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899CC8" w14:textId="04832E2D" w:rsidR="00E52F21" w:rsidRPr="00E52F21" w:rsidRDefault="00E52F21" w:rsidP="00F92D7D">
      <w:pPr>
        <w:spacing w:after="0" w:line="240" w:lineRule="auto"/>
        <w:ind w:right="-709"/>
        <w:jc w:val="center"/>
        <w:rPr>
          <w:rFonts w:ascii="Times New Roman" w:eastAsia="Times New Roman" w:hAnsi="Times New Roman" w:cs="Times New Roman"/>
          <w:sz w:val="28"/>
          <w:szCs w:val="28"/>
          <w:lang w:eastAsia="ru-RU"/>
        </w:rPr>
      </w:pPr>
      <w:bookmarkStart w:id="0" w:name="_Toc358648019"/>
      <w:bookmarkStart w:id="1" w:name="_Toc153374236"/>
      <w:r w:rsidRPr="00E52F21">
        <w:rPr>
          <w:rFonts w:ascii="Times New Roman" w:eastAsia="Times New Roman" w:hAnsi="Times New Roman" w:cs="Times New Roman"/>
          <w:sz w:val="28"/>
          <w:szCs w:val="28"/>
          <w:lang w:eastAsia="ru-RU"/>
        </w:rPr>
        <w:t>МИНИСТЕРСТВО ОБРАЗОВАНИЯ РЕСПУБЛИКИ БЕЛАРУСЬ</w:t>
      </w:r>
    </w:p>
    <w:p w14:paraId="2E5069D1"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4"/>
          <w:szCs w:val="24"/>
          <w:lang w:eastAsia="ru-RU"/>
        </w:rPr>
      </w:pPr>
    </w:p>
    <w:p w14:paraId="5DF84380"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r w:rsidRPr="00E52F21">
        <w:rPr>
          <w:rFonts w:ascii="Times New Roman" w:eastAsia="Times New Roman" w:hAnsi="Times New Roman" w:cs="Times New Roman"/>
          <w:sz w:val="28"/>
          <w:szCs w:val="28"/>
          <w:lang w:eastAsia="ru-RU"/>
        </w:rPr>
        <w:t xml:space="preserve">Учреждения образования «БЕЛОРУССКИЙ </w:t>
      </w:r>
    </w:p>
    <w:p w14:paraId="184277C5"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r w:rsidRPr="00E52F21">
        <w:rPr>
          <w:rFonts w:ascii="Times New Roman" w:eastAsia="Times New Roman" w:hAnsi="Times New Roman" w:cs="Times New Roman"/>
          <w:sz w:val="28"/>
          <w:szCs w:val="28"/>
          <w:lang w:eastAsia="ru-RU"/>
        </w:rPr>
        <w:t>ГОСУДАРСТВЕННЫЙ ТЕХНОЛОГИЧЕСКИЙ УНИВЕРСИТЕТ»</w:t>
      </w:r>
    </w:p>
    <w:p w14:paraId="48F9741E"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p>
    <w:p w14:paraId="24E87B8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p>
    <w:p w14:paraId="05D83268"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10065"/>
          <w:tab w:val="left" w:pos="10992"/>
          <w:tab w:val="left" w:pos="11908"/>
          <w:tab w:val="left" w:pos="12824"/>
          <w:tab w:val="left" w:pos="13740"/>
          <w:tab w:val="left" w:pos="14656"/>
        </w:tabs>
        <w:spacing w:after="0" w:line="240" w:lineRule="auto"/>
        <w:ind w:right="-30"/>
        <w:jc w:val="both"/>
        <w:rPr>
          <w:rFonts w:ascii="Times New Roman" w:eastAsia="Times New Roman" w:hAnsi="Times New Roman" w:cs="Times New Roman"/>
          <w:sz w:val="28"/>
          <w:szCs w:val="28"/>
          <w:u w:val="single"/>
          <w:lang w:eastAsia="ru-RU"/>
        </w:rPr>
      </w:pPr>
      <w:r w:rsidRPr="00E52F21">
        <w:rPr>
          <w:rFonts w:ascii="Times New Roman" w:eastAsia="Times New Roman" w:hAnsi="Times New Roman" w:cs="Times New Roman"/>
          <w:sz w:val="28"/>
          <w:szCs w:val="28"/>
          <w:lang w:eastAsia="ru-RU"/>
        </w:rPr>
        <w:t>Факультет</w:t>
      </w:r>
      <w:r w:rsidRPr="00E52F21">
        <w:rPr>
          <w:rFonts w:ascii="Times New Roman" w:eastAsia="Times New Roman" w:hAnsi="Times New Roman" w:cs="Times New Roman"/>
          <w:sz w:val="28"/>
          <w:szCs w:val="28"/>
          <w:u w:val="single"/>
          <w:lang w:eastAsia="ru-RU"/>
        </w:rPr>
        <w:tab/>
        <w:t>Информационных технологий</w:t>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p>
    <w:p w14:paraId="52126804"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10036"/>
          <w:tab w:val="left" w:pos="10076"/>
          <w:tab w:val="left" w:pos="10992"/>
          <w:tab w:val="left" w:pos="11908"/>
          <w:tab w:val="left" w:pos="12824"/>
          <w:tab w:val="left" w:pos="13740"/>
          <w:tab w:val="left" w:pos="14656"/>
        </w:tabs>
        <w:spacing w:after="0" w:line="240" w:lineRule="auto"/>
        <w:ind w:right="-1"/>
        <w:jc w:val="both"/>
        <w:rPr>
          <w:rFonts w:ascii="Times New Roman" w:eastAsia="Times New Roman" w:hAnsi="Times New Roman" w:cs="Times New Roman"/>
          <w:sz w:val="28"/>
          <w:szCs w:val="28"/>
          <w:u w:val="single"/>
          <w:lang w:eastAsia="ru-RU"/>
        </w:rPr>
      </w:pPr>
      <w:r w:rsidRPr="00E52F21">
        <w:rPr>
          <w:rFonts w:ascii="Times New Roman" w:eastAsia="Times New Roman" w:hAnsi="Times New Roman" w:cs="Times New Roman"/>
          <w:sz w:val="28"/>
          <w:szCs w:val="28"/>
          <w:lang w:eastAsia="ru-RU"/>
        </w:rPr>
        <w:t>Кафедра</w:t>
      </w:r>
      <w:r w:rsidRPr="00E52F21">
        <w:rPr>
          <w:rFonts w:ascii="Times New Roman" w:eastAsia="Times New Roman" w:hAnsi="Times New Roman" w:cs="Times New Roman"/>
          <w:sz w:val="28"/>
          <w:szCs w:val="28"/>
          <w:u w:val="single"/>
          <w:lang w:eastAsia="ru-RU"/>
        </w:rPr>
        <w:tab/>
        <w:t>Программной инженерии</w:t>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p>
    <w:p w14:paraId="272D500D" w14:textId="77777777" w:rsidR="00E52F21" w:rsidRPr="00E52F21" w:rsidRDefault="00E52F21" w:rsidP="00F92D7D">
      <w:pPr>
        <w:tabs>
          <w:tab w:val="left" w:pos="916"/>
          <w:tab w:val="left" w:pos="1832"/>
          <w:tab w:val="left" w:pos="2748"/>
          <w:tab w:val="left" w:pos="3544"/>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pacing w:val="-2"/>
          <w:sz w:val="28"/>
          <w:szCs w:val="28"/>
          <w:u w:val="single"/>
          <w:lang w:eastAsia="ru-RU"/>
        </w:rPr>
      </w:pPr>
      <w:r w:rsidRPr="00E52F21">
        <w:rPr>
          <w:rFonts w:ascii="Times New Roman" w:eastAsia="Times New Roman" w:hAnsi="Times New Roman" w:cs="Times New Roman"/>
          <w:spacing w:val="-2"/>
          <w:sz w:val="28"/>
          <w:szCs w:val="28"/>
          <w:lang w:eastAsia="ru-RU"/>
        </w:rPr>
        <w:t>Специальность</w:t>
      </w:r>
      <w:r w:rsidRPr="00E52F21">
        <w:rPr>
          <w:rFonts w:ascii="Times New Roman" w:eastAsia="Times New Roman" w:hAnsi="Times New Roman" w:cs="Times New Roman"/>
          <w:color w:val="FFFFFF"/>
          <w:spacing w:val="-2"/>
          <w:sz w:val="28"/>
          <w:szCs w:val="28"/>
          <w:u w:val="single" w:color="000000"/>
          <w:lang w:eastAsia="ru-RU"/>
        </w:rPr>
        <w:t xml:space="preserve"> </w:t>
      </w:r>
      <w:r w:rsidRPr="00E52F21">
        <w:rPr>
          <w:rFonts w:ascii="Times New Roman" w:eastAsia="Times New Roman" w:hAnsi="Times New Roman" w:cs="Times New Roman"/>
          <w:spacing w:val="-2"/>
          <w:sz w:val="28"/>
          <w:szCs w:val="28"/>
          <w:u w:val="single"/>
          <w:lang w:eastAsia="ru-RU"/>
        </w:rPr>
        <w:t>1-40 01 01 Программное обеспечение информационных технологий</w:t>
      </w:r>
      <w:r w:rsidRPr="00E52F21">
        <w:rPr>
          <w:rFonts w:ascii="Times New Roman" w:eastAsia="Times New Roman" w:hAnsi="Times New Roman" w:cs="Times New Roman"/>
          <w:spacing w:val="-2"/>
          <w:sz w:val="28"/>
          <w:szCs w:val="28"/>
          <w:u w:val="single"/>
          <w:lang w:eastAsia="ru-RU"/>
        </w:rPr>
        <w:tab/>
      </w:r>
    </w:p>
    <w:p w14:paraId="1064BA19" w14:textId="77777777" w:rsidR="00E52F21" w:rsidRPr="00E52F21" w:rsidRDefault="00E52F21" w:rsidP="00F92D7D">
      <w:pPr>
        <w:tabs>
          <w:tab w:val="left" w:pos="916"/>
          <w:tab w:val="left" w:pos="1832"/>
          <w:tab w:val="left" w:pos="2748"/>
          <w:tab w:val="left" w:pos="3544"/>
          <w:tab w:val="left" w:pos="3664"/>
          <w:tab w:val="left" w:pos="4580"/>
          <w:tab w:val="left" w:pos="5496"/>
          <w:tab w:val="left" w:pos="6412"/>
          <w:tab w:val="left" w:pos="7328"/>
          <w:tab w:val="left" w:pos="8244"/>
          <w:tab w:val="left" w:pos="9160"/>
          <w:tab w:val="left" w:pos="10035"/>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pacing w:val="-2"/>
          <w:sz w:val="28"/>
          <w:szCs w:val="28"/>
          <w:u w:val="single"/>
          <w:lang w:eastAsia="ru-RU"/>
        </w:rPr>
      </w:pPr>
      <w:r w:rsidRPr="00E52F21">
        <w:rPr>
          <w:rFonts w:ascii="Times New Roman" w:eastAsia="Times New Roman" w:hAnsi="Times New Roman" w:cs="Times New Roman"/>
          <w:spacing w:val="-2"/>
          <w:sz w:val="28"/>
          <w:szCs w:val="28"/>
          <w:lang w:eastAsia="ru-RU"/>
        </w:rPr>
        <w:t>Специализация</w:t>
      </w:r>
      <w:r w:rsidRPr="00E52F21">
        <w:rPr>
          <w:rFonts w:ascii="Times New Roman" w:eastAsia="Times New Roman" w:hAnsi="Times New Roman" w:cs="Times New Roman"/>
          <w:spacing w:val="-2"/>
          <w:sz w:val="28"/>
          <w:szCs w:val="28"/>
          <w:u w:val="single"/>
          <w:lang w:eastAsia="ru-RU"/>
        </w:rPr>
        <w:t xml:space="preserve"> 1-40 01 01 10 Программирование интернет-приложений</w:t>
      </w:r>
      <w:r w:rsidRPr="00E52F21">
        <w:rPr>
          <w:rFonts w:ascii="Times New Roman" w:eastAsia="Times New Roman" w:hAnsi="Times New Roman" w:cs="Times New Roman"/>
          <w:spacing w:val="-2"/>
          <w:sz w:val="28"/>
          <w:szCs w:val="28"/>
          <w:u w:val="single"/>
          <w:lang w:eastAsia="ru-RU"/>
        </w:rPr>
        <w:tab/>
      </w:r>
      <w:r w:rsidRPr="00E52F21">
        <w:rPr>
          <w:rFonts w:ascii="Times New Roman" w:eastAsia="Times New Roman" w:hAnsi="Times New Roman" w:cs="Times New Roman"/>
          <w:spacing w:val="-2"/>
          <w:sz w:val="28"/>
          <w:szCs w:val="28"/>
          <w:u w:val="single"/>
          <w:lang w:eastAsia="ru-RU"/>
        </w:rPr>
        <w:tab/>
      </w:r>
    </w:p>
    <w:p w14:paraId="03440D7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u w:val="single"/>
          <w:lang w:eastAsia="ru-RU"/>
        </w:rPr>
      </w:pPr>
    </w:p>
    <w:p w14:paraId="64C5C43B"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u w:val="single"/>
          <w:lang w:eastAsia="ru-RU"/>
        </w:rPr>
      </w:pPr>
    </w:p>
    <w:p w14:paraId="1205ED25"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u w:val="single"/>
          <w:lang w:eastAsia="ru-RU"/>
        </w:rPr>
      </w:pPr>
    </w:p>
    <w:p w14:paraId="08676987"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32"/>
          <w:szCs w:val="32"/>
          <w:lang w:eastAsia="ru-RU"/>
        </w:rPr>
      </w:pPr>
      <w:r w:rsidRPr="00E52F21">
        <w:rPr>
          <w:rFonts w:ascii="Times New Roman" w:eastAsia="Times New Roman" w:hAnsi="Times New Roman" w:cs="Times New Roman"/>
          <w:b/>
          <w:sz w:val="32"/>
          <w:szCs w:val="32"/>
          <w:lang w:eastAsia="ru-RU"/>
        </w:rPr>
        <w:t>ПОЯСНИТЕЛЬНАЯ ЗАПИСКА</w:t>
      </w:r>
    </w:p>
    <w:p w14:paraId="024825A8"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32"/>
          <w:szCs w:val="32"/>
          <w:lang w:eastAsia="ru-RU"/>
        </w:rPr>
      </w:pPr>
      <w:r w:rsidRPr="00E52F21">
        <w:rPr>
          <w:rFonts w:ascii="Times New Roman" w:eastAsia="Times New Roman" w:hAnsi="Times New Roman" w:cs="Times New Roman"/>
          <w:b/>
          <w:sz w:val="32"/>
          <w:szCs w:val="32"/>
          <w:lang w:eastAsia="ru-RU"/>
        </w:rPr>
        <w:t>к дипломному проекту:</w:t>
      </w:r>
    </w:p>
    <w:p w14:paraId="24D947B2"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center"/>
        <w:rPr>
          <w:rFonts w:ascii="Times New Roman" w:eastAsia="Times New Roman" w:hAnsi="Times New Roman" w:cs="Times New Roman"/>
          <w:sz w:val="32"/>
          <w:szCs w:val="32"/>
          <w:u w:val="single"/>
          <w:lang w:eastAsia="ru-RU"/>
        </w:rPr>
      </w:pPr>
    </w:p>
    <w:p w14:paraId="3EA02AD8" w14:textId="77777777" w:rsidR="00E52F21" w:rsidRPr="00E52F21" w:rsidRDefault="00E52F21" w:rsidP="00F92D7D">
      <w:pPr>
        <w:spacing w:before="120" w:after="0" w:line="240" w:lineRule="auto"/>
        <w:jc w:val="center"/>
        <w:rPr>
          <w:rFonts w:ascii="Times New Roman" w:eastAsia="Calibri" w:hAnsi="Times New Roman" w:cs="Times New Roman"/>
          <w:sz w:val="32"/>
          <w:szCs w:val="32"/>
          <w:lang w:eastAsia="ru-RU"/>
        </w:rPr>
      </w:pPr>
      <w:r w:rsidRPr="00E52F21">
        <w:rPr>
          <w:rFonts w:ascii="Times New Roman" w:eastAsia="Calibri" w:hAnsi="Times New Roman" w:cs="Times New Roman"/>
          <w:sz w:val="32"/>
          <w:szCs w:val="32"/>
          <w:lang w:eastAsia="ru-RU"/>
        </w:rPr>
        <w:t>Интернет-сервис для обслуживания клиентов ресторана</w:t>
      </w:r>
    </w:p>
    <w:p w14:paraId="21986D46"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u w:val="single"/>
          <w:lang w:eastAsia="ru-RU"/>
        </w:rPr>
      </w:pPr>
    </w:p>
    <w:p w14:paraId="6FA4D0DF"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u w:val="single"/>
          <w:lang w:eastAsia="ru-RU"/>
        </w:rPr>
      </w:pPr>
    </w:p>
    <w:p w14:paraId="20EDEEEE"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781"/>
          <w:tab w:val="left" w:pos="9923"/>
          <w:tab w:val="left" w:pos="10992"/>
          <w:tab w:val="left" w:pos="11908"/>
          <w:tab w:val="left" w:pos="12824"/>
          <w:tab w:val="left" w:pos="13740"/>
          <w:tab w:val="left" w:pos="14656"/>
        </w:tabs>
        <w:spacing w:after="0" w:line="240" w:lineRule="auto"/>
        <w:ind w:right="-30"/>
        <w:rPr>
          <w:rFonts w:ascii="Times New Roman" w:eastAsia="Times New Roman" w:hAnsi="Times New Roman" w:cs="Times New Roman"/>
          <w:sz w:val="28"/>
          <w:szCs w:val="28"/>
          <w:u w:val="single"/>
          <w:lang w:eastAsia="ru-RU"/>
        </w:rPr>
      </w:pPr>
      <w:r w:rsidRPr="00E52F21">
        <w:rPr>
          <w:rFonts w:ascii="Times New Roman" w:eastAsia="Times New Roman" w:hAnsi="Times New Roman" w:cs="Times New Roman"/>
          <w:sz w:val="28"/>
          <w:szCs w:val="28"/>
          <w:lang w:eastAsia="ru-RU"/>
        </w:rPr>
        <w:t xml:space="preserve">Дипломник </w:t>
      </w:r>
      <w:r w:rsidRPr="00E52F21">
        <w:rPr>
          <w:rFonts w:ascii="Times New Roman" w:eastAsia="Times New Roman" w:hAnsi="Times New Roman" w:cs="Times New Roman"/>
          <w:sz w:val="28"/>
          <w:szCs w:val="28"/>
          <w:lang w:eastAsia="ru-RU"/>
        </w:rPr>
        <w:tab/>
      </w:r>
      <w:r w:rsidRPr="00E52F21">
        <w:rPr>
          <w:rFonts w:ascii="Times New Roman" w:eastAsia="Times New Roman" w:hAnsi="Times New Roman" w:cs="Times New Roman"/>
          <w:sz w:val="28"/>
          <w:szCs w:val="28"/>
          <w:lang w:eastAsia="ru-RU"/>
        </w:rPr>
        <w:tab/>
        <w:t xml:space="preserve"> _______________________ Лысков Кирилл Евгеньевич</w:t>
      </w:r>
    </w:p>
    <w:p w14:paraId="62F3D3EF"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0"/>
          <w:szCs w:val="20"/>
          <w:lang w:eastAsia="ru-RU"/>
        </w:rPr>
      </w:pP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p>
    <w:p w14:paraId="3F166FDC"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5ACE244F"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10035"/>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E52F21">
        <w:rPr>
          <w:rFonts w:ascii="Times New Roman" w:eastAsia="Times New Roman" w:hAnsi="Times New Roman" w:cs="Times New Roman"/>
          <w:sz w:val="28"/>
          <w:szCs w:val="28"/>
          <w:lang w:eastAsia="ru-RU"/>
        </w:rPr>
        <w:t>Руководитель проекта</w:t>
      </w:r>
      <w:r w:rsidRPr="00E52F21">
        <w:rPr>
          <w:rFonts w:ascii="Times New Roman" w:eastAsia="Times New Roman" w:hAnsi="Times New Roman" w:cs="Times New Roman"/>
          <w:sz w:val="28"/>
          <w:szCs w:val="28"/>
          <w:lang w:eastAsia="ru-RU"/>
        </w:rPr>
        <w:tab/>
        <w:t xml:space="preserve"> _______________________ Гончар Е. А., асс.</w:t>
      </w:r>
    </w:p>
    <w:p w14:paraId="3153DF4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0"/>
          <w:szCs w:val="20"/>
          <w:lang w:eastAsia="ru-RU"/>
        </w:rPr>
      </w:pP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r w:rsidRPr="00E52F21">
        <w:rPr>
          <w:rFonts w:ascii="Times New Roman" w:eastAsia="Times New Roman" w:hAnsi="Times New Roman" w:cs="Times New Roman"/>
          <w:sz w:val="20"/>
          <w:szCs w:val="20"/>
          <w:lang w:eastAsia="ru-RU"/>
        </w:rPr>
        <w:tab/>
      </w:r>
    </w:p>
    <w:p w14:paraId="79A9E5A2"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05DB6A32"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0"/>
          <w:szCs w:val="20"/>
          <w:lang w:eastAsia="ru-RU"/>
        </w:rPr>
      </w:pPr>
      <w:r w:rsidRPr="00E52F21">
        <w:rPr>
          <w:rFonts w:ascii="Times New Roman" w:eastAsia="Times New Roman" w:hAnsi="Times New Roman" w:cs="Times New Roman"/>
          <w:sz w:val="28"/>
          <w:szCs w:val="28"/>
          <w:lang w:eastAsia="ru-RU"/>
        </w:rPr>
        <w:t>Заведующий кафедрой</w:t>
      </w:r>
      <w:r w:rsidRPr="00E52F21">
        <w:rPr>
          <w:rFonts w:ascii="Times New Roman" w:eastAsia="Times New Roman" w:hAnsi="Times New Roman" w:cs="Times New Roman"/>
          <w:sz w:val="28"/>
          <w:szCs w:val="28"/>
          <w:lang w:eastAsia="ru-RU"/>
        </w:rPr>
        <w:tab/>
        <w:t xml:space="preserve"> _______________________ Смелов В. В., к.т.н., доцент</w:t>
      </w:r>
    </w:p>
    <w:p w14:paraId="4D85BAD5"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1E5D5FD6"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7F326224"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r w:rsidRPr="00E52F21">
        <w:rPr>
          <w:rFonts w:ascii="Times New Roman" w:eastAsia="Times New Roman" w:hAnsi="Times New Roman" w:cs="Times New Roman"/>
          <w:sz w:val="28"/>
          <w:szCs w:val="28"/>
          <w:lang w:eastAsia="ru-RU"/>
        </w:rPr>
        <w:t>Консультант</w:t>
      </w:r>
      <w:r w:rsidRPr="00E52F21">
        <w:rPr>
          <w:rFonts w:ascii="Times New Roman" w:eastAsia="Times New Roman" w:hAnsi="Times New Roman" w:cs="Times New Roman"/>
          <w:sz w:val="28"/>
          <w:szCs w:val="28"/>
          <w:lang w:eastAsia="ru-RU"/>
        </w:rPr>
        <w:tab/>
        <w:t xml:space="preserve"> </w:t>
      </w:r>
      <w:r w:rsidRPr="00E52F21">
        <w:rPr>
          <w:rFonts w:ascii="Times New Roman" w:eastAsia="Times New Roman" w:hAnsi="Times New Roman" w:cs="Times New Roman"/>
          <w:sz w:val="28"/>
          <w:szCs w:val="28"/>
          <w:lang w:eastAsia="ru-RU"/>
        </w:rPr>
        <w:tab/>
        <w:t xml:space="preserve"> _______________________ Евлаш А. И., ст. преп.</w:t>
      </w:r>
    </w:p>
    <w:p w14:paraId="4AEBF145"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0"/>
          <w:szCs w:val="20"/>
          <w:lang w:eastAsia="ru-RU"/>
        </w:rPr>
      </w:pPr>
      <w:r w:rsidRPr="00E52F21">
        <w:rPr>
          <w:rFonts w:ascii="Times New Roman" w:eastAsia="Times New Roman" w:hAnsi="Times New Roman" w:cs="Times New Roman"/>
          <w:sz w:val="28"/>
          <w:szCs w:val="28"/>
          <w:lang w:eastAsia="ru-RU"/>
        </w:rPr>
        <w:tab/>
      </w:r>
      <w:r w:rsidRPr="00E52F21">
        <w:rPr>
          <w:rFonts w:ascii="Times New Roman" w:eastAsia="Times New Roman" w:hAnsi="Times New Roman" w:cs="Times New Roman"/>
          <w:sz w:val="28"/>
          <w:szCs w:val="28"/>
          <w:lang w:eastAsia="ru-RU"/>
        </w:rPr>
        <w:tab/>
      </w:r>
      <w:r w:rsidRPr="00E52F21">
        <w:rPr>
          <w:rFonts w:ascii="Times New Roman" w:eastAsia="Times New Roman" w:hAnsi="Times New Roman" w:cs="Times New Roman"/>
          <w:sz w:val="28"/>
          <w:szCs w:val="28"/>
          <w:lang w:eastAsia="ru-RU"/>
        </w:rPr>
        <w:tab/>
      </w:r>
    </w:p>
    <w:p w14:paraId="5893B703"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35E0CAD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lang w:eastAsia="ru-RU"/>
        </w:rPr>
      </w:pPr>
      <w:proofErr w:type="gramStart"/>
      <w:r w:rsidRPr="00E52F21">
        <w:rPr>
          <w:rFonts w:ascii="Times New Roman" w:eastAsia="Times New Roman" w:hAnsi="Times New Roman" w:cs="Times New Roman"/>
          <w:sz w:val="28"/>
          <w:szCs w:val="28"/>
          <w:lang w:eastAsia="ru-RU"/>
        </w:rPr>
        <w:t xml:space="preserve">Нормоконтролеры:  </w:t>
      </w:r>
      <w:r w:rsidRPr="00E52F21">
        <w:rPr>
          <w:rFonts w:ascii="Times New Roman" w:eastAsia="Times New Roman" w:hAnsi="Times New Roman" w:cs="Times New Roman"/>
          <w:sz w:val="28"/>
          <w:szCs w:val="28"/>
          <w:lang w:eastAsia="ru-RU"/>
        </w:rPr>
        <w:tab/>
      </w:r>
      <w:proofErr w:type="gramEnd"/>
      <w:r w:rsidRPr="00E52F21">
        <w:rPr>
          <w:rFonts w:ascii="Times New Roman" w:eastAsia="Times New Roman" w:hAnsi="Times New Roman" w:cs="Times New Roman"/>
          <w:sz w:val="28"/>
          <w:szCs w:val="28"/>
          <w:lang w:eastAsia="ru-RU"/>
        </w:rPr>
        <w:t xml:space="preserve"> _______________________ Нистюк О. А., ст. преп.</w:t>
      </w:r>
    </w:p>
    <w:p w14:paraId="0BD2E218"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lang w:eastAsia="ru-RU"/>
        </w:rPr>
      </w:pPr>
    </w:p>
    <w:p w14:paraId="34385E7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u w:val="single"/>
          <w:lang w:eastAsia="ru-RU"/>
        </w:rPr>
      </w:pPr>
      <w:r w:rsidRPr="00E52F21">
        <w:rPr>
          <w:rFonts w:ascii="Times New Roman" w:eastAsia="Times New Roman" w:hAnsi="Times New Roman" w:cs="Times New Roman"/>
          <w:sz w:val="28"/>
          <w:szCs w:val="28"/>
          <w:lang w:eastAsia="ru-RU"/>
        </w:rPr>
        <w:tab/>
      </w:r>
      <w:r w:rsidRPr="00E52F21">
        <w:rPr>
          <w:rFonts w:ascii="Times New Roman" w:eastAsia="Times New Roman" w:hAnsi="Times New Roman" w:cs="Times New Roman"/>
          <w:sz w:val="28"/>
          <w:szCs w:val="28"/>
          <w:lang w:eastAsia="ru-RU"/>
        </w:rPr>
        <w:tab/>
      </w:r>
      <w:r w:rsidRPr="00E52F21">
        <w:rPr>
          <w:rFonts w:ascii="Times New Roman" w:eastAsia="Times New Roman" w:hAnsi="Times New Roman" w:cs="Times New Roman"/>
          <w:sz w:val="28"/>
          <w:szCs w:val="28"/>
          <w:lang w:eastAsia="ru-RU"/>
        </w:rPr>
        <w:tab/>
        <w:t xml:space="preserve"> _______________________ Север А. С., преп.-стаж.</w:t>
      </w:r>
    </w:p>
    <w:p w14:paraId="718D4B27"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lang w:eastAsia="ru-RU"/>
        </w:rPr>
      </w:pPr>
    </w:p>
    <w:p w14:paraId="54891964"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u w:val="single"/>
          <w:lang w:eastAsia="ru-RU"/>
        </w:rPr>
      </w:pPr>
      <w:r w:rsidRPr="00E52F21">
        <w:rPr>
          <w:rFonts w:ascii="Times New Roman" w:eastAsia="Times New Roman" w:hAnsi="Times New Roman" w:cs="Times New Roman"/>
          <w:sz w:val="28"/>
          <w:szCs w:val="28"/>
          <w:lang w:eastAsia="ru-RU"/>
        </w:rPr>
        <w:t xml:space="preserve">Дипломный проект защищен с оценкой </w:t>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r w:rsidRPr="00E52F21">
        <w:rPr>
          <w:rFonts w:ascii="Times New Roman" w:eastAsia="Times New Roman" w:hAnsi="Times New Roman" w:cs="Times New Roman"/>
          <w:sz w:val="28"/>
          <w:szCs w:val="28"/>
          <w:u w:val="single"/>
          <w:lang w:eastAsia="ru-RU"/>
        </w:rPr>
        <w:tab/>
      </w:r>
    </w:p>
    <w:p w14:paraId="2AA005D8"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8"/>
          <w:szCs w:val="28"/>
          <w:lang w:eastAsia="ru-RU"/>
        </w:rPr>
      </w:pPr>
    </w:p>
    <w:p w14:paraId="580CF440"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rPr>
          <w:rFonts w:ascii="Times New Roman" w:eastAsia="Times New Roman" w:hAnsi="Times New Roman" w:cs="Times New Roman"/>
          <w:sz w:val="20"/>
          <w:szCs w:val="20"/>
          <w:u w:val="single"/>
          <w:lang w:eastAsia="ru-RU"/>
        </w:rPr>
      </w:pPr>
      <w:r w:rsidRPr="00E52F21">
        <w:rPr>
          <w:rFonts w:ascii="Times New Roman" w:eastAsia="Times New Roman" w:hAnsi="Times New Roman" w:cs="Times New Roman"/>
          <w:sz w:val="28"/>
          <w:szCs w:val="28"/>
          <w:lang w:eastAsia="ru-RU"/>
        </w:rPr>
        <w:t xml:space="preserve">Председатель </w:t>
      </w:r>
      <w:proofErr w:type="gramStart"/>
      <w:r w:rsidRPr="00E52F21">
        <w:rPr>
          <w:rFonts w:ascii="Times New Roman" w:eastAsia="Times New Roman" w:hAnsi="Times New Roman" w:cs="Times New Roman"/>
          <w:sz w:val="28"/>
          <w:szCs w:val="28"/>
          <w:lang w:eastAsia="ru-RU"/>
        </w:rPr>
        <w:t xml:space="preserve">ГЭК  </w:t>
      </w:r>
      <w:r w:rsidRPr="00E52F21">
        <w:rPr>
          <w:rFonts w:ascii="Times New Roman" w:eastAsia="Times New Roman" w:hAnsi="Times New Roman" w:cs="Times New Roman"/>
          <w:sz w:val="28"/>
          <w:szCs w:val="28"/>
          <w:lang w:eastAsia="ru-RU"/>
        </w:rPr>
        <w:tab/>
      </w:r>
      <w:proofErr w:type="gramEnd"/>
      <w:r w:rsidRPr="00E52F21">
        <w:rPr>
          <w:rFonts w:ascii="Times New Roman" w:eastAsia="Times New Roman" w:hAnsi="Times New Roman" w:cs="Times New Roman"/>
          <w:sz w:val="28"/>
          <w:szCs w:val="28"/>
          <w:lang w:eastAsia="ru-RU"/>
        </w:rPr>
        <w:t xml:space="preserve"> _______________________ Садов В. С., к.т.н., доцент</w:t>
      </w:r>
    </w:p>
    <w:p w14:paraId="040331B7"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0"/>
          <w:szCs w:val="20"/>
          <w:lang w:eastAsia="ru-RU"/>
        </w:rPr>
      </w:pPr>
    </w:p>
    <w:p w14:paraId="0996F3A1"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7F0D192A"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348B4A82"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5EB62694"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both"/>
        <w:rPr>
          <w:rFonts w:ascii="Times New Roman" w:eastAsia="Times New Roman" w:hAnsi="Times New Roman" w:cs="Times New Roman"/>
          <w:sz w:val="28"/>
          <w:szCs w:val="28"/>
          <w:lang w:eastAsia="ru-RU"/>
        </w:rPr>
      </w:pPr>
    </w:p>
    <w:p w14:paraId="0CF2F54E"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p>
    <w:p w14:paraId="5FB95646" w14:textId="77777777" w:rsidR="00E52F21" w:rsidRPr="00E52F21" w:rsidRDefault="00E52F21"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710"/>
        <w:jc w:val="center"/>
        <w:rPr>
          <w:rFonts w:ascii="Times New Roman" w:eastAsia="Times New Roman" w:hAnsi="Times New Roman" w:cs="Times New Roman"/>
          <w:sz w:val="28"/>
          <w:szCs w:val="28"/>
          <w:lang w:eastAsia="ru-RU"/>
        </w:rPr>
      </w:pPr>
    </w:p>
    <w:p w14:paraId="412CB79D" w14:textId="62CCCF8B" w:rsidR="00D27305" w:rsidRPr="00366667" w:rsidRDefault="00E52F21" w:rsidP="00F92D7D">
      <w:pPr>
        <w:tabs>
          <w:tab w:val="left" w:pos="916"/>
          <w:tab w:val="left" w:pos="1832"/>
          <w:tab w:val="left" w:pos="2748"/>
          <w:tab w:val="left" w:pos="3119"/>
          <w:tab w:val="left" w:pos="4253"/>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sz w:val="28"/>
          <w:szCs w:val="28"/>
        </w:rPr>
      </w:pPr>
      <w:r w:rsidRPr="00E52F21">
        <w:rPr>
          <w:rFonts w:ascii="Times New Roman" w:eastAsia="Times New Roman" w:hAnsi="Times New Roman" w:cs="Times New Roman"/>
          <w:sz w:val="28"/>
          <w:szCs w:val="28"/>
          <w:lang w:eastAsia="ru-RU"/>
        </w:rPr>
        <w:t>Минск 20</w:t>
      </w:r>
      <w:bookmarkEnd w:id="0"/>
      <w:r w:rsidRPr="00E52F21">
        <w:rPr>
          <w:rFonts w:ascii="Times New Roman" w:eastAsia="Times New Roman" w:hAnsi="Times New Roman" w:cs="Times New Roman"/>
          <w:sz w:val="28"/>
          <w:szCs w:val="28"/>
          <w:lang w:eastAsia="ru-RU"/>
        </w:rPr>
        <w:t>24</w:t>
      </w:r>
      <w:r w:rsidR="00D27305" w:rsidRPr="00366667">
        <w:rPr>
          <w:rFonts w:ascii="Times New Roman" w:hAnsi="Times New Roman" w:cs="Times New Roman"/>
          <w:color w:val="000000"/>
          <w:sz w:val="28"/>
          <w:szCs w:val="28"/>
        </w:rPr>
        <w:br w:type="page"/>
      </w:r>
    </w:p>
    <w:p w14:paraId="40433F71" w14:textId="77777777" w:rsidR="008B6A97" w:rsidRPr="008B6A97" w:rsidRDefault="008B6A97" w:rsidP="00F92D7D">
      <w:pPr>
        <w:spacing w:line="240" w:lineRule="auto"/>
        <w:jc w:val="center"/>
        <w:rPr>
          <w:rFonts w:ascii="Times New Roman" w:hAnsi="Times New Roman" w:cs="Times New Roman"/>
          <w:sz w:val="28"/>
          <w:szCs w:val="28"/>
        </w:rPr>
      </w:pPr>
      <w:r w:rsidRPr="008B6A97">
        <w:rPr>
          <w:rFonts w:ascii="Times New Roman" w:hAnsi="Times New Roman" w:cs="Times New Roman"/>
          <w:sz w:val="28"/>
          <w:szCs w:val="28"/>
        </w:rPr>
        <w:lastRenderedPageBreak/>
        <w:t>ЛИСТ ЗАДАНИЯ</w:t>
      </w:r>
    </w:p>
    <w:p w14:paraId="273B40F6" w14:textId="77777777" w:rsidR="00366667" w:rsidRDefault="008B6A97" w:rsidP="00F92D7D">
      <w:pPr>
        <w:spacing w:line="240" w:lineRule="auto"/>
        <w:rPr>
          <w:rFonts w:ascii="Times New Roman" w:hAnsi="Times New Roman" w:cs="Times New Roman"/>
          <w:sz w:val="28"/>
          <w:szCs w:val="28"/>
        </w:rPr>
        <w:sectPr w:rsidR="00366667" w:rsidSect="0025504F">
          <w:headerReference w:type="default" r:id="rId8"/>
          <w:pgSz w:w="11906" w:h="16838"/>
          <w:pgMar w:top="1134" w:right="567" w:bottom="851" w:left="1304" w:header="709" w:footer="709" w:gutter="0"/>
          <w:cols w:space="708"/>
          <w:titlePg/>
          <w:docGrid w:linePitch="360"/>
        </w:sectPr>
      </w:pPr>
      <w:r w:rsidRPr="008B6A97">
        <w:rPr>
          <w:rFonts w:ascii="Times New Roman" w:hAnsi="Times New Roman" w:cs="Times New Roman"/>
          <w:sz w:val="28"/>
          <w:szCs w:val="28"/>
        </w:rPr>
        <w:br w:type="page"/>
      </w:r>
    </w:p>
    <w:p w14:paraId="6F09B376" w14:textId="3D5AC26E" w:rsidR="00A11C2E" w:rsidRPr="00F4529D" w:rsidRDefault="0032114B" w:rsidP="00FF13AD">
      <w:pPr>
        <w:pStyle w:val="Header"/>
        <w:ind w:firstLine="0"/>
        <w:jc w:val="center"/>
        <w:rPr>
          <w:lang w:eastAsia="ru-RU"/>
        </w:rPr>
      </w:pPr>
      <w:r w:rsidRPr="00F4529D">
        <w:rPr>
          <w:noProof/>
          <w:lang w:eastAsia="ru-RU"/>
        </w:rPr>
        <w:lastRenderedPageBreak/>
        <mc:AlternateContent>
          <mc:Choice Requires="wpg">
            <w:drawing>
              <wp:anchor distT="0" distB="0" distL="114300" distR="114300" simplePos="0" relativeHeight="251683840" behindDoc="0" locked="0" layoutInCell="1" allowOverlap="1" wp14:anchorId="612F8236" wp14:editId="6B6D6401">
                <wp:simplePos x="0" y="0"/>
                <wp:positionH relativeFrom="margin">
                  <wp:posOffset>-109172</wp:posOffset>
                </wp:positionH>
                <wp:positionV relativeFrom="margin">
                  <wp:posOffset>-507305</wp:posOffset>
                </wp:positionV>
                <wp:extent cx="6659880" cy="10259695"/>
                <wp:effectExtent l="0" t="0" r="26670" b="27305"/>
                <wp:wrapNone/>
                <wp:docPr id="339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39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05F83B" w14:textId="77777777" w:rsidR="00342AB0" w:rsidRDefault="00342AB0" w:rsidP="00D272D7">
                              <w:pPr>
                                <w:pStyle w:val="af6"/>
                                <w:jc w:val="center"/>
                              </w:pPr>
                            </w:p>
                          </w:txbxContent>
                        </wps:txbx>
                        <wps:bodyPr rot="0" vert="horz" wrap="square" lIns="12700" tIns="12700" rIns="12700" bIns="12700" anchor="t" anchorCtr="0" upright="1">
                          <a:noAutofit/>
                        </wps:bodyPr>
                      </wps:wsp>
                      <wps:wsp>
                        <wps:cNvPr id="340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E37EA3" w14:textId="77777777" w:rsidR="00342AB0" w:rsidRDefault="00342AB0" w:rsidP="00D272D7">
                              <w:pPr>
                                <w:pStyle w:val="af6"/>
                              </w:pPr>
                            </w:p>
                          </w:txbxContent>
                        </wps:txbx>
                        <wps:bodyPr rot="0" vert="horz" wrap="square" lIns="12700" tIns="12700" rIns="12700" bIns="12700" anchor="t" anchorCtr="0" upright="1">
                          <a:noAutofit/>
                        </wps:bodyPr>
                      </wps:wsp>
                      <wps:wsp>
                        <wps:cNvPr id="340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EDDBA1"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300F721A" w14:textId="77777777" w:rsidR="00342AB0" w:rsidRPr="0024446F" w:rsidRDefault="00342AB0" w:rsidP="00D272D7">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40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D229B9"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0B976B63"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40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AC2C6"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3A6F0191"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40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64BCE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40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F9262"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40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C51656" w14:textId="7C88A1C5"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EF6E976" w14:textId="77777777" w:rsidR="00342AB0" w:rsidRPr="009005BC" w:rsidRDefault="00342AB0" w:rsidP="00D272D7"/>
                          </w:txbxContent>
                        </wps:txbx>
                        <wps:bodyPr rot="0" vert="horz" wrap="square" lIns="12700" tIns="12700" rIns="12700" bIns="12700" anchor="t" anchorCtr="0" upright="1">
                          <a:noAutofit/>
                        </wps:bodyPr>
                      </wps:wsp>
                      <wps:wsp>
                        <wps:cNvPr id="340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14" name="Group 77"/>
                        <wpg:cNvGrpSpPr>
                          <a:grpSpLocks/>
                        </wpg:cNvGrpSpPr>
                        <wpg:grpSpPr bwMode="auto">
                          <a:xfrm>
                            <a:off x="1144" y="14935"/>
                            <a:ext cx="2581" cy="240"/>
                            <a:chOff x="0" y="0"/>
                            <a:chExt cx="20590" cy="20000"/>
                          </a:xfrm>
                        </wpg:grpSpPr>
                        <wps:wsp>
                          <wps:cNvPr id="341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9EBB6D"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41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9DFA8" w14:textId="210356D8"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417" name="Group 80"/>
                        <wpg:cNvGrpSpPr>
                          <a:grpSpLocks/>
                        </wpg:cNvGrpSpPr>
                        <wpg:grpSpPr bwMode="auto">
                          <a:xfrm>
                            <a:off x="1144" y="15204"/>
                            <a:ext cx="2507" cy="239"/>
                            <a:chOff x="0" y="0"/>
                            <a:chExt cx="19995" cy="20000"/>
                          </a:xfrm>
                        </wpg:grpSpPr>
                        <wps:wsp>
                          <wps:cNvPr id="341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CE82B9"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41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1C2355" w14:textId="675EE092"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420" name="Group 83"/>
                        <wpg:cNvGrpSpPr>
                          <a:grpSpLocks/>
                        </wpg:cNvGrpSpPr>
                        <wpg:grpSpPr bwMode="auto">
                          <a:xfrm>
                            <a:off x="1144" y="15479"/>
                            <a:ext cx="2507" cy="239"/>
                            <a:chOff x="0" y="0"/>
                            <a:chExt cx="19999" cy="20000"/>
                          </a:xfrm>
                        </wpg:grpSpPr>
                        <wps:wsp>
                          <wps:cNvPr id="342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2C534" w14:textId="77777777" w:rsidR="00342AB0" w:rsidRPr="004F5CE6" w:rsidRDefault="00342AB0" w:rsidP="00D272D7">
                                <w:pPr>
                                  <w:pStyle w:val="af8"/>
                                </w:pPr>
                              </w:p>
                            </w:txbxContent>
                          </wps:txbx>
                          <wps:bodyPr rot="0" vert="horz" wrap="square" lIns="12700" tIns="12700" rIns="12700" bIns="12700" anchor="t" anchorCtr="0" upright="1">
                            <a:noAutofit/>
                          </wps:bodyPr>
                        </wps:wsp>
                        <wps:wsp>
                          <wps:cNvPr id="342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3260F" w14:textId="77777777" w:rsidR="00342AB0" w:rsidRPr="0007115C" w:rsidRDefault="00342AB0" w:rsidP="00D272D7"/>
                            </w:txbxContent>
                          </wps:txbx>
                          <wps:bodyPr rot="0" vert="horz" wrap="square" lIns="12700" tIns="12700" rIns="12700" bIns="12700" anchor="t" anchorCtr="0" upright="1">
                            <a:noAutofit/>
                          </wps:bodyPr>
                        </wps:wsp>
                      </wpg:grpSp>
                      <wpg:grpSp>
                        <wpg:cNvPr id="3423" name="Group 86"/>
                        <wpg:cNvGrpSpPr>
                          <a:grpSpLocks/>
                        </wpg:cNvGrpSpPr>
                        <wpg:grpSpPr bwMode="auto">
                          <a:xfrm>
                            <a:off x="1144" y="15746"/>
                            <a:ext cx="2507" cy="241"/>
                            <a:chOff x="0" y="0"/>
                            <a:chExt cx="20002" cy="20000"/>
                          </a:xfrm>
                        </wpg:grpSpPr>
                        <wps:wsp>
                          <wps:cNvPr id="342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ACCB2A"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42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5D8DC"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612D2771"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g:grpSp>
                        <wpg:cNvPr id="3426" name="Group 89"/>
                        <wpg:cNvGrpSpPr>
                          <a:grpSpLocks/>
                        </wpg:cNvGrpSpPr>
                        <wpg:grpSpPr bwMode="auto">
                          <a:xfrm>
                            <a:off x="1144" y="16014"/>
                            <a:ext cx="2524" cy="240"/>
                            <a:chOff x="0" y="0"/>
                            <a:chExt cx="20135" cy="20000"/>
                          </a:xfrm>
                        </wpg:grpSpPr>
                        <wps:wsp>
                          <wps:cNvPr id="342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C09B2"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42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28F500"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0D4BC44A"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s:wsp>
                        <wps:cNvPr id="342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929998" w14:textId="48E49F05" w:rsidR="00342AB0" w:rsidRPr="00027633"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343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13F29" w14:textId="55781FAA" w:rsidR="00342AB0" w:rsidRPr="009927FE" w:rsidRDefault="00342AB0" w:rsidP="00D272D7">
                              <w:pPr>
                                <w:pStyle w:val="af6"/>
                                <w:jc w:val="center"/>
                                <w:rPr>
                                  <w:rFonts w:ascii="Times New Roman" w:hAnsi="Times New Roman"/>
                                  <w:i w:val="0"/>
                                  <w:iCs/>
                                  <w:lang w:val="ru-RU"/>
                                </w:rPr>
                              </w:pPr>
                              <w:r w:rsidRPr="009927FE">
                                <w:rPr>
                                  <w:rFonts w:ascii="Times New Roman" w:hAnsi="Times New Roman"/>
                                  <w:i w:val="0"/>
                                  <w:iCs/>
                                  <w:lang w:val="ru-RU"/>
                                </w:rPr>
                                <w:t>Лит.</w:t>
                              </w:r>
                            </w:p>
                          </w:txbxContent>
                        </wps:txbx>
                        <wps:bodyPr rot="0" vert="horz" wrap="square" lIns="12700" tIns="12700" rIns="12700" bIns="12700" anchor="t" anchorCtr="0" upright="1">
                          <a:noAutofit/>
                        </wps:bodyPr>
                      </wps:wsp>
                      <wps:wsp>
                        <wps:cNvPr id="343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5CE87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43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823CE6" w14:textId="1C14AF29"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43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8F00FB" w14:textId="101A837F"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8259D3C" w14:textId="77777777" w:rsidR="00342AB0" w:rsidRPr="000C5B2C" w:rsidRDefault="00342AB0" w:rsidP="00D272D7"/>
                            <w:p w14:paraId="060DFC83" w14:textId="77777777" w:rsidR="00342AB0" w:rsidRPr="000C5B2C" w:rsidRDefault="00342AB0" w:rsidP="00D272D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2F8236" id="Группа 2984" o:spid="_x0000_s1026" style="position:absolute;left:0;text-align:left;margin-left:-8.6pt;margin-top:-39.95pt;width:524.4pt;height:807.85pt;z-index:251683840;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">
                <v:rect id="Rectangle 54" o:spid="_x0000_s1027"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" filled="f" strokeweight="2pt"/>
                <v:line id="Line 56" o:spid="_x0000_s102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" strokeweight="2pt"/>
                <v:line id="Line 57" o:spid="_x0000_s102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" strokeweight="2pt"/>
                <v:line id="Line 58" o:spid="_x0000_s1030"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" strokeweight="2pt"/>
                <v:line id="Line 59" o:spid="_x0000_s103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" strokeweight="2pt"/>
                <v:line id="Line 60" o:spid="_x0000_s103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" strokeweight="2pt"/>
                <v:line id="Line 61" o:spid="_x0000_s103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" strokeweight="2pt"/>
                <v:line id="Line 62" o:spid="_x0000_s103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" strokeweight="1pt"/>
                <v:line id="Line 63" o:spid="_x0000_s103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" strokeweight="1pt"/>
                <v:rect id="Rectangle 64" o:spid="_x0000_s1036"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" filled="f" stroked="f" strokeweight=".25pt">
                  <v:textbox inset="1pt,1pt,1pt,1pt">
                    <w:txbxContent>
                      <w:p w14:paraId="5D05F83B" w14:textId="77777777" w:rsidR="00342AB0" w:rsidRDefault="00342AB0" w:rsidP="00D272D7">
                        <w:pPr>
                          <w:pStyle w:val="af6"/>
                          <w:jc w:val="center"/>
                        </w:pPr>
                      </w:p>
                    </w:txbxContent>
                  </v:textbox>
                </v:rect>
                <v:rect id="Rectangle 65" o:spid="_x0000_s1037"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" filled="f" stroked="f" strokeweight=".25pt">
                  <v:textbox inset="1pt,1pt,1pt,1pt">
                    <w:txbxContent>
                      <w:p w14:paraId="25E37EA3" w14:textId="77777777" w:rsidR="00342AB0" w:rsidRDefault="00342AB0" w:rsidP="00D272D7">
                        <w:pPr>
                          <w:pStyle w:val="af6"/>
                        </w:pPr>
                      </w:p>
                    </w:txbxContent>
                  </v:textbox>
                </v:rect>
                <v:rect id="Rectangle 66" o:spid="_x0000_s103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" filled="f" stroked="f" strokeweight=".25pt">
                  <v:textbox inset="1pt,1pt,1pt,1pt">
                    <w:txbxContent>
                      <w:p w14:paraId="30EDDBA1"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300F721A" w14:textId="77777777" w:rsidR="00342AB0" w:rsidRPr="0024446F" w:rsidRDefault="00342AB0" w:rsidP="00D272D7">
                        <w:pPr>
                          <w:pStyle w:val="af6"/>
                          <w:jc w:val="center"/>
                          <w:rPr>
                            <w:rFonts w:ascii="Times New Roman" w:hAnsi="Times New Roman"/>
                            <w:i w:val="0"/>
                            <w:iCs/>
                            <w:lang w:val="ru-RU"/>
                          </w:rPr>
                        </w:pPr>
                      </w:p>
                    </w:txbxContent>
                  </v:textbox>
                </v:rect>
                <v:rect id="Rectangle 67" o:spid="_x0000_s1039"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" filled="f" stroked="f" strokeweight=".25pt">
                  <v:textbox inset="1pt,1pt,1pt,1pt">
                    <w:txbxContent>
                      <w:p w14:paraId="1AD229B9"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0B976B63" w14:textId="77777777" w:rsidR="00342AB0" w:rsidRPr="0024446F" w:rsidRDefault="00342AB0" w:rsidP="00D272D7">
                        <w:pPr>
                          <w:pStyle w:val="af6"/>
                          <w:jc w:val="center"/>
                          <w:rPr>
                            <w:rFonts w:ascii="Times New Roman" w:hAnsi="Times New Roman"/>
                            <w:i w:val="0"/>
                            <w:iCs/>
                          </w:rPr>
                        </w:pPr>
                      </w:p>
                    </w:txbxContent>
                  </v:textbox>
                </v:rect>
                <v:rect id="Rectangle 68" o:spid="_x0000_s104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" filled="f" stroked="f" strokeweight=".25pt">
                  <v:textbox inset="1pt,1pt,1pt,1pt">
                    <w:txbxContent>
                      <w:p w14:paraId="43DAC2C6"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3A6F0191" w14:textId="77777777" w:rsidR="00342AB0" w:rsidRPr="0024446F" w:rsidRDefault="00342AB0" w:rsidP="00D272D7">
                        <w:pPr>
                          <w:pStyle w:val="af6"/>
                          <w:jc w:val="center"/>
                          <w:rPr>
                            <w:rFonts w:ascii="Times New Roman" w:hAnsi="Times New Roman"/>
                            <w:i w:val="0"/>
                            <w:iCs/>
                          </w:rPr>
                        </w:pPr>
                      </w:p>
                    </w:txbxContent>
                  </v:textbox>
                </v:rect>
                <v:rect id="Rectangle 69" o:spid="_x0000_s104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" filled="f" stroked="f" strokeweight=".25pt">
                  <v:textbox inset="1pt,1pt,1pt,1pt">
                    <w:txbxContent>
                      <w:p w14:paraId="2D64BCE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04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" filled="f" stroked="f" strokeweight=".25pt">
                  <v:textbox inset="1pt,1pt,1pt,1pt">
                    <w:txbxContent>
                      <w:p w14:paraId="700F9262"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v:textbox>
                </v:rect>
                <v:rect id="Rectangle 71" o:spid="_x0000_s1043"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" filled="f" stroked="f" strokeweight=".25pt">
                  <v:textbox inset="1pt,1pt,1pt,1pt">
                    <w:txbxContent>
                      <w:p w14:paraId="77C51656" w14:textId="7C88A1C5"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EF6E976" w14:textId="77777777" w:rsidR="00342AB0" w:rsidRPr="009005BC" w:rsidRDefault="00342AB0" w:rsidP="00D272D7"/>
                    </w:txbxContent>
                  </v:textbox>
                </v:rect>
                <v:line id="Line 72" o:spid="_x0000_s104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" strokeweight="2pt"/>
                <v:line id="Line 73" o:spid="_x0000_s104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" strokeweight="2pt"/>
                <v:line id="Line 74" o:spid="_x0000_s104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" strokeweight="1pt"/>
                <v:line id="Line 75" o:spid="_x0000_s104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" strokeweight="1pt"/>
                <v:line id="Line 76" o:spid="_x0000_s104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" strokeweight="1pt"/>
                <v:group id="Group 77" o:spid="_x0000_s1049"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">
                  <v:rect id="Rectangle 78" o:spid="_x0000_s10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" filled="f" stroked="f" strokeweight=".25pt">
                    <v:textbox inset="1pt,1pt,1pt,1pt">
                      <w:txbxContent>
                        <w:p w14:paraId="2F9EBB6D"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051"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" filled="f" stroked="f" strokeweight=".25pt">
                    <v:textbox inset="1pt,1pt,1pt,1pt">
                      <w:txbxContent>
                        <w:p w14:paraId="5FA9DFA8" w14:textId="210356D8"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052"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">
                  <v:rect id="Rectangle 81"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" filled="f" stroked="f" strokeweight=".25pt">
                    <v:textbox inset="1pt,1pt,1pt,1pt">
                      <w:txbxContent>
                        <w:p w14:paraId="03CE82B9"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054"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" filled="f" stroked="f" strokeweight=".25pt">
                    <v:textbox inset="1pt,1pt,1pt,1pt">
                      <w:txbxContent>
                        <w:p w14:paraId="691C2355" w14:textId="675EE092"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055"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">
                  <v:rect id="Rectangle 84" o:spid="_x0000_s10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" filled="f" stroked="f" strokeweight=".25pt">
                    <v:textbox inset="1pt,1pt,1pt,1pt">
                      <w:txbxContent>
                        <w:p w14:paraId="2BC2C534" w14:textId="77777777" w:rsidR="00342AB0" w:rsidRPr="004F5CE6" w:rsidRDefault="00342AB0" w:rsidP="00D272D7">
                          <w:pPr>
                            <w:pStyle w:val="af8"/>
                          </w:pPr>
                        </w:p>
                      </w:txbxContent>
                    </v:textbox>
                  </v:rect>
                  <v:rect id="Rectangle 85" o:spid="_x0000_s10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" filled="f" stroked="f" strokeweight=".25pt">
                    <v:textbox inset="1pt,1pt,1pt,1pt">
                      <w:txbxContent>
                        <w:p w14:paraId="2333260F" w14:textId="77777777" w:rsidR="00342AB0" w:rsidRPr="0007115C" w:rsidRDefault="00342AB0" w:rsidP="00D272D7"/>
                      </w:txbxContent>
                    </v:textbox>
                  </v:rect>
                </v:group>
                <v:group id="Group 86" o:spid="_x0000_s1058"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">
                  <v:rect id="Rectangle 87" o:spid="_x0000_s10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" filled="f" stroked="f" strokeweight=".25pt">
                    <v:textbox inset="1pt,1pt,1pt,1pt">
                      <w:txbxContent>
                        <w:p w14:paraId="68ACCB2A"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060"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" filled="f" stroked="f" strokeweight=".25pt">
                    <v:textbox inset="1pt,1pt,1pt,1pt">
                      <w:txbxContent>
                        <w:p w14:paraId="0015D8DC"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612D2771" w14:textId="77777777" w:rsidR="00342AB0" w:rsidRPr="002B1720" w:rsidRDefault="00342AB0" w:rsidP="00D272D7">
                          <w:pPr>
                            <w:pStyle w:val="af4"/>
                          </w:pPr>
                        </w:p>
                      </w:txbxContent>
                    </v:textbox>
                  </v:rect>
                </v:group>
                <v:group id="Group 89" o:spid="_x0000_s1061"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CJd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eTuH5JjwBuXgAAAD//wMAUEsBAi0AFAAGAAgAAAAhANvh9svuAAAAhQEAABMAAAAAAAAA&#10;AAAAAAAAAAAAAFtDb250ZW50X1R5cGVzXS54bWxQSwECLQAUAAYACAAAACEAWvQsW78AAAAVAQAA&#10;CwAAAAAAAAAAAAAAAAAfAQAAX3JlbHMvLnJlbHNQSwECLQAUAAYACAAAACEATrQiXcYAAADdAAAA&#10;DwAAAAAAAAAAAAAAAAAHAgAAZHJzL2Rvd25yZXYueG1sUEsFBgAAAAADAAMAtwAAAPoCAAAAAA==&#10;">
                  <v:rect id="Rectangle 90"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" filled="f" stroked="f" strokeweight=".25pt">
                    <v:textbox inset="1pt,1pt,1pt,1pt">
                      <w:txbxContent>
                        <w:p w14:paraId="1F5C09B2"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063"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" filled="f" stroked="f" strokeweight=".25pt">
                    <v:textbox inset="1pt,1pt,1pt,1pt">
                      <w:txbxContent>
                        <w:p w14:paraId="1B28F500"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0D4BC44A" w14:textId="77777777" w:rsidR="00342AB0" w:rsidRPr="002B1720" w:rsidRDefault="00342AB0" w:rsidP="00D272D7">
                          <w:pPr>
                            <w:pStyle w:val="af4"/>
                          </w:pPr>
                        </w:p>
                      </w:txbxContent>
                    </v:textbox>
                  </v:rect>
                </v:group>
                <v:line id="Line 92" o:spid="_x0000_s1064"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" strokeweight="2pt"/>
                <v:rect id="Rectangle 93" o:spid="_x0000_s1065"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" filled="f" stroked="f" strokeweight=".25pt">
                  <v:textbox inset="1pt,1pt,1pt,1pt">
                    <w:txbxContent>
                      <w:p w14:paraId="17929998" w14:textId="48E49F05" w:rsidR="00342AB0" w:rsidRPr="00027633"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" strokeweight="2pt"/>
                <v:line id="Line 95" o:spid="_x0000_s1067"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" strokeweight="2pt"/>
                <v:line id="Line 96" o:spid="_x0000_s1068"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" strokeweight="2pt"/>
                <v:rect id="Rectangle 97" o:spid="_x0000_s1069"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" filled="f" stroked="f" strokeweight=".25pt">
                  <v:textbox inset="1pt,1pt,1pt,1pt">
                    <w:txbxContent>
                      <w:p w14:paraId="23913F29" w14:textId="55781FAA" w:rsidR="00342AB0" w:rsidRPr="009927FE" w:rsidRDefault="00342AB0" w:rsidP="00D272D7">
                        <w:pPr>
                          <w:pStyle w:val="af6"/>
                          <w:jc w:val="center"/>
                          <w:rPr>
                            <w:rFonts w:ascii="Times New Roman" w:hAnsi="Times New Roman"/>
                            <w:i w:val="0"/>
                            <w:iCs/>
                            <w:lang w:val="ru-RU"/>
                          </w:rPr>
                        </w:pPr>
                        <w:r w:rsidRPr="009927FE">
                          <w:rPr>
                            <w:rFonts w:ascii="Times New Roman" w:hAnsi="Times New Roman"/>
                            <w:i w:val="0"/>
                            <w:iCs/>
                            <w:lang w:val="ru-RU"/>
                          </w:rPr>
                          <w:t>Лит.</w:t>
                        </w:r>
                      </w:p>
                    </w:txbxContent>
                  </v:textbox>
                </v:rect>
                <v:rect id="Rectangle 98" o:spid="_x0000_s1070"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" filled="f" stroked="f" strokeweight=".25pt">
                  <v:textbox inset="1pt,1pt,1pt,1pt">
                    <w:txbxContent>
                      <w:p w14:paraId="685CE87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071"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" filled="f" stroked="f" strokeweight=".25pt">
                  <v:textbox inset="1pt,1pt,1pt,1pt">
                    <w:txbxContent>
                      <w:p w14:paraId="4A823CE6" w14:textId="1C14AF29"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" strokeweight="1pt"/>
                <v:line id="Line 101" o:spid="_x0000_s1073"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" strokeweight="1pt"/>
                <v:rect id="Rectangle 102" o:spid="_x0000_s1074"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" filled="f" stroked="f" strokeweight=".25pt">
                  <v:textbox inset="1pt,1pt,1pt,1pt">
                    <w:txbxContent>
                      <w:p w14:paraId="6B8F00FB" w14:textId="101A837F"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8259D3C" w14:textId="77777777" w:rsidR="00342AB0" w:rsidRPr="000C5B2C" w:rsidRDefault="00342AB0" w:rsidP="00D272D7"/>
                      <w:p w14:paraId="060DFC83" w14:textId="77777777" w:rsidR="00342AB0" w:rsidRPr="000C5B2C" w:rsidRDefault="00342AB0" w:rsidP="00D272D7"/>
                    </w:txbxContent>
                  </v:textbox>
                </v:rect>
                <w10:wrap anchorx="margin" anchory="margin"/>
              </v:group>
            </w:pict>
          </mc:Fallback>
        </mc:AlternateContent>
      </w:r>
      <w:r w:rsidR="00A11C2E" w:rsidRPr="00F4529D">
        <w:rPr>
          <w:lang w:eastAsia="ru-RU"/>
        </w:rPr>
        <w:t>Реферат</w:t>
      </w:r>
    </w:p>
    <w:p w14:paraId="52BAFA9C" w14:textId="4FE5484A" w:rsidR="00A11C2E" w:rsidRPr="00F4529D" w:rsidRDefault="00A11C2E" w:rsidP="00F92D7D">
      <w:pPr>
        <w:pStyle w:val="Main"/>
      </w:pPr>
      <w:r w:rsidRPr="00F4529D">
        <w:t xml:space="preserve">Пояснительная записка дипломного проекта содержит </w:t>
      </w:r>
      <w:r w:rsidR="00825F04">
        <w:t>83</w:t>
      </w:r>
      <w:r w:rsidRPr="00F4529D">
        <w:t xml:space="preserve"> страницы, </w:t>
      </w:r>
      <w:r w:rsidR="001A49C2">
        <w:t>39</w:t>
      </w:r>
      <w:r w:rsidR="006F6CF2">
        <w:t xml:space="preserve"> иллюстраций</w:t>
      </w:r>
      <w:r w:rsidRPr="00F4529D">
        <w:t xml:space="preserve">, </w:t>
      </w:r>
      <w:r w:rsidR="00107351">
        <w:t>14</w:t>
      </w:r>
      <w:r w:rsidR="00107351" w:rsidRPr="00F4529D">
        <w:t xml:space="preserve"> </w:t>
      </w:r>
      <w:r w:rsidR="00107351">
        <w:t xml:space="preserve">листингов, </w:t>
      </w:r>
      <w:r w:rsidR="00F06B16">
        <w:t>25</w:t>
      </w:r>
      <w:r w:rsidRPr="00F4529D">
        <w:t xml:space="preserve"> </w:t>
      </w:r>
      <w:r w:rsidR="00107351">
        <w:t>таблиц</w:t>
      </w:r>
      <w:r w:rsidRPr="00F4529D">
        <w:t xml:space="preserve">, </w:t>
      </w:r>
      <w:r w:rsidR="001A49C2">
        <w:t>21 источник</w:t>
      </w:r>
      <w:r w:rsidR="004D396D">
        <w:t xml:space="preserve"> литературы, 10</w:t>
      </w:r>
      <w:r w:rsidR="006F6CF2">
        <w:t xml:space="preserve"> приложений</w:t>
      </w:r>
      <w:r w:rsidRPr="00F4529D">
        <w:t>.</w:t>
      </w:r>
    </w:p>
    <w:p w14:paraId="61380485" w14:textId="3D124E4A" w:rsidR="00A11C2E" w:rsidRPr="00F4529D" w:rsidRDefault="00A11C2E" w:rsidP="00F92D7D">
      <w:pPr>
        <w:pStyle w:val="Main"/>
      </w:pPr>
    </w:p>
    <w:p w14:paraId="2791B4F5" w14:textId="2D61E4CF" w:rsidR="00A11C2E" w:rsidRPr="00CF5268" w:rsidRDefault="00580CBE" w:rsidP="00F92D7D">
      <w:pPr>
        <w:pStyle w:val="Main"/>
        <w:ind w:firstLine="0"/>
        <w:rPr>
          <w:i/>
          <w:lang w:val="en-US"/>
        </w:rPr>
      </w:pPr>
      <w:r w:rsidRPr="00CF5268">
        <w:rPr>
          <w:i/>
          <w:lang w:val="en-US"/>
        </w:rPr>
        <w:t>REST, TYPESCRIPT, NODEJS, NESTJS, TYPEORM, POSTGRESQL, JWT, REDIS, DOCKER, NEXTJS, AXIOS, SOCKETIO, SASS, THREEJS</w:t>
      </w:r>
    </w:p>
    <w:p w14:paraId="45E75F01" w14:textId="77777777" w:rsidR="00A11C2E" w:rsidRPr="00F4529D" w:rsidRDefault="00A11C2E" w:rsidP="00F92D7D">
      <w:pPr>
        <w:pStyle w:val="Main"/>
        <w:rPr>
          <w:lang w:val="en-US"/>
        </w:rPr>
      </w:pPr>
    </w:p>
    <w:p w14:paraId="60EE389A" w14:textId="7BB7BF97" w:rsidR="00580CBE" w:rsidRPr="00F4529D" w:rsidRDefault="00580CBE" w:rsidP="00F92D7D">
      <w:pPr>
        <w:pStyle w:val="Main"/>
      </w:pPr>
      <w:r w:rsidRPr="00F4529D">
        <w:t xml:space="preserve">Целью дипломного проекта является разработка </w:t>
      </w:r>
      <w:r w:rsidR="00E004EC">
        <w:t>интернет-сервиса, который помог</w:t>
      </w:r>
      <w:r w:rsidR="00A12DBE">
        <w:t xml:space="preserve"> бы </w:t>
      </w:r>
      <w:r w:rsidR="00E004EC">
        <w:t xml:space="preserve">сделать </w:t>
      </w:r>
      <w:r w:rsidR="00A12DBE">
        <w:t>обслуживание</w:t>
      </w:r>
      <w:r w:rsidRPr="00F4529D">
        <w:t xml:space="preserve"> клиентов ресторана</w:t>
      </w:r>
      <w:r w:rsidR="00E004EC" w:rsidRPr="00E004EC">
        <w:t xml:space="preserve"> </w:t>
      </w:r>
      <w:r w:rsidR="00E004EC">
        <w:t>удобнее</w:t>
      </w:r>
      <w:r w:rsidRPr="00F4529D">
        <w:t>.</w:t>
      </w:r>
    </w:p>
    <w:p w14:paraId="2DFE5AEA" w14:textId="7CCCA18E" w:rsidR="00580CBE" w:rsidRDefault="00580CBE" w:rsidP="00F92D7D">
      <w:pPr>
        <w:pStyle w:val="Main"/>
      </w:pPr>
      <w:r w:rsidRPr="00F4529D">
        <w:t>В результате решения поставленных задач было разработано программное средство, которое представляет собой интернет-сервис</w:t>
      </w:r>
      <w:r w:rsidR="00E004EC">
        <w:t xml:space="preserve"> с возможностью просмотра меню, оформления заказа для доставки и бронирования столика</w:t>
      </w:r>
      <w:r w:rsidRPr="00F4529D">
        <w:t>.</w:t>
      </w:r>
    </w:p>
    <w:p w14:paraId="4C63017F" w14:textId="4D95D346" w:rsidR="00A12DBE" w:rsidRPr="00F4529D" w:rsidRDefault="00A12DBE" w:rsidP="00F92D7D">
      <w:pPr>
        <w:pStyle w:val="Main"/>
      </w:pPr>
      <w:r w:rsidRPr="00FA593A">
        <w:t xml:space="preserve">Пояснительная записка </w:t>
      </w:r>
      <w:r>
        <w:t>дипломного</w:t>
      </w:r>
      <w:r w:rsidRPr="00FA593A">
        <w:t xml:space="preserve"> проекта состоит из реферат</w:t>
      </w:r>
      <w:r>
        <w:t>а</w:t>
      </w:r>
      <w:r w:rsidRPr="00FA593A">
        <w:t xml:space="preserve">, </w:t>
      </w:r>
      <w:r>
        <w:t>содержания</w:t>
      </w:r>
      <w:r w:rsidRPr="00FA593A">
        <w:t xml:space="preserve">, </w:t>
      </w:r>
      <w:r>
        <w:t>введения, шести</w:t>
      </w:r>
      <w:r w:rsidRPr="00FA593A">
        <w:t xml:space="preserve"> </w:t>
      </w:r>
      <w:r>
        <w:t>разделов</w:t>
      </w:r>
      <w:r w:rsidRPr="00FA593A">
        <w:t xml:space="preserve">, заключения и списка </w:t>
      </w:r>
      <w:r>
        <w:t>используемых</w:t>
      </w:r>
      <w:r w:rsidRPr="00FA593A">
        <w:t xml:space="preserve"> источников.</w:t>
      </w:r>
    </w:p>
    <w:p w14:paraId="11F29D3A" w14:textId="0D90DEAD" w:rsidR="00580CBE" w:rsidRPr="00F4529D" w:rsidRDefault="00F52FCE" w:rsidP="00F92D7D">
      <w:pPr>
        <w:pStyle w:val="Main"/>
      </w:pPr>
      <w:r w:rsidRPr="00F4529D">
        <w:t>В первом разделе проводится обзор аналогов, описание достоинств и недостатков каждого из них, проводится патентный поиск</w:t>
      </w:r>
      <w:r w:rsidR="00E004EC">
        <w:t xml:space="preserve"> и </w:t>
      </w:r>
      <w:r w:rsidR="00E004EC" w:rsidRPr="00F4529D">
        <w:t>постановка задачи</w:t>
      </w:r>
      <w:r w:rsidRPr="00F4529D">
        <w:t>.</w:t>
      </w:r>
    </w:p>
    <w:p w14:paraId="4926820D" w14:textId="0379D2C5" w:rsidR="00E004EC" w:rsidRDefault="00E004EC" w:rsidP="00F92D7D">
      <w:pPr>
        <w:pStyle w:val="Main"/>
        <w:rPr>
          <w:spacing w:val="-4"/>
        </w:rPr>
      </w:pPr>
      <w:r w:rsidRPr="006063A2">
        <w:rPr>
          <w:spacing w:val="-4"/>
        </w:rPr>
        <w:t>Во второ</w:t>
      </w:r>
      <w:r>
        <w:rPr>
          <w:spacing w:val="-4"/>
        </w:rPr>
        <w:t>м</w:t>
      </w:r>
      <w:r w:rsidRPr="006063A2">
        <w:rPr>
          <w:spacing w:val="-4"/>
        </w:rPr>
        <w:t xml:space="preserve"> </w:t>
      </w:r>
      <w:r>
        <w:rPr>
          <w:spacing w:val="-4"/>
        </w:rPr>
        <w:t>разделе</w:t>
      </w:r>
      <w:r w:rsidRPr="006063A2">
        <w:rPr>
          <w:spacing w:val="-4"/>
        </w:rPr>
        <w:t xml:space="preserve"> изложено проектирование </w:t>
      </w:r>
      <w:r>
        <w:rPr>
          <w:spacing w:val="-4"/>
        </w:rPr>
        <w:t>интернет-сервиса</w:t>
      </w:r>
      <w:r w:rsidRPr="006063A2">
        <w:rPr>
          <w:spacing w:val="-4"/>
        </w:rPr>
        <w:t xml:space="preserve">: </w:t>
      </w:r>
      <w:r>
        <w:rPr>
          <w:spacing w:val="-4"/>
        </w:rPr>
        <w:t>приведена</w:t>
      </w:r>
      <w:r w:rsidRPr="006063A2">
        <w:rPr>
          <w:spacing w:val="-4"/>
        </w:rPr>
        <w:t xml:space="preserve"> диаграмма вариантов использования</w:t>
      </w:r>
      <w:r>
        <w:rPr>
          <w:spacing w:val="-4"/>
        </w:rPr>
        <w:t>,</w:t>
      </w:r>
      <w:r w:rsidRPr="006063A2">
        <w:rPr>
          <w:spacing w:val="-4"/>
        </w:rPr>
        <w:t xml:space="preserve"> обоснован выбор средств разработки</w:t>
      </w:r>
      <w:r>
        <w:rPr>
          <w:spacing w:val="-4"/>
        </w:rPr>
        <w:t>, описана структура базы данных и</w:t>
      </w:r>
      <w:r w:rsidRPr="006063A2">
        <w:rPr>
          <w:spacing w:val="-4"/>
        </w:rPr>
        <w:t xml:space="preserve"> архитектура </w:t>
      </w:r>
      <w:r>
        <w:rPr>
          <w:spacing w:val="-4"/>
        </w:rPr>
        <w:t>интернет-сервиса, описаны блок-схемы</w:t>
      </w:r>
      <w:r w:rsidRPr="006063A2">
        <w:rPr>
          <w:spacing w:val="-4"/>
        </w:rPr>
        <w:t xml:space="preserve"> алг</w:t>
      </w:r>
      <w:r>
        <w:rPr>
          <w:spacing w:val="-4"/>
        </w:rPr>
        <w:t>оритма</w:t>
      </w:r>
      <w:r w:rsidRPr="006063A2">
        <w:rPr>
          <w:spacing w:val="-4"/>
        </w:rPr>
        <w:t xml:space="preserve"> </w:t>
      </w:r>
      <w:r>
        <w:rPr>
          <w:spacing w:val="-4"/>
        </w:rPr>
        <w:t>добавления порции блюда в корзину и алгоритма оформления заказа для доставки.</w:t>
      </w:r>
    </w:p>
    <w:p w14:paraId="7564F9B4" w14:textId="4B3EF414" w:rsidR="00580CBE" w:rsidRPr="00F4529D" w:rsidRDefault="00E004EC" w:rsidP="00F92D7D">
      <w:pPr>
        <w:pStyle w:val="Main"/>
      </w:pPr>
      <w:r w:rsidRPr="00C42996">
        <w:t xml:space="preserve">В третьем разделе описывается структура проекта серверной и клиентской части </w:t>
      </w:r>
      <w:r>
        <w:t>интернет-сервиса, а также процесс их разработки</w:t>
      </w:r>
      <w:r w:rsidRPr="00C42996">
        <w:t xml:space="preserve">, приведены листинги с реализацией </w:t>
      </w:r>
      <w:r>
        <w:t xml:space="preserve">некоторых </w:t>
      </w:r>
      <w:r w:rsidRPr="00C42996">
        <w:t xml:space="preserve">частей </w:t>
      </w:r>
      <w:r>
        <w:t>программного средства.</w:t>
      </w:r>
    </w:p>
    <w:p w14:paraId="3DCC64DA" w14:textId="77777777" w:rsidR="00580CBE" w:rsidRPr="00F4529D" w:rsidRDefault="00580CBE" w:rsidP="00F92D7D">
      <w:pPr>
        <w:pStyle w:val="Main"/>
        <w:rPr>
          <w:szCs w:val="28"/>
        </w:rPr>
      </w:pPr>
      <w:r w:rsidRPr="00F4529D">
        <w:t xml:space="preserve">В четвертом разделе приведены </w:t>
      </w:r>
      <w:r w:rsidRPr="00F4529D">
        <w:rPr>
          <w:szCs w:val="28"/>
        </w:rPr>
        <w:t>результаты выполнения сценариев ручного тестирования программного средства.</w:t>
      </w:r>
    </w:p>
    <w:p w14:paraId="6545DFC7" w14:textId="77777777" w:rsidR="00580CBE" w:rsidRPr="00F4529D" w:rsidRDefault="00580CBE" w:rsidP="00F92D7D">
      <w:pPr>
        <w:pStyle w:val="Main"/>
        <w:rPr>
          <w:szCs w:val="28"/>
        </w:rPr>
      </w:pPr>
      <w:r w:rsidRPr="00F4529D">
        <w:rPr>
          <w:szCs w:val="28"/>
        </w:rPr>
        <w:t>В пятом разделе приведено руководство пользователя для разных ролей, с описанием функций программного средства и их использования.</w:t>
      </w:r>
    </w:p>
    <w:p w14:paraId="2E036007" w14:textId="6328A8AE" w:rsidR="00E004EC" w:rsidRDefault="00E004EC" w:rsidP="00F92D7D">
      <w:pPr>
        <w:pStyle w:val="Main"/>
        <w:rPr>
          <w:spacing w:val="-4"/>
        </w:rPr>
      </w:pPr>
      <w:r>
        <w:rPr>
          <w:spacing w:val="-4"/>
        </w:rPr>
        <w:t xml:space="preserve">В шестом разделе описано выполненное </w:t>
      </w:r>
      <w:r w:rsidRPr="00F92484">
        <w:rPr>
          <w:spacing w:val="-4"/>
        </w:rPr>
        <w:t>технико-экономическое обоснование проекта: определена полная себестоимость проекта, вычислен</w:t>
      </w:r>
      <w:r>
        <w:rPr>
          <w:spacing w:val="-4"/>
        </w:rPr>
        <w:t>а</w:t>
      </w:r>
      <w:r w:rsidRPr="00F92484">
        <w:rPr>
          <w:spacing w:val="-4"/>
        </w:rPr>
        <w:t xml:space="preserve"> </w:t>
      </w:r>
      <w:r>
        <w:rPr>
          <w:spacing w:val="-4"/>
        </w:rPr>
        <w:t>чистая</w:t>
      </w:r>
      <w:r w:rsidRPr="00F92484">
        <w:rPr>
          <w:spacing w:val="-4"/>
        </w:rPr>
        <w:t xml:space="preserve"> </w:t>
      </w:r>
      <w:r>
        <w:rPr>
          <w:spacing w:val="-4"/>
        </w:rPr>
        <w:t>прибыль от продажи,</w:t>
      </w:r>
      <w:r w:rsidRPr="00F92484">
        <w:rPr>
          <w:spacing w:val="-4"/>
        </w:rPr>
        <w:t xml:space="preserve"> определен</w:t>
      </w:r>
      <w:r>
        <w:rPr>
          <w:spacing w:val="-4"/>
        </w:rPr>
        <w:t>а рентабельность</w:t>
      </w:r>
      <w:r w:rsidRPr="00F92484">
        <w:rPr>
          <w:spacing w:val="-4"/>
        </w:rPr>
        <w:t xml:space="preserve"> </w:t>
      </w:r>
      <w:r>
        <w:rPr>
          <w:spacing w:val="-4"/>
        </w:rPr>
        <w:t>интернет-сервиса</w:t>
      </w:r>
      <w:r w:rsidRPr="00F92484">
        <w:rPr>
          <w:spacing w:val="-4"/>
        </w:rPr>
        <w:t>.</w:t>
      </w:r>
    </w:p>
    <w:p w14:paraId="02523CE9" w14:textId="1B3727ED" w:rsidR="00A11C2E" w:rsidRDefault="00580CBE" w:rsidP="00F92D7D">
      <w:pPr>
        <w:pStyle w:val="Main"/>
        <w:rPr>
          <w:szCs w:val="28"/>
        </w:rPr>
      </w:pPr>
      <w:r w:rsidRPr="00F4529D">
        <w:rPr>
          <w:szCs w:val="28"/>
        </w:rPr>
        <w:t xml:space="preserve">В заключении приведены </w:t>
      </w:r>
      <w:r w:rsidRPr="00F4529D">
        <w:t>итоги дипломного проекта и задачи, которые были решены в ходе разработки программного средства</w:t>
      </w:r>
      <w:r w:rsidRPr="00F4529D">
        <w:rPr>
          <w:szCs w:val="28"/>
        </w:rPr>
        <w:t>.</w:t>
      </w:r>
    </w:p>
    <w:p w14:paraId="7516FC19" w14:textId="40E293E4" w:rsidR="00E004EC" w:rsidRPr="00E004EC" w:rsidRDefault="00E004EC" w:rsidP="00F92D7D">
      <w:pPr>
        <w:pStyle w:val="Main"/>
      </w:pPr>
      <w:r>
        <w:t>Графическая часть представлена в объеме 1,25 листов формата А1.</w:t>
      </w:r>
    </w:p>
    <w:p w14:paraId="06257399" w14:textId="2FC322CC" w:rsidR="0032114B" w:rsidRPr="00E004EC" w:rsidRDefault="0005136B" w:rsidP="00F92D7D">
      <w:pPr>
        <w:pStyle w:val="Main"/>
        <w:sectPr w:rsidR="0032114B" w:rsidRPr="00E004EC" w:rsidSect="0025504F">
          <w:pgSz w:w="11906" w:h="16838"/>
          <w:pgMar w:top="1134" w:right="567" w:bottom="851" w:left="1304" w:header="709" w:footer="709" w:gutter="0"/>
          <w:cols w:space="708"/>
          <w:titlePg/>
          <w:docGrid w:linePitch="360"/>
        </w:sectPr>
      </w:pPr>
      <w:r w:rsidRPr="00F4529D">
        <w:br w:type="page"/>
      </w:r>
    </w:p>
    <w:p w14:paraId="3B890FC2" w14:textId="5AF75997" w:rsidR="00FB2D92" w:rsidRPr="00F4529D" w:rsidRDefault="0032114B" w:rsidP="00FF13AD">
      <w:pPr>
        <w:pStyle w:val="Header"/>
        <w:ind w:firstLine="0"/>
        <w:jc w:val="center"/>
        <w:rPr>
          <w:lang w:val="en-US" w:eastAsia="ru-RU"/>
        </w:rPr>
      </w:pPr>
      <w:r w:rsidRPr="00F4529D">
        <w:rPr>
          <w:noProof/>
          <w:lang w:eastAsia="ru-RU"/>
        </w:rPr>
        <w:lastRenderedPageBreak/>
        <mc:AlternateContent>
          <mc:Choice Requires="wpg">
            <w:drawing>
              <wp:anchor distT="0" distB="0" distL="114300" distR="114300" simplePos="0" relativeHeight="251685888" behindDoc="0" locked="0" layoutInCell="1" allowOverlap="1" wp14:anchorId="072D6140" wp14:editId="058B734E">
                <wp:simplePos x="0" y="0"/>
                <wp:positionH relativeFrom="margin">
                  <wp:posOffset>-109025</wp:posOffset>
                </wp:positionH>
                <wp:positionV relativeFrom="margin">
                  <wp:posOffset>-501259</wp:posOffset>
                </wp:positionV>
                <wp:extent cx="6659880" cy="10259695"/>
                <wp:effectExtent l="0" t="0" r="26670" b="27305"/>
                <wp:wrapNone/>
                <wp:docPr id="344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45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2"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3"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4"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5"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0"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357552" w14:textId="77777777" w:rsidR="00342AB0" w:rsidRDefault="00342AB0" w:rsidP="00D272D7">
                              <w:pPr>
                                <w:pStyle w:val="af6"/>
                                <w:jc w:val="center"/>
                              </w:pPr>
                            </w:p>
                          </w:txbxContent>
                        </wps:txbx>
                        <wps:bodyPr rot="0" vert="horz" wrap="square" lIns="12700" tIns="12700" rIns="12700" bIns="12700" anchor="t" anchorCtr="0" upright="1">
                          <a:noAutofit/>
                        </wps:bodyPr>
                      </wps:wsp>
                      <wps:wsp>
                        <wps:cNvPr id="3461"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7F80EE" w14:textId="77777777" w:rsidR="00342AB0" w:rsidRDefault="00342AB0" w:rsidP="00D272D7">
                              <w:pPr>
                                <w:pStyle w:val="af6"/>
                              </w:pPr>
                            </w:p>
                          </w:txbxContent>
                        </wps:txbx>
                        <wps:bodyPr rot="0" vert="horz" wrap="square" lIns="12700" tIns="12700" rIns="12700" bIns="12700" anchor="t" anchorCtr="0" upright="1">
                          <a:noAutofit/>
                        </wps:bodyPr>
                      </wps:wsp>
                      <wps:wsp>
                        <wps:cNvPr id="3462"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3660C5"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172B57C3" w14:textId="77777777" w:rsidR="00342AB0" w:rsidRPr="0024446F" w:rsidRDefault="00342AB0" w:rsidP="00D272D7">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463"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958BFF"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66288AAE"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464"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05CCA9"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2B894C02"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465"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A1A6F1"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466"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9F5D56"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467"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E7B4D3" w14:textId="77777777"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D10B1A2" w14:textId="77777777" w:rsidR="00342AB0" w:rsidRPr="009005BC" w:rsidRDefault="00342AB0" w:rsidP="00D272D7"/>
                          </w:txbxContent>
                        </wps:txbx>
                        <wps:bodyPr rot="0" vert="horz" wrap="square" lIns="12700" tIns="12700" rIns="12700" bIns="12700" anchor="t" anchorCtr="0" upright="1">
                          <a:noAutofit/>
                        </wps:bodyPr>
                      </wps:wsp>
                      <wps:wsp>
                        <wps:cNvPr id="3468"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2"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3" name="Group 77"/>
                        <wpg:cNvGrpSpPr>
                          <a:grpSpLocks/>
                        </wpg:cNvGrpSpPr>
                        <wpg:grpSpPr bwMode="auto">
                          <a:xfrm>
                            <a:off x="1144" y="14935"/>
                            <a:ext cx="2581" cy="240"/>
                            <a:chOff x="0" y="0"/>
                            <a:chExt cx="20590" cy="20000"/>
                          </a:xfrm>
                        </wpg:grpSpPr>
                        <wps:wsp>
                          <wps:cNvPr id="3474"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881857"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475"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2DCC80" w14:textId="1B88C210"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476" name="Group 80"/>
                        <wpg:cNvGrpSpPr>
                          <a:grpSpLocks/>
                        </wpg:cNvGrpSpPr>
                        <wpg:grpSpPr bwMode="auto">
                          <a:xfrm>
                            <a:off x="1144" y="15204"/>
                            <a:ext cx="2507" cy="239"/>
                            <a:chOff x="0" y="0"/>
                            <a:chExt cx="19995" cy="20000"/>
                          </a:xfrm>
                        </wpg:grpSpPr>
                        <wps:wsp>
                          <wps:cNvPr id="3477"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B79833"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478"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EF2B2E" w14:textId="23BFAD14"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479" name="Group 83"/>
                        <wpg:cNvGrpSpPr>
                          <a:grpSpLocks/>
                        </wpg:cNvGrpSpPr>
                        <wpg:grpSpPr bwMode="auto">
                          <a:xfrm>
                            <a:off x="1144" y="15479"/>
                            <a:ext cx="2507" cy="239"/>
                            <a:chOff x="0" y="0"/>
                            <a:chExt cx="19999" cy="20000"/>
                          </a:xfrm>
                        </wpg:grpSpPr>
                        <wps:wsp>
                          <wps:cNvPr id="3480"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AC534" w14:textId="77777777" w:rsidR="00342AB0" w:rsidRPr="004F5CE6" w:rsidRDefault="00342AB0" w:rsidP="00D272D7">
                                <w:pPr>
                                  <w:pStyle w:val="af8"/>
                                </w:pPr>
                              </w:p>
                            </w:txbxContent>
                          </wps:txbx>
                          <wps:bodyPr rot="0" vert="horz" wrap="square" lIns="12700" tIns="12700" rIns="12700" bIns="12700" anchor="t" anchorCtr="0" upright="1">
                            <a:noAutofit/>
                          </wps:bodyPr>
                        </wps:wsp>
                        <wps:wsp>
                          <wps:cNvPr id="3481"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BDA8D4" w14:textId="77777777" w:rsidR="00342AB0" w:rsidRPr="0007115C" w:rsidRDefault="00342AB0" w:rsidP="00D272D7"/>
                            </w:txbxContent>
                          </wps:txbx>
                          <wps:bodyPr rot="0" vert="horz" wrap="square" lIns="12700" tIns="12700" rIns="12700" bIns="12700" anchor="t" anchorCtr="0" upright="1">
                            <a:noAutofit/>
                          </wps:bodyPr>
                        </wps:wsp>
                      </wpg:grpSp>
                      <wpg:grpSp>
                        <wpg:cNvPr id="3482" name="Group 86"/>
                        <wpg:cNvGrpSpPr>
                          <a:grpSpLocks/>
                        </wpg:cNvGrpSpPr>
                        <wpg:grpSpPr bwMode="auto">
                          <a:xfrm>
                            <a:off x="1144" y="15746"/>
                            <a:ext cx="2507" cy="241"/>
                            <a:chOff x="0" y="0"/>
                            <a:chExt cx="20002" cy="20000"/>
                          </a:xfrm>
                        </wpg:grpSpPr>
                        <wps:wsp>
                          <wps:cNvPr id="348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37B52B"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484"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691E2"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72D7338F"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g:grpSp>
                        <wpg:cNvPr id="3485" name="Group 89"/>
                        <wpg:cNvGrpSpPr>
                          <a:grpSpLocks/>
                        </wpg:cNvGrpSpPr>
                        <wpg:grpSpPr bwMode="auto">
                          <a:xfrm>
                            <a:off x="1144" y="16014"/>
                            <a:ext cx="2524" cy="240"/>
                            <a:chOff x="0" y="0"/>
                            <a:chExt cx="20135" cy="20000"/>
                          </a:xfrm>
                        </wpg:grpSpPr>
                        <wps:wsp>
                          <wps:cNvPr id="348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05253A"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487"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A6B02D"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4DC178FA"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s:wsp>
                        <wps:cNvPr id="3488"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4DF2C1" w14:textId="674AE477" w:rsidR="00342AB0" w:rsidRPr="00D272D7" w:rsidRDefault="00342AB0" w:rsidP="007D3E6A">
                              <w:pPr>
                                <w:pStyle w:val="af4"/>
                                <w:suppressAutoHyphens/>
                                <w:jc w:val="center"/>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349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D8E6A2" w14:textId="77777777" w:rsidR="00342AB0" w:rsidRPr="007F710E" w:rsidRDefault="00342AB0" w:rsidP="001A49C2">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59505FA" w14:textId="77777777" w:rsidR="00342AB0" w:rsidRPr="00C531AF" w:rsidRDefault="00342AB0" w:rsidP="00D272D7">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49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BF593"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AFB1A6"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496"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12225B" w14:textId="02CB6752"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2EBCB6C1" w14:textId="77777777" w:rsidR="00342AB0" w:rsidRPr="000C5B2C" w:rsidRDefault="00342AB0" w:rsidP="00D272D7"/>
                            <w:p w14:paraId="18BBDEB6" w14:textId="77777777" w:rsidR="00342AB0" w:rsidRPr="000C5B2C" w:rsidRDefault="00342AB0" w:rsidP="00D272D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2D6140" id="_x0000_s1075" style="position:absolute;left:0;text-align:left;margin-left:-8.6pt;margin-top:-39.45pt;width:524.4pt;height:807.85pt;z-index:251685888;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">
                <v:rect id="Rectangle 54" o:spid="_x0000_s1076"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" filled="f" strokeweight="2pt"/>
                <v:line id="Line 56" o:spid="_x0000_s1077"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" strokeweight="2pt"/>
                <v:line id="Line 57" o:spid="_x0000_s1078"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" strokeweight="2pt"/>
                <v:line id="Line 58" o:spid="_x0000_s1079"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" strokeweight="2pt"/>
                <v:line id="Line 59" o:spid="_x0000_s1080"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" strokeweight="2pt"/>
                <v:line id="Line 60" o:spid="_x0000_s1081"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1" o:spid="_x0000_s1082"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" strokeweight="2pt"/>
                <v:line id="Line 62" o:spid="_x0000_s1083"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line id="Line 63" o:spid="_x0000_s1084"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" strokeweight="1pt"/>
                <v:rect id="Rectangle 64" o:spid="_x0000_s1085"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40357552" w14:textId="77777777" w:rsidR="00342AB0" w:rsidRDefault="00342AB0" w:rsidP="00D272D7">
                        <w:pPr>
                          <w:pStyle w:val="af6"/>
                          <w:jc w:val="center"/>
                        </w:pPr>
                      </w:p>
                    </w:txbxContent>
                  </v:textbox>
                </v:rect>
                <v:rect id="Rectangle 65" o:spid="_x0000_s1086"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587F80EE" w14:textId="77777777" w:rsidR="00342AB0" w:rsidRDefault="00342AB0" w:rsidP="00D272D7">
                        <w:pPr>
                          <w:pStyle w:val="af6"/>
                        </w:pPr>
                      </w:p>
                    </w:txbxContent>
                  </v:textbox>
                </v:rect>
                <v:rect id="Rectangle 66" o:spid="_x0000_s1087"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4E3660C5"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172B57C3" w14:textId="77777777" w:rsidR="00342AB0" w:rsidRPr="0024446F" w:rsidRDefault="00342AB0" w:rsidP="00D272D7">
                        <w:pPr>
                          <w:pStyle w:val="af6"/>
                          <w:jc w:val="center"/>
                          <w:rPr>
                            <w:rFonts w:ascii="Times New Roman" w:hAnsi="Times New Roman"/>
                            <w:i w:val="0"/>
                            <w:iCs/>
                            <w:lang w:val="ru-RU"/>
                          </w:rPr>
                        </w:pPr>
                      </w:p>
                    </w:txbxContent>
                  </v:textbox>
                </v:rect>
                <v:rect id="Rectangle 67" o:spid="_x0000_s1088"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4A958BFF"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66288AAE" w14:textId="77777777" w:rsidR="00342AB0" w:rsidRPr="0024446F" w:rsidRDefault="00342AB0" w:rsidP="00D272D7">
                        <w:pPr>
                          <w:pStyle w:val="af6"/>
                          <w:jc w:val="center"/>
                          <w:rPr>
                            <w:rFonts w:ascii="Times New Roman" w:hAnsi="Times New Roman"/>
                            <w:i w:val="0"/>
                            <w:iCs/>
                          </w:rPr>
                        </w:pPr>
                      </w:p>
                    </w:txbxContent>
                  </v:textbox>
                </v:rect>
                <v:rect id="Rectangle 68" o:spid="_x0000_s1089"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5A05CCA9"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2B894C02" w14:textId="77777777" w:rsidR="00342AB0" w:rsidRPr="0024446F" w:rsidRDefault="00342AB0" w:rsidP="00D272D7">
                        <w:pPr>
                          <w:pStyle w:val="af6"/>
                          <w:jc w:val="center"/>
                          <w:rPr>
                            <w:rFonts w:ascii="Times New Roman" w:hAnsi="Times New Roman"/>
                            <w:i w:val="0"/>
                            <w:iCs/>
                          </w:rPr>
                        </w:pPr>
                      </w:p>
                    </w:txbxContent>
                  </v:textbox>
                </v:rect>
                <v:rect id="Rectangle 69" o:spid="_x0000_s1090"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1FA1A6F1"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091"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429F5D56"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v:textbox>
                </v:rect>
                <v:rect id="Rectangle 71" o:spid="_x0000_s1092"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" filled="f" stroked="f" strokeweight=".25pt">
                  <v:textbox inset="1pt,1pt,1pt,1pt">
                    <w:txbxContent>
                      <w:p w14:paraId="1DE7B4D3" w14:textId="77777777"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D10B1A2" w14:textId="77777777" w:rsidR="00342AB0" w:rsidRPr="009005BC" w:rsidRDefault="00342AB0" w:rsidP="00D272D7"/>
                    </w:txbxContent>
                  </v:textbox>
                </v:rect>
                <v:line id="Line 72" o:spid="_x0000_s1093"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3" o:spid="_x0000_s1094"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" strokeweight="2pt"/>
                <v:line id="Line 74" o:spid="_x0000_s1095"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5" o:spid="_x0000_s1096"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line id="Line 76" o:spid="_x0000_s1097"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" strokeweight="1pt"/>
                <v:group id="Group 77" o:spid="_x0000_s1098"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">
                  <v:rect id="Rectangle 78" o:spid="_x0000_s109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6D881857"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100"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inq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" filled="f" stroked="f" strokeweight=".25pt">
                    <v:textbox inset="1pt,1pt,1pt,1pt">
                      <w:txbxContent>
                        <w:p w14:paraId="332DCC80" w14:textId="1B88C210"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101"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">
                  <v:rect id="Rectangle 81" o:spid="_x0000_s11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68B79833"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103"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" filled="f" stroked="f" strokeweight=".25pt">
                    <v:textbox inset="1pt,1pt,1pt,1pt">
                      <w:txbxContent>
                        <w:p w14:paraId="29EF2B2E" w14:textId="23BFAD14"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104"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">
                  <v:rect id="Rectangle 84" o:spid="_x0000_s11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733AC534" w14:textId="77777777" w:rsidR="00342AB0" w:rsidRPr="004F5CE6" w:rsidRDefault="00342AB0" w:rsidP="00D272D7">
                          <w:pPr>
                            <w:pStyle w:val="af8"/>
                          </w:pPr>
                        </w:p>
                      </w:txbxContent>
                    </v:textbox>
                  </v:rect>
                  <v:rect id="Rectangle 85" o:spid="_x0000_s110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" filled="f" stroked="f" strokeweight=".25pt">
                    <v:textbox inset="1pt,1pt,1pt,1pt">
                      <w:txbxContent>
                        <w:p w14:paraId="5DBDA8D4" w14:textId="77777777" w:rsidR="00342AB0" w:rsidRPr="0007115C" w:rsidRDefault="00342AB0" w:rsidP="00D272D7"/>
                      </w:txbxContent>
                    </v:textbox>
                  </v:rect>
                </v:group>
                <v:group id="Group 86" o:spid="_x0000_s1107"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">
                  <v:rect id="Rectangle 87" o:spid="_x0000_s110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1337B52B"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109"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" filled="f" stroked="f" strokeweight=".25pt">
                    <v:textbox inset="1pt,1pt,1pt,1pt">
                      <w:txbxContent>
                        <w:p w14:paraId="0EC691E2"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72D7338F" w14:textId="77777777" w:rsidR="00342AB0" w:rsidRPr="002B1720" w:rsidRDefault="00342AB0" w:rsidP="00D272D7">
                          <w:pPr>
                            <w:pStyle w:val="af4"/>
                          </w:pPr>
                        </w:p>
                      </w:txbxContent>
                    </v:textbox>
                  </v:rect>
                </v:group>
                <v:group id="Group 89" o:spid="_x0000_s1110"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">
                  <v:rect id="Rectangle 90" o:spid="_x0000_s111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2C05253A"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112"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" filled="f" stroked="f" strokeweight=".25pt">
                    <v:textbox inset="1pt,1pt,1pt,1pt">
                      <w:txbxContent>
                        <w:p w14:paraId="18A6B02D"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4DC178FA" w14:textId="77777777" w:rsidR="00342AB0" w:rsidRPr="002B1720" w:rsidRDefault="00342AB0" w:rsidP="00D272D7">
                          <w:pPr>
                            <w:pStyle w:val="af4"/>
                          </w:pPr>
                        </w:p>
                      </w:txbxContent>
                    </v:textbox>
                  </v:rect>
                </v:group>
                <v:line id="Line 92" o:spid="_x0000_s111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" strokeweight="2pt"/>
                <v:rect id="Rectangle 93" o:spid="_x0000_s1114"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" filled="f" stroked="f" strokeweight=".25pt">
                  <v:textbox inset="1pt,1pt,1pt,1pt">
                    <w:txbxContent>
                      <w:p w14:paraId="5E4DF2C1" w14:textId="674AE477" w:rsidR="00342AB0" w:rsidRPr="00D272D7" w:rsidRDefault="00342AB0" w:rsidP="007D3E6A">
                        <w:pPr>
                          <w:pStyle w:val="af4"/>
                          <w:suppressAutoHyphens/>
                          <w:jc w:val="center"/>
                          <w:rPr>
                            <w:rFonts w:ascii="Times New Roman" w:hAnsi="Times New Roman"/>
                            <w:sz w:val="24"/>
                            <w:lang w:val="en-US"/>
                          </w:rPr>
                        </w:pPr>
                        <w:r>
                          <w:rPr>
                            <w:rFonts w:ascii="Times New Roman" w:hAnsi="Times New Roman"/>
                            <w:sz w:val="24"/>
                            <w:lang w:val="en-US"/>
                          </w:rPr>
                          <w:t>Abstract</w:t>
                        </w:r>
                      </w:p>
                    </w:txbxContent>
                  </v:textbox>
                </v:rect>
                <v:line id="Line 94" o:spid="_x0000_s111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5" o:spid="_x0000_s111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line id="Line 96" o:spid="_x0000_s111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" strokeweight="2pt"/>
                <v:rect id="Rectangle 97" o:spid="_x0000_s111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42D8E6A2" w14:textId="77777777" w:rsidR="00342AB0" w:rsidRPr="007F710E" w:rsidRDefault="00342AB0" w:rsidP="001A49C2">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59505FA" w14:textId="77777777" w:rsidR="00342AB0" w:rsidRPr="00C531AF" w:rsidRDefault="00342AB0" w:rsidP="00D272D7">
                        <w:pPr>
                          <w:pStyle w:val="af6"/>
                          <w:jc w:val="center"/>
                          <w:rPr>
                            <w:rFonts w:ascii="Times New Roman" w:hAnsi="Times New Roman"/>
                            <w:lang w:val="ru-RU"/>
                          </w:rPr>
                        </w:pPr>
                      </w:p>
                    </w:txbxContent>
                  </v:textbox>
                </v:rect>
                <v:rect id="Rectangle 98" o:spid="_x0000_s111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69DBF593"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120"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6AFB1A6"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1</w:t>
                        </w:r>
                      </w:p>
                    </w:txbxContent>
                  </v:textbox>
                </v:rect>
                <v:line id="Line 100" o:spid="_x0000_s112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12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12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0C12225B" w14:textId="02CB6752"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2EBCB6C1" w14:textId="77777777" w:rsidR="00342AB0" w:rsidRPr="000C5B2C" w:rsidRDefault="00342AB0" w:rsidP="00D272D7"/>
                      <w:p w14:paraId="18BBDEB6" w14:textId="77777777" w:rsidR="00342AB0" w:rsidRPr="000C5B2C" w:rsidRDefault="00342AB0" w:rsidP="00D272D7"/>
                    </w:txbxContent>
                  </v:textbox>
                </v:rect>
                <w10:wrap anchorx="margin" anchory="margin"/>
              </v:group>
            </w:pict>
          </mc:Fallback>
        </mc:AlternateContent>
      </w:r>
      <w:r w:rsidR="00353FEB" w:rsidRPr="00F4529D">
        <w:rPr>
          <w:lang w:val="en-US" w:eastAsia="ru-RU"/>
        </w:rPr>
        <w:t>Abstract</w:t>
      </w:r>
    </w:p>
    <w:p w14:paraId="52DA6EC9" w14:textId="10CE545C" w:rsidR="00FB2D92" w:rsidRPr="00F4529D" w:rsidRDefault="00A864AF" w:rsidP="00F92D7D">
      <w:pPr>
        <w:pStyle w:val="Main"/>
        <w:rPr>
          <w:lang w:val="en-US"/>
        </w:rPr>
      </w:pPr>
      <w:r w:rsidRPr="00A864AF">
        <w:rPr>
          <w:lang w:val="en-US"/>
        </w:rPr>
        <w:t>Explanatory note of</w:t>
      </w:r>
      <w:r w:rsidR="00825F04">
        <w:rPr>
          <w:lang w:val="en-US"/>
        </w:rPr>
        <w:t xml:space="preserve"> the diploma project contains 8</w:t>
      </w:r>
      <w:r w:rsidR="00825F04" w:rsidRPr="00825F04">
        <w:rPr>
          <w:lang w:val="en-US"/>
        </w:rPr>
        <w:t>3</w:t>
      </w:r>
      <w:r w:rsidRPr="00A864AF">
        <w:rPr>
          <w:lang w:val="en-US"/>
        </w:rPr>
        <w:t xml:space="preserve"> pages, 39 illustrations, 14 listings, 25 tab</w:t>
      </w:r>
      <w:r w:rsidR="004D396D">
        <w:rPr>
          <w:lang w:val="en-US"/>
        </w:rPr>
        <w:t>les, 21 sources of literature, 10</w:t>
      </w:r>
      <w:r w:rsidRPr="00A864AF">
        <w:rPr>
          <w:lang w:val="en-US"/>
        </w:rPr>
        <w:t xml:space="preserve"> appendices.</w:t>
      </w:r>
    </w:p>
    <w:p w14:paraId="0B261A39" w14:textId="77777777" w:rsidR="00FB2D92" w:rsidRPr="00F4529D" w:rsidRDefault="00FB2D92" w:rsidP="00F92D7D">
      <w:pPr>
        <w:pStyle w:val="Main"/>
        <w:rPr>
          <w:lang w:val="en-US"/>
        </w:rPr>
      </w:pPr>
    </w:p>
    <w:p w14:paraId="20D8F89A" w14:textId="7C639B2A" w:rsidR="00FB2D92" w:rsidRPr="00F4529D" w:rsidRDefault="00580CBE" w:rsidP="00F92D7D">
      <w:pPr>
        <w:pStyle w:val="Main"/>
        <w:ind w:firstLine="0"/>
        <w:rPr>
          <w:lang w:val="en-US"/>
        </w:rPr>
      </w:pPr>
      <w:r w:rsidRPr="00F4529D">
        <w:rPr>
          <w:lang w:val="en-US"/>
        </w:rPr>
        <w:t>REST, TYPESCRIPT, NODEJS, NESTJS, TYPEORM, POSTGRESQL, JWT, REDIS, DOCKER, NEXTJS, AXIOS, SOCKETIO, SASS, THREEJS</w:t>
      </w:r>
    </w:p>
    <w:p w14:paraId="3EC5EEC8" w14:textId="77777777" w:rsidR="00FB2D92" w:rsidRPr="00F4529D" w:rsidRDefault="00FB2D92" w:rsidP="00F92D7D">
      <w:pPr>
        <w:pStyle w:val="Main"/>
        <w:rPr>
          <w:lang w:val="en-US"/>
        </w:rPr>
      </w:pPr>
    </w:p>
    <w:p w14:paraId="257C6A52" w14:textId="77777777" w:rsidR="00430814" w:rsidRPr="00430814" w:rsidRDefault="00430814" w:rsidP="00F92D7D">
      <w:pPr>
        <w:pStyle w:val="Main"/>
        <w:rPr>
          <w:lang w:val="en-US"/>
        </w:rPr>
      </w:pPr>
      <w:r w:rsidRPr="00430814">
        <w:rPr>
          <w:lang w:val="en-US"/>
        </w:rPr>
        <w:t>The aim of the thesis project is to develop an Internet service that would help to make restaurant customer service more convenient.</w:t>
      </w:r>
    </w:p>
    <w:p w14:paraId="3107A554" w14:textId="77777777" w:rsidR="00430814" w:rsidRPr="00430814" w:rsidRDefault="00430814" w:rsidP="00F92D7D">
      <w:pPr>
        <w:pStyle w:val="Main"/>
        <w:rPr>
          <w:lang w:val="en-US"/>
        </w:rPr>
      </w:pPr>
      <w:r w:rsidRPr="00430814">
        <w:rPr>
          <w:lang w:val="en-US"/>
        </w:rPr>
        <w:t>As a result of solving the set tasks, a software tool was developed, which is an Internet service with the ability to view the menu, ordering for delivery and booking a table.</w:t>
      </w:r>
    </w:p>
    <w:p w14:paraId="0D5E63AE" w14:textId="77777777" w:rsidR="00430814" w:rsidRPr="00430814" w:rsidRDefault="00430814" w:rsidP="00F92D7D">
      <w:pPr>
        <w:pStyle w:val="Main"/>
        <w:rPr>
          <w:lang w:val="en-US"/>
        </w:rPr>
      </w:pPr>
      <w:r w:rsidRPr="00430814">
        <w:rPr>
          <w:lang w:val="en-US"/>
        </w:rPr>
        <w:t>Explanatory note of the diploma project consists of an abstract, content, introduction, six sections, conclusion and a list of sources used.</w:t>
      </w:r>
    </w:p>
    <w:p w14:paraId="7922CDB8" w14:textId="77777777" w:rsidR="00430814" w:rsidRPr="00430814" w:rsidRDefault="00430814" w:rsidP="00F92D7D">
      <w:pPr>
        <w:pStyle w:val="Main"/>
        <w:rPr>
          <w:lang w:val="en-US"/>
        </w:rPr>
      </w:pPr>
      <w:r w:rsidRPr="00430814">
        <w:rPr>
          <w:lang w:val="en-US"/>
        </w:rPr>
        <w:t>In the first section there is a review of analogs, description of advantages and disadvantages of each of them, patent search and problem statement.</w:t>
      </w:r>
    </w:p>
    <w:p w14:paraId="3F10E695" w14:textId="3085B5FE" w:rsidR="00430814" w:rsidRPr="00074A88" w:rsidRDefault="00430814" w:rsidP="00F92D7D">
      <w:pPr>
        <w:pStyle w:val="Main"/>
        <w:rPr>
          <w:spacing w:val="-4"/>
          <w:lang w:val="en-US"/>
        </w:rPr>
      </w:pPr>
      <w:r w:rsidRPr="00074A88">
        <w:rPr>
          <w:spacing w:val="-4"/>
          <w:lang w:val="en-US"/>
        </w:rPr>
        <w:t>The second section describes the design of the Internet service: a diagram of use cases is given, the choice of development tools is justified, the structure of the database and the architecture of the Internet service is described, block diagrams of the algorithm of adding a portion of a dish to the cart and the algorithm of placing an order for delivery are described.</w:t>
      </w:r>
    </w:p>
    <w:p w14:paraId="066AC75C" w14:textId="77777777" w:rsidR="00430814" w:rsidRPr="00430814" w:rsidRDefault="00430814" w:rsidP="00F92D7D">
      <w:pPr>
        <w:pStyle w:val="Main"/>
        <w:rPr>
          <w:lang w:val="en-US"/>
        </w:rPr>
      </w:pPr>
      <w:r w:rsidRPr="00430814">
        <w:rPr>
          <w:lang w:val="en-US"/>
        </w:rPr>
        <w:t>The third section describes the structure of the project of the server and client parts of the Internet service, as well as the process of their development, lists with the re-realization of some parts of the software tool.</w:t>
      </w:r>
    </w:p>
    <w:p w14:paraId="496ED71C" w14:textId="77777777" w:rsidR="00430814" w:rsidRPr="00074A88" w:rsidRDefault="00430814" w:rsidP="00F92D7D">
      <w:pPr>
        <w:pStyle w:val="Main"/>
        <w:rPr>
          <w:spacing w:val="-4"/>
          <w:lang w:val="en-US"/>
        </w:rPr>
      </w:pPr>
      <w:r w:rsidRPr="00074A88">
        <w:rPr>
          <w:spacing w:val="-4"/>
          <w:lang w:val="en-US"/>
        </w:rPr>
        <w:t>The fourth section contains the results of manual testing scenarios of the software tool.</w:t>
      </w:r>
    </w:p>
    <w:p w14:paraId="3C3F19F9" w14:textId="77777777" w:rsidR="00430814" w:rsidRPr="00430814" w:rsidRDefault="00430814" w:rsidP="00F92D7D">
      <w:pPr>
        <w:pStyle w:val="Main"/>
        <w:rPr>
          <w:lang w:val="en-US"/>
        </w:rPr>
      </w:pPr>
      <w:r w:rsidRPr="00430814">
        <w:rPr>
          <w:lang w:val="en-US"/>
        </w:rPr>
        <w:t>The fifth section contains the user manual for different roles, describing the functions of the software tool and their use.</w:t>
      </w:r>
    </w:p>
    <w:p w14:paraId="5BD44643" w14:textId="77777777" w:rsidR="00430814" w:rsidRPr="00430814" w:rsidRDefault="00430814" w:rsidP="00F92D7D">
      <w:pPr>
        <w:pStyle w:val="Main"/>
        <w:rPr>
          <w:lang w:val="en-US"/>
        </w:rPr>
      </w:pPr>
      <w:r w:rsidRPr="00430814">
        <w:rPr>
          <w:lang w:val="en-US"/>
        </w:rPr>
        <w:t>The sixth section describes the performed feasibility study of the project: the total cost of the project is determined, the net profit from the sale is calculated, the profitability of the Internet service is determined.</w:t>
      </w:r>
    </w:p>
    <w:p w14:paraId="79986C40" w14:textId="77777777" w:rsidR="00430814" w:rsidRPr="00430814" w:rsidRDefault="00430814" w:rsidP="00F92D7D">
      <w:pPr>
        <w:pStyle w:val="Main"/>
        <w:rPr>
          <w:lang w:val="en-US"/>
        </w:rPr>
      </w:pPr>
      <w:r w:rsidRPr="00430814">
        <w:rPr>
          <w:lang w:val="en-US"/>
        </w:rPr>
        <w:t>The conclusion summarizes the results of the thesis project and the tasks that were solved during the development of the software.</w:t>
      </w:r>
    </w:p>
    <w:p w14:paraId="677DD360" w14:textId="6D93BEFC" w:rsidR="00430814" w:rsidRPr="00F4529D" w:rsidRDefault="00430814" w:rsidP="00F92D7D">
      <w:pPr>
        <w:pStyle w:val="Main"/>
        <w:rPr>
          <w:lang w:val="en-US"/>
        </w:rPr>
      </w:pPr>
      <w:r w:rsidRPr="00430814">
        <w:rPr>
          <w:lang w:val="en-US"/>
        </w:rPr>
        <w:t>The graphic part is presented in the volume of 1.25 A1 sheets.</w:t>
      </w:r>
    </w:p>
    <w:p w14:paraId="1BCA57A3" w14:textId="39A59C1B" w:rsidR="005F7573" w:rsidRPr="00E004EC" w:rsidRDefault="00D272D7" w:rsidP="00F92D7D">
      <w:pPr>
        <w:pStyle w:val="Main"/>
        <w:rPr>
          <w:lang w:val="en-US"/>
        </w:rPr>
        <w:sectPr w:rsidR="005F7573" w:rsidRPr="00E004EC" w:rsidSect="0025504F">
          <w:pgSz w:w="11906" w:h="16838"/>
          <w:pgMar w:top="1134" w:right="567" w:bottom="851" w:left="1304" w:header="709" w:footer="709" w:gutter="0"/>
          <w:cols w:space="708"/>
          <w:titlePg/>
          <w:docGrid w:linePitch="360"/>
        </w:sectPr>
      </w:pPr>
      <w:r w:rsidRPr="00F4529D">
        <w:rPr>
          <w:lang w:val="en-US"/>
        </w:rPr>
        <w:br w:type="page"/>
      </w:r>
    </w:p>
    <w:bookmarkStart w:id="2" w:name="_Toc168460406" w:displacedByCustomXml="next"/>
    <w:bookmarkStart w:id="3" w:name="_Toc168957533" w:displacedByCustomXml="next"/>
    <w:sdt>
      <w:sdtPr>
        <w:rPr>
          <w:rFonts w:asciiTheme="minorHAnsi" w:hAnsiTheme="minorHAnsi" w:cstheme="minorBidi"/>
          <w:b w:val="0"/>
          <w:sz w:val="22"/>
          <w:szCs w:val="28"/>
        </w:rPr>
        <w:id w:val="958070946"/>
        <w:docPartObj>
          <w:docPartGallery w:val="Table of Contents"/>
          <w:docPartUnique/>
        </w:docPartObj>
      </w:sdtPr>
      <w:sdtEndPr>
        <w:rPr>
          <w:rFonts w:ascii="Times New Roman" w:hAnsi="Times New Roman" w:cs="Times New Roman"/>
          <w:bCs/>
          <w:sz w:val="28"/>
        </w:rPr>
      </w:sdtEndPr>
      <w:sdtContent>
        <w:p w14:paraId="1BBF93B1" w14:textId="76C2ABDC" w:rsidR="00414F7E" w:rsidRPr="00430814" w:rsidRDefault="00D830A9" w:rsidP="00F92D7D">
          <w:pPr>
            <w:pStyle w:val="Header"/>
            <w:ind w:firstLine="0"/>
            <w:jc w:val="center"/>
            <w:rPr>
              <w:szCs w:val="28"/>
              <w:lang w:val="en-US"/>
            </w:rPr>
          </w:pPr>
          <w:r w:rsidRPr="00AD3C63">
            <w:rPr>
              <w:noProof/>
              <w:szCs w:val="28"/>
              <w:lang w:eastAsia="ru-RU"/>
            </w:rPr>
            <mc:AlternateContent>
              <mc:Choice Requires="wpg">
                <w:drawing>
                  <wp:anchor distT="0" distB="0" distL="114300" distR="114300" simplePos="0" relativeHeight="251687936" behindDoc="0" locked="0" layoutInCell="1" allowOverlap="1" wp14:anchorId="5F801FAB" wp14:editId="243EAE99">
                    <wp:simplePos x="0" y="0"/>
                    <wp:positionH relativeFrom="margin">
                      <wp:posOffset>-109172</wp:posOffset>
                    </wp:positionH>
                    <wp:positionV relativeFrom="margin">
                      <wp:posOffset>-501554</wp:posOffset>
                    </wp:positionV>
                    <wp:extent cx="6659880" cy="10259695"/>
                    <wp:effectExtent l="0" t="0" r="26670" b="27305"/>
                    <wp:wrapNone/>
                    <wp:docPr id="349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50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A9FB1E" w14:textId="77777777" w:rsidR="00342AB0" w:rsidRDefault="00342AB0" w:rsidP="00D272D7">
                                  <w:pPr>
                                    <w:pStyle w:val="af6"/>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BAF344" w14:textId="77777777" w:rsidR="00342AB0" w:rsidRDefault="00342AB0" w:rsidP="00D272D7">
                                  <w:pPr>
                                    <w:pStyle w:val="af6"/>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118671"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635F79CF" w14:textId="77777777" w:rsidR="00342AB0" w:rsidRPr="0024446F" w:rsidRDefault="00342AB0" w:rsidP="00D272D7">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513"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55BA0"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0A78E5F7"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514"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8A76F"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255C2A89" w14:textId="77777777" w:rsidR="00342AB0" w:rsidRPr="0024446F" w:rsidRDefault="00342AB0" w:rsidP="00D272D7">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515"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CFEBEF"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D80997"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1CC24D" w14:textId="77777777"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B56BF64" w14:textId="77777777" w:rsidR="00342AB0" w:rsidRPr="009005BC" w:rsidRDefault="00342AB0" w:rsidP="00D272D7"/>
                              </w:txbxContent>
                            </wps:txbx>
                            <wps:bodyPr rot="0" vert="horz" wrap="square" lIns="12700" tIns="12700" rIns="12700" bIns="12700" anchor="t" anchorCtr="0" upright="1">
                              <a:noAutofit/>
                            </wps:bodyPr>
                          </wps:wsp>
                          <wps:wsp>
                            <wps:cNvPr id="3518"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0"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1"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2"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23" name="Group 77"/>
                            <wpg:cNvGrpSpPr>
                              <a:grpSpLocks/>
                            </wpg:cNvGrpSpPr>
                            <wpg:grpSpPr bwMode="auto">
                              <a:xfrm>
                                <a:off x="1144" y="14935"/>
                                <a:ext cx="2581" cy="240"/>
                                <a:chOff x="0" y="0"/>
                                <a:chExt cx="20590" cy="20000"/>
                              </a:xfrm>
                            </wpg:grpSpPr>
                            <wps:wsp>
                              <wps:cNvPr id="3524"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4F5593"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525"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6885B3" w14:textId="5CC011A1"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526" name="Group 80"/>
                            <wpg:cNvGrpSpPr>
                              <a:grpSpLocks/>
                            </wpg:cNvGrpSpPr>
                            <wpg:grpSpPr bwMode="auto">
                              <a:xfrm>
                                <a:off x="1144" y="15204"/>
                                <a:ext cx="2507" cy="239"/>
                                <a:chOff x="0" y="0"/>
                                <a:chExt cx="19995" cy="20000"/>
                              </a:xfrm>
                            </wpg:grpSpPr>
                            <wps:wsp>
                              <wps:cNvPr id="3527"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AEF2D8"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528"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D23243" w14:textId="68997AD4"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529" name="Group 83"/>
                            <wpg:cNvGrpSpPr>
                              <a:grpSpLocks/>
                            </wpg:cNvGrpSpPr>
                            <wpg:grpSpPr bwMode="auto">
                              <a:xfrm>
                                <a:off x="1144" y="15479"/>
                                <a:ext cx="2507" cy="239"/>
                                <a:chOff x="0" y="0"/>
                                <a:chExt cx="19999" cy="20000"/>
                              </a:xfrm>
                            </wpg:grpSpPr>
                            <wps:wsp>
                              <wps:cNvPr id="3530"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446BF" w14:textId="77777777" w:rsidR="00342AB0" w:rsidRPr="004F5CE6" w:rsidRDefault="00342AB0" w:rsidP="00D272D7">
                                    <w:pPr>
                                      <w:pStyle w:val="af8"/>
                                    </w:pPr>
                                  </w:p>
                                </w:txbxContent>
                              </wps:txbx>
                              <wps:bodyPr rot="0" vert="horz" wrap="square" lIns="12700" tIns="12700" rIns="12700" bIns="12700" anchor="t" anchorCtr="0" upright="1">
                                <a:noAutofit/>
                              </wps:bodyPr>
                            </wps:wsp>
                            <wps:wsp>
                              <wps:cNvPr id="3531"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59D81" w14:textId="77777777" w:rsidR="00342AB0" w:rsidRPr="0007115C" w:rsidRDefault="00342AB0" w:rsidP="00D272D7"/>
                                </w:txbxContent>
                              </wps:txbx>
                              <wps:bodyPr rot="0" vert="horz" wrap="square" lIns="12700" tIns="12700" rIns="12700" bIns="12700" anchor="t" anchorCtr="0" upright="1">
                                <a:noAutofit/>
                              </wps:bodyPr>
                            </wps:wsp>
                          </wpg:grpSp>
                          <wpg:grpSp>
                            <wpg:cNvPr id="3532" name="Group 86"/>
                            <wpg:cNvGrpSpPr>
                              <a:grpSpLocks/>
                            </wpg:cNvGrpSpPr>
                            <wpg:grpSpPr bwMode="auto">
                              <a:xfrm>
                                <a:off x="1144" y="15746"/>
                                <a:ext cx="2507" cy="241"/>
                                <a:chOff x="0" y="0"/>
                                <a:chExt cx="20002" cy="20000"/>
                              </a:xfrm>
                            </wpg:grpSpPr>
                            <wps:wsp>
                              <wps:cNvPr id="353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C7EB5D"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534"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6E19CC"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3DE0B686"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g:grpSp>
                            <wpg:cNvPr id="3535" name="Group 89"/>
                            <wpg:cNvGrpSpPr>
                              <a:grpSpLocks/>
                            </wpg:cNvGrpSpPr>
                            <wpg:grpSpPr bwMode="auto">
                              <a:xfrm>
                                <a:off x="1144" y="16014"/>
                                <a:ext cx="2524" cy="240"/>
                                <a:chOff x="0" y="0"/>
                                <a:chExt cx="20135" cy="20000"/>
                              </a:xfrm>
                            </wpg:grpSpPr>
                            <wps:wsp>
                              <wps:cNvPr id="353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49B23C"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537"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373F10"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C7B2A97" w14:textId="77777777" w:rsidR="00342AB0" w:rsidRPr="002B1720" w:rsidRDefault="00342AB0" w:rsidP="00D272D7">
                                    <w:pPr>
                                      <w:pStyle w:val="af4"/>
                                    </w:pPr>
                                  </w:p>
                                </w:txbxContent>
                              </wps:txbx>
                              <wps:bodyPr rot="0" vert="horz" wrap="square" lIns="12700" tIns="12700" rIns="12700" bIns="12700" anchor="t" anchorCtr="0" upright="1">
                                <a:noAutofit/>
                              </wps:bodyPr>
                            </wps:wsp>
                          </wpg:grpSp>
                          <wps:wsp>
                            <wps:cNvPr id="3538"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8E568" w14:textId="081ECC32" w:rsidR="00342AB0" w:rsidRPr="00D272D7"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54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BCB8B" w14:textId="77777777" w:rsidR="00342AB0" w:rsidRPr="007F710E" w:rsidRDefault="00342AB0" w:rsidP="001A49C2">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AC5F726" w14:textId="77777777" w:rsidR="00342AB0" w:rsidRPr="00C531AF" w:rsidRDefault="00342AB0" w:rsidP="00D272D7">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54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5BAAE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545"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417DF7" w14:textId="35718B74" w:rsidR="00342AB0" w:rsidRPr="00CF357A" w:rsidRDefault="00342AB0" w:rsidP="00D272D7">
                                  <w:pPr>
                                    <w:pStyle w:val="af6"/>
                                    <w:jc w:val="center"/>
                                    <w:rPr>
                                      <w:rFonts w:ascii="Times New Roman" w:hAnsi="Times New Roman"/>
                                      <w:i w:val="0"/>
                                      <w:lang w:val="en-US"/>
                                    </w:rPr>
                                  </w:pPr>
                                  <w:r>
                                    <w:rPr>
                                      <w:rFonts w:ascii="Times New Roman" w:hAnsi="Times New Roman"/>
                                      <w:i w:val="0"/>
                                      <w:lang w:val="en-US"/>
                                    </w:rPr>
                                    <w:t>2</w:t>
                                  </w:r>
                                </w:p>
                              </w:txbxContent>
                            </wps:txbx>
                            <wps:bodyPr rot="0" vert="horz" wrap="square" lIns="12700" tIns="12700" rIns="12700" bIns="12700" anchor="t" anchorCtr="0" upright="1">
                              <a:noAutofit/>
                            </wps:bodyPr>
                          </wps:wsp>
                          <wps:wsp>
                            <wps:cNvPr id="3546"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7"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8"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069B39" w14:textId="6E261D5F"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0E7DDD6F" w14:textId="77777777" w:rsidR="00342AB0" w:rsidRPr="000C5B2C" w:rsidRDefault="00342AB0" w:rsidP="00D272D7"/>
                                <w:p w14:paraId="0DA4AB64" w14:textId="77777777" w:rsidR="00342AB0" w:rsidRPr="000C5B2C" w:rsidRDefault="00342AB0" w:rsidP="00D272D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801FAB" id="_x0000_s1124" style="position:absolute;left:0;text-align:left;margin-left:-8.6pt;margin-top:-39.5pt;width:524.4pt;height:807.85pt;z-index:251687936;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">
                    <v:rect id="Rectangle 54" o:spid="_x0000_s112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" filled="f" strokeweight="2pt"/>
                    <v:line id="Line 56" o:spid="_x0000_s112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12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128"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12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13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13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13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13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134"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53A9FB1E" w14:textId="77777777" w:rsidR="00342AB0" w:rsidRDefault="00342AB0" w:rsidP="00D272D7">
                            <w:pPr>
                              <w:pStyle w:val="af6"/>
                              <w:jc w:val="center"/>
                            </w:pPr>
                          </w:p>
                        </w:txbxContent>
                      </v:textbox>
                    </v:rect>
                    <v:rect id="Rectangle 65" o:spid="_x0000_s1135"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79BAF344" w14:textId="77777777" w:rsidR="00342AB0" w:rsidRDefault="00342AB0" w:rsidP="00D272D7">
                            <w:pPr>
                              <w:pStyle w:val="af6"/>
                            </w:pPr>
                          </w:p>
                        </w:txbxContent>
                      </v:textbox>
                    </v:rect>
                    <v:rect id="Rectangle 66" o:spid="_x0000_s1136"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48118671" w14:textId="77777777" w:rsidR="00342AB0" w:rsidRPr="00027633" w:rsidRDefault="00342AB0" w:rsidP="00D272D7">
                            <w:pPr>
                              <w:pStyle w:val="af6"/>
                              <w:jc w:val="center"/>
                              <w:rPr>
                                <w:rFonts w:ascii="Times New Roman" w:hAnsi="Times New Roman"/>
                                <w:i w:val="0"/>
                                <w:lang w:val="ru-RU"/>
                              </w:rPr>
                            </w:pPr>
                            <w:r>
                              <w:rPr>
                                <w:rFonts w:ascii="Times New Roman" w:hAnsi="Times New Roman"/>
                                <w:i w:val="0"/>
                                <w:lang w:val="ru-RU"/>
                              </w:rPr>
                              <w:t>ФИО</w:t>
                            </w:r>
                          </w:p>
                          <w:p w14:paraId="635F79CF" w14:textId="77777777" w:rsidR="00342AB0" w:rsidRPr="0024446F" w:rsidRDefault="00342AB0" w:rsidP="00D272D7">
                            <w:pPr>
                              <w:pStyle w:val="af6"/>
                              <w:jc w:val="center"/>
                              <w:rPr>
                                <w:rFonts w:ascii="Times New Roman" w:hAnsi="Times New Roman"/>
                                <w:i w:val="0"/>
                                <w:iCs/>
                                <w:lang w:val="ru-RU"/>
                              </w:rPr>
                            </w:pPr>
                          </w:p>
                        </w:txbxContent>
                      </v:textbox>
                    </v:rect>
                    <v:rect id="Rectangle 67" o:spid="_x0000_s1137"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4B655BA0"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Подпись</w:t>
                            </w:r>
                          </w:p>
                          <w:p w14:paraId="0A78E5F7" w14:textId="77777777" w:rsidR="00342AB0" w:rsidRPr="0024446F" w:rsidRDefault="00342AB0" w:rsidP="00D272D7">
                            <w:pPr>
                              <w:pStyle w:val="af6"/>
                              <w:jc w:val="center"/>
                              <w:rPr>
                                <w:rFonts w:ascii="Times New Roman" w:hAnsi="Times New Roman"/>
                                <w:i w:val="0"/>
                                <w:iCs/>
                              </w:rPr>
                            </w:pPr>
                          </w:p>
                        </w:txbxContent>
                      </v:textbox>
                    </v:rect>
                    <v:rect id="Rectangle 68" o:spid="_x0000_s1138"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3298A76F"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Дата</w:t>
                            </w:r>
                          </w:p>
                          <w:p w14:paraId="255C2A89" w14:textId="77777777" w:rsidR="00342AB0" w:rsidRPr="0024446F" w:rsidRDefault="00342AB0" w:rsidP="00D272D7">
                            <w:pPr>
                              <w:pStyle w:val="af6"/>
                              <w:jc w:val="center"/>
                              <w:rPr>
                                <w:rFonts w:ascii="Times New Roman" w:hAnsi="Times New Roman"/>
                                <w:i w:val="0"/>
                                <w:iCs/>
                              </w:rPr>
                            </w:pPr>
                          </w:p>
                        </w:txbxContent>
                      </v:textbox>
                    </v:rect>
                    <v:rect id="Rectangle 69" o:spid="_x0000_s1139"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20CFEBEF"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140"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48D80997" w14:textId="77777777" w:rsidR="00342AB0" w:rsidRPr="00027633" w:rsidRDefault="00342AB0" w:rsidP="00D272D7">
                            <w:pPr>
                              <w:pStyle w:val="af6"/>
                              <w:jc w:val="center"/>
                              <w:rPr>
                                <w:rFonts w:ascii="Times New Roman" w:hAnsi="Times New Roman"/>
                                <w:i w:val="0"/>
                              </w:rPr>
                            </w:pPr>
                            <w:r w:rsidRPr="00027633">
                              <w:rPr>
                                <w:rFonts w:ascii="Times New Roman" w:hAnsi="Times New Roman"/>
                                <w:i w:val="0"/>
                              </w:rPr>
                              <w:t>1</w:t>
                            </w:r>
                          </w:p>
                        </w:txbxContent>
                      </v:textbox>
                    </v:rect>
                    <v:rect id="Rectangle 71" o:spid="_x0000_s1141"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251CC24D" w14:textId="77777777" w:rsidR="00342AB0" w:rsidRPr="0024446F" w:rsidRDefault="00342AB0" w:rsidP="00D272D7">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B56BF64" w14:textId="77777777" w:rsidR="00342AB0" w:rsidRPr="009005BC" w:rsidRDefault="00342AB0" w:rsidP="00D272D7"/>
                        </w:txbxContent>
                      </v:textbox>
                    </v:rect>
                    <v:line id="Line 72" o:spid="_x0000_s1142"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143"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144"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" strokeweight="1pt"/>
                    <v:line id="Line 75" o:spid="_x0000_s1145"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" strokeweight="1pt"/>
                    <v:line id="Line 76" o:spid="_x0000_s1146"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" strokeweight="1pt"/>
                    <v:group id="Group 77" o:spid="_x0000_s1147"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">
                      <v:rect id="Rectangle 78" o:spid="_x0000_s11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" filled="f" stroked="f" strokeweight=".25pt">
                        <v:textbox inset="1pt,1pt,1pt,1pt">
                          <w:txbxContent>
                            <w:p w14:paraId="594F5593" w14:textId="77777777" w:rsidR="00342AB0" w:rsidRPr="00391803" w:rsidRDefault="00342AB0" w:rsidP="00D272D7">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149"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" filled="f" stroked="f" strokeweight=".25pt">
                        <v:textbox inset="1pt,1pt,1pt,1pt">
                          <w:txbxContent>
                            <w:p w14:paraId="446885B3" w14:textId="5CC011A1"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150"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">
                      <v:rect id="Rectangle 81"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" filled="f" stroked="f" strokeweight=".25pt">
                        <v:textbox inset="1pt,1pt,1pt,1pt">
                          <w:txbxContent>
                            <w:p w14:paraId="75AEF2D8" w14:textId="77777777" w:rsidR="00342AB0" w:rsidRPr="00391803" w:rsidRDefault="00342AB0" w:rsidP="00D272D7">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152"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" filled="f" stroked="f" strokeweight=".25pt">
                        <v:textbox inset="1pt,1pt,1pt,1pt">
                          <w:txbxContent>
                            <w:p w14:paraId="54D23243" w14:textId="68997AD4" w:rsidR="00342AB0" w:rsidRPr="00AE44E8" w:rsidRDefault="00342AB0" w:rsidP="00D272D7">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153"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">
                      <v:rect id="Rectangle 84"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717446BF" w14:textId="77777777" w:rsidR="00342AB0" w:rsidRPr="004F5CE6" w:rsidRDefault="00342AB0" w:rsidP="00D272D7">
                              <w:pPr>
                                <w:pStyle w:val="af8"/>
                              </w:pPr>
                            </w:p>
                          </w:txbxContent>
                        </v:textbox>
                      </v:rect>
                      <v:rect id="Rectangle 85" o:spid="_x0000_s11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4B459D81" w14:textId="77777777" w:rsidR="00342AB0" w:rsidRPr="0007115C" w:rsidRDefault="00342AB0" w:rsidP="00D272D7"/>
                          </w:txbxContent>
                        </v:textbox>
                      </v:rect>
                    </v:group>
                    <v:group id="Group 86" o:spid="_x0000_s1156"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">
                      <v:rect id="Rectangle 87" o:spid="_x0000_s11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5DC7EB5D" w14:textId="77777777" w:rsidR="00342AB0" w:rsidRPr="00391803" w:rsidRDefault="00342AB0" w:rsidP="00D272D7">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158"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7F6E19CC" w14:textId="77777777" w:rsidR="00342AB0" w:rsidRPr="00AE44E8" w:rsidRDefault="00342AB0" w:rsidP="00D272D7">
                              <w:pPr>
                                <w:pStyle w:val="af8"/>
                                <w:rPr>
                                  <w:rFonts w:ascii="Times New Roman" w:hAnsi="Times New Roman"/>
                                  <w:sz w:val="18"/>
                                  <w:lang w:val="ru-RU"/>
                                </w:rPr>
                              </w:pPr>
                              <w:r w:rsidRPr="00AE44E8">
                                <w:rPr>
                                  <w:rFonts w:ascii="Times New Roman" w:hAnsi="Times New Roman"/>
                                  <w:sz w:val="18"/>
                                  <w:lang w:val="ru-RU"/>
                                </w:rPr>
                                <w:t>Нистюк О.А.</w:t>
                              </w:r>
                            </w:p>
                            <w:p w14:paraId="3DE0B686" w14:textId="77777777" w:rsidR="00342AB0" w:rsidRPr="002B1720" w:rsidRDefault="00342AB0" w:rsidP="00D272D7">
                              <w:pPr>
                                <w:pStyle w:val="af4"/>
                              </w:pPr>
                            </w:p>
                          </w:txbxContent>
                        </v:textbox>
                      </v:rect>
                    </v:group>
                    <v:group id="Group 89" o:spid="_x0000_s1159"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">
                      <v:rect id="Rectangle 90" o:spid="_x0000_s11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1D49B23C" w14:textId="77777777" w:rsidR="00342AB0" w:rsidRPr="005D4ABD" w:rsidRDefault="00342AB0" w:rsidP="00D272D7">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161"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62373F10" w14:textId="77777777" w:rsidR="00342AB0" w:rsidRPr="00AE44E8" w:rsidRDefault="00342AB0" w:rsidP="00D272D7">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C7B2A97" w14:textId="77777777" w:rsidR="00342AB0" w:rsidRPr="002B1720" w:rsidRDefault="00342AB0" w:rsidP="00D272D7">
                              <w:pPr>
                                <w:pStyle w:val="af4"/>
                              </w:pPr>
                            </w:p>
                          </w:txbxContent>
                        </v:textbox>
                      </v:rect>
                    </v:group>
                    <v:line id="Line 92" o:spid="_x0000_s1162"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rect id="Rectangle 93" o:spid="_x0000_s1163"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" filled="f" stroked="f" strokeweight=".25pt">
                      <v:textbox inset="1pt,1pt,1pt,1pt">
                        <w:txbxContent>
                          <w:p w14:paraId="41D8E568" w14:textId="081ECC32" w:rsidR="00342AB0" w:rsidRPr="00D272D7"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Содержание</w:t>
                            </w:r>
                          </w:p>
                        </w:txbxContent>
                      </v:textbox>
                    </v:rect>
                    <v:line id="Line 94" o:spid="_x0000_s1164"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" strokeweight="2pt"/>
                    <v:line id="Line 95" o:spid="_x0000_s1165"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" strokeweight="2pt"/>
                    <v:line id="Line 96" o:spid="_x0000_s1166"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" strokeweight="2pt"/>
                    <v:rect id="Rectangle 97" o:spid="_x0000_s1167"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" filled="f" stroked="f" strokeweight=".25pt">
                      <v:textbox inset="1pt,1pt,1pt,1pt">
                        <w:txbxContent>
                          <w:p w14:paraId="593BCB8B" w14:textId="77777777" w:rsidR="00342AB0" w:rsidRPr="007F710E" w:rsidRDefault="00342AB0" w:rsidP="001A49C2">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AC5F726" w14:textId="77777777" w:rsidR="00342AB0" w:rsidRPr="00C531AF" w:rsidRDefault="00342AB0" w:rsidP="00D272D7">
                            <w:pPr>
                              <w:pStyle w:val="af6"/>
                              <w:jc w:val="center"/>
                              <w:rPr>
                                <w:rFonts w:ascii="Times New Roman" w:hAnsi="Times New Roman"/>
                                <w:lang w:val="ru-RU"/>
                              </w:rPr>
                            </w:pPr>
                          </w:p>
                        </w:txbxContent>
                      </v:textbox>
                    </v:rect>
                    <v:rect id="Rectangle 98" o:spid="_x0000_s1168"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6B5BAAED" w14:textId="77777777" w:rsidR="00342AB0" w:rsidRPr="00027633" w:rsidRDefault="00342AB0" w:rsidP="00D272D7">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169"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78417DF7" w14:textId="35718B74" w:rsidR="00342AB0" w:rsidRPr="00CF357A" w:rsidRDefault="00342AB0" w:rsidP="00D272D7">
                            <w:pPr>
                              <w:pStyle w:val="af6"/>
                              <w:jc w:val="center"/>
                              <w:rPr>
                                <w:rFonts w:ascii="Times New Roman" w:hAnsi="Times New Roman"/>
                                <w:i w:val="0"/>
                                <w:lang w:val="en-US"/>
                              </w:rPr>
                            </w:pPr>
                            <w:r>
                              <w:rPr>
                                <w:rFonts w:ascii="Times New Roman" w:hAnsi="Times New Roman"/>
                                <w:i w:val="0"/>
                                <w:lang w:val="en-US"/>
                              </w:rPr>
                              <w:t>2</w:t>
                            </w:r>
                          </w:p>
                        </w:txbxContent>
                      </v:textbox>
                    </v:rect>
                    <v:line id="Line 100" o:spid="_x0000_s1170"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" strokeweight="1pt"/>
                    <v:line id="Line 101" o:spid="_x0000_s1171"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" strokeweight="1pt"/>
                    <v:rect id="Rectangle 102" o:spid="_x0000_s1172"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6E069B39" w14:textId="6E261D5F" w:rsidR="00342AB0" w:rsidRPr="0024446F" w:rsidRDefault="00342AB0" w:rsidP="00D272D7">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0E7DDD6F" w14:textId="77777777" w:rsidR="00342AB0" w:rsidRPr="000C5B2C" w:rsidRDefault="00342AB0" w:rsidP="00D272D7"/>
                          <w:p w14:paraId="0DA4AB64" w14:textId="77777777" w:rsidR="00342AB0" w:rsidRPr="000C5B2C" w:rsidRDefault="00342AB0" w:rsidP="00D272D7"/>
                        </w:txbxContent>
                      </v:textbox>
                    </v:rect>
                    <w10:wrap anchorx="margin" anchory="margin"/>
                  </v:group>
                </w:pict>
              </mc:Fallback>
            </mc:AlternateContent>
          </w:r>
          <w:r w:rsidR="00E67E8B" w:rsidRPr="00AD3C63">
            <w:rPr>
              <w:szCs w:val="28"/>
            </w:rPr>
            <w:t>Содержание</w:t>
          </w:r>
          <w:bookmarkEnd w:id="3"/>
          <w:bookmarkEnd w:id="2"/>
        </w:p>
        <w:p w14:paraId="5800729C" w14:textId="6203EAFC" w:rsidR="00F92D7D" w:rsidRPr="00F92D7D" w:rsidRDefault="00414F7E" w:rsidP="00F92D7D">
          <w:pPr>
            <w:pStyle w:val="12"/>
            <w:rPr>
              <w:rFonts w:ascii="Times New Roman" w:eastAsiaTheme="minorEastAsia" w:hAnsi="Times New Roman" w:cs="Times New Roman"/>
              <w:noProof/>
              <w:sz w:val="28"/>
              <w:szCs w:val="28"/>
              <w:lang w:eastAsia="ru-RU"/>
            </w:rPr>
          </w:pPr>
          <w:r w:rsidRPr="00F92D7D">
            <w:rPr>
              <w:rFonts w:ascii="Times New Roman" w:hAnsi="Times New Roman" w:cs="Times New Roman"/>
              <w:sz w:val="28"/>
              <w:szCs w:val="28"/>
            </w:rPr>
            <w:fldChar w:fldCharType="begin"/>
          </w:r>
          <w:r w:rsidRPr="00F92D7D">
            <w:rPr>
              <w:rFonts w:ascii="Times New Roman" w:hAnsi="Times New Roman" w:cs="Times New Roman"/>
              <w:sz w:val="28"/>
              <w:szCs w:val="28"/>
            </w:rPr>
            <w:instrText xml:space="preserve"> TOC \o "1-3" \h \z \u </w:instrText>
          </w:r>
          <w:r w:rsidRPr="00F92D7D">
            <w:rPr>
              <w:rFonts w:ascii="Times New Roman" w:hAnsi="Times New Roman" w:cs="Times New Roman"/>
              <w:sz w:val="28"/>
              <w:szCs w:val="28"/>
            </w:rPr>
            <w:fldChar w:fldCharType="separate"/>
          </w:r>
          <w:hyperlink w:anchor="_Toc168957533" w:history="1"/>
          <w:hyperlink w:anchor="_Toc168957534" w:history="1">
            <w:r w:rsidR="00F92D7D" w:rsidRPr="00F92D7D">
              <w:rPr>
                <w:rStyle w:val="ab"/>
                <w:rFonts w:ascii="Times New Roman" w:hAnsi="Times New Roman" w:cs="Times New Roman"/>
                <w:noProof/>
                <w:sz w:val="28"/>
                <w:szCs w:val="28"/>
              </w:rPr>
              <w:t>Введение</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w:t>
            </w:r>
            <w:r w:rsidR="00F92D7D" w:rsidRPr="00F92D7D">
              <w:rPr>
                <w:rFonts w:ascii="Times New Roman" w:hAnsi="Times New Roman" w:cs="Times New Roman"/>
                <w:noProof/>
                <w:webHidden/>
                <w:sz w:val="28"/>
                <w:szCs w:val="28"/>
              </w:rPr>
              <w:fldChar w:fldCharType="end"/>
            </w:r>
          </w:hyperlink>
        </w:p>
        <w:p w14:paraId="2439A6E9" w14:textId="654DA2A5"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35" w:history="1">
            <w:r w:rsidR="00F92D7D" w:rsidRPr="00F92D7D">
              <w:rPr>
                <w:rStyle w:val="ab"/>
                <w:rFonts w:ascii="Times New Roman" w:hAnsi="Times New Roman" w:cs="Times New Roman"/>
                <w:noProof/>
                <w:sz w:val="28"/>
                <w:szCs w:val="28"/>
              </w:rPr>
              <w:t xml:space="preserve">1 </w:t>
            </w:r>
            <w:r w:rsidR="00F92D7D" w:rsidRPr="00F92D7D">
              <w:rPr>
                <w:rStyle w:val="ab"/>
                <w:rFonts w:ascii="Times New Roman" w:eastAsia="Times New Roman" w:hAnsi="Times New Roman" w:cs="Times New Roman"/>
                <w:noProof/>
                <w:sz w:val="28"/>
                <w:szCs w:val="28"/>
              </w:rPr>
              <w:t>Обзор аналогичных решений и постановка задач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w:t>
            </w:r>
            <w:r w:rsidR="00F92D7D" w:rsidRPr="00F92D7D">
              <w:rPr>
                <w:rFonts w:ascii="Times New Roman" w:hAnsi="Times New Roman" w:cs="Times New Roman"/>
                <w:noProof/>
                <w:webHidden/>
                <w:sz w:val="28"/>
                <w:szCs w:val="28"/>
              </w:rPr>
              <w:fldChar w:fldCharType="end"/>
            </w:r>
          </w:hyperlink>
        </w:p>
        <w:p w14:paraId="52C5031F" w14:textId="1C0A179A"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36" w:history="1">
            <w:r w:rsidR="00F92D7D" w:rsidRPr="00F92D7D">
              <w:rPr>
                <w:rStyle w:val="ab"/>
                <w:rFonts w:ascii="Times New Roman" w:hAnsi="Times New Roman" w:cs="Times New Roman"/>
                <w:noProof/>
                <w:sz w:val="28"/>
                <w:szCs w:val="28"/>
              </w:rPr>
              <w:t>1.1 Аналитический обзор аналогов</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w:t>
            </w:r>
            <w:r w:rsidR="00F92D7D" w:rsidRPr="00F92D7D">
              <w:rPr>
                <w:rFonts w:ascii="Times New Roman" w:hAnsi="Times New Roman" w:cs="Times New Roman"/>
                <w:noProof/>
                <w:webHidden/>
                <w:sz w:val="28"/>
                <w:szCs w:val="28"/>
              </w:rPr>
              <w:fldChar w:fldCharType="end"/>
            </w:r>
          </w:hyperlink>
        </w:p>
        <w:p w14:paraId="6B15AB3A" w14:textId="67A29453"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37" w:history="1">
            <w:r w:rsidR="00F92D7D" w:rsidRPr="00F92D7D">
              <w:rPr>
                <w:rStyle w:val="ab"/>
                <w:rFonts w:ascii="Times New Roman" w:hAnsi="Times New Roman" w:cs="Times New Roman"/>
                <w:noProof/>
                <w:sz w:val="28"/>
                <w:szCs w:val="28"/>
              </w:rPr>
              <w:t>1.1.1 В</w:t>
            </w:r>
            <w:r w:rsidR="00F92D7D" w:rsidRPr="00F92D7D">
              <w:rPr>
                <w:rStyle w:val="ab"/>
                <w:rFonts w:ascii="Times New Roman" w:hAnsi="Times New Roman" w:cs="Times New Roman"/>
                <w:noProof/>
                <w:sz w:val="28"/>
                <w:szCs w:val="28"/>
                <w:lang w:eastAsia="zh-CN"/>
              </w:rPr>
              <w:t>еб-приложение ресторана «</w:t>
            </w:r>
            <w:r w:rsidR="00F92D7D" w:rsidRPr="00F92D7D">
              <w:rPr>
                <w:rStyle w:val="ab"/>
                <w:rFonts w:ascii="Times New Roman" w:hAnsi="Times New Roman" w:cs="Times New Roman"/>
                <w:i/>
                <w:noProof/>
                <w:sz w:val="28"/>
                <w:szCs w:val="28"/>
                <w:lang w:eastAsia="zh-CN"/>
              </w:rPr>
              <w:t>Gan Bei</w:t>
            </w:r>
            <w:r w:rsidR="00F92D7D" w:rsidRPr="00F92D7D">
              <w:rPr>
                <w:rStyle w:val="ab"/>
                <w:rFonts w:ascii="Times New Roman" w:hAnsi="Times New Roman" w:cs="Times New Roman"/>
                <w:noProof/>
                <w:sz w:val="28"/>
                <w:szCs w:val="28"/>
              </w:rPr>
              <w:t>»</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w:t>
            </w:r>
            <w:r w:rsidR="00F92D7D" w:rsidRPr="00F92D7D">
              <w:rPr>
                <w:rFonts w:ascii="Times New Roman" w:hAnsi="Times New Roman" w:cs="Times New Roman"/>
                <w:noProof/>
                <w:webHidden/>
                <w:sz w:val="28"/>
                <w:szCs w:val="28"/>
              </w:rPr>
              <w:fldChar w:fldCharType="end"/>
            </w:r>
          </w:hyperlink>
        </w:p>
        <w:p w14:paraId="3956D0A6" w14:textId="01D53D13" w:rsidR="00F92D7D" w:rsidRPr="00F92D7D" w:rsidRDefault="00342AB0" w:rsidP="00F92D7D">
          <w:pPr>
            <w:pStyle w:val="31"/>
            <w:rPr>
              <w:rFonts w:ascii="Times New Roman" w:eastAsiaTheme="minorEastAsia" w:hAnsi="Times New Roman" w:cs="Times New Roman"/>
              <w:noProof/>
              <w:sz w:val="28"/>
              <w:szCs w:val="28"/>
              <w:lang w:eastAsia="ru-RU"/>
            </w:rPr>
          </w:pPr>
          <w:hyperlink w:anchor="_Toc168957538" w:history="1">
            <w:r w:rsidR="00F92D7D" w:rsidRPr="00F92D7D">
              <w:rPr>
                <w:rStyle w:val="ab"/>
                <w:rFonts w:ascii="Times New Roman" w:hAnsi="Times New Roman" w:cs="Times New Roman"/>
                <w:noProof/>
                <w:sz w:val="28"/>
                <w:szCs w:val="28"/>
              </w:rPr>
              <w:t>1.1.2 В</w:t>
            </w:r>
            <w:r w:rsidR="00F92D7D" w:rsidRPr="00F92D7D">
              <w:rPr>
                <w:rStyle w:val="ab"/>
                <w:rFonts w:ascii="Times New Roman" w:hAnsi="Times New Roman" w:cs="Times New Roman"/>
                <w:noProof/>
                <w:sz w:val="28"/>
                <w:szCs w:val="28"/>
                <w:lang w:eastAsia="zh-CN"/>
              </w:rPr>
              <w:t>еб-приложение рестор</w:t>
            </w:r>
            <w:r w:rsidR="00F92D7D" w:rsidRPr="00F92D7D">
              <w:rPr>
                <w:rStyle w:val="ab"/>
                <w:rFonts w:ascii="Times New Roman" w:hAnsi="Times New Roman" w:cs="Times New Roman"/>
                <w:noProof/>
                <w:sz w:val="28"/>
                <w:szCs w:val="28"/>
                <w:lang w:eastAsia="zh-CN"/>
              </w:rPr>
              <w:t>а</w:t>
            </w:r>
            <w:r w:rsidR="00F92D7D" w:rsidRPr="00F92D7D">
              <w:rPr>
                <w:rStyle w:val="ab"/>
                <w:rFonts w:ascii="Times New Roman" w:hAnsi="Times New Roman" w:cs="Times New Roman"/>
                <w:noProof/>
                <w:sz w:val="28"/>
                <w:szCs w:val="28"/>
                <w:lang w:eastAsia="zh-CN"/>
              </w:rPr>
              <w:t>на «</w:t>
            </w:r>
            <w:r w:rsidR="00F92D7D" w:rsidRPr="00F92D7D">
              <w:rPr>
                <w:rStyle w:val="ab"/>
                <w:rFonts w:ascii="Times New Roman" w:hAnsi="Times New Roman" w:cs="Times New Roman"/>
                <w:i/>
                <w:noProof/>
                <w:sz w:val="28"/>
                <w:szCs w:val="28"/>
              </w:rPr>
              <w:t>Wood&amp;Fire</w:t>
            </w:r>
            <w:r w:rsidR="004A1D73" w:rsidRPr="00453726">
              <w:rPr>
                <w:rStyle w:val="ab"/>
                <w:rFonts w:ascii="Times New Roman" w:hAnsi="Times New Roman" w:cs="Times New Roman"/>
                <w:noProof/>
                <w:sz w:val="28"/>
                <w:szCs w:val="28"/>
              </w:rPr>
              <w:t>»</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1</w:t>
            </w:r>
            <w:r w:rsidR="00F92D7D" w:rsidRPr="00F92D7D">
              <w:rPr>
                <w:rFonts w:ascii="Times New Roman" w:hAnsi="Times New Roman" w:cs="Times New Roman"/>
                <w:noProof/>
                <w:webHidden/>
                <w:sz w:val="28"/>
                <w:szCs w:val="28"/>
              </w:rPr>
              <w:fldChar w:fldCharType="end"/>
            </w:r>
          </w:hyperlink>
        </w:p>
        <w:p w14:paraId="528F3E74" w14:textId="6A9B79E5"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39" w:history="1">
            <w:r w:rsidR="00F92D7D" w:rsidRPr="00F92D7D">
              <w:rPr>
                <w:rStyle w:val="ab"/>
                <w:rFonts w:ascii="Times New Roman" w:hAnsi="Times New Roman" w:cs="Times New Roman"/>
                <w:noProof/>
                <w:sz w:val="28"/>
                <w:szCs w:val="28"/>
              </w:rPr>
              <w:t>1.1.3 В</w:t>
            </w:r>
            <w:r w:rsidR="00F92D7D" w:rsidRPr="00F92D7D">
              <w:rPr>
                <w:rStyle w:val="ab"/>
                <w:rFonts w:ascii="Times New Roman" w:hAnsi="Times New Roman" w:cs="Times New Roman"/>
                <w:noProof/>
                <w:sz w:val="28"/>
                <w:szCs w:val="28"/>
                <w:lang w:eastAsia="zh-CN"/>
              </w:rPr>
              <w:t>еб-приложение ресторана «</w:t>
            </w:r>
            <w:r w:rsidR="00F92D7D" w:rsidRPr="00F92D7D">
              <w:rPr>
                <w:rStyle w:val="ab"/>
                <w:rFonts w:ascii="Times New Roman" w:hAnsi="Times New Roman" w:cs="Times New Roman"/>
                <w:noProof/>
                <w:sz w:val="28"/>
                <w:szCs w:val="28"/>
              </w:rPr>
              <w:t>Друзья»</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3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2</w:t>
            </w:r>
            <w:r w:rsidR="00F92D7D" w:rsidRPr="00F92D7D">
              <w:rPr>
                <w:rFonts w:ascii="Times New Roman" w:hAnsi="Times New Roman" w:cs="Times New Roman"/>
                <w:noProof/>
                <w:webHidden/>
                <w:sz w:val="28"/>
                <w:szCs w:val="28"/>
              </w:rPr>
              <w:fldChar w:fldCharType="end"/>
            </w:r>
          </w:hyperlink>
        </w:p>
        <w:p w14:paraId="5C5BD349" w14:textId="635EFB3E"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40" w:history="1">
            <w:r w:rsidR="00F92D7D" w:rsidRPr="00F92D7D">
              <w:rPr>
                <w:rStyle w:val="ab"/>
                <w:rFonts w:ascii="Times New Roman" w:hAnsi="Times New Roman" w:cs="Times New Roman"/>
                <w:noProof/>
                <w:sz w:val="28"/>
                <w:szCs w:val="28"/>
              </w:rPr>
              <w:t>1.2 Патентный поиск</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4</w:t>
            </w:r>
            <w:r w:rsidR="00F92D7D" w:rsidRPr="00F92D7D">
              <w:rPr>
                <w:rFonts w:ascii="Times New Roman" w:hAnsi="Times New Roman" w:cs="Times New Roman"/>
                <w:noProof/>
                <w:webHidden/>
                <w:sz w:val="28"/>
                <w:szCs w:val="28"/>
              </w:rPr>
              <w:fldChar w:fldCharType="end"/>
            </w:r>
          </w:hyperlink>
        </w:p>
        <w:p w14:paraId="49C58DFB" w14:textId="642A19E2"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41" w:history="1">
            <w:r w:rsidR="00F92D7D" w:rsidRPr="00F92D7D">
              <w:rPr>
                <w:rStyle w:val="ab"/>
                <w:rFonts w:ascii="Times New Roman" w:hAnsi="Times New Roman" w:cs="Times New Roman"/>
                <w:noProof/>
                <w:sz w:val="28"/>
                <w:szCs w:val="28"/>
              </w:rPr>
              <w:t>1.3 Постановка задач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4</w:t>
            </w:r>
            <w:r w:rsidR="00F92D7D" w:rsidRPr="00F92D7D">
              <w:rPr>
                <w:rFonts w:ascii="Times New Roman" w:hAnsi="Times New Roman" w:cs="Times New Roman"/>
                <w:noProof/>
                <w:webHidden/>
                <w:sz w:val="28"/>
                <w:szCs w:val="28"/>
              </w:rPr>
              <w:fldChar w:fldCharType="end"/>
            </w:r>
          </w:hyperlink>
        </w:p>
        <w:p w14:paraId="3AE4B6B1" w14:textId="42C2A823"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42" w:history="1">
            <w:r w:rsidR="00F92D7D" w:rsidRPr="00F92D7D">
              <w:rPr>
                <w:rStyle w:val="ab"/>
                <w:rFonts w:ascii="Times New Roman" w:hAnsi="Times New Roman" w:cs="Times New Roman"/>
                <w:noProof/>
                <w:sz w:val="28"/>
                <w:szCs w:val="28"/>
              </w:rPr>
              <w:t>1.4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5</w:t>
            </w:r>
            <w:r w:rsidR="00F92D7D" w:rsidRPr="00F92D7D">
              <w:rPr>
                <w:rFonts w:ascii="Times New Roman" w:hAnsi="Times New Roman" w:cs="Times New Roman"/>
                <w:noProof/>
                <w:webHidden/>
                <w:sz w:val="28"/>
                <w:szCs w:val="28"/>
              </w:rPr>
              <w:fldChar w:fldCharType="end"/>
            </w:r>
          </w:hyperlink>
        </w:p>
        <w:p w14:paraId="73417C57" w14:textId="39A207E1"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43" w:history="1">
            <w:r w:rsidR="00F92D7D" w:rsidRPr="00F92D7D">
              <w:rPr>
                <w:rStyle w:val="ab"/>
                <w:rFonts w:ascii="Times New Roman" w:hAnsi="Times New Roman" w:cs="Times New Roman"/>
                <w:noProof/>
                <w:sz w:val="28"/>
                <w:szCs w:val="28"/>
              </w:rPr>
              <w:t>2 Проектирование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6</w:t>
            </w:r>
            <w:r w:rsidR="00F92D7D" w:rsidRPr="00F92D7D">
              <w:rPr>
                <w:rFonts w:ascii="Times New Roman" w:hAnsi="Times New Roman" w:cs="Times New Roman"/>
                <w:noProof/>
                <w:webHidden/>
                <w:sz w:val="28"/>
                <w:szCs w:val="28"/>
              </w:rPr>
              <w:fldChar w:fldCharType="end"/>
            </w:r>
          </w:hyperlink>
        </w:p>
        <w:p w14:paraId="324BFFDB" w14:textId="7FDB671F"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44" w:history="1">
            <w:r w:rsidR="00F92D7D" w:rsidRPr="00F92D7D">
              <w:rPr>
                <w:rStyle w:val="ab"/>
                <w:rFonts w:ascii="Times New Roman" w:hAnsi="Times New Roman" w:cs="Times New Roman"/>
                <w:noProof/>
                <w:sz w:val="28"/>
                <w:szCs w:val="28"/>
              </w:rPr>
              <w:t>2.1 Диаграмма вариантов использования</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6</w:t>
            </w:r>
            <w:r w:rsidR="00F92D7D" w:rsidRPr="00F92D7D">
              <w:rPr>
                <w:rFonts w:ascii="Times New Roman" w:hAnsi="Times New Roman" w:cs="Times New Roman"/>
                <w:noProof/>
                <w:webHidden/>
                <w:sz w:val="28"/>
                <w:szCs w:val="28"/>
              </w:rPr>
              <w:fldChar w:fldCharType="end"/>
            </w:r>
          </w:hyperlink>
        </w:p>
        <w:p w14:paraId="28A33DEA" w14:textId="0493B0BD"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45" w:history="1">
            <w:r w:rsidR="00F92D7D" w:rsidRPr="00F92D7D">
              <w:rPr>
                <w:rStyle w:val="ab"/>
                <w:rFonts w:ascii="Times New Roman" w:hAnsi="Times New Roman" w:cs="Times New Roman"/>
                <w:noProof/>
                <w:sz w:val="28"/>
                <w:szCs w:val="28"/>
              </w:rPr>
              <w:t>2.2 Используемые средства разработк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7</w:t>
            </w:r>
            <w:r w:rsidR="00F92D7D" w:rsidRPr="00F92D7D">
              <w:rPr>
                <w:rFonts w:ascii="Times New Roman" w:hAnsi="Times New Roman" w:cs="Times New Roman"/>
                <w:noProof/>
                <w:webHidden/>
                <w:sz w:val="28"/>
                <w:szCs w:val="28"/>
              </w:rPr>
              <w:fldChar w:fldCharType="end"/>
            </w:r>
          </w:hyperlink>
        </w:p>
        <w:p w14:paraId="198B0D2E" w14:textId="774B24AA"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46" w:history="1">
            <w:r w:rsidR="00F92D7D" w:rsidRPr="00F92D7D">
              <w:rPr>
                <w:rStyle w:val="ab"/>
                <w:rFonts w:ascii="Times New Roman" w:hAnsi="Times New Roman" w:cs="Times New Roman"/>
                <w:noProof/>
                <w:sz w:val="28"/>
                <w:szCs w:val="28"/>
              </w:rPr>
              <w:t xml:space="preserve">2.2.1 Язык программирования </w:t>
            </w:r>
            <w:r w:rsidR="00F92D7D" w:rsidRPr="00F92D7D">
              <w:rPr>
                <w:rStyle w:val="ab"/>
                <w:rFonts w:ascii="Times New Roman" w:hAnsi="Times New Roman" w:cs="Times New Roman"/>
                <w:i/>
                <w:noProof/>
                <w:sz w:val="28"/>
                <w:szCs w:val="28"/>
                <w:lang w:val="en-US"/>
              </w:rPr>
              <w:t>Typescript</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7</w:t>
            </w:r>
            <w:r w:rsidR="00F92D7D" w:rsidRPr="00F92D7D">
              <w:rPr>
                <w:rFonts w:ascii="Times New Roman" w:hAnsi="Times New Roman" w:cs="Times New Roman"/>
                <w:noProof/>
                <w:webHidden/>
                <w:sz w:val="28"/>
                <w:szCs w:val="28"/>
              </w:rPr>
              <w:fldChar w:fldCharType="end"/>
            </w:r>
          </w:hyperlink>
        </w:p>
        <w:p w14:paraId="06856905" w14:textId="1AD7A265"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47" w:history="1">
            <w:r w:rsidR="00F92D7D" w:rsidRPr="00F92D7D">
              <w:rPr>
                <w:rStyle w:val="ab"/>
                <w:rFonts w:ascii="Times New Roman" w:hAnsi="Times New Roman" w:cs="Times New Roman"/>
                <w:noProof/>
                <w:sz w:val="28"/>
                <w:szCs w:val="28"/>
              </w:rPr>
              <w:t xml:space="preserve">2.2.2 Платформа разработки </w:t>
            </w:r>
            <w:r w:rsidR="00F92D7D" w:rsidRPr="00F92D7D">
              <w:rPr>
                <w:rStyle w:val="ab"/>
                <w:rFonts w:ascii="Times New Roman" w:hAnsi="Times New Roman" w:cs="Times New Roman"/>
                <w:i/>
                <w:noProof/>
                <w:sz w:val="28"/>
                <w:szCs w:val="28"/>
                <w:lang w:val="en-US"/>
              </w:rPr>
              <w:t>Node</w:t>
            </w:r>
            <w:r w:rsidR="00F92D7D" w:rsidRPr="00F92D7D">
              <w:rPr>
                <w:rStyle w:val="ab"/>
                <w:rFonts w:ascii="Times New Roman" w:hAnsi="Times New Roman" w:cs="Times New Roman"/>
                <w:i/>
                <w:noProof/>
                <w:sz w:val="28"/>
                <w:szCs w:val="28"/>
              </w:rPr>
              <w:t>.</w:t>
            </w:r>
            <w:r w:rsidR="00F92D7D" w:rsidRPr="00F92D7D">
              <w:rPr>
                <w:rStyle w:val="ab"/>
                <w:rFonts w:ascii="Times New Roman" w:hAnsi="Times New Roman" w:cs="Times New Roman"/>
                <w:i/>
                <w:noProof/>
                <w:sz w:val="28"/>
                <w:szCs w:val="28"/>
                <w:lang w:val="en-US"/>
              </w:rPr>
              <w:t>js</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8</w:t>
            </w:r>
            <w:r w:rsidR="00F92D7D" w:rsidRPr="00F92D7D">
              <w:rPr>
                <w:rFonts w:ascii="Times New Roman" w:hAnsi="Times New Roman" w:cs="Times New Roman"/>
                <w:noProof/>
                <w:webHidden/>
                <w:sz w:val="28"/>
                <w:szCs w:val="28"/>
              </w:rPr>
              <w:fldChar w:fldCharType="end"/>
            </w:r>
          </w:hyperlink>
        </w:p>
        <w:p w14:paraId="471A86FC" w14:textId="36D5B458"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48" w:history="1">
            <w:r w:rsidR="00F92D7D" w:rsidRPr="00F92D7D">
              <w:rPr>
                <w:rStyle w:val="ab"/>
                <w:rFonts w:ascii="Times New Roman" w:hAnsi="Times New Roman" w:cs="Times New Roman"/>
                <w:noProof/>
                <w:sz w:val="28"/>
                <w:szCs w:val="28"/>
              </w:rPr>
              <w:t xml:space="preserve">2.2.3 Фреймворк </w:t>
            </w:r>
            <w:r w:rsidR="00F92D7D" w:rsidRPr="00F92D7D">
              <w:rPr>
                <w:rStyle w:val="ab"/>
                <w:rFonts w:ascii="Times New Roman" w:hAnsi="Times New Roman" w:cs="Times New Roman"/>
                <w:i/>
                <w:noProof/>
                <w:sz w:val="28"/>
                <w:szCs w:val="28"/>
                <w:lang w:val="en-US"/>
              </w:rPr>
              <w:t>Nes</w:t>
            </w:r>
            <w:r w:rsidR="00F92D7D" w:rsidRPr="00F92D7D">
              <w:rPr>
                <w:rStyle w:val="ab"/>
                <w:rFonts w:ascii="Times New Roman" w:hAnsi="Times New Roman" w:cs="Times New Roman"/>
                <w:i/>
                <w:noProof/>
                <w:sz w:val="28"/>
                <w:szCs w:val="28"/>
              </w:rPr>
              <w:t>t</w:t>
            </w:r>
            <w:r w:rsidR="00F92D7D" w:rsidRPr="00F92D7D">
              <w:rPr>
                <w:rStyle w:val="ab"/>
                <w:rFonts w:ascii="Times New Roman" w:hAnsi="Times New Roman" w:cs="Times New Roman"/>
                <w:i/>
                <w:noProof/>
                <w:sz w:val="28"/>
                <w:szCs w:val="28"/>
                <w:lang w:val="en-US"/>
              </w:rPr>
              <w:t>JS</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8</w:t>
            </w:r>
            <w:r w:rsidR="00F92D7D" w:rsidRPr="00F92D7D">
              <w:rPr>
                <w:rFonts w:ascii="Times New Roman" w:hAnsi="Times New Roman" w:cs="Times New Roman"/>
                <w:noProof/>
                <w:webHidden/>
                <w:sz w:val="28"/>
                <w:szCs w:val="28"/>
              </w:rPr>
              <w:fldChar w:fldCharType="end"/>
            </w:r>
          </w:hyperlink>
        </w:p>
        <w:p w14:paraId="5FB944CA" w14:textId="4185E183"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49" w:history="1">
            <w:r w:rsidR="00F92D7D" w:rsidRPr="00F92D7D">
              <w:rPr>
                <w:rStyle w:val="ab"/>
                <w:rFonts w:ascii="Times New Roman" w:hAnsi="Times New Roman" w:cs="Times New Roman"/>
                <w:noProof/>
                <w:sz w:val="28"/>
                <w:szCs w:val="28"/>
              </w:rPr>
              <w:t xml:space="preserve">2.2.4 Библиотека </w:t>
            </w:r>
            <w:r w:rsidR="00F92D7D" w:rsidRPr="00F92D7D">
              <w:rPr>
                <w:rStyle w:val="ab"/>
                <w:rFonts w:ascii="Times New Roman" w:hAnsi="Times New Roman" w:cs="Times New Roman"/>
                <w:i/>
                <w:noProof/>
                <w:sz w:val="28"/>
                <w:szCs w:val="28"/>
              </w:rPr>
              <w:t>TypeORM</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4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8</w:t>
            </w:r>
            <w:r w:rsidR="00F92D7D" w:rsidRPr="00F92D7D">
              <w:rPr>
                <w:rFonts w:ascii="Times New Roman" w:hAnsi="Times New Roman" w:cs="Times New Roman"/>
                <w:noProof/>
                <w:webHidden/>
                <w:sz w:val="28"/>
                <w:szCs w:val="28"/>
              </w:rPr>
              <w:fldChar w:fldCharType="end"/>
            </w:r>
          </w:hyperlink>
        </w:p>
        <w:p w14:paraId="6190F204" w14:textId="19EF24FA"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50" w:history="1">
            <w:r w:rsidR="00F92D7D" w:rsidRPr="00F92D7D">
              <w:rPr>
                <w:rStyle w:val="ab"/>
                <w:rFonts w:ascii="Times New Roman" w:hAnsi="Times New Roman" w:cs="Times New Roman"/>
                <w:noProof/>
                <w:sz w:val="28"/>
                <w:szCs w:val="28"/>
              </w:rPr>
              <w:t xml:space="preserve">2.2.5 Библиотека </w:t>
            </w:r>
            <w:r w:rsidR="00F92D7D" w:rsidRPr="00F92D7D">
              <w:rPr>
                <w:rStyle w:val="ab"/>
                <w:rFonts w:ascii="Times New Roman" w:hAnsi="Times New Roman" w:cs="Times New Roman"/>
                <w:i/>
                <w:noProof/>
                <w:sz w:val="28"/>
                <w:szCs w:val="28"/>
                <w:lang w:val="en-US"/>
              </w:rPr>
              <w:t>React</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9</w:t>
            </w:r>
            <w:r w:rsidR="00F92D7D" w:rsidRPr="00F92D7D">
              <w:rPr>
                <w:rFonts w:ascii="Times New Roman" w:hAnsi="Times New Roman" w:cs="Times New Roman"/>
                <w:noProof/>
                <w:webHidden/>
                <w:sz w:val="28"/>
                <w:szCs w:val="28"/>
              </w:rPr>
              <w:fldChar w:fldCharType="end"/>
            </w:r>
          </w:hyperlink>
        </w:p>
        <w:p w14:paraId="10A16E3B" w14:textId="5506038C"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51" w:history="1">
            <w:r w:rsidR="00F92D7D" w:rsidRPr="00F92D7D">
              <w:rPr>
                <w:rStyle w:val="ab"/>
                <w:rFonts w:ascii="Times New Roman" w:hAnsi="Times New Roman" w:cs="Times New Roman"/>
                <w:noProof/>
                <w:sz w:val="28"/>
                <w:szCs w:val="28"/>
              </w:rPr>
              <w:t xml:space="preserve">2.2.6 Фреймворк </w:t>
            </w:r>
            <w:r w:rsidR="00F92D7D" w:rsidRPr="00F92D7D">
              <w:rPr>
                <w:rStyle w:val="ab"/>
                <w:rFonts w:ascii="Times New Roman" w:hAnsi="Times New Roman" w:cs="Times New Roman"/>
                <w:i/>
                <w:noProof/>
                <w:sz w:val="28"/>
                <w:szCs w:val="28"/>
              </w:rPr>
              <w:t>Next.js</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9</w:t>
            </w:r>
            <w:r w:rsidR="00F92D7D" w:rsidRPr="00F92D7D">
              <w:rPr>
                <w:rFonts w:ascii="Times New Roman" w:hAnsi="Times New Roman" w:cs="Times New Roman"/>
                <w:noProof/>
                <w:webHidden/>
                <w:sz w:val="28"/>
                <w:szCs w:val="28"/>
              </w:rPr>
              <w:fldChar w:fldCharType="end"/>
            </w:r>
          </w:hyperlink>
        </w:p>
        <w:p w14:paraId="1C0E7AB1" w14:textId="454A2A08"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2" w:history="1">
            <w:r w:rsidR="00F92D7D" w:rsidRPr="00F92D7D">
              <w:rPr>
                <w:rStyle w:val="ab"/>
                <w:rFonts w:ascii="Times New Roman" w:hAnsi="Times New Roman" w:cs="Times New Roman"/>
                <w:noProof/>
                <w:sz w:val="28"/>
                <w:szCs w:val="28"/>
              </w:rPr>
              <w:t>2.3 Проектирование структуры базы данных</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19</w:t>
            </w:r>
            <w:r w:rsidR="00F92D7D" w:rsidRPr="00F92D7D">
              <w:rPr>
                <w:rFonts w:ascii="Times New Roman" w:hAnsi="Times New Roman" w:cs="Times New Roman"/>
                <w:noProof/>
                <w:webHidden/>
                <w:sz w:val="28"/>
                <w:szCs w:val="28"/>
              </w:rPr>
              <w:fldChar w:fldCharType="end"/>
            </w:r>
          </w:hyperlink>
        </w:p>
        <w:p w14:paraId="7285A70C" w14:textId="259622EF"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3" w:history="1">
            <w:r w:rsidR="00F92D7D" w:rsidRPr="00F92D7D">
              <w:rPr>
                <w:rStyle w:val="ab"/>
                <w:rFonts w:ascii="Times New Roman" w:hAnsi="Times New Roman" w:cs="Times New Roman"/>
                <w:noProof/>
                <w:sz w:val="28"/>
                <w:szCs w:val="28"/>
              </w:rPr>
              <w:t>2.4 Проектирование архитектуры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3</w:t>
            </w:r>
            <w:r w:rsidR="00F92D7D" w:rsidRPr="00F92D7D">
              <w:rPr>
                <w:rFonts w:ascii="Times New Roman" w:hAnsi="Times New Roman" w:cs="Times New Roman"/>
                <w:noProof/>
                <w:webHidden/>
                <w:sz w:val="28"/>
                <w:szCs w:val="28"/>
              </w:rPr>
              <w:fldChar w:fldCharType="end"/>
            </w:r>
          </w:hyperlink>
        </w:p>
        <w:p w14:paraId="0C6673E5" w14:textId="620C022B"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4" w:history="1">
            <w:r w:rsidR="00F92D7D" w:rsidRPr="00F92D7D">
              <w:rPr>
                <w:rStyle w:val="ab"/>
                <w:rFonts w:ascii="Times New Roman" w:hAnsi="Times New Roman" w:cs="Times New Roman"/>
                <w:noProof/>
                <w:sz w:val="28"/>
                <w:szCs w:val="28"/>
              </w:rPr>
              <w:t>2.5 Описание алгоритма добавления порции блюда в корзин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5</w:t>
            </w:r>
            <w:r w:rsidR="00F92D7D" w:rsidRPr="00F92D7D">
              <w:rPr>
                <w:rFonts w:ascii="Times New Roman" w:hAnsi="Times New Roman" w:cs="Times New Roman"/>
                <w:noProof/>
                <w:webHidden/>
                <w:sz w:val="28"/>
                <w:szCs w:val="28"/>
              </w:rPr>
              <w:fldChar w:fldCharType="end"/>
            </w:r>
          </w:hyperlink>
        </w:p>
        <w:p w14:paraId="5178C778" w14:textId="1508BB10"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5" w:history="1">
            <w:r w:rsidR="00F92D7D" w:rsidRPr="00F92D7D">
              <w:rPr>
                <w:rStyle w:val="ab"/>
                <w:rFonts w:ascii="Times New Roman" w:hAnsi="Times New Roman" w:cs="Times New Roman"/>
                <w:noProof/>
                <w:sz w:val="28"/>
                <w:szCs w:val="28"/>
              </w:rPr>
              <w:t>2.6 Описание алгоритма оформления заказа для доставк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5</w:t>
            </w:r>
            <w:r w:rsidR="00F92D7D" w:rsidRPr="00F92D7D">
              <w:rPr>
                <w:rFonts w:ascii="Times New Roman" w:hAnsi="Times New Roman" w:cs="Times New Roman"/>
                <w:noProof/>
                <w:webHidden/>
                <w:sz w:val="28"/>
                <w:szCs w:val="28"/>
              </w:rPr>
              <w:fldChar w:fldCharType="end"/>
            </w:r>
          </w:hyperlink>
        </w:p>
        <w:p w14:paraId="2189380A" w14:textId="2E954788"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6" w:history="1">
            <w:r w:rsidR="00F92D7D" w:rsidRPr="00F92D7D">
              <w:rPr>
                <w:rStyle w:val="ab"/>
                <w:rFonts w:ascii="Times New Roman" w:hAnsi="Times New Roman" w:cs="Times New Roman"/>
                <w:noProof/>
                <w:sz w:val="28"/>
                <w:szCs w:val="28"/>
              </w:rPr>
              <w:t>2.7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6</w:t>
            </w:r>
            <w:r w:rsidR="00F92D7D" w:rsidRPr="00F92D7D">
              <w:rPr>
                <w:rFonts w:ascii="Times New Roman" w:hAnsi="Times New Roman" w:cs="Times New Roman"/>
                <w:noProof/>
                <w:webHidden/>
                <w:sz w:val="28"/>
                <w:szCs w:val="28"/>
              </w:rPr>
              <w:fldChar w:fldCharType="end"/>
            </w:r>
          </w:hyperlink>
        </w:p>
        <w:p w14:paraId="28378B43" w14:textId="0BD11663"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57" w:history="1">
            <w:r w:rsidR="00F92D7D" w:rsidRPr="00F92D7D">
              <w:rPr>
                <w:rStyle w:val="ab"/>
                <w:rFonts w:ascii="Times New Roman" w:hAnsi="Times New Roman" w:cs="Times New Roman"/>
                <w:noProof/>
                <w:sz w:val="28"/>
                <w:szCs w:val="28"/>
              </w:rPr>
              <w:t>3 Разработка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7</w:t>
            </w:r>
            <w:r w:rsidR="00F92D7D" w:rsidRPr="00F92D7D">
              <w:rPr>
                <w:rFonts w:ascii="Times New Roman" w:hAnsi="Times New Roman" w:cs="Times New Roman"/>
                <w:noProof/>
                <w:webHidden/>
                <w:sz w:val="28"/>
                <w:szCs w:val="28"/>
              </w:rPr>
              <w:fldChar w:fldCharType="end"/>
            </w:r>
          </w:hyperlink>
        </w:p>
        <w:p w14:paraId="75E64295" w14:textId="2F120375"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8" w:history="1">
            <w:r w:rsidR="00F92D7D" w:rsidRPr="00F92D7D">
              <w:rPr>
                <w:rStyle w:val="ab"/>
                <w:rFonts w:ascii="Times New Roman" w:hAnsi="Times New Roman" w:cs="Times New Roman"/>
                <w:noProof/>
                <w:sz w:val="28"/>
                <w:szCs w:val="28"/>
              </w:rPr>
              <w:t>3.1 Физическая структур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27</w:t>
            </w:r>
            <w:r w:rsidR="00F92D7D" w:rsidRPr="00F92D7D">
              <w:rPr>
                <w:rFonts w:ascii="Times New Roman" w:hAnsi="Times New Roman" w:cs="Times New Roman"/>
                <w:noProof/>
                <w:webHidden/>
                <w:sz w:val="28"/>
                <w:szCs w:val="28"/>
              </w:rPr>
              <w:fldChar w:fldCharType="end"/>
            </w:r>
          </w:hyperlink>
        </w:p>
        <w:p w14:paraId="1D9545A4" w14:textId="6EFEBA1F"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59" w:history="1">
            <w:r w:rsidR="00F92D7D" w:rsidRPr="00F92D7D">
              <w:rPr>
                <w:rStyle w:val="ab"/>
                <w:rFonts w:ascii="Times New Roman" w:hAnsi="Times New Roman" w:cs="Times New Roman"/>
                <w:noProof/>
                <w:sz w:val="28"/>
                <w:szCs w:val="28"/>
              </w:rPr>
              <w:t>3.2 Реализация серверной част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5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1</w:t>
            </w:r>
            <w:r w:rsidR="00F92D7D" w:rsidRPr="00F92D7D">
              <w:rPr>
                <w:rFonts w:ascii="Times New Roman" w:hAnsi="Times New Roman" w:cs="Times New Roman"/>
                <w:noProof/>
                <w:webHidden/>
                <w:sz w:val="28"/>
                <w:szCs w:val="28"/>
              </w:rPr>
              <w:fldChar w:fldCharType="end"/>
            </w:r>
          </w:hyperlink>
        </w:p>
        <w:p w14:paraId="029D73A2" w14:textId="04CFB568"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0" w:history="1">
            <w:r w:rsidR="00F92D7D" w:rsidRPr="00F92D7D">
              <w:rPr>
                <w:rStyle w:val="ab"/>
                <w:rFonts w:ascii="Times New Roman" w:hAnsi="Times New Roman" w:cs="Times New Roman"/>
                <w:noProof/>
                <w:sz w:val="28"/>
                <w:szCs w:val="28"/>
              </w:rPr>
              <w:t>3.2.1 Создание модулей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1</w:t>
            </w:r>
            <w:r w:rsidR="00F92D7D" w:rsidRPr="00F92D7D">
              <w:rPr>
                <w:rFonts w:ascii="Times New Roman" w:hAnsi="Times New Roman" w:cs="Times New Roman"/>
                <w:noProof/>
                <w:webHidden/>
                <w:sz w:val="28"/>
                <w:szCs w:val="28"/>
              </w:rPr>
              <w:fldChar w:fldCharType="end"/>
            </w:r>
          </w:hyperlink>
        </w:p>
        <w:p w14:paraId="6D69B32A" w14:textId="4CFEF28E"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1" w:history="1">
            <w:r w:rsidR="00F92D7D" w:rsidRPr="00F92D7D">
              <w:rPr>
                <w:rStyle w:val="ab"/>
                <w:rFonts w:ascii="Times New Roman" w:hAnsi="Times New Roman" w:cs="Times New Roman"/>
                <w:noProof/>
                <w:sz w:val="28"/>
                <w:szCs w:val="28"/>
              </w:rPr>
              <w:t>3.2.2 Взаимодействие с базой данных</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3</w:t>
            </w:r>
            <w:r w:rsidR="00F92D7D" w:rsidRPr="00F92D7D">
              <w:rPr>
                <w:rFonts w:ascii="Times New Roman" w:hAnsi="Times New Roman" w:cs="Times New Roman"/>
                <w:noProof/>
                <w:webHidden/>
                <w:sz w:val="28"/>
                <w:szCs w:val="28"/>
              </w:rPr>
              <w:fldChar w:fldCharType="end"/>
            </w:r>
          </w:hyperlink>
        </w:p>
        <w:p w14:paraId="0B0B3DA3" w14:textId="1594CFF0"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2" w:history="1">
            <w:r w:rsidR="00F92D7D" w:rsidRPr="00F92D7D">
              <w:rPr>
                <w:rStyle w:val="ab"/>
                <w:rFonts w:ascii="Times New Roman" w:hAnsi="Times New Roman" w:cs="Times New Roman"/>
                <w:noProof/>
                <w:sz w:val="28"/>
                <w:szCs w:val="28"/>
              </w:rPr>
              <w:t>3.2.3 Модели данных</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3</w:t>
            </w:r>
            <w:r w:rsidR="00F92D7D" w:rsidRPr="00F92D7D">
              <w:rPr>
                <w:rFonts w:ascii="Times New Roman" w:hAnsi="Times New Roman" w:cs="Times New Roman"/>
                <w:noProof/>
                <w:webHidden/>
                <w:sz w:val="28"/>
                <w:szCs w:val="28"/>
              </w:rPr>
              <w:fldChar w:fldCharType="end"/>
            </w:r>
          </w:hyperlink>
        </w:p>
        <w:p w14:paraId="4948457F" w14:textId="41030F7E"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3" w:history="1">
            <w:r w:rsidR="00F92D7D" w:rsidRPr="00F92D7D">
              <w:rPr>
                <w:rStyle w:val="ab"/>
                <w:rFonts w:ascii="Times New Roman" w:hAnsi="Times New Roman" w:cs="Times New Roman"/>
                <w:noProof/>
                <w:sz w:val="28"/>
                <w:szCs w:val="28"/>
              </w:rPr>
              <w:t>3.2.4 Сервисы</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5</w:t>
            </w:r>
            <w:r w:rsidR="00F92D7D" w:rsidRPr="00F92D7D">
              <w:rPr>
                <w:rFonts w:ascii="Times New Roman" w:hAnsi="Times New Roman" w:cs="Times New Roman"/>
                <w:noProof/>
                <w:webHidden/>
                <w:sz w:val="28"/>
                <w:szCs w:val="28"/>
              </w:rPr>
              <w:fldChar w:fldCharType="end"/>
            </w:r>
          </w:hyperlink>
        </w:p>
        <w:p w14:paraId="749EE436" w14:textId="6B8AC4F1"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4" w:history="1">
            <w:r w:rsidR="00F92D7D" w:rsidRPr="00F92D7D">
              <w:rPr>
                <w:rStyle w:val="ab"/>
                <w:rFonts w:ascii="Times New Roman" w:hAnsi="Times New Roman" w:cs="Times New Roman"/>
                <w:noProof/>
                <w:sz w:val="28"/>
                <w:szCs w:val="28"/>
              </w:rPr>
              <w:t>3.2.5 Шлюзы двусторонней связ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6</w:t>
            </w:r>
            <w:r w:rsidR="00F92D7D" w:rsidRPr="00F92D7D">
              <w:rPr>
                <w:rFonts w:ascii="Times New Roman" w:hAnsi="Times New Roman" w:cs="Times New Roman"/>
                <w:noProof/>
                <w:webHidden/>
                <w:sz w:val="28"/>
                <w:szCs w:val="28"/>
              </w:rPr>
              <w:fldChar w:fldCharType="end"/>
            </w:r>
          </w:hyperlink>
        </w:p>
        <w:p w14:paraId="0EA5EBF9" w14:textId="2BC1459A"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5" w:history="1">
            <w:r w:rsidR="00F92D7D" w:rsidRPr="00F92D7D">
              <w:rPr>
                <w:rStyle w:val="ab"/>
                <w:rFonts w:ascii="Times New Roman" w:hAnsi="Times New Roman" w:cs="Times New Roman"/>
                <w:noProof/>
                <w:sz w:val="28"/>
                <w:szCs w:val="28"/>
              </w:rPr>
              <w:t>3.2.6 Контроллеры</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7</w:t>
            </w:r>
            <w:r w:rsidR="00F92D7D" w:rsidRPr="00F92D7D">
              <w:rPr>
                <w:rFonts w:ascii="Times New Roman" w:hAnsi="Times New Roman" w:cs="Times New Roman"/>
                <w:noProof/>
                <w:webHidden/>
                <w:sz w:val="28"/>
                <w:szCs w:val="28"/>
              </w:rPr>
              <w:fldChar w:fldCharType="end"/>
            </w:r>
          </w:hyperlink>
        </w:p>
        <w:p w14:paraId="0E5A68C8" w14:textId="5A22C063"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66" w:history="1">
            <w:r w:rsidR="00F92D7D" w:rsidRPr="00F92D7D">
              <w:rPr>
                <w:rStyle w:val="ab"/>
                <w:rFonts w:ascii="Times New Roman" w:hAnsi="Times New Roman" w:cs="Times New Roman"/>
                <w:noProof/>
                <w:sz w:val="28"/>
                <w:szCs w:val="28"/>
              </w:rPr>
              <w:t xml:space="preserve">3.3 Конечные точки </w:t>
            </w:r>
            <w:r w:rsidR="00F92D7D" w:rsidRPr="00F92D7D">
              <w:rPr>
                <w:rStyle w:val="ab"/>
                <w:rFonts w:ascii="Times New Roman" w:hAnsi="Times New Roman" w:cs="Times New Roman"/>
                <w:i/>
                <w:noProof/>
                <w:sz w:val="28"/>
                <w:szCs w:val="28"/>
              </w:rPr>
              <w:t>REST API</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38</w:t>
            </w:r>
            <w:r w:rsidR="00F92D7D" w:rsidRPr="00F92D7D">
              <w:rPr>
                <w:rFonts w:ascii="Times New Roman" w:hAnsi="Times New Roman" w:cs="Times New Roman"/>
                <w:noProof/>
                <w:webHidden/>
                <w:sz w:val="28"/>
                <w:szCs w:val="28"/>
              </w:rPr>
              <w:fldChar w:fldCharType="end"/>
            </w:r>
          </w:hyperlink>
        </w:p>
        <w:p w14:paraId="3D727269" w14:textId="72897FBD"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7" w:history="1">
            <w:r w:rsidR="00F92D7D" w:rsidRPr="00F92D7D">
              <w:rPr>
                <w:rStyle w:val="ab"/>
                <w:rFonts w:ascii="Times New Roman" w:hAnsi="Times New Roman" w:cs="Times New Roman"/>
                <w:noProof/>
                <w:sz w:val="28"/>
                <w:szCs w:val="28"/>
              </w:rPr>
              <w:t>3.3.1 Реализация корзины</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0</w:t>
            </w:r>
            <w:r w:rsidR="00F92D7D" w:rsidRPr="00F92D7D">
              <w:rPr>
                <w:rFonts w:ascii="Times New Roman" w:hAnsi="Times New Roman" w:cs="Times New Roman"/>
                <w:noProof/>
                <w:webHidden/>
                <w:sz w:val="28"/>
                <w:szCs w:val="28"/>
              </w:rPr>
              <w:fldChar w:fldCharType="end"/>
            </w:r>
          </w:hyperlink>
        </w:p>
        <w:p w14:paraId="6A9BF0FF" w14:textId="3B41A2BF"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68" w:history="1">
            <w:r w:rsidR="00F92D7D" w:rsidRPr="00F92D7D">
              <w:rPr>
                <w:rStyle w:val="ab"/>
                <w:rFonts w:ascii="Times New Roman" w:hAnsi="Times New Roman" w:cs="Times New Roman"/>
                <w:noProof/>
                <w:sz w:val="28"/>
                <w:szCs w:val="28"/>
              </w:rPr>
              <w:t>3.3.2 Реализация аутентификаци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1</w:t>
            </w:r>
            <w:r w:rsidR="00F92D7D" w:rsidRPr="00F92D7D">
              <w:rPr>
                <w:rFonts w:ascii="Times New Roman" w:hAnsi="Times New Roman" w:cs="Times New Roman"/>
                <w:noProof/>
                <w:webHidden/>
                <w:sz w:val="28"/>
                <w:szCs w:val="28"/>
              </w:rPr>
              <w:fldChar w:fldCharType="end"/>
            </w:r>
          </w:hyperlink>
        </w:p>
        <w:p w14:paraId="7B795215" w14:textId="723775BC" w:rsidR="00F92D7D" w:rsidRPr="00F92D7D" w:rsidRDefault="00367E1D" w:rsidP="00F92D7D">
          <w:pPr>
            <w:pStyle w:val="23"/>
            <w:spacing w:line="240" w:lineRule="auto"/>
            <w:rPr>
              <w:rStyle w:val="ab"/>
              <w:rFonts w:ascii="Times New Roman" w:hAnsi="Times New Roman" w:cs="Times New Roman"/>
              <w:noProof/>
              <w:color w:val="auto"/>
              <w:sz w:val="28"/>
              <w:szCs w:val="28"/>
            </w:rPr>
          </w:pPr>
          <w:hyperlink w:anchor="_Toc168957569" w:history="1">
            <w:r w:rsidR="00F92D7D" w:rsidRPr="00F92D7D">
              <w:rPr>
                <w:rStyle w:val="ab"/>
                <w:rFonts w:ascii="Times New Roman" w:hAnsi="Times New Roman" w:cs="Times New Roman"/>
                <w:noProof/>
                <w:color w:val="auto"/>
                <w:sz w:val="28"/>
                <w:szCs w:val="28"/>
              </w:rPr>
              <w:t>3.4 Реализация клиентской част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6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3</w:t>
            </w:r>
            <w:r w:rsidR="00F92D7D" w:rsidRPr="00F92D7D">
              <w:rPr>
                <w:rFonts w:ascii="Times New Roman" w:hAnsi="Times New Roman" w:cs="Times New Roman"/>
                <w:noProof/>
                <w:webHidden/>
                <w:sz w:val="28"/>
                <w:szCs w:val="28"/>
              </w:rPr>
              <w:fldChar w:fldCharType="end"/>
            </w:r>
          </w:hyperlink>
        </w:p>
        <w:p w14:paraId="54ACA88E" w14:textId="77777777" w:rsidR="00F92D7D" w:rsidRPr="00F92D7D" w:rsidRDefault="00F92D7D">
          <w:pPr>
            <w:rPr>
              <w:rStyle w:val="ab"/>
              <w:rFonts w:ascii="Times New Roman" w:hAnsi="Times New Roman" w:cs="Times New Roman"/>
              <w:noProof/>
              <w:color w:val="auto"/>
              <w:sz w:val="28"/>
              <w:szCs w:val="28"/>
            </w:rPr>
          </w:pPr>
          <w:r w:rsidRPr="00F92D7D">
            <w:rPr>
              <w:rStyle w:val="ab"/>
              <w:rFonts w:ascii="Times New Roman" w:hAnsi="Times New Roman" w:cs="Times New Roman"/>
              <w:noProof/>
              <w:color w:val="auto"/>
              <w:sz w:val="28"/>
              <w:szCs w:val="28"/>
            </w:rPr>
            <w:br w:type="page"/>
          </w:r>
        </w:p>
        <w:p w14:paraId="784EDB99" w14:textId="66A678CE"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0" w:history="1">
            <w:r w:rsidR="00F92D7D" w:rsidRPr="00F92D7D">
              <w:rPr>
                <w:rStyle w:val="ab"/>
                <w:rFonts w:ascii="Times New Roman" w:hAnsi="Times New Roman" w:cs="Times New Roman"/>
                <w:noProof/>
                <w:sz w:val="28"/>
                <w:szCs w:val="28"/>
              </w:rPr>
              <w:t>3.4.1 Маршрутизация в клиентской част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3</w:t>
            </w:r>
            <w:r w:rsidR="00F92D7D" w:rsidRPr="00F92D7D">
              <w:rPr>
                <w:rFonts w:ascii="Times New Roman" w:hAnsi="Times New Roman" w:cs="Times New Roman"/>
                <w:noProof/>
                <w:webHidden/>
                <w:sz w:val="28"/>
                <w:szCs w:val="28"/>
              </w:rPr>
              <w:fldChar w:fldCharType="end"/>
            </w:r>
          </w:hyperlink>
        </w:p>
        <w:p w14:paraId="044B730C" w14:textId="7C29AC3E"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1" w:history="1">
            <w:r w:rsidR="00F92D7D" w:rsidRPr="00F92D7D">
              <w:rPr>
                <w:rStyle w:val="ab"/>
                <w:rFonts w:ascii="Times New Roman" w:hAnsi="Times New Roman" w:cs="Times New Roman"/>
                <w:noProof/>
                <w:sz w:val="28"/>
                <w:szCs w:val="28"/>
              </w:rPr>
              <w:t>3.4.2 Компоненты клиентской част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4</w:t>
            </w:r>
            <w:r w:rsidR="00F92D7D" w:rsidRPr="00F92D7D">
              <w:rPr>
                <w:rFonts w:ascii="Times New Roman" w:hAnsi="Times New Roman" w:cs="Times New Roman"/>
                <w:noProof/>
                <w:webHidden/>
                <w:sz w:val="28"/>
                <w:szCs w:val="28"/>
              </w:rPr>
              <w:fldChar w:fldCharType="end"/>
            </w:r>
          </w:hyperlink>
        </w:p>
        <w:p w14:paraId="5D894D94" w14:textId="03BAE68B"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2" w:history="1">
            <w:r w:rsidR="00F92D7D" w:rsidRPr="00F92D7D">
              <w:rPr>
                <w:rStyle w:val="ab"/>
                <w:rFonts w:ascii="Times New Roman" w:hAnsi="Times New Roman" w:cs="Times New Roman"/>
                <w:noProof/>
                <w:sz w:val="28"/>
                <w:szCs w:val="28"/>
              </w:rPr>
              <w:t xml:space="preserve">3.4.3 Класс для обращения к </w:t>
            </w:r>
            <w:r w:rsidR="00F92D7D" w:rsidRPr="00F92D7D">
              <w:rPr>
                <w:rStyle w:val="ab"/>
                <w:rFonts w:ascii="Times New Roman" w:hAnsi="Times New Roman" w:cs="Times New Roman"/>
                <w:i/>
                <w:noProof/>
                <w:sz w:val="28"/>
                <w:szCs w:val="28"/>
                <w:lang w:val="en-US"/>
              </w:rPr>
              <w:t>API</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6</w:t>
            </w:r>
            <w:r w:rsidR="00F92D7D" w:rsidRPr="00F92D7D">
              <w:rPr>
                <w:rFonts w:ascii="Times New Roman" w:hAnsi="Times New Roman" w:cs="Times New Roman"/>
                <w:noProof/>
                <w:webHidden/>
                <w:sz w:val="28"/>
                <w:szCs w:val="28"/>
              </w:rPr>
              <w:fldChar w:fldCharType="end"/>
            </w:r>
          </w:hyperlink>
        </w:p>
        <w:p w14:paraId="777205C6" w14:textId="16F8104B"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3" w:history="1">
            <w:r w:rsidR="00F92D7D" w:rsidRPr="00F92D7D">
              <w:rPr>
                <w:rStyle w:val="ab"/>
                <w:rFonts w:ascii="Times New Roman" w:hAnsi="Times New Roman" w:cs="Times New Roman"/>
                <w:noProof/>
                <w:sz w:val="28"/>
                <w:szCs w:val="28"/>
              </w:rPr>
              <w:t>3.4.4 Класс для аутентификаци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7</w:t>
            </w:r>
            <w:r w:rsidR="00F92D7D" w:rsidRPr="00F92D7D">
              <w:rPr>
                <w:rFonts w:ascii="Times New Roman" w:hAnsi="Times New Roman" w:cs="Times New Roman"/>
                <w:noProof/>
                <w:webHidden/>
                <w:sz w:val="28"/>
                <w:szCs w:val="28"/>
              </w:rPr>
              <w:fldChar w:fldCharType="end"/>
            </w:r>
          </w:hyperlink>
        </w:p>
        <w:p w14:paraId="6C54630E" w14:textId="3ACB0D40"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4" w:history="1">
            <w:r w:rsidR="00F92D7D" w:rsidRPr="00F92D7D">
              <w:rPr>
                <w:rStyle w:val="ab"/>
                <w:rFonts w:ascii="Times New Roman" w:hAnsi="Times New Roman" w:cs="Times New Roman"/>
                <w:noProof/>
                <w:sz w:val="28"/>
                <w:szCs w:val="28"/>
              </w:rPr>
              <w:t>3.4.5 Обработчик ошибок</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8</w:t>
            </w:r>
            <w:r w:rsidR="00F92D7D" w:rsidRPr="00F92D7D">
              <w:rPr>
                <w:rFonts w:ascii="Times New Roman" w:hAnsi="Times New Roman" w:cs="Times New Roman"/>
                <w:noProof/>
                <w:webHidden/>
                <w:sz w:val="28"/>
                <w:szCs w:val="28"/>
              </w:rPr>
              <w:fldChar w:fldCharType="end"/>
            </w:r>
          </w:hyperlink>
        </w:p>
        <w:p w14:paraId="7C69001A" w14:textId="0F2D44FA"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75" w:history="1">
            <w:r w:rsidR="00F92D7D" w:rsidRPr="00F92D7D">
              <w:rPr>
                <w:rStyle w:val="ab"/>
                <w:rFonts w:ascii="Times New Roman" w:hAnsi="Times New Roman" w:cs="Times New Roman"/>
                <w:noProof/>
                <w:sz w:val="28"/>
                <w:szCs w:val="28"/>
              </w:rPr>
              <w:t>3.4.6 Модель трехмерной сцены ресторан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49</w:t>
            </w:r>
            <w:r w:rsidR="00F92D7D" w:rsidRPr="00F92D7D">
              <w:rPr>
                <w:rFonts w:ascii="Times New Roman" w:hAnsi="Times New Roman" w:cs="Times New Roman"/>
                <w:noProof/>
                <w:webHidden/>
                <w:sz w:val="28"/>
                <w:szCs w:val="28"/>
              </w:rPr>
              <w:fldChar w:fldCharType="end"/>
            </w:r>
          </w:hyperlink>
        </w:p>
        <w:p w14:paraId="6335D490" w14:textId="0677A10B"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76" w:history="1">
            <w:r w:rsidR="00F92D7D" w:rsidRPr="00F92D7D">
              <w:rPr>
                <w:rStyle w:val="ab"/>
                <w:rFonts w:ascii="Times New Roman" w:hAnsi="Times New Roman" w:cs="Times New Roman"/>
                <w:noProof/>
                <w:sz w:val="28"/>
                <w:szCs w:val="28"/>
              </w:rPr>
              <w:t>3.5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0</w:t>
            </w:r>
            <w:r w:rsidR="00F92D7D" w:rsidRPr="00F92D7D">
              <w:rPr>
                <w:rFonts w:ascii="Times New Roman" w:hAnsi="Times New Roman" w:cs="Times New Roman"/>
                <w:noProof/>
                <w:webHidden/>
                <w:sz w:val="28"/>
                <w:szCs w:val="28"/>
              </w:rPr>
              <w:fldChar w:fldCharType="end"/>
            </w:r>
          </w:hyperlink>
        </w:p>
        <w:p w14:paraId="2328808A" w14:textId="700162C4"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77" w:history="1">
            <w:r w:rsidR="00F92D7D" w:rsidRPr="00F92D7D">
              <w:rPr>
                <w:rStyle w:val="ab"/>
                <w:rFonts w:ascii="Times New Roman" w:hAnsi="Times New Roman" w:cs="Times New Roman"/>
                <w:noProof/>
                <w:sz w:val="28"/>
                <w:szCs w:val="28"/>
              </w:rPr>
              <w:t>4 Тестирование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1</w:t>
            </w:r>
            <w:r w:rsidR="00F92D7D" w:rsidRPr="00F92D7D">
              <w:rPr>
                <w:rFonts w:ascii="Times New Roman" w:hAnsi="Times New Roman" w:cs="Times New Roman"/>
                <w:noProof/>
                <w:webHidden/>
                <w:sz w:val="28"/>
                <w:szCs w:val="28"/>
              </w:rPr>
              <w:fldChar w:fldCharType="end"/>
            </w:r>
          </w:hyperlink>
        </w:p>
        <w:p w14:paraId="63D7FB02" w14:textId="30AEA8A3"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78" w:history="1">
            <w:r w:rsidR="00F92D7D" w:rsidRPr="00F92D7D">
              <w:rPr>
                <w:rStyle w:val="ab"/>
                <w:rFonts w:ascii="Times New Roman" w:hAnsi="Times New Roman" w:cs="Times New Roman"/>
                <w:noProof/>
                <w:sz w:val="28"/>
                <w:szCs w:val="28"/>
              </w:rPr>
              <w:t>4.1 Ручное тестирование</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1</w:t>
            </w:r>
            <w:r w:rsidR="00F92D7D" w:rsidRPr="00F92D7D">
              <w:rPr>
                <w:rFonts w:ascii="Times New Roman" w:hAnsi="Times New Roman" w:cs="Times New Roman"/>
                <w:noProof/>
                <w:webHidden/>
                <w:sz w:val="28"/>
                <w:szCs w:val="28"/>
              </w:rPr>
              <w:fldChar w:fldCharType="end"/>
            </w:r>
          </w:hyperlink>
        </w:p>
        <w:p w14:paraId="6FC56380" w14:textId="5481A8EA"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79" w:history="1">
            <w:r w:rsidR="00F92D7D" w:rsidRPr="00F92D7D">
              <w:rPr>
                <w:rStyle w:val="ab"/>
                <w:rFonts w:ascii="Times New Roman" w:hAnsi="Times New Roman" w:cs="Times New Roman"/>
                <w:noProof/>
                <w:sz w:val="28"/>
                <w:szCs w:val="28"/>
              </w:rPr>
              <w:t>4.2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7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5</w:t>
            </w:r>
            <w:r w:rsidR="00F92D7D" w:rsidRPr="00F92D7D">
              <w:rPr>
                <w:rFonts w:ascii="Times New Roman" w:hAnsi="Times New Roman" w:cs="Times New Roman"/>
                <w:noProof/>
                <w:webHidden/>
                <w:sz w:val="28"/>
                <w:szCs w:val="28"/>
              </w:rPr>
              <w:fldChar w:fldCharType="end"/>
            </w:r>
          </w:hyperlink>
        </w:p>
        <w:p w14:paraId="0287154C" w14:textId="54480580"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80" w:history="1">
            <w:r w:rsidR="00F92D7D" w:rsidRPr="00F92D7D">
              <w:rPr>
                <w:rStyle w:val="ab"/>
                <w:rFonts w:ascii="Times New Roman" w:hAnsi="Times New Roman" w:cs="Times New Roman"/>
                <w:noProof/>
                <w:sz w:val="28"/>
                <w:szCs w:val="28"/>
              </w:rPr>
              <w:t>5 Руководство пользователя</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6</w:t>
            </w:r>
            <w:r w:rsidR="00F92D7D" w:rsidRPr="00F92D7D">
              <w:rPr>
                <w:rFonts w:ascii="Times New Roman" w:hAnsi="Times New Roman" w:cs="Times New Roman"/>
                <w:noProof/>
                <w:webHidden/>
                <w:sz w:val="28"/>
                <w:szCs w:val="28"/>
              </w:rPr>
              <w:fldChar w:fldCharType="end"/>
            </w:r>
          </w:hyperlink>
        </w:p>
        <w:p w14:paraId="1348B863" w14:textId="7AC2F88E"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1" w:history="1">
            <w:r w:rsidR="00F92D7D" w:rsidRPr="00F92D7D">
              <w:rPr>
                <w:rStyle w:val="ab"/>
                <w:rFonts w:ascii="Times New Roman" w:hAnsi="Times New Roman" w:cs="Times New Roman"/>
                <w:noProof/>
                <w:sz w:val="28"/>
                <w:szCs w:val="28"/>
              </w:rPr>
              <w:t>5.1 Роль «Гость»</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56</w:t>
            </w:r>
            <w:r w:rsidR="00F92D7D" w:rsidRPr="00F92D7D">
              <w:rPr>
                <w:rFonts w:ascii="Times New Roman" w:hAnsi="Times New Roman" w:cs="Times New Roman"/>
                <w:noProof/>
                <w:webHidden/>
                <w:sz w:val="28"/>
                <w:szCs w:val="28"/>
              </w:rPr>
              <w:fldChar w:fldCharType="end"/>
            </w:r>
          </w:hyperlink>
        </w:p>
        <w:p w14:paraId="67D67526" w14:textId="5DF6ED93"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2" w:history="1">
            <w:r w:rsidR="00F92D7D" w:rsidRPr="00F92D7D">
              <w:rPr>
                <w:rStyle w:val="ab"/>
                <w:rFonts w:ascii="Times New Roman" w:hAnsi="Times New Roman" w:cs="Times New Roman"/>
                <w:noProof/>
                <w:sz w:val="28"/>
                <w:szCs w:val="28"/>
              </w:rPr>
              <w:t>5.2 Роль «Клиент»</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61</w:t>
            </w:r>
            <w:r w:rsidR="00F92D7D" w:rsidRPr="00F92D7D">
              <w:rPr>
                <w:rFonts w:ascii="Times New Roman" w:hAnsi="Times New Roman" w:cs="Times New Roman"/>
                <w:noProof/>
                <w:webHidden/>
                <w:sz w:val="28"/>
                <w:szCs w:val="28"/>
              </w:rPr>
              <w:fldChar w:fldCharType="end"/>
            </w:r>
          </w:hyperlink>
        </w:p>
        <w:p w14:paraId="295912B7" w14:textId="029BD719"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3" w:history="1">
            <w:r w:rsidR="00F92D7D" w:rsidRPr="00F92D7D">
              <w:rPr>
                <w:rStyle w:val="ab"/>
                <w:rFonts w:ascii="Times New Roman" w:hAnsi="Times New Roman" w:cs="Times New Roman"/>
                <w:noProof/>
                <w:sz w:val="28"/>
                <w:szCs w:val="28"/>
              </w:rPr>
              <w:t>5.3 Роль «Менеджер»</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65</w:t>
            </w:r>
            <w:r w:rsidR="00F92D7D" w:rsidRPr="00F92D7D">
              <w:rPr>
                <w:rFonts w:ascii="Times New Roman" w:hAnsi="Times New Roman" w:cs="Times New Roman"/>
                <w:noProof/>
                <w:webHidden/>
                <w:sz w:val="28"/>
                <w:szCs w:val="28"/>
              </w:rPr>
              <w:fldChar w:fldCharType="end"/>
            </w:r>
          </w:hyperlink>
        </w:p>
        <w:p w14:paraId="592FBD23" w14:textId="29748DC5"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4" w:history="1">
            <w:r w:rsidR="00F92D7D" w:rsidRPr="00F92D7D">
              <w:rPr>
                <w:rStyle w:val="ab"/>
                <w:rFonts w:ascii="Times New Roman" w:hAnsi="Times New Roman" w:cs="Times New Roman"/>
                <w:noProof/>
                <w:sz w:val="28"/>
                <w:szCs w:val="28"/>
              </w:rPr>
              <w:t>5.4 Роль «Администратор»</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66</w:t>
            </w:r>
            <w:r w:rsidR="00F92D7D" w:rsidRPr="00F92D7D">
              <w:rPr>
                <w:rFonts w:ascii="Times New Roman" w:hAnsi="Times New Roman" w:cs="Times New Roman"/>
                <w:noProof/>
                <w:webHidden/>
                <w:sz w:val="28"/>
                <w:szCs w:val="28"/>
              </w:rPr>
              <w:fldChar w:fldCharType="end"/>
            </w:r>
          </w:hyperlink>
        </w:p>
        <w:p w14:paraId="1777CC92" w14:textId="41C7CC59"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5" w:history="1">
            <w:r w:rsidR="00F92D7D" w:rsidRPr="00F92D7D">
              <w:rPr>
                <w:rStyle w:val="ab"/>
                <w:rFonts w:ascii="Times New Roman" w:hAnsi="Times New Roman" w:cs="Times New Roman"/>
                <w:noProof/>
                <w:sz w:val="28"/>
                <w:szCs w:val="28"/>
              </w:rPr>
              <w:t>5.5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1</w:t>
            </w:r>
            <w:r w:rsidR="00F92D7D" w:rsidRPr="00F92D7D">
              <w:rPr>
                <w:rFonts w:ascii="Times New Roman" w:hAnsi="Times New Roman" w:cs="Times New Roman"/>
                <w:noProof/>
                <w:webHidden/>
                <w:sz w:val="28"/>
                <w:szCs w:val="28"/>
              </w:rPr>
              <w:fldChar w:fldCharType="end"/>
            </w:r>
          </w:hyperlink>
        </w:p>
        <w:p w14:paraId="69EFC33F" w14:textId="71510D3C"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586" w:history="1">
            <w:r w:rsidR="00F92D7D" w:rsidRPr="00F92D7D">
              <w:rPr>
                <w:rStyle w:val="ab"/>
                <w:rFonts w:ascii="Times New Roman" w:hAnsi="Times New Roman" w:cs="Times New Roman"/>
                <w:noProof/>
                <w:sz w:val="28"/>
                <w:szCs w:val="28"/>
              </w:rPr>
              <w:t>6 Технико-экономическое обоснование проект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2</w:t>
            </w:r>
            <w:r w:rsidR="00F92D7D" w:rsidRPr="00F92D7D">
              <w:rPr>
                <w:rFonts w:ascii="Times New Roman" w:hAnsi="Times New Roman" w:cs="Times New Roman"/>
                <w:noProof/>
                <w:webHidden/>
                <w:sz w:val="28"/>
                <w:szCs w:val="28"/>
              </w:rPr>
              <w:fldChar w:fldCharType="end"/>
            </w:r>
          </w:hyperlink>
        </w:p>
        <w:p w14:paraId="2E22294B" w14:textId="3B8EA007"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7" w:history="1">
            <w:r w:rsidR="00F92D7D" w:rsidRPr="00F92D7D">
              <w:rPr>
                <w:rStyle w:val="ab"/>
                <w:rFonts w:ascii="Times New Roman" w:hAnsi="Times New Roman" w:cs="Times New Roman"/>
                <w:noProof/>
                <w:sz w:val="28"/>
                <w:szCs w:val="28"/>
              </w:rPr>
              <w:t>6.1 Общая характеристика разрабатываемого программного средств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2</w:t>
            </w:r>
            <w:r w:rsidR="00F92D7D" w:rsidRPr="00F92D7D">
              <w:rPr>
                <w:rFonts w:ascii="Times New Roman" w:hAnsi="Times New Roman" w:cs="Times New Roman"/>
                <w:noProof/>
                <w:webHidden/>
                <w:sz w:val="28"/>
                <w:szCs w:val="28"/>
              </w:rPr>
              <w:fldChar w:fldCharType="end"/>
            </w:r>
          </w:hyperlink>
        </w:p>
        <w:p w14:paraId="6F97012D" w14:textId="000C1C63"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8" w:history="1">
            <w:r w:rsidR="00F92D7D" w:rsidRPr="00F92D7D">
              <w:rPr>
                <w:rStyle w:val="ab"/>
                <w:rFonts w:ascii="Times New Roman" w:hAnsi="Times New Roman" w:cs="Times New Roman"/>
                <w:noProof/>
                <w:sz w:val="28"/>
                <w:szCs w:val="28"/>
              </w:rPr>
              <w:t>6.2 Исходные данные для проведения расчетов</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2</w:t>
            </w:r>
            <w:r w:rsidR="00F92D7D" w:rsidRPr="00F92D7D">
              <w:rPr>
                <w:rFonts w:ascii="Times New Roman" w:hAnsi="Times New Roman" w:cs="Times New Roman"/>
                <w:noProof/>
                <w:webHidden/>
                <w:sz w:val="28"/>
                <w:szCs w:val="28"/>
              </w:rPr>
              <w:fldChar w:fldCharType="end"/>
            </w:r>
          </w:hyperlink>
        </w:p>
        <w:p w14:paraId="0F1520E0" w14:textId="683A8D6C"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589" w:history="1">
            <w:r w:rsidR="00F92D7D" w:rsidRPr="00F92D7D">
              <w:rPr>
                <w:rStyle w:val="ab"/>
                <w:rFonts w:ascii="Times New Roman" w:hAnsi="Times New Roman" w:cs="Times New Roman"/>
                <w:noProof/>
                <w:sz w:val="28"/>
                <w:szCs w:val="28"/>
              </w:rPr>
              <w:t>6.3 Обоснование цены программного средств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8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3</w:t>
            </w:r>
            <w:r w:rsidR="00F92D7D" w:rsidRPr="00F92D7D">
              <w:rPr>
                <w:rFonts w:ascii="Times New Roman" w:hAnsi="Times New Roman" w:cs="Times New Roman"/>
                <w:noProof/>
                <w:webHidden/>
                <w:sz w:val="28"/>
                <w:szCs w:val="28"/>
              </w:rPr>
              <w:fldChar w:fldCharType="end"/>
            </w:r>
          </w:hyperlink>
        </w:p>
        <w:p w14:paraId="389AD8DD" w14:textId="69082AFF"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0" w:history="1">
            <w:r w:rsidR="00F92D7D" w:rsidRPr="00F92D7D">
              <w:rPr>
                <w:rStyle w:val="ab"/>
                <w:rFonts w:ascii="Times New Roman" w:hAnsi="Times New Roman" w:cs="Times New Roman"/>
                <w:noProof/>
                <w:sz w:val="28"/>
                <w:szCs w:val="28"/>
                <w:lang w:eastAsia="ru-RU"/>
              </w:rPr>
              <w:t>6.3.1 Расчет затрат рабочего времени на разработк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3</w:t>
            </w:r>
            <w:r w:rsidR="00F92D7D" w:rsidRPr="00F92D7D">
              <w:rPr>
                <w:rFonts w:ascii="Times New Roman" w:hAnsi="Times New Roman" w:cs="Times New Roman"/>
                <w:noProof/>
                <w:webHidden/>
                <w:sz w:val="28"/>
                <w:szCs w:val="28"/>
              </w:rPr>
              <w:fldChar w:fldCharType="end"/>
            </w:r>
          </w:hyperlink>
        </w:p>
        <w:p w14:paraId="277E6590" w14:textId="588F45C8"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1" w:history="1">
            <w:r w:rsidR="00F92D7D" w:rsidRPr="00F92D7D">
              <w:rPr>
                <w:rStyle w:val="ab"/>
                <w:rFonts w:ascii="Times New Roman" w:hAnsi="Times New Roman" w:cs="Times New Roman"/>
                <w:noProof/>
                <w:sz w:val="28"/>
                <w:szCs w:val="28"/>
                <w:lang w:eastAsia="ru-RU"/>
              </w:rPr>
              <w:t>6.3.2 Расчет основной заработной платы</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4</w:t>
            </w:r>
            <w:r w:rsidR="00F92D7D" w:rsidRPr="00F92D7D">
              <w:rPr>
                <w:rFonts w:ascii="Times New Roman" w:hAnsi="Times New Roman" w:cs="Times New Roman"/>
                <w:noProof/>
                <w:webHidden/>
                <w:sz w:val="28"/>
                <w:szCs w:val="28"/>
              </w:rPr>
              <w:fldChar w:fldCharType="end"/>
            </w:r>
          </w:hyperlink>
        </w:p>
        <w:p w14:paraId="370AFF88" w14:textId="1E5EEAC9"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2" w:history="1">
            <w:r w:rsidR="00F92D7D" w:rsidRPr="00F92D7D">
              <w:rPr>
                <w:rStyle w:val="ab"/>
                <w:rFonts w:ascii="Times New Roman" w:hAnsi="Times New Roman" w:cs="Times New Roman"/>
                <w:noProof/>
                <w:sz w:val="28"/>
                <w:szCs w:val="28"/>
              </w:rPr>
              <w:t>6.3.3 Расчет дополнительной заработной платы</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5</w:t>
            </w:r>
            <w:r w:rsidR="00F92D7D" w:rsidRPr="00F92D7D">
              <w:rPr>
                <w:rFonts w:ascii="Times New Roman" w:hAnsi="Times New Roman" w:cs="Times New Roman"/>
                <w:noProof/>
                <w:webHidden/>
                <w:sz w:val="28"/>
                <w:szCs w:val="28"/>
              </w:rPr>
              <w:fldChar w:fldCharType="end"/>
            </w:r>
          </w:hyperlink>
        </w:p>
        <w:p w14:paraId="3BF9E36A" w14:textId="6F739A18"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3" w:history="1">
            <w:r w:rsidR="00F92D7D" w:rsidRPr="00F92D7D">
              <w:rPr>
                <w:rStyle w:val="ab"/>
                <w:rFonts w:ascii="Times New Roman" w:hAnsi="Times New Roman" w:cs="Times New Roman"/>
                <w:noProof/>
                <w:sz w:val="28"/>
                <w:szCs w:val="28"/>
              </w:rPr>
              <w:t>6.3.4 Расчет отчислений в Фонд социальной защиты населения и по обязательному страхованию</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6</w:t>
            </w:r>
            <w:r w:rsidR="00F92D7D" w:rsidRPr="00F92D7D">
              <w:rPr>
                <w:rFonts w:ascii="Times New Roman" w:hAnsi="Times New Roman" w:cs="Times New Roman"/>
                <w:noProof/>
                <w:webHidden/>
                <w:sz w:val="28"/>
                <w:szCs w:val="28"/>
              </w:rPr>
              <w:fldChar w:fldCharType="end"/>
            </w:r>
          </w:hyperlink>
        </w:p>
        <w:p w14:paraId="7C963FA2" w14:textId="09735DFB"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4" w:history="1">
            <w:r w:rsidR="00F92D7D" w:rsidRPr="00F92D7D">
              <w:rPr>
                <w:rStyle w:val="ab"/>
                <w:rFonts w:ascii="Times New Roman" w:hAnsi="Times New Roman" w:cs="Times New Roman"/>
                <w:noProof/>
                <w:sz w:val="28"/>
                <w:szCs w:val="28"/>
              </w:rPr>
              <w:t>6.3.5 Расчет суммы прочих прямых затрат</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6</w:t>
            </w:r>
            <w:r w:rsidR="00F92D7D" w:rsidRPr="00F92D7D">
              <w:rPr>
                <w:rFonts w:ascii="Times New Roman" w:hAnsi="Times New Roman" w:cs="Times New Roman"/>
                <w:noProof/>
                <w:webHidden/>
                <w:sz w:val="28"/>
                <w:szCs w:val="28"/>
              </w:rPr>
              <w:fldChar w:fldCharType="end"/>
            </w:r>
          </w:hyperlink>
        </w:p>
        <w:p w14:paraId="2B1419CC" w14:textId="4F549332"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5" w:history="1">
            <w:r w:rsidR="00F92D7D" w:rsidRPr="00F92D7D">
              <w:rPr>
                <w:rStyle w:val="ab"/>
                <w:rFonts w:ascii="Times New Roman" w:hAnsi="Times New Roman" w:cs="Times New Roman"/>
                <w:noProof/>
                <w:sz w:val="28"/>
                <w:szCs w:val="28"/>
              </w:rPr>
              <w:t>6.3.6 Расчет суммы накладных расходов</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7</w:t>
            </w:r>
            <w:r w:rsidR="00F92D7D" w:rsidRPr="00F92D7D">
              <w:rPr>
                <w:rFonts w:ascii="Times New Roman" w:hAnsi="Times New Roman" w:cs="Times New Roman"/>
                <w:noProof/>
                <w:webHidden/>
                <w:sz w:val="28"/>
                <w:szCs w:val="28"/>
              </w:rPr>
              <w:fldChar w:fldCharType="end"/>
            </w:r>
          </w:hyperlink>
        </w:p>
        <w:p w14:paraId="3D2E68F9" w14:textId="3E23B2A0"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6" w:history="1">
            <w:r w:rsidR="00F92D7D" w:rsidRPr="00F92D7D">
              <w:rPr>
                <w:rStyle w:val="ab"/>
                <w:rFonts w:ascii="Times New Roman" w:hAnsi="Times New Roman" w:cs="Times New Roman"/>
                <w:noProof/>
                <w:sz w:val="28"/>
                <w:szCs w:val="28"/>
              </w:rPr>
              <w:t>6.3.7 Сумма расходов на разработку программного средств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7</w:t>
            </w:r>
            <w:r w:rsidR="00F92D7D" w:rsidRPr="00F92D7D">
              <w:rPr>
                <w:rFonts w:ascii="Times New Roman" w:hAnsi="Times New Roman" w:cs="Times New Roman"/>
                <w:noProof/>
                <w:webHidden/>
                <w:sz w:val="28"/>
                <w:szCs w:val="28"/>
              </w:rPr>
              <w:fldChar w:fldCharType="end"/>
            </w:r>
          </w:hyperlink>
        </w:p>
        <w:p w14:paraId="387DE556" w14:textId="633BD6A0"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7" w:history="1">
            <w:r w:rsidR="00F92D7D" w:rsidRPr="00F92D7D">
              <w:rPr>
                <w:rStyle w:val="ab"/>
                <w:rFonts w:ascii="Times New Roman" w:hAnsi="Times New Roman" w:cs="Times New Roman"/>
                <w:noProof/>
                <w:sz w:val="28"/>
                <w:szCs w:val="28"/>
                <w:lang w:eastAsia="ru-RU"/>
              </w:rPr>
              <w:t>6.3.8 Расходы на сопровождение и адаптацию</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7</w:t>
            </w:r>
            <w:r w:rsidR="00F92D7D" w:rsidRPr="00F92D7D">
              <w:rPr>
                <w:rFonts w:ascii="Times New Roman" w:hAnsi="Times New Roman" w:cs="Times New Roman"/>
                <w:noProof/>
                <w:webHidden/>
                <w:sz w:val="28"/>
                <w:szCs w:val="28"/>
              </w:rPr>
              <w:fldChar w:fldCharType="end"/>
            </w:r>
          </w:hyperlink>
        </w:p>
        <w:p w14:paraId="50D3D5A7" w14:textId="61F774E5"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8" w:history="1">
            <w:r w:rsidR="00F92D7D" w:rsidRPr="00F92D7D">
              <w:rPr>
                <w:rStyle w:val="ab"/>
                <w:rFonts w:ascii="Times New Roman" w:hAnsi="Times New Roman" w:cs="Times New Roman"/>
                <w:noProof/>
                <w:sz w:val="28"/>
                <w:szCs w:val="28"/>
                <w:lang w:eastAsia="ru-RU"/>
              </w:rPr>
              <w:t>6.3.9 Полная себестоимость</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8</w:t>
            </w:r>
            <w:r w:rsidR="00F92D7D" w:rsidRPr="00F92D7D">
              <w:rPr>
                <w:rFonts w:ascii="Times New Roman" w:hAnsi="Times New Roman" w:cs="Times New Roman"/>
                <w:noProof/>
                <w:webHidden/>
                <w:sz w:val="28"/>
                <w:szCs w:val="28"/>
              </w:rPr>
              <w:fldChar w:fldCharType="end"/>
            </w:r>
          </w:hyperlink>
        </w:p>
        <w:p w14:paraId="69B85775" w14:textId="21F5D457" w:rsidR="00F92D7D" w:rsidRPr="00F92D7D" w:rsidRDefault="00367E1D" w:rsidP="00F92D7D">
          <w:pPr>
            <w:pStyle w:val="31"/>
            <w:rPr>
              <w:rFonts w:ascii="Times New Roman" w:eastAsiaTheme="minorEastAsia" w:hAnsi="Times New Roman" w:cs="Times New Roman"/>
              <w:noProof/>
              <w:sz w:val="28"/>
              <w:szCs w:val="28"/>
              <w:lang w:eastAsia="ru-RU"/>
            </w:rPr>
          </w:pPr>
          <w:hyperlink w:anchor="_Toc168957599" w:history="1">
            <w:r w:rsidR="00F92D7D" w:rsidRPr="00F92D7D">
              <w:rPr>
                <w:rStyle w:val="ab"/>
                <w:rFonts w:ascii="Times New Roman" w:hAnsi="Times New Roman" w:cs="Times New Roman"/>
                <w:noProof/>
                <w:sz w:val="28"/>
                <w:szCs w:val="28"/>
              </w:rPr>
              <w:t>6.3.10 Определение цены, оценка эффективности</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59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8</w:t>
            </w:r>
            <w:r w:rsidR="00F92D7D" w:rsidRPr="00F92D7D">
              <w:rPr>
                <w:rFonts w:ascii="Times New Roman" w:hAnsi="Times New Roman" w:cs="Times New Roman"/>
                <w:noProof/>
                <w:webHidden/>
                <w:sz w:val="28"/>
                <w:szCs w:val="28"/>
              </w:rPr>
              <w:fldChar w:fldCharType="end"/>
            </w:r>
          </w:hyperlink>
        </w:p>
        <w:p w14:paraId="60002401" w14:textId="10B0EA27" w:rsidR="00F92D7D" w:rsidRPr="00F92D7D" w:rsidRDefault="00367E1D" w:rsidP="00F92D7D">
          <w:pPr>
            <w:pStyle w:val="23"/>
            <w:spacing w:line="240" w:lineRule="auto"/>
            <w:rPr>
              <w:rFonts w:ascii="Times New Roman" w:eastAsiaTheme="minorEastAsia" w:hAnsi="Times New Roman" w:cs="Times New Roman"/>
              <w:noProof/>
              <w:sz w:val="28"/>
              <w:szCs w:val="28"/>
              <w:lang w:eastAsia="ru-RU"/>
            </w:rPr>
          </w:pPr>
          <w:hyperlink w:anchor="_Toc168957600" w:history="1">
            <w:r w:rsidR="00F92D7D" w:rsidRPr="00F92D7D">
              <w:rPr>
                <w:rStyle w:val="ab"/>
                <w:rFonts w:ascii="Times New Roman" w:hAnsi="Times New Roman" w:cs="Times New Roman"/>
                <w:noProof/>
                <w:sz w:val="28"/>
                <w:szCs w:val="28"/>
              </w:rPr>
              <w:t>6.4 Выводы по раздел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79</w:t>
            </w:r>
            <w:r w:rsidR="00F92D7D" w:rsidRPr="00F92D7D">
              <w:rPr>
                <w:rFonts w:ascii="Times New Roman" w:hAnsi="Times New Roman" w:cs="Times New Roman"/>
                <w:noProof/>
                <w:webHidden/>
                <w:sz w:val="28"/>
                <w:szCs w:val="28"/>
              </w:rPr>
              <w:fldChar w:fldCharType="end"/>
            </w:r>
          </w:hyperlink>
        </w:p>
        <w:p w14:paraId="007227EA" w14:textId="32FE9EEB"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1" w:history="1">
            <w:r w:rsidR="00F92D7D" w:rsidRPr="00F92D7D">
              <w:rPr>
                <w:rStyle w:val="ab"/>
                <w:rFonts w:ascii="Times New Roman" w:hAnsi="Times New Roman" w:cs="Times New Roman"/>
                <w:noProof/>
                <w:sz w:val="28"/>
                <w:szCs w:val="28"/>
              </w:rPr>
              <w:t>Заключение</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1</w:t>
            </w:r>
            <w:r w:rsidR="00F92D7D" w:rsidRPr="00F92D7D">
              <w:rPr>
                <w:rFonts w:ascii="Times New Roman" w:hAnsi="Times New Roman" w:cs="Times New Roman"/>
                <w:noProof/>
                <w:webHidden/>
                <w:sz w:val="28"/>
                <w:szCs w:val="28"/>
              </w:rPr>
              <w:fldChar w:fldCharType="end"/>
            </w:r>
          </w:hyperlink>
        </w:p>
        <w:p w14:paraId="3671DE8D" w14:textId="1D5F73B8"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2" w:history="1">
            <w:r w:rsidR="00F92D7D" w:rsidRPr="00F92D7D">
              <w:rPr>
                <w:rStyle w:val="ab"/>
                <w:rFonts w:ascii="Times New Roman" w:hAnsi="Times New Roman" w:cs="Times New Roman"/>
                <w:noProof/>
                <w:sz w:val="28"/>
                <w:szCs w:val="28"/>
              </w:rPr>
              <w:t>Список использованных источников</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2</w:t>
            </w:r>
            <w:r w:rsidR="00F92D7D" w:rsidRPr="00F92D7D">
              <w:rPr>
                <w:rFonts w:ascii="Times New Roman" w:hAnsi="Times New Roman" w:cs="Times New Roman"/>
                <w:noProof/>
                <w:webHidden/>
                <w:sz w:val="28"/>
                <w:szCs w:val="28"/>
              </w:rPr>
              <w:fldChar w:fldCharType="end"/>
            </w:r>
          </w:hyperlink>
        </w:p>
        <w:p w14:paraId="497396F3" w14:textId="23C96338"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3" w:history="1">
            <w:r w:rsidR="00F92D7D" w:rsidRPr="00F92D7D">
              <w:rPr>
                <w:rStyle w:val="ab"/>
                <w:rFonts w:ascii="Times New Roman" w:hAnsi="Times New Roman" w:cs="Times New Roman"/>
                <w:noProof/>
                <w:sz w:val="28"/>
                <w:szCs w:val="28"/>
              </w:rPr>
              <w:t>ПРИЛОЖЕНИЕ А. Диаграмма вариантов использования</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3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4</w:t>
            </w:r>
            <w:r w:rsidR="00F92D7D" w:rsidRPr="00F92D7D">
              <w:rPr>
                <w:rFonts w:ascii="Times New Roman" w:hAnsi="Times New Roman" w:cs="Times New Roman"/>
                <w:noProof/>
                <w:webHidden/>
                <w:sz w:val="28"/>
                <w:szCs w:val="28"/>
              </w:rPr>
              <w:fldChar w:fldCharType="end"/>
            </w:r>
          </w:hyperlink>
        </w:p>
        <w:p w14:paraId="7272B168" w14:textId="163BDBD0"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4" w:history="1">
            <w:r w:rsidR="00F92D7D" w:rsidRPr="00F92D7D">
              <w:rPr>
                <w:rStyle w:val="ab"/>
                <w:rFonts w:ascii="Times New Roman" w:hAnsi="Times New Roman" w:cs="Times New Roman"/>
                <w:noProof/>
                <w:sz w:val="28"/>
                <w:szCs w:val="28"/>
              </w:rPr>
              <w:t>ПРИЛОЖЕНИЕ Б. Логическая схема базы данных</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4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5</w:t>
            </w:r>
            <w:r w:rsidR="00F92D7D" w:rsidRPr="00F92D7D">
              <w:rPr>
                <w:rFonts w:ascii="Times New Roman" w:hAnsi="Times New Roman" w:cs="Times New Roman"/>
                <w:noProof/>
                <w:webHidden/>
                <w:sz w:val="28"/>
                <w:szCs w:val="28"/>
              </w:rPr>
              <w:fldChar w:fldCharType="end"/>
            </w:r>
          </w:hyperlink>
        </w:p>
        <w:p w14:paraId="350CC769" w14:textId="1CA199C7"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5" w:history="1">
            <w:r w:rsidR="00F92D7D" w:rsidRPr="00F92D7D">
              <w:rPr>
                <w:rStyle w:val="ab"/>
                <w:rFonts w:ascii="Times New Roman" w:hAnsi="Times New Roman" w:cs="Times New Roman"/>
                <w:noProof/>
                <w:sz w:val="28"/>
                <w:szCs w:val="28"/>
              </w:rPr>
              <w:t>ПРИЛОЖЕНИЕ В. Диаграмма развертывания</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5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6</w:t>
            </w:r>
            <w:r w:rsidR="00F92D7D" w:rsidRPr="00F92D7D">
              <w:rPr>
                <w:rFonts w:ascii="Times New Roman" w:hAnsi="Times New Roman" w:cs="Times New Roman"/>
                <w:noProof/>
                <w:webHidden/>
                <w:sz w:val="28"/>
                <w:szCs w:val="28"/>
              </w:rPr>
              <w:fldChar w:fldCharType="end"/>
            </w:r>
          </w:hyperlink>
        </w:p>
        <w:p w14:paraId="464ADEE3" w14:textId="70AF4067"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6" w:history="1">
            <w:r w:rsidR="00F92D7D" w:rsidRPr="00F92D7D">
              <w:rPr>
                <w:rStyle w:val="ab"/>
                <w:rFonts w:ascii="Times New Roman" w:hAnsi="Times New Roman" w:cs="Times New Roman"/>
                <w:noProof/>
                <w:sz w:val="28"/>
                <w:szCs w:val="28"/>
              </w:rPr>
              <w:t>ПРИЛОЖЕНИЕ Г. Блок-схема алгоритма добавления порции блюда в корзину</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6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7</w:t>
            </w:r>
            <w:r w:rsidR="00F92D7D" w:rsidRPr="00F92D7D">
              <w:rPr>
                <w:rFonts w:ascii="Times New Roman" w:hAnsi="Times New Roman" w:cs="Times New Roman"/>
                <w:noProof/>
                <w:webHidden/>
                <w:sz w:val="28"/>
                <w:szCs w:val="28"/>
              </w:rPr>
              <w:fldChar w:fldCharType="end"/>
            </w:r>
          </w:hyperlink>
        </w:p>
        <w:p w14:paraId="415578D7" w14:textId="195023ED"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7" w:history="1">
            <w:r w:rsidR="00F92D7D" w:rsidRPr="00F92D7D">
              <w:rPr>
                <w:rStyle w:val="ab"/>
                <w:rFonts w:ascii="Times New Roman" w:hAnsi="Times New Roman" w:cs="Times New Roman"/>
                <w:noProof/>
                <w:sz w:val="28"/>
                <w:szCs w:val="28"/>
              </w:rPr>
              <w:t>ПРИЛОЖЕНИЕ Д. Блок-схема алгоритма оформления заказ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7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8</w:t>
            </w:r>
            <w:r w:rsidR="00F92D7D" w:rsidRPr="00F92D7D">
              <w:rPr>
                <w:rFonts w:ascii="Times New Roman" w:hAnsi="Times New Roman" w:cs="Times New Roman"/>
                <w:noProof/>
                <w:webHidden/>
                <w:sz w:val="28"/>
                <w:szCs w:val="28"/>
              </w:rPr>
              <w:fldChar w:fldCharType="end"/>
            </w:r>
          </w:hyperlink>
        </w:p>
        <w:p w14:paraId="0709A9CC" w14:textId="6A08C0CD"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8" w:history="1">
            <w:r w:rsidR="00F92D7D" w:rsidRPr="00F92D7D">
              <w:rPr>
                <w:rStyle w:val="ab"/>
                <w:rFonts w:ascii="Times New Roman" w:hAnsi="Times New Roman" w:cs="Times New Roman"/>
                <w:noProof/>
                <w:sz w:val="28"/>
                <w:szCs w:val="28"/>
              </w:rPr>
              <w:t>ПРИЛОЖЕНИЕ Е. Скриншот работы интернет-сервиса</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8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89</w:t>
            </w:r>
            <w:r w:rsidR="00F92D7D" w:rsidRPr="00F92D7D">
              <w:rPr>
                <w:rFonts w:ascii="Times New Roman" w:hAnsi="Times New Roman" w:cs="Times New Roman"/>
                <w:noProof/>
                <w:webHidden/>
                <w:sz w:val="28"/>
                <w:szCs w:val="28"/>
              </w:rPr>
              <w:fldChar w:fldCharType="end"/>
            </w:r>
          </w:hyperlink>
        </w:p>
        <w:p w14:paraId="18C3BAD9" w14:textId="5544A78D"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09" w:history="1">
            <w:r w:rsidR="00F92D7D" w:rsidRPr="00F92D7D">
              <w:rPr>
                <w:rStyle w:val="ab"/>
                <w:rFonts w:ascii="Times New Roman" w:hAnsi="Times New Roman" w:cs="Times New Roman"/>
                <w:bCs/>
                <w:noProof/>
                <w:sz w:val="28"/>
                <w:szCs w:val="28"/>
              </w:rPr>
              <w:t xml:space="preserve">ПРИЛОЖЕНИЕ Ж. Код </w:t>
            </w:r>
            <w:r w:rsidR="00F92D7D" w:rsidRPr="00F92D7D">
              <w:rPr>
                <w:rStyle w:val="ab"/>
                <w:rFonts w:ascii="Times New Roman" w:hAnsi="Times New Roman" w:cs="Times New Roman"/>
                <w:noProof/>
                <w:sz w:val="28"/>
                <w:szCs w:val="28"/>
              </w:rPr>
              <w:t xml:space="preserve">сервиса </w:t>
            </w:r>
            <w:r w:rsidR="00F92D7D" w:rsidRPr="00F92D7D">
              <w:rPr>
                <w:rStyle w:val="ab"/>
                <w:rFonts w:ascii="Times New Roman" w:hAnsi="Times New Roman" w:cs="Times New Roman"/>
                <w:i/>
                <w:noProof/>
                <w:sz w:val="28"/>
                <w:szCs w:val="28"/>
                <w:lang w:val="en-US"/>
              </w:rPr>
              <w:t>ReservationsService</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09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90</w:t>
            </w:r>
            <w:r w:rsidR="00F92D7D" w:rsidRPr="00F92D7D">
              <w:rPr>
                <w:rFonts w:ascii="Times New Roman" w:hAnsi="Times New Roman" w:cs="Times New Roman"/>
                <w:noProof/>
                <w:webHidden/>
                <w:sz w:val="28"/>
                <w:szCs w:val="28"/>
              </w:rPr>
              <w:fldChar w:fldCharType="end"/>
            </w:r>
          </w:hyperlink>
        </w:p>
        <w:p w14:paraId="27E3D21A" w14:textId="64B22262"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10" w:history="1">
            <w:r w:rsidR="00F92D7D" w:rsidRPr="00F92D7D">
              <w:rPr>
                <w:rStyle w:val="ab"/>
                <w:rFonts w:ascii="Times New Roman" w:hAnsi="Times New Roman" w:cs="Times New Roman"/>
                <w:bCs/>
                <w:noProof/>
                <w:sz w:val="28"/>
                <w:szCs w:val="28"/>
              </w:rPr>
              <w:t xml:space="preserve">ПРИЛОЖЕНИЕ И. Код </w:t>
            </w:r>
            <w:r w:rsidR="00F92D7D" w:rsidRPr="00F92D7D">
              <w:rPr>
                <w:rStyle w:val="ab"/>
                <w:rFonts w:ascii="Times New Roman" w:hAnsi="Times New Roman" w:cs="Times New Roman"/>
                <w:noProof/>
                <w:sz w:val="28"/>
                <w:szCs w:val="28"/>
              </w:rPr>
              <w:t xml:space="preserve">контроллера </w:t>
            </w:r>
            <w:r w:rsidR="00F92D7D" w:rsidRPr="00F92D7D">
              <w:rPr>
                <w:rStyle w:val="ab"/>
                <w:rFonts w:ascii="Times New Roman" w:hAnsi="Times New Roman" w:cs="Times New Roman"/>
                <w:i/>
                <w:noProof/>
                <w:sz w:val="28"/>
                <w:szCs w:val="28"/>
                <w:lang w:val="en-US"/>
              </w:rPr>
              <w:t>UsersController</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10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94</w:t>
            </w:r>
            <w:r w:rsidR="00F92D7D" w:rsidRPr="00F92D7D">
              <w:rPr>
                <w:rFonts w:ascii="Times New Roman" w:hAnsi="Times New Roman" w:cs="Times New Roman"/>
                <w:noProof/>
                <w:webHidden/>
                <w:sz w:val="28"/>
                <w:szCs w:val="28"/>
              </w:rPr>
              <w:fldChar w:fldCharType="end"/>
            </w:r>
          </w:hyperlink>
        </w:p>
        <w:p w14:paraId="69FFFCEB" w14:textId="221B6A87"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11" w:history="1">
            <w:r w:rsidR="00F92D7D" w:rsidRPr="00F92D7D">
              <w:rPr>
                <w:rStyle w:val="ab"/>
                <w:rFonts w:ascii="Times New Roman" w:hAnsi="Times New Roman" w:cs="Times New Roman"/>
                <w:bCs/>
                <w:noProof/>
                <w:sz w:val="28"/>
                <w:szCs w:val="28"/>
              </w:rPr>
              <w:t xml:space="preserve">ПРИЛОЖЕНИЕ К. Код </w:t>
            </w:r>
            <w:r w:rsidR="00F92D7D" w:rsidRPr="00F92D7D">
              <w:rPr>
                <w:rStyle w:val="ab"/>
                <w:rFonts w:ascii="Times New Roman" w:hAnsi="Times New Roman" w:cs="Times New Roman"/>
                <w:noProof/>
                <w:sz w:val="28"/>
                <w:szCs w:val="28"/>
              </w:rPr>
              <w:t xml:space="preserve">класса </w:t>
            </w:r>
            <w:r w:rsidR="00F92D7D" w:rsidRPr="00F92D7D">
              <w:rPr>
                <w:rStyle w:val="ab"/>
                <w:rFonts w:ascii="Times New Roman" w:hAnsi="Times New Roman" w:cs="Times New Roman"/>
                <w:i/>
                <w:noProof/>
                <w:sz w:val="28"/>
                <w:szCs w:val="28"/>
                <w:lang w:val="en-US"/>
              </w:rPr>
              <w:t>AuthService</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11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96</w:t>
            </w:r>
            <w:r w:rsidR="00F92D7D" w:rsidRPr="00F92D7D">
              <w:rPr>
                <w:rFonts w:ascii="Times New Roman" w:hAnsi="Times New Roman" w:cs="Times New Roman"/>
                <w:noProof/>
                <w:webHidden/>
                <w:sz w:val="28"/>
                <w:szCs w:val="28"/>
              </w:rPr>
              <w:fldChar w:fldCharType="end"/>
            </w:r>
          </w:hyperlink>
        </w:p>
        <w:p w14:paraId="1C96BC88" w14:textId="72F12135" w:rsidR="00F92D7D" w:rsidRPr="00F92D7D" w:rsidRDefault="00367E1D" w:rsidP="00F92D7D">
          <w:pPr>
            <w:pStyle w:val="12"/>
            <w:rPr>
              <w:rFonts w:ascii="Times New Roman" w:eastAsiaTheme="minorEastAsia" w:hAnsi="Times New Roman" w:cs="Times New Roman"/>
              <w:noProof/>
              <w:sz w:val="28"/>
              <w:szCs w:val="28"/>
              <w:lang w:eastAsia="ru-RU"/>
            </w:rPr>
          </w:pPr>
          <w:hyperlink w:anchor="_Toc168957612" w:history="1">
            <w:r w:rsidR="00F92D7D" w:rsidRPr="00F92D7D">
              <w:rPr>
                <w:rStyle w:val="ab"/>
                <w:rFonts w:ascii="Times New Roman" w:hAnsi="Times New Roman" w:cs="Times New Roman"/>
                <w:bCs/>
                <w:noProof/>
                <w:sz w:val="28"/>
                <w:szCs w:val="28"/>
              </w:rPr>
              <w:t xml:space="preserve">ПРИЛОЖЕНИЕ Л. Код </w:t>
            </w:r>
            <w:r w:rsidR="00F92D7D" w:rsidRPr="00F92D7D">
              <w:rPr>
                <w:rStyle w:val="ab"/>
                <w:rFonts w:ascii="Times New Roman" w:hAnsi="Times New Roman" w:cs="Times New Roman"/>
                <w:noProof/>
                <w:sz w:val="28"/>
                <w:szCs w:val="28"/>
              </w:rPr>
              <w:t xml:space="preserve">класса </w:t>
            </w:r>
            <w:r w:rsidR="00F92D7D" w:rsidRPr="00F92D7D">
              <w:rPr>
                <w:rStyle w:val="ab"/>
                <w:rFonts w:ascii="Times New Roman" w:hAnsi="Times New Roman" w:cs="Times New Roman"/>
                <w:i/>
                <w:noProof/>
                <w:sz w:val="28"/>
                <w:szCs w:val="28"/>
                <w:lang w:val="en-US"/>
              </w:rPr>
              <w:t>Api</w:t>
            </w:r>
            <w:r w:rsidR="00F92D7D" w:rsidRPr="00F92D7D">
              <w:rPr>
                <w:rFonts w:ascii="Times New Roman" w:hAnsi="Times New Roman" w:cs="Times New Roman"/>
                <w:noProof/>
                <w:webHidden/>
                <w:sz w:val="28"/>
                <w:szCs w:val="28"/>
              </w:rPr>
              <w:tab/>
            </w:r>
            <w:r w:rsidR="00F92D7D" w:rsidRPr="00F92D7D">
              <w:rPr>
                <w:rFonts w:ascii="Times New Roman" w:hAnsi="Times New Roman" w:cs="Times New Roman"/>
                <w:noProof/>
                <w:webHidden/>
                <w:sz w:val="28"/>
                <w:szCs w:val="28"/>
              </w:rPr>
              <w:fldChar w:fldCharType="begin"/>
            </w:r>
            <w:r w:rsidR="00F92D7D" w:rsidRPr="00F92D7D">
              <w:rPr>
                <w:rFonts w:ascii="Times New Roman" w:hAnsi="Times New Roman" w:cs="Times New Roman"/>
                <w:noProof/>
                <w:webHidden/>
                <w:sz w:val="28"/>
                <w:szCs w:val="28"/>
              </w:rPr>
              <w:instrText xml:space="preserve"> PAGEREF _Toc168957612 \h </w:instrText>
            </w:r>
            <w:r w:rsidR="00F92D7D" w:rsidRPr="00F92D7D">
              <w:rPr>
                <w:rFonts w:ascii="Times New Roman" w:hAnsi="Times New Roman" w:cs="Times New Roman"/>
                <w:noProof/>
                <w:webHidden/>
                <w:sz w:val="28"/>
                <w:szCs w:val="28"/>
              </w:rPr>
            </w:r>
            <w:r w:rsidR="00F92D7D" w:rsidRPr="00F92D7D">
              <w:rPr>
                <w:rFonts w:ascii="Times New Roman" w:hAnsi="Times New Roman" w:cs="Times New Roman"/>
                <w:noProof/>
                <w:webHidden/>
                <w:sz w:val="28"/>
                <w:szCs w:val="28"/>
              </w:rPr>
              <w:fldChar w:fldCharType="separate"/>
            </w:r>
            <w:r w:rsidR="00F92D7D" w:rsidRPr="00F92D7D">
              <w:rPr>
                <w:rFonts w:ascii="Times New Roman" w:hAnsi="Times New Roman" w:cs="Times New Roman"/>
                <w:noProof/>
                <w:webHidden/>
                <w:sz w:val="28"/>
                <w:szCs w:val="28"/>
              </w:rPr>
              <w:t>98</w:t>
            </w:r>
            <w:r w:rsidR="00F92D7D" w:rsidRPr="00F92D7D">
              <w:rPr>
                <w:rFonts w:ascii="Times New Roman" w:hAnsi="Times New Roman" w:cs="Times New Roman"/>
                <w:noProof/>
                <w:webHidden/>
                <w:sz w:val="28"/>
                <w:szCs w:val="28"/>
              </w:rPr>
              <w:fldChar w:fldCharType="end"/>
            </w:r>
          </w:hyperlink>
        </w:p>
        <w:p w14:paraId="1F91A6D9" w14:textId="0525A206" w:rsidR="00414F7E" w:rsidRPr="00F92D7D" w:rsidRDefault="00414F7E" w:rsidP="00F92D7D">
          <w:pPr>
            <w:spacing w:after="0" w:line="240" w:lineRule="auto"/>
            <w:rPr>
              <w:rFonts w:ascii="Times New Roman" w:hAnsi="Times New Roman" w:cs="Times New Roman"/>
              <w:sz w:val="28"/>
              <w:szCs w:val="28"/>
            </w:rPr>
          </w:pPr>
          <w:r w:rsidRPr="00F92D7D">
            <w:rPr>
              <w:rFonts w:ascii="Times New Roman" w:hAnsi="Times New Roman" w:cs="Times New Roman"/>
              <w:b/>
              <w:bCs/>
              <w:sz w:val="28"/>
              <w:szCs w:val="28"/>
            </w:rPr>
            <w:fldChar w:fldCharType="end"/>
          </w:r>
        </w:p>
      </w:sdtContent>
    </w:sdt>
    <w:p w14:paraId="5D081CAD" w14:textId="7431C565" w:rsidR="005F7573" w:rsidRPr="00F4529D" w:rsidRDefault="00366667" w:rsidP="00F92D7D">
      <w:pPr>
        <w:spacing w:line="240" w:lineRule="auto"/>
        <w:sectPr w:rsidR="005F7573" w:rsidRPr="00F4529D" w:rsidSect="0025504F">
          <w:pgSz w:w="11906" w:h="16838"/>
          <w:pgMar w:top="1134" w:right="567" w:bottom="851" w:left="1304" w:header="709" w:footer="709" w:gutter="0"/>
          <w:cols w:space="708"/>
          <w:titlePg/>
          <w:docGrid w:linePitch="360"/>
        </w:sectPr>
      </w:pPr>
      <w:r>
        <w:br w:type="page"/>
      </w:r>
    </w:p>
    <w:bookmarkStart w:id="4" w:name="_Toc168957534"/>
    <w:p w14:paraId="7FC2E980" w14:textId="06EDC2A4" w:rsidR="00970ADB" w:rsidRPr="00F4529D" w:rsidRDefault="00184BD3" w:rsidP="00F92D7D">
      <w:pPr>
        <w:pStyle w:val="Header"/>
        <w:ind w:firstLine="0"/>
        <w:jc w:val="center"/>
      </w:pPr>
      <w:r w:rsidRPr="00F4529D">
        <w:rPr>
          <w:b w:val="0"/>
          <w:noProof/>
          <w:lang w:eastAsia="ru-RU"/>
        </w:rPr>
        <w:lastRenderedPageBreak/>
        <mc:AlternateContent>
          <mc:Choice Requires="wpg">
            <w:drawing>
              <wp:anchor distT="0" distB="0" distL="114300" distR="114300" simplePos="0" relativeHeight="251689984" behindDoc="0" locked="0" layoutInCell="1" allowOverlap="1" wp14:anchorId="68E3CAFD" wp14:editId="0DA56991">
                <wp:simplePos x="0" y="0"/>
                <wp:positionH relativeFrom="margin">
                  <wp:posOffset>-112423</wp:posOffset>
                </wp:positionH>
                <wp:positionV relativeFrom="margin">
                  <wp:posOffset>-508055</wp:posOffset>
                </wp:positionV>
                <wp:extent cx="6659880" cy="10259695"/>
                <wp:effectExtent l="0" t="0" r="26670" b="27305"/>
                <wp:wrapNone/>
                <wp:docPr id="354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55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2"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3"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4"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5"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6"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7"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8"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9"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0"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B63D97" w14:textId="77777777" w:rsidR="00342AB0" w:rsidRDefault="00342AB0" w:rsidP="001749BB">
                              <w:pPr>
                                <w:pStyle w:val="af6"/>
                                <w:jc w:val="center"/>
                              </w:pPr>
                            </w:p>
                          </w:txbxContent>
                        </wps:txbx>
                        <wps:bodyPr rot="0" vert="horz" wrap="square" lIns="12700" tIns="12700" rIns="12700" bIns="12700" anchor="t" anchorCtr="0" upright="1">
                          <a:noAutofit/>
                        </wps:bodyPr>
                      </wps:wsp>
                      <wps:wsp>
                        <wps:cNvPr id="3561"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C7668A" w14:textId="77777777" w:rsidR="00342AB0" w:rsidRDefault="00342AB0" w:rsidP="001749BB">
                              <w:pPr>
                                <w:pStyle w:val="af6"/>
                              </w:pPr>
                            </w:p>
                          </w:txbxContent>
                        </wps:txbx>
                        <wps:bodyPr rot="0" vert="horz" wrap="square" lIns="12700" tIns="12700" rIns="12700" bIns="12700" anchor="t" anchorCtr="0" upright="1">
                          <a:noAutofit/>
                        </wps:bodyPr>
                      </wps:wsp>
                      <wps:wsp>
                        <wps:cNvPr id="3562"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1CD31B" w14:textId="77777777" w:rsidR="00342AB0" w:rsidRPr="00027633" w:rsidRDefault="00342AB0" w:rsidP="001749BB">
                              <w:pPr>
                                <w:pStyle w:val="af6"/>
                                <w:jc w:val="center"/>
                                <w:rPr>
                                  <w:rFonts w:ascii="Times New Roman" w:hAnsi="Times New Roman"/>
                                  <w:i w:val="0"/>
                                  <w:lang w:val="ru-RU"/>
                                </w:rPr>
                              </w:pPr>
                              <w:r>
                                <w:rPr>
                                  <w:rFonts w:ascii="Times New Roman" w:hAnsi="Times New Roman"/>
                                  <w:i w:val="0"/>
                                  <w:lang w:val="ru-RU"/>
                                </w:rPr>
                                <w:t>ФИО</w:t>
                              </w:r>
                            </w:p>
                            <w:p w14:paraId="34DBACF1" w14:textId="77777777" w:rsidR="00342AB0" w:rsidRPr="0024446F" w:rsidRDefault="00342AB0" w:rsidP="001749BB">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563"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72D016"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Подпись</w:t>
                              </w:r>
                            </w:p>
                            <w:p w14:paraId="26A5B23D" w14:textId="77777777" w:rsidR="00342AB0" w:rsidRPr="0024446F" w:rsidRDefault="00342AB0" w:rsidP="001749BB">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564"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E5B75D"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Дата</w:t>
                              </w:r>
                            </w:p>
                            <w:p w14:paraId="49B82707" w14:textId="77777777" w:rsidR="00342AB0" w:rsidRPr="0024446F" w:rsidRDefault="00342AB0" w:rsidP="001749BB">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565"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E72BAF" w14:textId="77777777" w:rsidR="00342AB0" w:rsidRPr="00027633" w:rsidRDefault="00342AB0" w:rsidP="001749BB">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566"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3466A6"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567"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F5A8C0" w14:textId="77777777" w:rsidR="00342AB0" w:rsidRPr="0024446F" w:rsidRDefault="00342AB0" w:rsidP="001749BB">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6557AE2E" w14:textId="77777777" w:rsidR="00342AB0" w:rsidRPr="009005BC" w:rsidRDefault="00342AB0" w:rsidP="001749BB"/>
                          </w:txbxContent>
                        </wps:txbx>
                        <wps:bodyPr rot="0" vert="horz" wrap="square" lIns="12700" tIns="12700" rIns="12700" bIns="12700" anchor="t" anchorCtr="0" upright="1">
                          <a:noAutofit/>
                        </wps:bodyPr>
                      </wps:wsp>
                      <wps:wsp>
                        <wps:cNvPr id="3568"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9"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70"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1"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2"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73" name="Group 77"/>
                        <wpg:cNvGrpSpPr>
                          <a:grpSpLocks/>
                        </wpg:cNvGrpSpPr>
                        <wpg:grpSpPr bwMode="auto">
                          <a:xfrm>
                            <a:off x="1144" y="14935"/>
                            <a:ext cx="2581" cy="240"/>
                            <a:chOff x="0" y="0"/>
                            <a:chExt cx="20590" cy="20000"/>
                          </a:xfrm>
                        </wpg:grpSpPr>
                        <wps:wsp>
                          <wps:cNvPr id="3574"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3F03D1" w14:textId="77777777" w:rsidR="00342AB0" w:rsidRPr="00391803" w:rsidRDefault="00342AB0" w:rsidP="001749BB">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575"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FECA52" w14:textId="3CA58803" w:rsidR="00342AB0" w:rsidRPr="00AE44E8" w:rsidRDefault="00342AB0" w:rsidP="001749BB">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576" name="Group 80"/>
                        <wpg:cNvGrpSpPr>
                          <a:grpSpLocks/>
                        </wpg:cNvGrpSpPr>
                        <wpg:grpSpPr bwMode="auto">
                          <a:xfrm>
                            <a:off x="1144" y="15204"/>
                            <a:ext cx="2507" cy="239"/>
                            <a:chOff x="0" y="0"/>
                            <a:chExt cx="19995" cy="20000"/>
                          </a:xfrm>
                        </wpg:grpSpPr>
                        <wps:wsp>
                          <wps:cNvPr id="3577"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E0EC16" w14:textId="77777777" w:rsidR="00342AB0" w:rsidRPr="00391803" w:rsidRDefault="00342AB0" w:rsidP="001749BB">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578"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EB01C1" w14:textId="71B8C39A" w:rsidR="00342AB0" w:rsidRPr="00AE44E8" w:rsidRDefault="00342AB0" w:rsidP="001749BB">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579" name="Group 83"/>
                        <wpg:cNvGrpSpPr>
                          <a:grpSpLocks/>
                        </wpg:cNvGrpSpPr>
                        <wpg:grpSpPr bwMode="auto">
                          <a:xfrm>
                            <a:off x="1144" y="15479"/>
                            <a:ext cx="2507" cy="239"/>
                            <a:chOff x="0" y="0"/>
                            <a:chExt cx="19999" cy="20000"/>
                          </a:xfrm>
                        </wpg:grpSpPr>
                        <wps:wsp>
                          <wps:cNvPr id="3580"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ABDE83" w14:textId="77777777" w:rsidR="00342AB0" w:rsidRPr="004F5CE6" w:rsidRDefault="00342AB0" w:rsidP="001749BB">
                                <w:pPr>
                                  <w:pStyle w:val="af8"/>
                                </w:pPr>
                              </w:p>
                            </w:txbxContent>
                          </wps:txbx>
                          <wps:bodyPr rot="0" vert="horz" wrap="square" lIns="12700" tIns="12700" rIns="12700" bIns="12700" anchor="t" anchorCtr="0" upright="1">
                            <a:noAutofit/>
                          </wps:bodyPr>
                        </wps:wsp>
                        <wps:wsp>
                          <wps:cNvPr id="3581"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F516CB" w14:textId="77777777" w:rsidR="00342AB0" w:rsidRPr="0007115C" w:rsidRDefault="00342AB0" w:rsidP="001749BB"/>
                            </w:txbxContent>
                          </wps:txbx>
                          <wps:bodyPr rot="0" vert="horz" wrap="square" lIns="12700" tIns="12700" rIns="12700" bIns="12700" anchor="t" anchorCtr="0" upright="1">
                            <a:noAutofit/>
                          </wps:bodyPr>
                        </wps:wsp>
                      </wpg:grpSp>
                      <wpg:grpSp>
                        <wpg:cNvPr id="3582" name="Group 86"/>
                        <wpg:cNvGrpSpPr>
                          <a:grpSpLocks/>
                        </wpg:cNvGrpSpPr>
                        <wpg:grpSpPr bwMode="auto">
                          <a:xfrm>
                            <a:off x="1144" y="15746"/>
                            <a:ext cx="2507" cy="241"/>
                            <a:chOff x="0" y="0"/>
                            <a:chExt cx="20002" cy="20000"/>
                          </a:xfrm>
                        </wpg:grpSpPr>
                        <wps:wsp>
                          <wps:cNvPr id="358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845FAF" w14:textId="77777777" w:rsidR="00342AB0" w:rsidRPr="00391803" w:rsidRDefault="00342AB0" w:rsidP="001749BB">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584"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78DE73" w14:textId="77777777" w:rsidR="00342AB0" w:rsidRPr="00AE44E8" w:rsidRDefault="00342AB0" w:rsidP="001749BB">
                                <w:pPr>
                                  <w:pStyle w:val="af8"/>
                                  <w:rPr>
                                    <w:rFonts w:ascii="Times New Roman" w:hAnsi="Times New Roman"/>
                                    <w:sz w:val="18"/>
                                    <w:lang w:val="ru-RU"/>
                                  </w:rPr>
                                </w:pPr>
                                <w:r w:rsidRPr="00AE44E8">
                                  <w:rPr>
                                    <w:rFonts w:ascii="Times New Roman" w:hAnsi="Times New Roman"/>
                                    <w:sz w:val="18"/>
                                    <w:lang w:val="ru-RU"/>
                                  </w:rPr>
                                  <w:t>Нистюк О.А.</w:t>
                                </w:r>
                              </w:p>
                              <w:p w14:paraId="47FAD11F" w14:textId="77777777" w:rsidR="00342AB0" w:rsidRPr="002B1720" w:rsidRDefault="00342AB0" w:rsidP="001749BB">
                                <w:pPr>
                                  <w:pStyle w:val="af4"/>
                                </w:pPr>
                              </w:p>
                            </w:txbxContent>
                          </wps:txbx>
                          <wps:bodyPr rot="0" vert="horz" wrap="square" lIns="12700" tIns="12700" rIns="12700" bIns="12700" anchor="t" anchorCtr="0" upright="1">
                            <a:noAutofit/>
                          </wps:bodyPr>
                        </wps:wsp>
                      </wpg:grpSp>
                      <wpg:grpSp>
                        <wpg:cNvPr id="3585" name="Group 89"/>
                        <wpg:cNvGrpSpPr>
                          <a:grpSpLocks/>
                        </wpg:cNvGrpSpPr>
                        <wpg:grpSpPr bwMode="auto">
                          <a:xfrm>
                            <a:off x="1144" y="16014"/>
                            <a:ext cx="2524" cy="240"/>
                            <a:chOff x="0" y="0"/>
                            <a:chExt cx="20135" cy="20000"/>
                          </a:xfrm>
                        </wpg:grpSpPr>
                        <wps:wsp>
                          <wps:cNvPr id="358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08388D" w14:textId="77777777" w:rsidR="00342AB0" w:rsidRPr="005D4ABD" w:rsidRDefault="00342AB0" w:rsidP="001749BB">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587"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957F97" w14:textId="77777777" w:rsidR="00342AB0" w:rsidRPr="00AE44E8" w:rsidRDefault="00342AB0" w:rsidP="001749BB">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04CB06D" w14:textId="77777777" w:rsidR="00342AB0" w:rsidRPr="002B1720" w:rsidRDefault="00342AB0" w:rsidP="001749BB">
                                <w:pPr>
                                  <w:pStyle w:val="af4"/>
                                </w:pPr>
                              </w:p>
                            </w:txbxContent>
                          </wps:txbx>
                          <wps:bodyPr rot="0" vert="horz" wrap="square" lIns="12700" tIns="12700" rIns="12700" bIns="12700" anchor="t" anchorCtr="0" upright="1">
                            <a:noAutofit/>
                          </wps:bodyPr>
                        </wps:wsp>
                      </wpg:grpSp>
                      <wps:wsp>
                        <wps:cNvPr id="3588"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8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FA304C" w14:textId="7C8046A8" w:rsidR="00342AB0" w:rsidRPr="001749BB" w:rsidRDefault="00342AB0" w:rsidP="007D3E6A">
                              <w:pPr>
                                <w:pStyle w:val="af4"/>
                                <w:suppressAutoHyphens/>
                                <w:jc w:val="center"/>
                                <w:rPr>
                                  <w:rFonts w:ascii="Times New Roman" w:hAnsi="Times New Roman"/>
                                  <w:sz w:val="24"/>
                                  <w:lang w:val="en-US"/>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59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9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9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9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17BB1C"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AA5FD44" w14:textId="77777777" w:rsidR="00342AB0" w:rsidRPr="00C531AF" w:rsidRDefault="00342AB0" w:rsidP="001749BB">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59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2F951D" w14:textId="77777777" w:rsidR="00342AB0" w:rsidRPr="00027633" w:rsidRDefault="00342AB0" w:rsidP="001749BB">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595"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2EDB07" w14:textId="7D0F457E" w:rsidR="00342AB0" w:rsidRPr="001749BB" w:rsidRDefault="00342AB0" w:rsidP="001749BB">
                              <w:pPr>
                                <w:pStyle w:val="a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596"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7"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8"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FB1D4A" w14:textId="55515BFB" w:rsidR="00342AB0" w:rsidRPr="0024446F" w:rsidRDefault="00342AB0" w:rsidP="001749BB">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5D9F5D8C" w14:textId="77777777" w:rsidR="00342AB0" w:rsidRPr="000C5B2C" w:rsidRDefault="00342AB0" w:rsidP="001749BB"/>
                            <w:p w14:paraId="45D4B081" w14:textId="77777777" w:rsidR="00342AB0" w:rsidRPr="000C5B2C" w:rsidRDefault="00342AB0" w:rsidP="001749B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E3CAFD" id="_x0000_s1173" style="position:absolute;left:0;text-align:left;margin-left:-8.85pt;margin-top:-40pt;width:524.4pt;height:807.85pt;z-index:251689984;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">
                <v:rect id="Rectangle 54" o:spid="_x0000_s1174"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" filled="f" strokeweight="2pt"/>
                <v:line id="Line 56" o:spid="_x0000_s1175"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" strokeweight="2pt"/>
                <v:line id="Line 57" o:spid="_x0000_s1176"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" strokeweight="2pt"/>
                <v:line id="Line 58" o:spid="_x0000_s1177"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" strokeweight="2pt"/>
                <v:line id="Line 59" o:spid="_x0000_s1178"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" strokeweight="2pt"/>
                <v:line id="Line 60" o:spid="_x0000_s1179"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" strokeweight="2pt"/>
                <v:line id="Line 61" o:spid="_x0000_s1180"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" strokeweight="2pt"/>
                <v:line id="Line 62" o:spid="_x0000_s1181"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" strokeweight="1pt"/>
                <v:line id="Line 63" o:spid="_x0000_s1182"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" strokeweight="1pt"/>
                <v:rect id="Rectangle 64" o:spid="_x0000_s1183"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" filled="f" stroked="f" strokeweight=".25pt">
                  <v:textbox inset="1pt,1pt,1pt,1pt">
                    <w:txbxContent>
                      <w:p w14:paraId="39B63D97" w14:textId="77777777" w:rsidR="00342AB0" w:rsidRDefault="00342AB0" w:rsidP="001749BB">
                        <w:pPr>
                          <w:pStyle w:val="af6"/>
                          <w:jc w:val="center"/>
                        </w:pPr>
                      </w:p>
                    </w:txbxContent>
                  </v:textbox>
                </v:rect>
                <v:rect id="Rectangle 65" o:spid="_x0000_s1184"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" filled="f" stroked="f" strokeweight=".25pt">
                  <v:textbox inset="1pt,1pt,1pt,1pt">
                    <w:txbxContent>
                      <w:p w14:paraId="17C7668A" w14:textId="77777777" w:rsidR="00342AB0" w:rsidRDefault="00342AB0" w:rsidP="001749BB">
                        <w:pPr>
                          <w:pStyle w:val="af6"/>
                        </w:pPr>
                      </w:p>
                    </w:txbxContent>
                  </v:textbox>
                </v:rect>
                <v:rect id="Rectangle 66" o:spid="_x0000_s1185"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" filled="f" stroked="f" strokeweight=".25pt">
                  <v:textbox inset="1pt,1pt,1pt,1pt">
                    <w:txbxContent>
                      <w:p w14:paraId="681CD31B" w14:textId="77777777" w:rsidR="00342AB0" w:rsidRPr="00027633" w:rsidRDefault="00342AB0" w:rsidP="001749BB">
                        <w:pPr>
                          <w:pStyle w:val="af6"/>
                          <w:jc w:val="center"/>
                          <w:rPr>
                            <w:rFonts w:ascii="Times New Roman" w:hAnsi="Times New Roman"/>
                            <w:i w:val="0"/>
                            <w:lang w:val="ru-RU"/>
                          </w:rPr>
                        </w:pPr>
                        <w:r>
                          <w:rPr>
                            <w:rFonts w:ascii="Times New Roman" w:hAnsi="Times New Roman"/>
                            <w:i w:val="0"/>
                            <w:lang w:val="ru-RU"/>
                          </w:rPr>
                          <w:t>ФИО</w:t>
                        </w:r>
                      </w:p>
                      <w:p w14:paraId="34DBACF1" w14:textId="77777777" w:rsidR="00342AB0" w:rsidRPr="0024446F" w:rsidRDefault="00342AB0" w:rsidP="001749BB">
                        <w:pPr>
                          <w:pStyle w:val="af6"/>
                          <w:jc w:val="center"/>
                          <w:rPr>
                            <w:rFonts w:ascii="Times New Roman" w:hAnsi="Times New Roman"/>
                            <w:i w:val="0"/>
                            <w:iCs/>
                            <w:lang w:val="ru-RU"/>
                          </w:rPr>
                        </w:pPr>
                      </w:p>
                    </w:txbxContent>
                  </v:textbox>
                </v:rect>
                <v:rect id="Rectangle 67" o:spid="_x0000_s1186"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372D016"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Подпись</w:t>
                        </w:r>
                      </w:p>
                      <w:p w14:paraId="26A5B23D" w14:textId="77777777" w:rsidR="00342AB0" w:rsidRPr="0024446F" w:rsidRDefault="00342AB0" w:rsidP="001749BB">
                        <w:pPr>
                          <w:pStyle w:val="af6"/>
                          <w:jc w:val="center"/>
                          <w:rPr>
                            <w:rFonts w:ascii="Times New Roman" w:hAnsi="Times New Roman"/>
                            <w:i w:val="0"/>
                            <w:iCs/>
                          </w:rPr>
                        </w:pPr>
                      </w:p>
                    </w:txbxContent>
                  </v:textbox>
                </v:rect>
                <v:rect id="Rectangle 68" o:spid="_x0000_s1187"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2AE5B75D"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Дата</w:t>
                        </w:r>
                      </w:p>
                      <w:p w14:paraId="49B82707" w14:textId="77777777" w:rsidR="00342AB0" w:rsidRPr="0024446F" w:rsidRDefault="00342AB0" w:rsidP="001749BB">
                        <w:pPr>
                          <w:pStyle w:val="af6"/>
                          <w:jc w:val="center"/>
                          <w:rPr>
                            <w:rFonts w:ascii="Times New Roman" w:hAnsi="Times New Roman"/>
                            <w:i w:val="0"/>
                            <w:iCs/>
                          </w:rPr>
                        </w:pPr>
                      </w:p>
                    </w:txbxContent>
                  </v:textbox>
                </v:rect>
                <v:rect id="Rectangle 69" o:spid="_x0000_s1188"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6EE72BAF" w14:textId="77777777" w:rsidR="00342AB0" w:rsidRPr="00027633" w:rsidRDefault="00342AB0" w:rsidP="001749BB">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189"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" filled="f" stroked="f" strokeweight=".25pt">
                  <v:textbox inset="1pt,1pt,1pt,1pt">
                    <w:txbxContent>
                      <w:p w14:paraId="1D3466A6" w14:textId="77777777" w:rsidR="00342AB0" w:rsidRPr="00027633" w:rsidRDefault="00342AB0" w:rsidP="001749BB">
                        <w:pPr>
                          <w:pStyle w:val="af6"/>
                          <w:jc w:val="center"/>
                          <w:rPr>
                            <w:rFonts w:ascii="Times New Roman" w:hAnsi="Times New Roman"/>
                            <w:i w:val="0"/>
                          </w:rPr>
                        </w:pPr>
                        <w:r w:rsidRPr="00027633">
                          <w:rPr>
                            <w:rFonts w:ascii="Times New Roman" w:hAnsi="Times New Roman"/>
                            <w:i w:val="0"/>
                          </w:rPr>
                          <w:t>1</w:t>
                        </w:r>
                      </w:p>
                    </w:txbxContent>
                  </v:textbox>
                </v:rect>
                <v:rect id="Rectangle 71" o:spid="_x0000_s1190"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" filled="f" stroked="f" strokeweight=".25pt">
                  <v:textbox inset="1pt,1pt,1pt,1pt">
                    <w:txbxContent>
                      <w:p w14:paraId="42F5A8C0" w14:textId="77777777" w:rsidR="00342AB0" w:rsidRPr="0024446F" w:rsidRDefault="00342AB0" w:rsidP="001749BB">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6557AE2E" w14:textId="77777777" w:rsidR="00342AB0" w:rsidRPr="009005BC" w:rsidRDefault="00342AB0" w:rsidP="001749BB"/>
                    </w:txbxContent>
                  </v:textbox>
                </v:rect>
                <v:line id="Line 72" o:spid="_x0000_s1191"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" strokeweight="2pt"/>
                <v:line id="Line 73" o:spid="_x0000_s1192"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" strokeweight="2pt"/>
                <v:line id="Line 74" o:spid="_x0000_s1193"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QBzwwAAAN0AAAAPAAAAZHJzL2Rvd25yZXYueG1sRE/LagIx&#10;FN0X/IdwBXc1o9J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rwUAc8MAAADdAAAADwAA&#10;AAAAAAAAAAAAAAAHAgAAZHJzL2Rvd25yZXYueG1sUEsFBgAAAAADAAMAtwAAAPcCAAAAAA==&#10;" strokeweight="1pt"/>
                <v:line id="Line 75" o:spid="_x0000_s1194"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" strokeweight="1pt"/>
                <v:line id="Line 76" o:spid="_x0000_s1195"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" strokeweight="1pt"/>
                <v:group id="Group 77" o:spid="_x0000_s1196"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">
                  <v:rect id="Rectangle 78" o:spid="_x0000_s11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4Ps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" filled="f" stroked="f" strokeweight=".25pt">
                    <v:textbox inset="1pt,1pt,1pt,1pt">
                      <w:txbxContent>
                        <w:p w14:paraId="033F03D1" w14:textId="77777777" w:rsidR="00342AB0" w:rsidRPr="00391803" w:rsidRDefault="00342AB0" w:rsidP="001749BB">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198"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" filled="f" stroked="f" strokeweight=".25pt">
                    <v:textbox inset="1pt,1pt,1pt,1pt">
                      <w:txbxContent>
                        <w:p w14:paraId="4EFECA52" w14:textId="3CA58803" w:rsidR="00342AB0" w:rsidRPr="00AE44E8" w:rsidRDefault="00342AB0" w:rsidP="001749BB">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199"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">
                  <v:rect id="Rectangle 81" o:spid="_x0000_s12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" filled="f" stroked="f" strokeweight=".25pt">
                    <v:textbox inset="1pt,1pt,1pt,1pt">
                      <w:txbxContent>
                        <w:p w14:paraId="04E0EC16" w14:textId="77777777" w:rsidR="00342AB0" w:rsidRPr="00391803" w:rsidRDefault="00342AB0" w:rsidP="001749BB">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201"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" filled="f" stroked="f" strokeweight=".25pt">
                    <v:textbox inset="1pt,1pt,1pt,1pt">
                      <w:txbxContent>
                        <w:p w14:paraId="48EB01C1" w14:textId="71B8C39A" w:rsidR="00342AB0" w:rsidRPr="00AE44E8" w:rsidRDefault="00342AB0" w:rsidP="001749BB">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202"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">
                  <v:rect id="Rectangle 84" o:spid="_x0000_s12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" filled="f" stroked="f" strokeweight=".25pt">
                    <v:textbox inset="1pt,1pt,1pt,1pt">
                      <w:txbxContent>
                        <w:p w14:paraId="2BABDE83" w14:textId="77777777" w:rsidR="00342AB0" w:rsidRPr="004F5CE6" w:rsidRDefault="00342AB0" w:rsidP="001749BB">
                          <w:pPr>
                            <w:pStyle w:val="af8"/>
                          </w:pPr>
                        </w:p>
                      </w:txbxContent>
                    </v:textbox>
                  </v:rect>
                  <v:rect id="Rectangle 85" o:spid="_x0000_s12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" filled="f" stroked="f" strokeweight=".25pt">
                    <v:textbox inset="1pt,1pt,1pt,1pt">
                      <w:txbxContent>
                        <w:p w14:paraId="15F516CB" w14:textId="77777777" w:rsidR="00342AB0" w:rsidRPr="0007115C" w:rsidRDefault="00342AB0" w:rsidP="001749BB"/>
                      </w:txbxContent>
                    </v:textbox>
                  </v:rect>
                </v:group>
                <v:group id="Group 86" o:spid="_x0000_s1205"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">
                  <v:rect id="Rectangle 87" o:spid="_x0000_s120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" filled="f" stroked="f" strokeweight=".25pt">
                    <v:textbox inset="1pt,1pt,1pt,1pt">
                      <w:txbxContent>
                        <w:p w14:paraId="79845FAF" w14:textId="77777777" w:rsidR="00342AB0" w:rsidRPr="00391803" w:rsidRDefault="00342AB0" w:rsidP="001749BB">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207"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" filled="f" stroked="f" strokeweight=".25pt">
                    <v:textbox inset="1pt,1pt,1pt,1pt">
                      <w:txbxContent>
                        <w:p w14:paraId="5078DE73" w14:textId="77777777" w:rsidR="00342AB0" w:rsidRPr="00AE44E8" w:rsidRDefault="00342AB0" w:rsidP="001749BB">
                          <w:pPr>
                            <w:pStyle w:val="af8"/>
                            <w:rPr>
                              <w:rFonts w:ascii="Times New Roman" w:hAnsi="Times New Roman"/>
                              <w:sz w:val="18"/>
                              <w:lang w:val="ru-RU"/>
                            </w:rPr>
                          </w:pPr>
                          <w:r w:rsidRPr="00AE44E8">
                            <w:rPr>
                              <w:rFonts w:ascii="Times New Roman" w:hAnsi="Times New Roman"/>
                              <w:sz w:val="18"/>
                              <w:lang w:val="ru-RU"/>
                            </w:rPr>
                            <w:t>Нистюк О.А.</w:t>
                          </w:r>
                        </w:p>
                        <w:p w14:paraId="47FAD11F" w14:textId="77777777" w:rsidR="00342AB0" w:rsidRPr="002B1720" w:rsidRDefault="00342AB0" w:rsidP="001749BB">
                          <w:pPr>
                            <w:pStyle w:val="af4"/>
                          </w:pPr>
                        </w:p>
                      </w:txbxContent>
                    </v:textbox>
                  </v:rect>
                </v:group>
                <v:group id="Group 89" o:spid="_x0000_s1208"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">
                  <v:rect id="Rectangle 90" o:spid="_x0000_s120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" filled="f" stroked="f" strokeweight=".25pt">
                    <v:textbox inset="1pt,1pt,1pt,1pt">
                      <w:txbxContent>
                        <w:p w14:paraId="2808388D" w14:textId="77777777" w:rsidR="00342AB0" w:rsidRPr="005D4ABD" w:rsidRDefault="00342AB0" w:rsidP="001749BB">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210"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" filled="f" stroked="f" strokeweight=".25pt">
                    <v:textbox inset="1pt,1pt,1pt,1pt">
                      <w:txbxContent>
                        <w:p w14:paraId="46957F97" w14:textId="77777777" w:rsidR="00342AB0" w:rsidRPr="00AE44E8" w:rsidRDefault="00342AB0" w:rsidP="001749BB">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04CB06D" w14:textId="77777777" w:rsidR="00342AB0" w:rsidRPr="002B1720" w:rsidRDefault="00342AB0" w:rsidP="001749BB">
                          <w:pPr>
                            <w:pStyle w:val="af4"/>
                          </w:pPr>
                        </w:p>
                      </w:txbxContent>
                    </v:textbox>
                  </v:rect>
                </v:group>
                <v:line id="Line 92" o:spid="_x0000_s1211"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" strokeweight="2pt"/>
                <v:rect id="Rectangle 93" o:spid="_x0000_s1212"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" filled="f" stroked="f" strokeweight=".25pt">
                  <v:textbox inset="1pt,1pt,1pt,1pt">
                    <w:txbxContent>
                      <w:p w14:paraId="64FA304C" w14:textId="7C8046A8" w:rsidR="00342AB0" w:rsidRPr="001749BB" w:rsidRDefault="00342AB0" w:rsidP="007D3E6A">
                        <w:pPr>
                          <w:pStyle w:val="af4"/>
                          <w:suppressAutoHyphens/>
                          <w:jc w:val="center"/>
                          <w:rPr>
                            <w:rFonts w:ascii="Times New Roman" w:hAnsi="Times New Roman"/>
                            <w:sz w:val="24"/>
                            <w:lang w:val="en-US"/>
                          </w:rPr>
                        </w:pPr>
                        <w:r>
                          <w:rPr>
                            <w:rFonts w:ascii="Times New Roman" w:hAnsi="Times New Roman"/>
                            <w:sz w:val="24"/>
                            <w:lang w:val="ru-RU"/>
                          </w:rPr>
                          <w:t>Введение</w:t>
                        </w:r>
                      </w:p>
                    </w:txbxContent>
                  </v:textbox>
                </v:rect>
                <v:line id="Line 94" o:spid="_x0000_s1213"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" strokeweight="2pt"/>
                <v:line id="Line 95" o:spid="_x0000_s1214"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" strokeweight="2pt"/>
                <v:line id="Line 96" o:spid="_x0000_s1215"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" strokeweight="2pt"/>
                <v:rect id="Rectangle 97" o:spid="_x0000_s1216"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" filled="f" stroked="f" strokeweight=".25pt">
                  <v:textbox inset="1pt,1pt,1pt,1pt">
                    <w:txbxContent>
                      <w:p w14:paraId="1817BB1C"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AA5FD44" w14:textId="77777777" w:rsidR="00342AB0" w:rsidRPr="00C531AF" w:rsidRDefault="00342AB0" w:rsidP="001749BB">
                        <w:pPr>
                          <w:pStyle w:val="af6"/>
                          <w:jc w:val="center"/>
                          <w:rPr>
                            <w:rFonts w:ascii="Times New Roman" w:hAnsi="Times New Roman"/>
                            <w:lang w:val="ru-RU"/>
                          </w:rPr>
                        </w:pPr>
                      </w:p>
                    </w:txbxContent>
                  </v:textbox>
                </v:rect>
                <v:rect id="Rectangle 98" o:spid="_x0000_s1217"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" filled="f" stroked="f" strokeweight=".25pt">
                  <v:textbox inset="1pt,1pt,1pt,1pt">
                    <w:txbxContent>
                      <w:p w14:paraId="5B2F951D" w14:textId="77777777" w:rsidR="00342AB0" w:rsidRPr="00027633" w:rsidRDefault="00342AB0" w:rsidP="001749BB">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218"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" filled="f" stroked="f" strokeweight=".25pt">
                  <v:textbox inset="1pt,1pt,1pt,1pt">
                    <w:txbxContent>
                      <w:p w14:paraId="622EDB07" w14:textId="7D0F457E" w:rsidR="00342AB0" w:rsidRPr="001749BB" w:rsidRDefault="00342AB0" w:rsidP="001749BB">
                        <w:pPr>
                          <w:pStyle w:val="af6"/>
                          <w:jc w:val="center"/>
                          <w:rPr>
                            <w:rFonts w:ascii="Times New Roman" w:hAnsi="Times New Roman"/>
                            <w:i w:val="0"/>
                            <w:lang w:val="ru-RU"/>
                          </w:rPr>
                        </w:pPr>
                        <w:r>
                          <w:rPr>
                            <w:rFonts w:ascii="Times New Roman" w:hAnsi="Times New Roman"/>
                            <w:i w:val="0"/>
                            <w:lang w:val="ru-RU"/>
                          </w:rPr>
                          <w:t>1</w:t>
                        </w:r>
                      </w:p>
                    </w:txbxContent>
                  </v:textbox>
                </v:rect>
                <v:line id="Line 100" o:spid="_x0000_s1219"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tmxgAAAN0AAAAPAAAAZHJzL2Rvd25yZXYueG1sRI/RagIx&#10;FETfhf5DuAXfNGtF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6zbZsYAAADdAAAA&#10;DwAAAAAAAAAAAAAAAAAHAgAAZHJzL2Rvd25yZXYueG1sUEsFBgAAAAADAAMAtwAAAPoCAAAAAA==&#10;" strokeweight="1pt"/>
                <v:line id="Line 101" o:spid="_x0000_s1220"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H79xgAAAN0AAAAPAAAAZHJzL2Rvd25yZXYueG1sRI/RagIx&#10;FETfC/2HcAu+adZKtW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kOB+/cYAAADdAAAA&#10;DwAAAAAAAAAAAAAAAAAHAgAAZHJzL2Rvd25yZXYueG1sUEsFBgAAAAADAAMAtwAAAPoCAAAAAA==&#10;" strokeweight="1pt"/>
                <v:rect id="Rectangle 102" o:spid="_x0000_s1221"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" filled="f" stroked="f" strokeweight=".25pt">
                  <v:textbox inset="1pt,1pt,1pt,1pt">
                    <w:txbxContent>
                      <w:p w14:paraId="15FB1D4A" w14:textId="55515BFB" w:rsidR="00342AB0" w:rsidRPr="0024446F" w:rsidRDefault="00342AB0" w:rsidP="001749BB">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5D9F5D8C" w14:textId="77777777" w:rsidR="00342AB0" w:rsidRPr="000C5B2C" w:rsidRDefault="00342AB0" w:rsidP="001749BB"/>
                      <w:p w14:paraId="45D4B081" w14:textId="77777777" w:rsidR="00342AB0" w:rsidRPr="000C5B2C" w:rsidRDefault="00342AB0" w:rsidP="001749BB"/>
                    </w:txbxContent>
                  </v:textbox>
                </v:rect>
                <w10:wrap anchorx="margin" anchory="margin"/>
              </v:group>
            </w:pict>
          </mc:Fallback>
        </mc:AlternateContent>
      </w:r>
      <w:r w:rsidR="00970ADB" w:rsidRPr="00F4529D">
        <w:t>Введение</w:t>
      </w:r>
      <w:bookmarkEnd w:id="1"/>
      <w:bookmarkEnd w:id="4"/>
    </w:p>
    <w:p w14:paraId="1634C1CE" w14:textId="44C2E718" w:rsidR="008870C3" w:rsidRDefault="008870C3" w:rsidP="00F92D7D">
      <w:pPr>
        <w:pStyle w:val="Main"/>
        <w:rPr>
          <w:lang w:eastAsia="ru-RU"/>
        </w:rPr>
      </w:pPr>
      <w:r>
        <w:rPr>
          <w:lang w:eastAsia="ru-RU"/>
        </w:rPr>
        <w:t>Современный ресторанный бизнес в Беларуси, как и в других странах, играет значительную роль в экономике и сильно зависит от стремительно развивающихся технологий. В условиях высокой конкуренции и растущих требований клиентов, рестораны сталкиваются с необходимостью быстро внедрять новые решения для повышения качества обслуживания и улучшения эффективности работы.</w:t>
      </w:r>
    </w:p>
    <w:p w14:paraId="4396EF7B" w14:textId="38C508A1" w:rsidR="008A66BD" w:rsidRDefault="008A66BD" w:rsidP="00F92D7D">
      <w:pPr>
        <w:pStyle w:val="Main"/>
        <w:rPr>
          <w:lang w:eastAsia="ru-RU"/>
        </w:rPr>
      </w:pPr>
      <w:r w:rsidRPr="008A66BD">
        <w:rPr>
          <w:lang w:eastAsia="ru-RU"/>
        </w:rPr>
        <w:t>Основной проблемой для многих ресторанов</w:t>
      </w:r>
      <w:r w:rsidR="00C101F7">
        <w:rPr>
          <w:lang w:eastAsia="ru-RU"/>
        </w:rPr>
        <w:t xml:space="preserve"> в</w:t>
      </w:r>
      <w:r w:rsidR="00C101F7" w:rsidRPr="008A66BD">
        <w:rPr>
          <w:lang w:eastAsia="ru-RU"/>
        </w:rPr>
        <w:t xml:space="preserve"> условиях растущей конкуренции</w:t>
      </w:r>
      <w:r w:rsidR="00C101F7" w:rsidRPr="00C101F7">
        <w:rPr>
          <w:lang w:eastAsia="ru-RU"/>
        </w:rPr>
        <w:t xml:space="preserve"> </w:t>
      </w:r>
      <w:r w:rsidR="00C101F7" w:rsidRPr="008A66BD">
        <w:rPr>
          <w:lang w:eastAsia="ru-RU"/>
        </w:rPr>
        <w:t>и повышенных ожиданий со стороны посетителей</w:t>
      </w:r>
      <w:r w:rsidRPr="008A66BD">
        <w:rPr>
          <w:lang w:eastAsia="ru-RU"/>
        </w:rPr>
        <w:t xml:space="preserve"> является отсутствие удобного и эффективного сервиса для обслуживания. Современные клиенты привыкли к быстроте и удобству, которые обеспечивают цифровые решения, и ожидают таких же стандартов от ресторанов. Без мобильных приложений и </w:t>
      </w:r>
      <w:r w:rsidR="00C101F7">
        <w:rPr>
          <w:lang w:eastAsia="ru-RU"/>
        </w:rPr>
        <w:t>интернет</w:t>
      </w:r>
      <w:r w:rsidRPr="008A66BD">
        <w:rPr>
          <w:lang w:eastAsia="ru-RU"/>
        </w:rPr>
        <w:t xml:space="preserve">-сервисов, обеспечивающих легкость бронирования столиков, заказа еды на вынос и доставки, рестораны рискуют потерять значительное количество клиентов. Кроме того, </w:t>
      </w:r>
      <w:r w:rsidR="00C101F7">
        <w:rPr>
          <w:lang w:eastAsia="ru-RU"/>
        </w:rPr>
        <w:t>такие сервисы</w:t>
      </w:r>
      <w:r w:rsidRPr="008A66BD">
        <w:rPr>
          <w:lang w:eastAsia="ru-RU"/>
        </w:rPr>
        <w:t xml:space="preserve"> могут существенно улучшить внутренние процессы ресторана, включая управление заказами, контроль запасов и взаимодействие с поставщиками.</w:t>
      </w:r>
    </w:p>
    <w:p w14:paraId="2DA1BA27" w14:textId="17F30D9C" w:rsidR="008870C3" w:rsidRPr="008870C3" w:rsidRDefault="008870C3" w:rsidP="00F92D7D">
      <w:pPr>
        <w:pStyle w:val="Main"/>
        <w:rPr>
          <w:spacing w:val="-2"/>
          <w:lang w:eastAsia="ru-RU"/>
        </w:rPr>
      </w:pPr>
      <w:r w:rsidRPr="008870C3">
        <w:rPr>
          <w:spacing w:val="-2"/>
          <w:lang w:eastAsia="ru-RU"/>
        </w:rPr>
        <w:t xml:space="preserve">Существующие аналоги часто имеют ряд недостатков, таких как сложность интерфейса, ограниченная функциональность и проблемы с интеграцией в уже существующие системы ресторанов. Эти недостатки приводят к неудобству использования как для клиентов, так и для менеджеров ресторанов, что снижает общую эффективность работы. Клиенты могут испытывать трудности с навигацией по </w:t>
      </w:r>
      <w:r w:rsidR="003F717F">
        <w:rPr>
          <w:spacing w:val="-2"/>
          <w:lang w:eastAsia="ru-RU"/>
        </w:rPr>
        <w:t>веб-приложению</w:t>
      </w:r>
      <w:r w:rsidRPr="008870C3">
        <w:rPr>
          <w:spacing w:val="-2"/>
          <w:lang w:eastAsia="ru-RU"/>
        </w:rPr>
        <w:t>, что негативно сказывается на их общем впечатлении от сервиса.</w:t>
      </w:r>
    </w:p>
    <w:p w14:paraId="3776F390" w14:textId="0F1F2207" w:rsidR="008870C3" w:rsidRDefault="00430814" w:rsidP="00F92D7D">
      <w:pPr>
        <w:pStyle w:val="Main"/>
        <w:rPr>
          <w:lang w:eastAsia="ru-RU"/>
        </w:rPr>
      </w:pPr>
      <w:r>
        <w:rPr>
          <w:lang w:eastAsia="ru-RU"/>
        </w:rPr>
        <w:t>Подобные</w:t>
      </w:r>
      <w:r w:rsidR="008870C3">
        <w:rPr>
          <w:lang w:eastAsia="ru-RU"/>
        </w:rPr>
        <w:t xml:space="preserve"> </w:t>
      </w:r>
      <w:r>
        <w:rPr>
          <w:lang w:eastAsia="ru-RU"/>
        </w:rPr>
        <w:t>интернет-</w:t>
      </w:r>
      <w:r w:rsidR="008870C3">
        <w:rPr>
          <w:lang w:eastAsia="ru-RU"/>
        </w:rPr>
        <w:t>сервисы стремятся к тому, чтобы обеспечить максимальное удобство и прозрачность для всех участников процесса, улучшая взаимодействие между клиентами и рестораном, а также облегчая работу менеджеров и администраторов. Внедрение таких решений позволяет ресторанам значительно повысить уровень обслуживания, сократить время на выполнение рутинных задач и сосредоточиться на удовлетворении потребностей клиентов. Это, в свою очередь, способствует увеличению лояльности клиентов и росту прибыли ресторана.</w:t>
      </w:r>
    </w:p>
    <w:p w14:paraId="66C0B6E3" w14:textId="1712C7B2" w:rsidR="00077AA5" w:rsidRPr="00077AA5" w:rsidRDefault="008870C3" w:rsidP="00F92D7D">
      <w:pPr>
        <w:pStyle w:val="Main"/>
        <w:rPr>
          <w:lang w:eastAsia="ru-RU"/>
        </w:rPr>
      </w:pPr>
      <w:r>
        <w:rPr>
          <w:lang w:eastAsia="ru-RU"/>
        </w:rPr>
        <w:t>Цель данного дипломного проекта заключается в разр</w:t>
      </w:r>
      <w:r w:rsidR="00652003">
        <w:rPr>
          <w:lang w:eastAsia="ru-RU"/>
        </w:rPr>
        <w:t>аботке интернет-сервиса, который</w:t>
      </w:r>
      <w:r>
        <w:rPr>
          <w:lang w:eastAsia="ru-RU"/>
        </w:rPr>
        <w:t xml:space="preserve"> позволит эффективно и быстро обслуживать клиентов ресторана.</w:t>
      </w:r>
      <w:r w:rsidR="00077AA5">
        <w:rPr>
          <w:lang w:eastAsia="ru-RU"/>
        </w:rPr>
        <w:t xml:space="preserve"> </w:t>
      </w:r>
      <w:r w:rsidR="00077AA5" w:rsidRPr="00077AA5">
        <w:rPr>
          <w:lang w:eastAsia="ru-RU"/>
        </w:rPr>
        <w:t>Для достижения поставленной цели необходимо выполнить следующие задачи:</w:t>
      </w:r>
    </w:p>
    <w:p w14:paraId="0A351B1A" w14:textId="5F438478" w:rsidR="00077AA5" w:rsidRPr="00077AA5" w:rsidRDefault="00077AA5" w:rsidP="00F92D7D">
      <w:pPr>
        <w:pStyle w:val="List"/>
        <w:rPr>
          <w:lang w:eastAsia="ru-RU"/>
        </w:rPr>
      </w:pPr>
      <w:r w:rsidRPr="00077AA5">
        <w:rPr>
          <w:lang w:eastAsia="ru-RU"/>
        </w:rPr>
        <w:t>провести обзор аналогов и сформировать требования к проекту;</w:t>
      </w:r>
    </w:p>
    <w:p w14:paraId="325D78DB" w14:textId="7B8666C8" w:rsidR="00077AA5" w:rsidRPr="00077AA5" w:rsidRDefault="00077AA5" w:rsidP="00F92D7D">
      <w:pPr>
        <w:pStyle w:val="List"/>
        <w:rPr>
          <w:lang w:eastAsia="ru-RU"/>
        </w:rPr>
      </w:pPr>
      <w:r w:rsidRPr="00077AA5">
        <w:rPr>
          <w:lang w:eastAsia="ru-RU"/>
        </w:rPr>
        <w:t>спроектировать</w:t>
      </w:r>
      <w:r w:rsidR="00EA3C44" w:rsidRPr="00EA3C44">
        <w:rPr>
          <w:lang w:eastAsia="ru-RU"/>
        </w:rPr>
        <w:t xml:space="preserve"> </w:t>
      </w:r>
      <w:r w:rsidR="00EA3C44" w:rsidRPr="00077AA5">
        <w:rPr>
          <w:lang w:eastAsia="ru-RU"/>
        </w:rPr>
        <w:t>структуру базы данных</w:t>
      </w:r>
      <w:r w:rsidR="00EA3C44">
        <w:rPr>
          <w:lang w:eastAsia="ru-RU"/>
        </w:rPr>
        <w:t xml:space="preserve"> и</w:t>
      </w:r>
      <w:r w:rsidRPr="00077AA5">
        <w:rPr>
          <w:lang w:eastAsia="ru-RU"/>
        </w:rPr>
        <w:t xml:space="preserve"> архитектуру </w:t>
      </w:r>
      <w:r w:rsidR="00EA3C44">
        <w:rPr>
          <w:lang w:eastAsia="ru-RU"/>
        </w:rPr>
        <w:t>интернет-сервиса</w:t>
      </w:r>
      <w:r w:rsidRPr="00077AA5">
        <w:rPr>
          <w:lang w:eastAsia="ru-RU"/>
        </w:rPr>
        <w:t>;</w:t>
      </w:r>
    </w:p>
    <w:p w14:paraId="46F23D2E" w14:textId="3E1406AA" w:rsidR="00077AA5" w:rsidRPr="00077AA5" w:rsidRDefault="00077AA5" w:rsidP="00F92D7D">
      <w:pPr>
        <w:pStyle w:val="List"/>
        <w:rPr>
          <w:lang w:eastAsia="ru-RU"/>
        </w:rPr>
      </w:pPr>
      <w:r w:rsidRPr="00077AA5">
        <w:rPr>
          <w:lang w:eastAsia="ru-RU"/>
        </w:rPr>
        <w:t xml:space="preserve">разработать </w:t>
      </w:r>
      <w:r w:rsidR="00EA3C44">
        <w:rPr>
          <w:lang w:eastAsia="ru-RU"/>
        </w:rPr>
        <w:t>интернет-сервис</w:t>
      </w:r>
      <w:r w:rsidRPr="00077AA5">
        <w:rPr>
          <w:lang w:eastAsia="ru-RU"/>
        </w:rPr>
        <w:t>;</w:t>
      </w:r>
    </w:p>
    <w:p w14:paraId="5621DC76" w14:textId="6245FEA5" w:rsidR="00077AA5" w:rsidRPr="00077AA5" w:rsidRDefault="00077AA5" w:rsidP="00F92D7D">
      <w:pPr>
        <w:pStyle w:val="List"/>
        <w:rPr>
          <w:lang w:eastAsia="ru-RU"/>
        </w:rPr>
      </w:pPr>
      <w:r w:rsidRPr="00077AA5">
        <w:rPr>
          <w:lang w:eastAsia="ru-RU"/>
        </w:rPr>
        <w:t xml:space="preserve">протестировать </w:t>
      </w:r>
      <w:r w:rsidR="00EA3C44">
        <w:rPr>
          <w:lang w:eastAsia="ru-RU"/>
        </w:rPr>
        <w:t>работоспособность интернет-сервиса</w:t>
      </w:r>
      <w:r w:rsidRPr="00077AA5">
        <w:rPr>
          <w:lang w:eastAsia="ru-RU"/>
        </w:rPr>
        <w:t>;</w:t>
      </w:r>
    </w:p>
    <w:p w14:paraId="6C137108" w14:textId="1B952219" w:rsidR="00077AA5" w:rsidRPr="00077AA5" w:rsidRDefault="00077AA5" w:rsidP="00F92D7D">
      <w:pPr>
        <w:pStyle w:val="List"/>
        <w:rPr>
          <w:lang w:eastAsia="ru-RU"/>
        </w:rPr>
      </w:pPr>
      <w:r w:rsidRPr="00077AA5">
        <w:rPr>
          <w:lang w:eastAsia="ru-RU"/>
        </w:rPr>
        <w:t>написать руководство пользователя;</w:t>
      </w:r>
    </w:p>
    <w:p w14:paraId="7AC1A7C7" w14:textId="64055FCB" w:rsidR="001744FE" w:rsidRDefault="00077AA5" w:rsidP="00F92D7D">
      <w:pPr>
        <w:pStyle w:val="List"/>
      </w:pPr>
      <w:r w:rsidRPr="00077AA5">
        <w:rPr>
          <w:lang w:eastAsia="ru-RU"/>
        </w:rPr>
        <w:t>провести технико-экономическое обоснование проекта.</w:t>
      </w:r>
    </w:p>
    <w:p w14:paraId="70043E0C" w14:textId="273608DE" w:rsidR="00DF150A" w:rsidRPr="00F4529D" w:rsidRDefault="00970ADB" w:rsidP="00F92D7D">
      <w:pPr>
        <w:pStyle w:val="List"/>
        <w:sectPr w:rsidR="00DF150A" w:rsidRPr="00F4529D" w:rsidSect="0025504F">
          <w:pgSz w:w="11906" w:h="16838"/>
          <w:pgMar w:top="1134" w:right="567" w:bottom="851" w:left="1304" w:header="709" w:footer="709" w:gutter="0"/>
          <w:cols w:space="708"/>
          <w:titlePg/>
          <w:docGrid w:linePitch="360"/>
        </w:sectPr>
      </w:pPr>
      <w:r w:rsidRPr="00F4529D">
        <w:br w:type="page"/>
      </w:r>
    </w:p>
    <w:bookmarkStart w:id="5" w:name="_Toc134908904"/>
    <w:bookmarkStart w:id="6" w:name="_Toc153374237"/>
    <w:bookmarkStart w:id="7" w:name="_Toc168957535"/>
    <w:p w14:paraId="46B7774C" w14:textId="2A8F4544" w:rsidR="00EB6A50" w:rsidRPr="00F4529D" w:rsidRDefault="00033056" w:rsidP="00F92D7D">
      <w:pPr>
        <w:pStyle w:val="Header"/>
      </w:pPr>
      <w:r w:rsidRPr="00F4529D">
        <w:rPr>
          <w:b w:val="0"/>
          <w:noProof/>
          <w:lang w:eastAsia="ru-RU"/>
        </w:rPr>
        <w:lastRenderedPageBreak/>
        <mc:AlternateContent>
          <mc:Choice Requires="wpg">
            <w:drawing>
              <wp:anchor distT="0" distB="0" distL="114300" distR="114300" simplePos="0" relativeHeight="251671552" behindDoc="0" locked="0" layoutInCell="1" allowOverlap="1" wp14:anchorId="349E7873" wp14:editId="6EC5D909">
                <wp:simplePos x="0" y="0"/>
                <wp:positionH relativeFrom="margin">
                  <wp:posOffset>-112423</wp:posOffset>
                </wp:positionH>
                <wp:positionV relativeFrom="margin">
                  <wp:posOffset>-508055</wp:posOffset>
                </wp:positionV>
                <wp:extent cx="6659880" cy="10259695"/>
                <wp:effectExtent l="0" t="0" r="26670" b="27305"/>
                <wp:wrapNone/>
                <wp:docPr id="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1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26869F" w14:textId="77777777" w:rsidR="00342AB0" w:rsidRDefault="00342AB0" w:rsidP="00033056">
                              <w:pPr>
                                <w:pStyle w:val="af6"/>
                                <w:jc w:val="center"/>
                              </w:pPr>
                            </w:p>
                          </w:txbxContent>
                        </wps:txbx>
                        <wps:bodyPr rot="0" vert="horz" wrap="square" lIns="12700" tIns="12700" rIns="12700" bIns="12700" anchor="t" anchorCtr="0" upright="1">
                          <a:noAutofit/>
                        </wps:bodyPr>
                      </wps:wsp>
                      <wps:wsp>
                        <wps:cNvPr id="310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77E11" w14:textId="77777777" w:rsidR="00342AB0" w:rsidRDefault="00342AB0" w:rsidP="00033056">
                              <w:pPr>
                                <w:pStyle w:val="af6"/>
                              </w:pPr>
                            </w:p>
                          </w:txbxContent>
                        </wps:txbx>
                        <wps:bodyPr rot="0" vert="horz" wrap="square" lIns="12700" tIns="12700" rIns="12700" bIns="12700" anchor="t" anchorCtr="0" upright="1">
                          <a:noAutofit/>
                        </wps:bodyPr>
                      </wps:wsp>
                      <wps:wsp>
                        <wps:cNvPr id="310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7C3934" w14:textId="77777777" w:rsidR="00342AB0" w:rsidRPr="00027633" w:rsidRDefault="00342AB0" w:rsidP="00033056">
                              <w:pPr>
                                <w:pStyle w:val="af6"/>
                                <w:jc w:val="center"/>
                                <w:rPr>
                                  <w:rFonts w:ascii="Times New Roman" w:hAnsi="Times New Roman"/>
                                  <w:i w:val="0"/>
                                  <w:lang w:val="ru-RU"/>
                                </w:rPr>
                              </w:pPr>
                              <w:r>
                                <w:rPr>
                                  <w:rFonts w:ascii="Times New Roman" w:hAnsi="Times New Roman"/>
                                  <w:i w:val="0"/>
                                  <w:lang w:val="ru-RU"/>
                                </w:rPr>
                                <w:t>ФИО</w:t>
                              </w:r>
                            </w:p>
                            <w:p w14:paraId="3CAB505D" w14:textId="77777777" w:rsidR="00342AB0" w:rsidRPr="0024446F" w:rsidRDefault="00342AB0" w:rsidP="00033056">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10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36DCC6"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Подпись</w:t>
                              </w:r>
                            </w:p>
                            <w:p w14:paraId="3AC05B5E" w14:textId="77777777" w:rsidR="00342AB0" w:rsidRPr="0024446F" w:rsidRDefault="00342AB0" w:rsidP="0003305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10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7DEAE9"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Дата</w:t>
                              </w:r>
                            </w:p>
                            <w:p w14:paraId="79A9A43D" w14:textId="77777777" w:rsidR="00342AB0" w:rsidRPr="0024446F" w:rsidRDefault="00342AB0" w:rsidP="0003305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10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0EAFD2" w14:textId="77777777" w:rsidR="00342AB0" w:rsidRPr="00027633" w:rsidRDefault="00342AB0" w:rsidP="00033056">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10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BF3D0"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10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455B63" w14:textId="1F46D3B0" w:rsidR="00342AB0" w:rsidRPr="0024446F" w:rsidRDefault="00342AB0" w:rsidP="00033056">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1</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FCFC339" w14:textId="77777777" w:rsidR="00342AB0" w:rsidRPr="009005BC" w:rsidRDefault="00342AB0" w:rsidP="00033056"/>
                          </w:txbxContent>
                        </wps:txbx>
                        <wps:bodyPr rot="0" vert="horz" wrap="square" lIns="12700" tIns="12700" rIns="12700" bIns="12700" anchor="t" anchorCtr="0" upright="1">
                          <a:noAutofit/>
                        </wps:bodyPr>
                      </wps:wsp>
                      <wps:wsp>
                        <wps:cNvPr id="310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14" name="Group 77"/>
                        <wpg:cNvGrpSpPr>
                          <a:grpSpLocks/>
                        </wpg:cNvGrpSpPr>
                        <wpg:grpSpPr bwMode="auto">
                          <a:xfrm>
                            <a:off x="1144" y="14935"/>
                            <a:ext cx="2581" cy="240"/>
                            <a:chOff x="0" y="0"/>
                            <a:chExt cx="20590" cy="20000"/>
                          </a:xfrm>
                        </wpg:grpSpPr>
                        <wps:wsp>
                          <wps:cNvPr id="311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814EE1" w14:textId="77777777" w:rsidR="00342AB0" w:rsidRPr="00391803" w:rsidRDefault="00342AB0" w:rsidP="0003305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11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BBDA2A" w14:textId="05D8E634" w:rsidR="00342AB0" w:rsidRPr="00AE44E8" w:rsidRDefault="00342AB0" w:rsidP="0003305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117" name="Group 80"/>
                        <wpg:cNvGrpSpPr>
                          <a:grpSpLocks/>
                        </wpg:cNvGrpSpPr>
                        <wpg:grpSpPr bwMode="auto">
                          <a:xfrm>
                            <a:off x="1144" y="15204"/>
                            <a:ext cx="2507" cy="239"/>
                            <a:chOff x="0" y="0"/>
                            <a:chExt cx="19995" cy="20000"/>
                          </a:xfrm>
                        </wpg:grpSpPr>
                        <wps:wsp>
                          <wps:cNvPr id="311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D6197" w14:textId="77777777" w:rsidR="00342AB0" w:rsidRPr="00391803" w:rsidRDefault="00342AB0" w:rsidP="0003305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11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599A7" w14:textId="6186F067" w:rsidR="00342AB0" w:rsidRPr="00AE44E8" w:rsidRDefault="00342AB0" w:rsidP="0003305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120" name="Group 83"/>
                        <wpg:cNvGrpSpPr>
                          <a:grpSpLocks/>
                        </wpg:cNvGrpSpPr>
                        <wpg:grpSpPr bwMode="auto">
                          <a:xfrm>
                            <a:off x="1144" y="15479"/>
                            <a:ext cx="2507" cy="239"/>
                            <a:chOff x="0" y="0"/>
                            <a:chExt cx="19999" cy="20000"/>
                          </a:xfrm>
                        </wpg:grpSpPr>
                        <wps:wsp>
                          <wps:cNvPr id="312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644D32" w14:textId="77777777" w:rsidR="00342AB0" w:rsidRPr="004F5CE6" w:rsidRDefault="00342AB0" w:rsidP="00033056">
                                <w:pPr>
                                  <w:pStyle w:val="af8"/>
                                </w:pPr>
                              </w:p>
                            </w:txbxContent>
                          </wps:txbx>
                          <wps:bodyPr rot="0" vert="horz" wrap="square" lIns="12700" tIns="12700" rIns="12700" bIns="12700" anchor="t" anchorCtr="0" upright="1">
                            <a:noAutofit/>
                          </wps:bodyPr>
                        </wps:wsp>
                        <wps:wsp>
                          <wps:cNvPr id="312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F25379" w14:textId="77777777" w:rsidR="00342AB0" w:rsidRPr="0007115C" w:rsidRDefault="00342AB0" w:rsidP="00033056"/>
                            </w:txbxContent>
                          </wps:txbx>
                          <wps:bodyPr rot="0" vert="horz" wrap="square" lIns="12700" tIns="12700" rIns="12700" bIns="12700" anchor="t" anchorCtr="0" upright="1">
                            <a:noAutofit/>
                          </wps:bodyPr>
                        </wps:wsp>
                      </wpg:grpSp>
                      <wpg:grpSp>
                        <wpg:cNvPr id="3123" name="Group 86"/>
                        <wpg:cNvGrpSpPr>
                          <a:grpSpLocks/>
                        </wpg:cNvGrpSpPr>
                        <wpg:grpSpPr bwMode="auto">
                          <a:xfrm>
                            <a:off x="1144" y="15746"/>
                            <a:ext cx="2507" cy="241"/>
                            <a:chOff x="0" y="0"/>
                            <a:chExt cx="20002" cy="20000"/>
                          </a:xfrm>
                        </wpg:grpSpPr>
                        <wps:wsp>
                          <wps:cNvPr id="312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7940C5" w14:textId="77777777" w:rsidR="00342AB0" w:rsidRPr="00391803" w:rsidRDefault="00342AB0" w:rsidP="0003305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12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B68A20" w14:textId="77777777" w:rsidR="00342AB0" w:rsidRPr="00AE44E8" w:rsidRDefault="00342AB0" w:rsidP="00033056">
                                <w:pPr>
                                  <w:pStyle w:val="af8"/>
                                  <w:rPr>
                                    <w:rFonts w:ascii="Times New Roman" w:hAnsi="Times New Roman"/>
                                    <w:sz w:val="18"/>
                                    <w:lang w:val="ru-RU"/>
                                  </w:rPr>
                                </w:pPr>
                                <w:r w:rsidRPr="00AE44E8">
                                  <w:rPr>
                                    <w:rFonts w:ascii="Times New Roman" w:hAnsi="Times New Roman"/>
                                    <w:sz w:val="18"/>
                                    <w:lang w:val="ru-RU"/>
                                  </w:rPr>
                                  <w:t>Нистюк О.А.</w:t>
                                </w:r>
                              </w:p>
                              <w:p w14:paraId="3EDDCF2F" w14:textId="77777777" w:rsidR="00342AB0" w:rsidRPr="002B1720" w:rsidRDefault="00342AB0" w:rsidP="00033056">
                                <w:pPr>
                                  <w:pStyle w:val="af4"/>
                                </w:pPr>
                              </w:p>
                            </w:txbxContent>
                          </wps:txbx>
                          <wps:bodyPr rot="0" vert="horz" wrap="square" lIns="12700" tIns="12700" rIns="12700" bIns="12700" anchor="t" anchorCtr="0" upright="1">
                            <a:noAutofit/>
                          </wps:bodyPr>
                        </wps:wsp>
                      </wpg:grpSp>
                      <wpg:grpSp>
                        <wpg:cNvPr id="3126" name="Group 89"/>
                        <wpg:cNvGrpSpPr>
                          <a:grpSpLocks/>
                        </wpg:cNvGrpSpPr>
                        <wpg:grpSpPr bwMode="auto">
                          <a:xfrm>
                            <a:off x="1144" y="16014"/>
                            <a:ext cx="2524" cy="240"/>
                            <a:chOff x="0" y="0"/>
                            <a:chExt cx="20135" cy="20000"/>
                          </a:xfrm>
                        </wpg:grpSpPr>
                        <wps:wsp>
                          <wps:cNvPr id="312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620495" w14:textId="77777777" w:rsidR="00342AB0" w:rsidRPr="005D4ABD" w:rsidRDefault="00342AB0" w:rsidP="0003305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12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569F0B" w14:textId="77777777" w:rsidR="00342AB0" w:rsidRPr="00AE44E8" w:rsidRDefault="00342AB0" w:rsidP="0003305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23205DD0" w14:textId="77777777" w:rsidR="00342AB0" w:rsidRPr="002B1720" w:rsidRDefault="00342AB0" w:rsidP="00033056">
                                <w:pPr>
                                  <w:pStyle w:val="af4"/>
                                </w:pPr>
                              </w:p>
                            </w:txbxContent>
                          </wps:txbx>
                          <wps:bodyPr rot="0" vert="horz" wrap="square" lIns="12700" tIns="12700" rIns="12700" bIns="12700" anchor="t" anchorCtr="0" upright="1">
                            <a:noAutofit/>
                          </wps:bodyPr>
                        </wps:wsp>
                      </wpg:grpSp>
                      <wps:wsp>
                        <wps:cNvPr id="312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32CD68" w14:textId="3E10BEA8" w:rsidR="00342AB0" w:rsidRPr="00027633"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 xml:space="preserve">1 </w:t>
                              </w:r>
                              <w:r w:rsidRPr="00C101F7">
                                <w:rPr>
                                  <w:rFonts w:ascii="Times New Roman" w:hAnsi="Times New Roman"/>
                                  <w:sz w:val="24"/>
                                  <w:lang w:val="ru-RU"/>
                                </w:rPr>
                                <w:t>Обзор аналогичных решений и постановка задачи</w:t>
                              </w:r>
                            </w:p>
                          </w:txbxContent>
                        </wps:txbx>
                        <wps:bodyPr rot="0" vert="horz" wrap="square" lIns="12700" tIns="12700" rIns="12700" bIns="12700" anchor="ctr" anchorCtr="0" upright="1">
                          <a:noAutofit/>
                        </wps:bodyPr>
                      </wps:wsp>
                      <wps:wsp>
                        <wps:cNvPr id="313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1275D"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9FEECAA" w14:textId="77777777" w:rsidR="00342AB0" w:rsidRPr="00C531AF" w:rsidRDefault="00342AB0" w:rsidP="00033056">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13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CA2672" w14:textId="77777777" w:rsidR="00342AB0" w:rsidRPr="00027633" w:rsidRDefault="00342AB0" w:rsidP="00033056">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13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31EAD0" w14:textId="086C9FEC" w:rsidR="00342AB0" w:rsidRPr="00027633" w:rsidRDefault="00342AB0" w:rsidP="00033056">
                              <w:pPr>
                                <w:pStyle w:val="af6"/>
                                <w:jc w:val="center"/>
                                <w:rPr>
                                  <w:rFonts w:ascii="Times New Roman" w:hAnsi="Times New Roman"/>
                                  <w:i w:val="0"/>
                                  <w:lang w:val="ru-RU"/>
                                </w:rPr>
                              </w:pPr>
                              <w:r>
                                <w:rPr>
                                  <w:rFonts w:ascii="Times New Roman" w:hAnsi="Times New Roman"/>
                                  <w:i w:val="0"/>
                                  <w:lang w:val="ru-RU"/>
                                </w:rPr>
                                <w:t>8</w:t>
                              </w:r>
                            </w:p>
                          </w:txbxContent>
                        </wps:txbx>
                        <wps:bodyPr rot="0" vert="horz" wrap="square" lIns="12700" tIns="12700" rIns="12700" bIns="12700" anchor="t" anchorCtr="0" upright="1">
                          <a:noAutofit/>
                        </wps:bodyPr>
                      </wps:wsp>
                      <wps:wsp>
                        <wps:cNvPr id="313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09E9BA" w14:textId="0D7958A6" w:rsidR="00342AB0" w:rsidRPr="0024446F" w:rsidRDefault="00342AB0" w:rsidP="00033056">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A587F4D" w14:textId="77777777" w:rsidR="00342AB0" w:rsidRPr="000C5B2C" w:rsidRDefault="00342AB0" w:rsidP="00033056"/>
                            <w:p w14:paraId="60189B31" w14:textId="77777777" w:rsidR="00342AB0" w:rsidRPr="000C5B2C" w:rsidRDefault="00342AB0" w:rsidP="0003305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9E7873" id="_x0000_s1222" style="position:absolute;left:0;text-align:left;margin-left:-8.85pt;margin-top:-40pt;width:524.4pt;height:807.85pt;z-index:251671552;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">
                <v:rect id="Rectangle 54" o:spid="_x0000_s1223"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" filled="f" strokeweight="2pt"/>
                <v:line id="Line 56" o:spid="_x0000_s1224"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" strokeweight="2pt"/>
                <v:line id="Line 57" o:spid="_x0000_s1225"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" strokeweight="2pt"/>
                <v:line id="Line 58" o:spid="_x0000_s1226"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" strokeweight="2pt"/>
                <v:line id="Line 59" o:spid="_x0000_s1227"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" strokeweight="2pt"/>
                <v:line id="Line 60" o:spid="_x0000_s1228"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" strokeweight="2pt"/>
                <v:line id="Line 61" o:spid="_x0000_s1229"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" strokeweight="2pt"/>
                <v:line id="Line 62" o:spid="_x0000_s1230"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" strokeweight="1pt"/>
                <v:line id="Line 63" o:spid="_x0000_s1231"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" strokeweight="1pt"/>
                <v:rect id="Rectangle 64" o:spid="_x0000_s1232"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" filled="f" stroked="f" strokeweight=".25pt">
                  <v:textbox inset="1pt,1pt,1pt,1pt">
                    <w:txbxContent>
                      <w:p w14:paraId="7526869F" w14:textId="77777777" w:rsidR="00342AB0" w:rsidRDefault="00342AB0" w:rsidP="00033056">
                        <w:pPr>
                          <w:pStyle w:val="af6"/>
                          <w:jc w:val="center"/>
                        </w:pPr>
                      </w:p>
                    </w:txbxContent>
                  </v:textbox>
                </v:rect>
                <v:rect id="Rectangle 65" o:spid="_x0000_s1233"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" filled="f" stroked="f" strokeweight=".25pt">
                  <v:textbox inset="1pt,1pt,1pt,1pt">
                    <w:txbxContent>
                      <w:p w14:paraId="62077E11" w14:textId="77777777" w:rsidR="00342AB0" w:rsidRDefault="00342AB0" w:rsidP="00033056">
                        <w:pPr>
                          <w:pStyle w:val="af6"/>
                        </w:pPr>
                      </w:p>
                    </w:txbxContent>
                  </v:textbox>
                </v:rect>
                <v:rect id="Rectangle 66" o:spid="_x0000_s1234"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" filled="f" stroked="f" strokeweight=".25pt">
                  <v:textbox inset="1pt,1pt,1pt,1pt">
                    <w:txbxContent>
                      <w:p w14:paraId="547C3934" w14:textId="77777777" w:rsidR="00342AB0" w:rsidRPr="00027633" w:rsidRDefault="00342AB0" w:rsidP="00033056">
                        <w:pPr>
                          <w:pStyle w:val="af6"/>
                          <w:jc w:val="center"/>
                          <w:rPr>
                            <w:rFonts w:ascii="Times New Roman" w:hAnsi="Times New Roman"/>
                            <w:i w:val="0"/>
                            <w:lang w:val="ru-RU"/>
                          </w:rPr>
                        </w:pPr>
                        <w:r>
                          <w:rPr>
                            <w:rFonts w:ascii="Times New Roman" w:hAnsi="Times New Roman"/>
                            <w:i w:val="0"/>
                            <w:lang w:val="ru-RU"/>
                          </w:rPr>
                          <w:t>ФИО</w:t>
                        </w:r>
                      </w:p>
                      <w:p w14:paraId="3CAB505D" w14:textId="77777777" w:rsidR="00342AB0" w:rsidRPr="0024446F" w:rsidRDefault="00342AB0" w:rsidP="00033056">
                        <w:pPr>
                          <w:pStyle w:val="af6"/>
                          <w:jc w:val="center"/>
                          <w:rPr>
                            <w:rFonts w:ascii="Times New Roman" w:hAnsi="Times New Roman"/>
                            <w:i w:val="0"/>
                            <w:iCs/>
                            <w:lang w:val="ru-RU"/>
                          </w:rPr>
                        </w:pPr>
                      </w:p>
                    </w:txbxContent>
                  </v:textbox>
                </v:rect>
                <v:rect id="Rectangle 67" o:spid="_x0000_s1235"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" filled="f" stroked="f" strokeweight=".25pt">
                  <v:textbox inset="1pt,1pt,1pt,1pt">
                    <w:txbxContent>
                      <w:p w14:paraId="1336DCC6"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Подпись</w:t>
                        </w:r>
                      </w:p>
                      <w:p w14:paraId="3AC05B5E" w14:textId="77777777" w:rsidR="00342AB0" w:rsidRPr="0024446F" w:rsidRDefault="00342AB0" w:rsidP="00033056">
                        <w:pPr>
                          <w:pStyle w:val="af6"/>
                          <w:jc w:val="center"/>
                          <w:rPr>
                            <w:rFonts w:ascii="Times New Roman" w:hAnsi="Times New Roman"/>
                            <w:i w:val="0"/>
                            <w:iCs/>
                          </w:rPr>
                        </w:pPr>
                      </w:p>
                    </w:txbxContent>
                  </v:textbox>
                </v:rect>
                <v:rect id="Rectangle 68" o:spid="_x0000_s1236"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" filled="f" stroked="f" strokeweight=".25pt">
                  <v:textbox inset="1pt,1pt,1pt,1pt">
                    <w:txbxContent>
                      <w:p w14:paraId="007DEAE9"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Дата</w:t>
                        </w:r>
                      </w:p>
                      <w:p w14:paraId="79A9A43D" w14:textId="77777777" w:rsidR="00342AB0" w:rsidRPr="0024446F" w:rsidRDefault="00342AB0" w:rsidP="00033056">
                        <w:pPr>
                          <w:pStyle w:val="af6"/>
                          <w:jc w:val="center"/>
                          <w:rPr>
                            <w:rFonts w:ascii="Times New Roman" w:hAnsi="Times New Roman"/>
                            <w:i w:val="0"/>
                            <w:iCs/>
                          </w:rPr>
                        </w:pPr>
                      </w:p>
                    </w:txbxContent>
                  </v:textbox>
                </v:rect>
                <v:rect id="Rectangle 69" o:spid="_x0000_s1237"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" filled="f" stroked="f" strokeweight=".25pt">
                  <v:textbox inset="1pt,1pt,1pt,1pt">
                    <w:txbxContent>
                      <w:p w14:paraId="7C0EAFD2" w14:textId="77777777" w:rsidR="00342AB0" w:rsidRPr="00027633" w:rsidRDefault="00342AB0" w:rsidP="00033056">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238"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" filled="f" stroked="f" strokeweight=".25pt">
                  <v:textbox inset="1pt,1pt,1pt,1pt">
                    <w:txbxContent>
                      <w:p w14:paraId="5A7BF3D0" w14:textId="77777777" w:rsidR="00342AB0" w:rsidRPr="00027633" w:rsidRDefault="00342AB0" w:rsidP="00033056">
                        <w:pPr>
                          <w:pStyle w:val="af6"/>
                          <w:jc w:val="center"/>
                          <w:rPr>
                            <w:rFonts w:ascii="Times New Roman" w:hAnsi="Times New Roman"/>
                            <w:i w:val="0"/>
                          </w:rPr>
                        </w:pPr>
                        <w:r w:rsidRPr="00027633">
                          <w:rPr>
                            <w:rFonts w:ascii="Times New Roman" w:hAnsi="Times New Roman"/>
                            <w:i w:val="0"/>
                          </w:rPr>
                          <w:t>1</w:t>
                        </w:r>
                      </w:p>
                    </w:txbxContent>
                  </v:textbox>
                </v:rect>
                <v:rect id="Rectangle 71" o:spid="_x0000_s1239"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" filled="f" stroked="f" strokeweight=".25pt">
                  <v:textbox inset="1pt,1pt,1pt,1pt">
                    <w:txbxContent>
                      <w:p w14:paraId="60455B63" w14:textId="1F46D3B0" w:rsidR="00342AB0" w:rsidRPr="0024446F" w:rsidRDefault="00342AB0" w:rsidP="00033056">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1</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5FCFC339" w14:textId="77777777" w:rsidR="00342AB0" w:rsidRPr="009005BC" w:rsidRDefault="00342AB0" w:rsidP="00033056"/>
                    </w:txbxContent>
                  </v:textbox>
                </v:rect>
                <v:line id="Line 72" o:spid="_x0000_s1240"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" strokeweight="2pt"/>
                <v:line id="Line 73" o:spid="_x0000_s1241"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C8gvgAAAN0AAAAPAAAAZHJzL2Rvd25yZXYueG1sRE+9CsIw&#10;EN4F3yGc4KZpF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OOQLyC+AAAA3QAAAA8AAAAAAAAA&#10;AAAAAAAABwIAAGRycy9kb3ducmV2LnhtbFBLBQYAAAAAAwADALcAAADyAgAAAAA=&#10;" strokeweight="2pt"/>
                <v:line id="Line 74" o:spid="_x0000_s1242"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" strokeweight="1pt"/>
                <v:line id="Line 75" o:spid="_x0000_s1243"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" strokeweight="1pt"/>
                <v:line id="Line 76" o:spid="_x0000_s1244"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" strokeweight="1pt"/>
                <v:group id="Group 77" o:spid="_x0000_s1245"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">
                  <v:rect id="Rectangle 78" o:spid="_x0000_s124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" filled="f" stroked="f" strokeweight=".25pt">
                    <v:textbox inset="1pt,1pt,1pt,1pt">
                      <w:txbxContent>
                        <w:p w14:paraId="40814EE1" w14:textId="77777777" w:rsidR="00342AB0" w:rsidRPr="00391803" w:rsidRDefault="00342AB0" w:rsidP="0003305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247"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" filled="f" stroked="f" strokeweight=".25pt">
                    <v:textbox inset="1pt,1pt,1pt,1pt">
                      <w:txbxContent>
                        <w:p w14:paraId="3BBBDA2A" w14:textId="05D8E634" w:rsidR="00342AB0" w:rsidRPr="00AE44E8" w:rsidRDefault="00342AB0" w:rsidP="0003305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248"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">
                  <v:rect id="Rectangle 81" o:spid="_x0000_s12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" filled="f" stroked="f" strokeweight=".25pt">
                    <v:textbox inset="1pt,1pt,1pt,1pt">
                      <w:txbxContent>
                        <w:p w14:paraId="30AD6197" w14:textId="77777777" w:rsidR="00342AB0" w:rsidRPr="00391803" w:rsidRDefault="00342AB0" w:rsidP="0003305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250"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" filled="f" stroked="f" strokeweight=".25pt">
                    <v:textbox inset="1pt,1pt,1pt,1pt">
                      <w:txbxContent>
                        <w:p w14:paraId="068599A7" w14:textId="6186F067" w:rsidR="00342AB0" w:rsidRPr="00AE44E8" w:rsidRDefault="00342AB0" w:rsidP="0003305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251"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">
                  <v:rect id="Rectangle 84" o:spid="_x0000_s12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" filled="f" stroked="f" strokeweight=".25pt">
                    <v:textbox inset="1pt,1pt,1pt,1pt">
                      <w:txbxContent>
                        <w:p w14:paraId="4E644D32" w14:textId="77777777" w:rsidR="00342AB0" w:rsidRPr="004F5CE6" w:rsidRDefault="00342AB0" w:rsidP="00033056">
                          <w:pPr>
                            <w:pStyle w:val="af8"/>
                          </w:pPr>
                        </w:p>
                      </w:txbxContent>
                    </v:textbox>
                  </v:rect>
                  <v:rect id="Rectangle 85" o:spid="_x0000_s12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" filled="f" stroked="f" strokeweight=".25pt">
                    <v:textbox inset="1pt,1pt,1pt,1pt">
                      <w:txbxContent>
                        <w:p w14:paraId="78F25379" w14:textId="77777777" w:rsidR="00342AB0" w:rsidRPr="0007115C" w:rsidRDefault="00342AB0" w:rsidP="00033056"/>
                      </w:txbxContent>
                    </v:textbox>
                  </v:rect>
                </v:group>
                <v:group id="Group 86" o:spid="_x0000_s1254"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">
                  <v:rect id="Rectangle 87" o:spid="_x0000_s12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" filled="f" stroked="f" strokeweight=".25pt">
                    <v:textbox inset="1pt,1pt,1pt,1pt">
                      <w:txbxContent>
                        <w:p w14:paraId="037940C5" w14:textId="77777777" w:rsidR="00342AB0" w:rsidRPr="00391803" w:rsidRDefault="00342AB0" w:rsidP="0003305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256"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" filled="f" stroked="f" strokeweight=".25pt">
                    <v:textbox inset="1pt,1pt,1pt,1pt">
                      <w:txbxContent>
                        <w:p w14:paraId="5DB68A20" w14:textId="77777777" w:rsidR="00342AB0" w:rsidRPr="00AE44E8" w:rsidRDefault="00342AB0" w:rsidP="00033056">
                          <w:pPr>
                            <w:pStyle w:val="af8"/>
                            <w:rPr>
                              <w:rFonts w:ascii="Times New Roman" w:hAnsi="Times New Roman"/>
                              <w:sz w:val="18"/>
                              <w:lang w:val="ru-RU"/>
                            </w:rPr>
                          </w:pPr>
                          <w:r w:rsidRPr="00AE44E8">
                            <w:rPr>
                              <w:rFonts w:ascii="Times New Roman" w:hAnsi="Times New Roman"/>
                              <w:sz w:val="18"/>
                              <w:lang w:val="ru-RU"/>
                            </w:rPr>
                            <w:t>Нистюк О.А.</w:t>
                          </w:r>
                        </w:p>
                        <w:p w14:paraId="3EDDCF2F" w14:textId="77777777" w:rsidR="00342AB0" w:rsidRPr="002B1720" w:rsidRDefault="00342AB0" w:rsidP="00033056">
                          <w:pPr>
                            <w:pStyle w:val="af4"/>
                          </w:pPr>
                        </w:p>
                      </w:txbxContent>
                    </v:textbox>
                  </v:rect>
                </v:group>
                <v:group id="Group 89" o:spid="_x0000_s1257"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">
                  <v:rect id="Rectangle 90" o:spid="_x0000_s12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" filled="f" stroked="f" strokeweight=".25pt">
                    <v:textbox inset="1pt,1pt,1pt,1pt">
                      <w:txbxContent>
                        <w:p w14:paraId="5E620495" w14:textId="77777777" w:rsidR="00342AB0" w:rsidRPr="005D4ABD" w:rsidRDefault="00342AB0" w:rsidP="0003305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259"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" filled="f" stroked="f" strokeweight=".25pt">
                    <v:textbox inset="1pt,1pt,1pt,1pt">
                      <w:txbxContent>
                        <w:p w14:paraId="71569F0B" w14:textId="77777777" w:rsidR="00342AB0" w:rsidRPr="00AE44E8" w:rsidRDefault="00342AB0" w:rsidP="0003305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23205DD0" w14:textId="77777777" w:rsidR="00342AB0" w:rsidRPr="002B1720" w:rsidRDefault="00342AB0" w:rsidP="00033056">
                          <w:pPr>
                            <w:pStyle w:val="af4"/>
                          </w:pPr>
                        </w:p>
                      </w:txbxContent>
                    </v:textbox>
                  </v:rect>
                </v:group>
                <v:line id="Line 92" o:spid="_x0000_s1260"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" strokeweight="2pt"/>
                <v:rect id="Rectangle 93" o:spid="_x0000_s1261"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" filled="f" stroked="f" strokeweight=".25pt">
                  <v:textbox inset="1pt,1pt,1pt,1pt">
                    <w:txbxContent>
                      <w:p w14:paraId="5A32CD68" w14:textId="3E10BEA8" w:rsidR="00342AB0" w:rsidRPr="00027633"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 xml:space="preserve">1 </w:t>
                        </w:r>
                        <w:r w:rsidRPr="00C101F7">
                          <w:rPr>
                            <w:rFonts w:ascii="Times New Roman" w:hAnsi="Times New Roman"/>
                            <w:sz w:val="24"/>
                            <w:lang w:val="ru-RU"/>
                          </w:rPr>
                          <w:t>Обзор аналогичных решений и постановка задачи</w:t>
                        </w:r>
                      </w:p>
                    </w:txbxContent>
                  </v:textbox>
                </v:rect>
                <v:line id="Line 94" o:spid="_x0000_s1262"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" strokeweight="2pt"/>
                <v:line id="Line 95" o:spid="_x0000_s1263"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" strokeweight="2pt"/>
                <v:line id="Line 96" o:spid="_x0000_s1264"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" strokeweight="2pt"/>
                <v:rect id="Rectangle 97" o:spid="_x0000_s1265"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" filled="f" stroked="f" strokeweight=".25pt">
                  <v:textbox inset="1pt,1pt,1pt,1pt">
                    <w:txbxContent>
                      <w:p w14:paraId="0921275D"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9FEECAA" w14:textId="77777777" w:rsidR="00342AB0" w:rsidRPr="00C531AF" w:rsidRDefault="00342AB0" w:rsidP="00033056">
                        <w:pPr>
                          <w:pStyle w:val="af6"/>
                          <w:jc w:val="center"/>
                          <w:rPr>
                            <w:rFonts w:ascii="Times New Roman" w:hAnsi="Times New Roman"/>
                            <w:lang w:val="ru-RU"/>
                          </w:rPr>
                        </w:pPr>
                      </w:p>
                    </w:txbxContent>
                  </v:textbox>
                </v:rect>
                <v:rect id="Rectangle 98" o:spid="_x0000_s1266"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" filled="f" stroked="f" strokeweight=".25pt">
                  <v:textbox inset="1pt,1pt,1pt,1pt">
                    <w:txbxContent>
                      <w:p w14:paraId="73CA2672" w14:textId="77777777" w:rsidR="00342AB0" w:rsidRPr="00027633" w:rsidRDefault="00342AB0" w:rsidP="00033056">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267"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" filled="f" stroked="f" strokeweight=".25pt">
                  <v:textbox inset="1pt,1pt,1pt,1pt">
                    <w:txbxContent>
                      <w:p w14:paraId="2D31EAD0" w14:textId="086C9FEC" w:rsidR="00342AB0" w:rsidRPr="00027633" w:rsidRDefault="00342AB0" w:rsidP="00033056">
                        <w:pPr>
                          <w:pStyle w:val="af6"/>
                          <w:jc w:val="center"/>
                          <w:rPr>
                            <w:rFonts w:ascii="Times New Roman" w:hAnsi="Times New Roman"/>
                            <w:i w:val="0"/>
                            <w:lang w:val="ru-RU"/>
                          </w:rPr>
                        </w:pPr>
                        <w:r>
                          <w:rPr>
                            <w:rFonts w:ascii="Times New Roman" w:hAnsi="Times New Roman"/>
                            <w:i w:val="0"/>
                            <w:lang w:val="ru-RU"/>
                          </w:rPr>
                          <w:t>8</w:t>
                        </w:r>
                      </w:p>
                    </w:txbxContent>
                  </v:textbox>
                </v:rect>
                <v:line id="Line 100" o:spid="_x0000_s1268"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" strokeweight="1pt"/>
                <v:line id="Line 101" o:spid="_x0000_s1269"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" strokeweight="1pt"/>
                <v:rect id="Rectangle 102" o:spid="_x0000_s1270"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" filled="f" stroked="f" strokeweight=".25pt">
                  <v:textbox inset="1pt,1pt,1pt,1pt">
                    <w:txbxContent>
                      <w:p w14:paraId="6F09E9BA" w14:textId="0D7958A6" w:rsidR="00342AB0" w:rsidRPr="0024446F" w:rsidRDefault="00342AB0" w:rsidP="00033056">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A587F4D" w14:textId="77777777" w:rsidR="00342AB0" w:rsidRPr="000C5B2C" w:rsidRDefault="00342AB0" w:rsidP="00033056"/>
                      <w:p w14:paraId="60189B31" w14:textId="77777777" w:rsidR="00342AB0" w:rsidRPr="000C5B2C" w:rsidRDefault="00342AB0" w:rsidP="00033056"/>
                    </w:txbxContent>
                  </v:textbox>
                </v:rect>
                <w10:wrap anchorx="margin" anchory="margin"/>
              </v:group>
            </w:pict>
          </mc:Fallback>
        </mc:AlternateContent>
      </w:r>
      <w:r w:rsidR="00EB6A50" w:rsidRPr="00F4529D">
        <w:t xml:space="preserve">1 </w:t>
      </w:r>
      <w:bookmarkEnd w:id="5"/>
      <w:bookmarkEnd w:id="6"/>
      <w:r w:rsidR="008870C3">
        <w:rPr>
          <w:rFonts w:eastAsia="Times New Roman"/>
          <w:color w:val="000000"/>
        </w:rPr>
        <w:t>Обзор аналогичных решений и постановка задачи</w:t>
      </w:r>
      <w:bookmarkEnd w:id="7"/>
    </w:p>
    <w:p w14:paraId="3B79FAAF" w14:textId="1EE0B2A9" w:rsidR="00580CBE" w:rsidRPr="00F4529D" w:rsidRDefault="00E8752C" w:rsidP="00F92D7D">
      <w:pPr>
        <w:pStyle w:val="Main"/>
      </w:pPr>
      <w:r w:rsidRPr="00E8752C">
        <w:t>В ходе разработки интернет-сервиса были рассмотрены аналогичные приложения для обслуживания клиентов ресторана. Анализ этих приложений позволил выявить их основные особенности, преимущества и недостатки, а также определить лу</w:t>
      </w:r>
      <w:r>
        <w:t>чшие практики в данной области, о</w:t>
      </w:r>
      <w:r w:rsidRPr="00E8752C">
        <w:t xml:space="preserve">пираясь на </w:t>
      </w:r>
      <w:r>
        <w:t>которые</w:t>
      </w:r>
      <w:r w:rsidRPr="00E8752C">
        <w:t>, удалось сформулировать конкретные зада</w:t>
      </w:r>
      <w:r>
        <w:t>чи для достижения цели проекта</w:t>
      </w:r>
      <w:r w:rsidR="00580CBE" w:rsidRPr="00F4529D">
        <w:t>.</w:t>
      </w:r>
    </w:p>
    <w:p w14:paraId="48574FC7" w14:textId="5BA3AEE1" w:rsidR="00EB6A50" w:rsidRPr="00F4529D" w:rsidRDefault="00EB6A50" w:rsidP="00F92D7D">
      <w:pPr>
        <w:pStyle w:val="Header2"/>
      </w:pPr>
      <w:bookmarkStart w:id="8" w:name="_Toc134908906"/>
      <w:bookmarkStart w:id="9" w:name="_Toc153374239"/>
      <w:bookmarkStart w:id="10" w:name="_Toc168957536"/>
      <w:r w:rsidRPr="00F4529D">
        <w:t>1.</w:t>
      </w:r>
      <w:r w:rsidR="00AC1727" w:rsidRPr="00F4529D">
        <w:t>1</w:t>
      </w:r>
      <w:r w:rsidRPr="00F4529D">
        <w:t xml:space="preserve"> </w:t>
      </w:r>
      <w:bookmarkEnd w:id="8"/>
      <w:r w:rsidRPr="00F4529D">
        <w:t>Аналитический обзор аналогов</w:t>
      </w:r>
      <w:bookmarkEnd w:id="9"/>
      <w:bookmarkEnd w:id="10"/>
    </w:p>
    <w:p w14:paraId="7A4FD118" w14:textId="6BD0E86C" w:rsidR="00580CBE" w:rsidRPr="00F4529D" w:rsidRDefault="00580CBE" w:rsidP="00F92D7D">
      <w:pPr>
        <w:spacing w:after="0" w:line="240" w:lineRule="auto"/>
        <w:ind w:right="85" w:firstLine="709"/>
        <w:jc w:val="both"/>
        <w:rPr>
          <w:rFonts w:ascii="Times New Roman" w:hAnsi="Times New Roman" w:cs="Times New Roman"/>
          <w:sz w:val="28"/>
          <w:szCs w:val="28"/>
        </w:rPr>
      </w:pPr>
      <w:r w:rsidRPr="00F4529D">
        <w:rPr>
          <w:rFonts w:ascii="Times New Roman" w:hAnsi="Times New Roman" w:cs="Times New Roman"/>
          <w:sz w:val="28"/>
          <w:szCs w:val="28"/>
        </w:rPr>
        <w:t>Сегодня представители ресторанного бизнеса вс</w:t>
      </w:r>
      <w:r w:rsidR="009927FE">
        <w:rPr>
          <w:rFonts w:ascii="Times New Roman" w:hAnsi="Times New Roman" w:cs="Times New Roman"/>
          <w:sz w:val="28"/>
          <w:szCs w:val="28"/>
        </w:rPr>
        <w:t>е</w:t>
      </w:r>
      <w:r w:rsidRPr="00F4529D">
        <w:rPr>
          <w:rFonts w:ascii="Times New Roman" w:hAnsi="Times New Roman" w:cs="Times New Roman"/>
          <w:sz w:val="28"/>
          <w:szCs w:val="28"/>
        </w:rPr>
        <w:t xml:space="preserve"> чаще развивают собственные веб-платформы для привлечения большего количества клиентов и укрепления позиции заведения</w:t>
      </w:r>
      <w:r w:rsidR="00D308D7">
        <w:rPr>
          <w:rFonts w:ascii="Times New Roman" w:hAnsi="Times New Roman" w:cs="Times New Roman"/>
          <w:sz w:val="28"/>
          <w:szCs w:val="28"/>
        </w:rPr>
        <w:t xml:space="preserve"> в этой сфере</w:t>
      </w:r>
      <w:r w:rsidRPr="00F4529D">
        <w:rPr>
          <w:rFonts w:ascii="Times New Roman" w:hAnsi="Times New Roman" w:cs="Times New Roman"/>
          <w:sz w:val="28"/>
          <w:szCs w:val="28"/>
        </w:rPr>
        <w:t xml:space="preserve"> на рынке.</w:t>
      </w:r>
    </w:p>
    <w:p w14:paraId="6315913C" w14:textId="2060FDCA" w:rsidR="00580CBE" w:rsidRPr="00F4529D" w:rsidRDefault="00D308D7" w:rsidP="00F92D7D">
      <w:pPr>
        <w:pStyle w:val="aa"/>
        <w:spacing w:after="0" w:line="240" w:lineRule="auto"/>
        <w:ind w:left="0" w:firstLine="709"/>
        <w:rPr>
          <w:szCs w:val="28"/>
        </w:rPr>
      </w:pPr>
      <w:r>
        <w:rPr>
          <w:szCs w:val="28"/>
        </w:rPr>
        <w:t>Разрабатываемый и</w:t>
      </w:r>
      <w:r w:rsidR="00580CBE" w:rsidRPr="00F4529D">
        <w:rPr>
          <w:szCs w:val="28"/>
        </w:rPr>
        <w:t>нтернет-сервис для обслуживания клиентов ресторана должен соответствовать следующим критериям:</w:t>
      </w:r>
    </w:p>
    <w:p w14:paraId="4D718D07" w14:textId="77777777" w:rsidR="00580CBE" w:rsidRPr="00F4529D" w:rsidRDefault="00580CBE" w:rsidP="00F92D7D">
      <w:pPr>
        <w:pStyle w:val="List"/>
      </w:pPr>
      <w:r w:rsidRPr="00F4529D">
        <w:t>функциональность, сервис должен предоставлять функционал для бронирования столиков и оформления заказа для доставки. Также загрузка страниц должна быть быстрой, навигация удобной, а интерфейс простым и понятным;</w:t>
      </w:r>
    </w:p>
    <w:p w14:paraId="183C2468" w14:textId="77777777" w:rsidR="00580CBE" w:rsidRPr="00F4529D" w:rsidRDefault="00580CBE" w:rsidP="00F92D7D">
      <w:pPr>
        <w:pStyle w:val="List"/>
      </w:pPr>
      <w:r w:rsidRPr="00F4529D">
        <w:t>информативность, интернет-сервис должен иметь доступ к подробной информация о заведении, блюдах меню и акциях ресторана;</w:t>
      </w:r>
    </w:p>
    <w:p w14:paraId="564D5B9C" w14:textId="6EE1E034" w:rsidR="00580CBE" w:rsidRPr="00F4529D" w:rsidRDefault="00580CBE" w:rsidP="00F92D7D">
      <w:pPr>
        <w:pStyle w:val="List"/>
      </w:pPr>
      <w:r w:rsidRPr="00F4529D">
        <w:t xml:space="preserve">интерактивность, сервис должен обеспечивать возможность просмотра и редактирования профиля пользователя, а также </w:t>
      </w:r>
      <w:r w:rsidR="002728A7">
        <w:t>создания</w:t>
      </w:r>
      <w:r w:rsidRPr="00F4529D">
        <w:t xml:space="preserve"> отзывов о сервисе ресторана. Кроме того, должна быть реализована правильная обработка вводимых параметров для </w:t>
      </w:r>
      <w:r w:rsidR="002728A7">
        <w:t xml:space="preserve">выполнения запросов и </w:t>
      </w:r>
      <w:r w:rsidRPr="00F4529D">
        <w:t>отображения данных;</w:t>
      </w:r>
    </w:p>
    <w:p w14:paraId="70C0417E" w14:textId="77777777" w:rsidR="00580CBE" w:rsidRPr="00F4529D" w:rsidRDefault="00580CBE" w:rsidP="00F92D7D">
      <w:pPr>
        <w:pStyle w:val="List"/>
      </w:pPr>
      <w:r w:rsidRPr="00F4529D">
        <w:t>ориентированность на клиента, интернет-сервис должен быть ориентирован на удовлетворение потребностей клиентов, предоставляя удобный поиск информации и возможность сортировки данных при их выводе;</w:t>
      </w:r>
    </w:p>
    <w:p w14:paraId="1B7E7159" w14:textId="77777777" w:rsidR="00E8752C" w:rsidRDefault="00580CBE" w:rsidP="00F92D7D">
      <w:pPr>
        <w:pStyle w:val="List"/>
      </w:pPr>
      <w:r w:rsidRPr="00F4529D">
        <w:t>визуальная привлекательность, дизайн интернет-сервиса должен быть привлекательным и соответствовать стилю и атмосфере ресторана, чтобы привлечь внимание клиентов и создать благоприятное впечатление.</w:t>
      </w:r>
    </w:p>
    <w:p w14:paraId="5BBF442C" w14:textId="4B2230AD" w:rsidR="00612D8C" w:rsidRPr="001B0193" w:rsidRDefault="00E8752C" w:rsidP="00F92D7D">
      <w:pPr>
        <w:pStyle w:val="Main"/>
      </w:pPr>
      <w:r w:rsidRPr="00964B53">
        <w:t xml:space="preserve">В качестве аналогов были выбраны </w:t>
      </w:r>
      <w:r w:rsidR="003F717F">
        <w:t>веб-приложения</w:t>
      </w:r>
      <w:r w:rsidRPr="00E8752C">
        <w:t xml:space="preserve"> </w:t>
      </w:r>
      <w:r>
        <w:t>«</w:t>
      </w:r>
      <w:r w:rsidRPr="00E8752C">
        <w:rPr>
          <w:i/>
          <w:lang w:val="en-US"/>
        </w:rPr>
        <w:t>Gan</w:t>
      </w:r>
      <w:r w:rsidRPr="00E8752C">
        <w:rPr>
          <w:i/>
        </w:rPr>
        <w:t xml:space="preserve"> </w:t>
      </w:r>
      <w:r w:rsidRPr="00E8752C">
        <w:rPr>
          <w:i/>
          <w:lang w:val="en-US"/>
        </w:rPr>
        <w:t>Bei</w:t>
      </w:r>
      <w:r>
        <w:t>»</w:t>
      </w:r>
      <w:r w:rsidRPr="00964B53">
        <w:t xml:space="preserve">, </w:t>
      </w:r>
      <w:r>
        <w:t>«</w:t>
      </w:r>
      <w:r w:rsidRPr="00E8752C">
        <w:rPr>
          <w:i/>
          <w:lang w:val="en-US"/>
        </w:rPr>
        <w:t>Wood</w:t>
      </w:r>
      <w:r w:rsidRPr="00E8752C">
        <w:rPr>
          <w:i/>
        </w:rPr>
        <w:t>&amp;</w:t>
      </w:r>
      <w:r w:rsidRPr="00E8752C">
        <w:rPr>
          <w:i/>
          <w:lang w:val="en-US"/>
        </w:rPr>
        <w:t>Fire</w:t>
      </w:r>
      <w:r>
        <w:t>» и «Друзья»,</w:t>
      </w:r>
      <w:r w:rsidRPr="00964B53">
        <w:t xml:space="preserve"> т.к. они </w:t>
      </w:r>
      <w:r w:rsidR="00721956">
        <w:t>представляют из себя веб-</w:t>
      </w:r>
      <w:r w:rsidR="003F717F">
        <w:t>приложения</w:t>
      </w:r>
      <w:r w:rsidRPr="00964B53">
        <w:t xml:space="preserve"> </w:t>
      </w:r>
      <w:r>
        <w:t>популярных заведений</w:t>
      </w:r>
      <w:r w:rsidR="00721956">
        <w:t xml:space="preserve"> города Минска</w:t>
      </w:r>
      <w:r w:rsidRPr="00964B53">
        <w:t xml:space="preserve">. </w:t>
      </w:r>
      <w:r w:rsidR="003F717F">
        <w:t>Их к</w:t>
      </w:r>
      <w:r w:rsidRPr="00964B53">
        <w:t>раткий обзор представлен ниже.</w:t>
      </w:r>
    </w:p>
    <w:p w14:paraId="49AB3EEC" w14:textId="7C72D3D7" w:rsidR="00EB6A50" w:rsidRPr="00F4529D" w:rsidRDefault="00EB6A50" w:rsidP="00F92D7D">
      <w:pPr>
        <w:pStyle w:val="Header3"/>
      </w:pPr>
      <w:bookmarkStart w:id="11" w:name="_Toc153374240"/>
      <w:bookmarkStart w:id="12" w:name="_Toc168957537"/>
      <w:r w:rsidRPr="00F4529D">
        <w:t>1.</w:t>
      </w:r>
      <w:r w:rsidR="00AC1727" w:rsidRPr="00F4529D">
        <w:t>1</w:t>
      </w:r>
      <w:r w:rsidRPr="00F4529D">
        <w:t xml:space="preserve">.1 </w:t>
      </w:r>
      <w:bookmarkEnd w:id="11"/>
      <w:r w:rsidR="00F4529D">
        <w:t>В</w:t>
      </w:r>
      <w:r w:rsidR="00580CBE" w:rsidRPr="00F4529D">
        <w:rPr>
          <w:lang w:eastAsia="zh-CN"/>
        </w:rPr>
        <w:t>еб-</w:t>
      </w:r>
      <w:r w:rsidR="003F717F" w:rsidRPr="003F717F">
        <w:rPr>
          <w:lang w:eastAsia="zh-CN"/>
        </w:rPr>
        <w:t>приложение</w:t>
      </w:r>
      <w:r w:rsidR="00F4529D">
        <w:rPr>
          <w:lang w:eastAsia="zh-CN"/>
        </w:rPr>
        <w:t xml:space="preserve"> ресторана</w:t>
      </w:r>
      <w:r w:rsidR="00580CBE" w:rsidRPr="00F4529D">
        <w:rPr>
          <w:lang w:eastAsia="zh-CN"/>
        </w:rPr>
        <w:t xml:space="preserve"> «</w:t>
      </w:r>
      <w:r w:rsidR="00580CBE" w:rsidRPr="00F4529D">
        <w:rPr>
          <w:i/>
          <w:lang w:eastAsia="zh-CN"/>
        </w:rPr>
        <w:t>Gan Bei</w:t>
      </w:r>
      <w:r w:rsidR="00580CBE" w:rsidRPr="00F4529D">
        <w:t>»</w:t>
      </w:r>
      <w:bookmarkEnd w:id="12"/>
    </w:p>
    <w:p w14:paraId="20883A02" w14:textId="45617CC2" w:rsidR="00E8752C" w:rsidRDefault="00580CBE" w:rsidP="00F92D7D">
      <w:pPr>
        <w:pStyle w:val="Main"/>
      </w:pPr>
      <w:r w:rsidRPr="00F4529D">
        <w:t>Веб-</w:t>
      </w:r>
      <w:r w:rsidR="003F717F" w:rsidRPr="003F717F">
        <w:t>приложение</w:t>
      </w:r>
      <w:r w:rsidRPr="00F4529D">
        <w:t xml:space="preserve"> ресторана «</w:t>
      </w:r>
      <w:r w:rsidRPr="00F4529D">
        <w:rPr>
          <w:i/>
        </w:rPr>
        <w:t>Gan Bei</w:t>
      </w:r>
      <w:r w:rsidR="00B271B3">
        <w:t>» предоставляет множество</w:t>
      </w:r>
      <w:r w:rsidR="00C101F7">
        <w:t xml:space="preserve"> важных</w:t>
      </w:r>
      <w:r w:rsidR="00B271B3">
        <w:t xml:space="preserve"> функций</w:t>
      </w:r>
      <w:r w:rsidRPr="00F4529D">
        <w:t>, которые обеспечивают удобство</w:t>
      </w:r>
      <w:r w:rsidR="00B271B3">
        <w:t xml:space="preserve"> пользования</w:t>
      </w:r>
      <w:r w:rsidRPr="00F4529D">
        <w:t xml:space="preserve"> и</w:t>
      </w:r>
      <w:r w:rsidR="00B271B3">
        <w:t xml:space="preserve"> высокую</w:t>
      </w:r>
      <w:r w:rsidRPr="00F4529D">
        <w:t xml:space="preserve"> информативность</w:t>
      </w:r>
      <w:r w:rsidR="00C101F7">
        <w:t xml:space="preserve"> о самом ресторане</w:t>
      </w:r>
      <w:r w:rsidRPr="00F4529D">
        <w:t xml:space="preserve"> для потенциальных посетителей</w:t>
      </w:r>
      <w:r w:rsidR="00E868D5" w:rsidRPr="00F4529D">
        <w:t xml:space="preserve"> [1]</w:t>
      </w:r>
      <w:r w:rsidR="00C101F7">
        <w:t>.</w:t>
      </w:r>
    </w:p>
    <w:p w14:paraId="11828CFE" w14:textId="2A6BB245" w:rsidR="00580CBE" w:rsidRPr="00B271B3" w:rsidRDefault="00E8752C" w:rsidP="00F92D7D">
      <w:pPr>
        <w:spacing w:line="240" w:lineRule="auto"/>
        <w:rPr>
          <w:rFonts w:ascii="Times New Roman" w:hAnsi="Times New Roman" w:cs="Times New Roman"/>
          <w:sz w:val="28"/>
        </w:rPr>
      </w:pPr>
      <w:r>
        <w:br w:type="page"/>
      </w:r>
    </w:p>
    <w:p w14:paraId="25262756" w14:textId="7CDD9A26" w:rsidR="00580CBE" w:rsidRPr="00F4529D" w:rsidRDefault="00580CBE" w:rsidP="00F92D7D">
      <w:pPr>
        <w:pStyle w:val="Main"/>
      </w:pPr>
      <w:r w:rsidRPr="00F4529D">
        <w:lastRenderedPageBreak/>
        <w:t>В разделе «О нас» посетители могут найти подробности о местоположении ресторана, его физическом адресе, а также инструкции о том, как добраться до него, используя общественный транспорт или автомобиль. Здесь также содержится информация о часах работы ресторана, что позволяет гостям планировать свои визиты.</w:t>
      </w:r>
    </w:p>
    <w:p w14:paraId="43BFC218" w14:textId="44AFDC64" w:rsidR="00580CBE" w:rsidRPr="00F4529D" w:rsidRDefault="00580CBE" w:rsidP="00F92D7D">
      <w:pPr>
        <w:pStyle w:val="Main"/>
      </w:pPr>
      <w:r w:rsidRPr="00F4529D">
        <w:t xml:space="preserve">Одним из важных разделов </w:t>
      </w:r>
      <w:r w:rsidR="003F717F">
        <w:t>веб-приложения</w:t>
      </w:r>
      <w:r w:rsidRPr="00F4529D">
        <w:t xml:space="preserve"> является онлайн-меню. Здесь посетители могут изучить разнообразие блюд, предлагаемых в ресторане, а также ознакомиться с ценами на них. Кроме того, для лучшего представления о предлагаемых блюдах, к каждому из них прикреплены фотографии, позволяющие оценить их внешний вид и привлекательность. Это помогает посетителям сделать выбор и предварительно</w:t>
      </w:r>
      <w:r w:rsidR="00D308D7">
        <w:t xml:space="preserve"> визуально</w:t>
      </w:r>
      <w:r w:rsidRPr="00F4529D">
        <w:t xml:space="preserve"> оценить, что им больше всего подходит.</w:t>
      </w:r>
    </w:p>
    <w:p w14:paraId="2E85E0DF" w14:textId="7E6AC23B" w:rsidR="00580CBE" w:rsidRPr="00F4529D" w:rsidRDefault="00580CBE" w:rsidP="00F92D7D">
      <w:pPr>
        <w:pStyle w:val="Main"/>
      </w:pPr>
      <w:r w:rsidRPr="00F4529D">
        <w:t xml:space="preserve">Интерфейс данного </w:t>
      </w:r>
      <w:r w:rsidR="00F4529D">
        <w:t>веб-</w:t>
      </w:r>
      <w:r w:rsidR="003F717F">
        <w:t>приложения</w:t>
      </w:r>
      <w:r w:rsidRPr="00F4529D">
        <w:t xml:space="preserve"> представлен на рисунке 1.1.</w:t>
      </w:r>
    </w:p>
    <w:p w14:paraId="61108FCB" w14:textId="77777777" w:rsidR="00580CBE" w:rsidRPr="00F4529D" w:rsidRDefault="00580CBE" w:rsidP="00F92D7D">
      <w:pPr>
        <w:pStyle w:val="Image"/>
      </w:pPr>
      <w:r w:rsidRPr="00F4529D">
        <w:rPr>
          <w:noProof/>
          <w:lang w:eastAsia="ru-RU"/>
        </w:rPr>
        <w:drawing>
          <wp:inline distT="0" distB="0" distL="0" distR="0" wp14:anchorId="466783BD" wp14:editId="58B40308">
            <wp:extent cx="5978106" cy="3293809"/>
            <wp:effectExtent l="19050" t="19050" r="22860" b="209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12051" cy="3312512"/>
                    </a:xfrm>
                    <a:prstGeom prst="rect">
                      <a:avLst/>
                    </a:prstGeom>
                    <a:ln>
                      <a:solidFill>
                        <a:schemeClr val="tx1"/>
                      </a:solidFill>
                    </a:ln>
                  </pic:spPr>
                </pic:pic>
              </a:graphicData>
            </a:graphic>
          </wp:inline>
        </w:drawing>
      </w:r>
    </w:p>
    <w:p w14:paraId="53695535" w14:textId="5699A32B" w:rsidR="00580CBE" w:rsidRPr="00F4529D" w:rsidRDefault="00580CBE" w:rsidP="00F92D7D">
      <w:pPr>
        <w:pStyle w:val="ImageText"/>
      </w:pPr>
      <w:r w:rsidRPr="00F4529D">
        <w:t xml:space="preserve">Рисунок 1.1 – Главная страница </w:t>
      </w:r>
      <w:r w:rsidR="003F717F">
        <w:t>веб-приложения</w:t>
      </w:r>
      <w:r w:rsidRPr="00F4529D">
        <w:t xml:space="preserve"> «</w:t>
      </w:r>
      <w:r w:rsidRPr="00F4529D">
        <w:rPr>
          <w:i/>
        </w:rPr>
        <w:t>Gan Bei</w:t>
      </w:r>
      <w:r w:rsidRPr="00F4529D">
        <w:t>»</w:t>
      </w:r>
    </w:p>
    <w:p w14:paraId="0AF6B2C4" w14:textId="51437CA2" w:rsidR="00580CBE" w:rsidRPr="00F4529D" w:rsidRDefault="00580CBE" w:rsidP="00F92D7D">
      <w:pPr>
        <w:pStyle w:val="Main"/>
      </w:pPr>
      <w:r w:rsidRPr="00F4529D">
        <w:t xml:space="preserve">Кроме основных функций, </w:t>
      </w:r>
      <w:r w:rsidR="003F717F">
        <w:t>веб-приложение</w:t>
      </w:r>
      <w:r w:rsidRPr="00F4529D">
        <w:t xml:space="preserve"> ресторана «</w:t>
      </w:r>
      <w:r w:rsidRPr="00F4529D">
        <w:rPr>
          <w:i/>
        </w:rPr>
        <w:t>Gan Bei</w:t>
      </w:r>
      <w:r w:rsidRPr="00F4529D">
        <w:t>» предоставляет дополнительную информацию и возможность взаимодействия с посетителями.</w:t>
      </w:r>
    </w:p>
    <w:p w14:paraId="3534BAE2" w14:textId="77777777" w:rsidR="00580CBE" w:rsidRPr="00F4529D" w:rsidRDefault="00580CBE" w:rsidP="00F92D7D">
      <w:pPr>
        <w:pStyle w:val="Main"/>
      </w:pPr>
      <w:r w:rsidRPr="00F4529D">
        <w:t>В разделе «Акции и специальные предложения» посетители могут быть в курсе текущих скидок, акций и специальных предложений, которые доступны в ресторане. Это помогает привлечь новых клиентов и поддерживать у них интерес.</w:t>
      </w:r>
    </w:p>
    <w:p w14:paraId="42F233FD" w14:textId="77777777" w:rsidR="00580CBE" w:rsidRPr="00F4529D" w:rsidRDefault="00580CBE" w:rsidP="00F92D7D">
      <w:pPr>
        <w:pStyle w:val="Main"/>
      </w:pPr>
      <w:r w:rsidRPr="00F4529D">
        <w:t>Секция отзывов и рейтингов позволяет посетителям делиться своим опытом посещения ресторана, оценивать его качество обслуживания, атмосферу и кулинарное предложение. Для потенциальных клиентов это ценный источник информации, помогающий принять решение о посещении ресторана.</w:t>
      </w:r>
    </w:p>
    <w:p w14:paraId="60C13A1D" w14:textId="5F06B89B" w:rsidR="00580CBE" w:rsidRPr="00F4529D" w:rsidRDefault="003F717F" w:rsidP="00F92D7D">
      <w:pPr>
        <w:pStyle w:val="Main"/>
      </w:pPr>
      <w:r>
        <w:t>В веб-приложении</w:t>
      </w:r>
      <w:r w:rsidR="002D13DB">
        <w:t xml:space="preserve"> ресторана «</w:t>
      </w:r>
      <w:r w:rsidR="002D13DB" w:rsidRPr="002D13DB">
        <w:rPr>
          <w:i/>
        </w:rPr>
        <w:t>Gan Bei</w:t>
      </w:r>
      <w:r w:rsidR="002D13DB">
        <w:t>»</w:t>
      </w:r>
      <w:r w:rsidR="002D13DB" w:rsidRPr="002D13DB">
        <w:t xml:space="preserve"> есть форма заказа, которая помогает посетителям удобно оформить свой заказ. В этой форме пользователи указывают </w:t>
      </w:r>
      <w:r w:rsidR="002D13DB">
        <w:t>свои контактные данные</w:t>
      </w:r>
      <w:r w:rsidR="002D13DB" w:rsidRPr="002D13DB">
        <w:t xml:space="preserve"> для связи. Они также выбирают блюда из представленного меню и указывают количество порций каждого блюда. После этого пользователи выбирают способ получения заказа </w:t>
      </w:r>
      <w:r w:rsidR="002D13DB">
        <w:t>–</w:t>
      </w:r>
      <w:r w:rsidR="002D13DB" w:rsidRPr="002D13DB">
        <w:t xml:space="preserve"> доставку на дом или самовывоз из ресторана. </w:t>
      </w:r>
      <w:r w:rsidR="002D13DB" w:rsidRPr="002D13DB">
        <w:lastRenderedPageBreak/>
        <w:t>Если выбрана доставка, то нужно указать желаемое время получения заказа. После заполнения в</w:t>
      </w:r>
      <w:r w:rsidR="002D13DB">
        <w:t>сех полей заказ можно отправить</w:t>
      </w:r>
      <w:r w:rsidR="00580CBE" w:rsidRPr="00F4529D">
        <w:t>.</w:t>
      </w:r>
    </w:p>
    <w:p w14:paraId="6FDF5621" w14:textId="77777777" w:rsidR="00580CBE" w:rsidRPr="00F4529D" w:rsidRDefault="00580CBE" w:rsidP="00F92D7D">
      <w:pPr>
        <w:pStyle w:val="Main"/>
      </w:pPr>
      <w:r w:rsidRPr="00F4529D">
        <w:t>Форма для подтверждения онлайн-заказа представлена на рисунке 1.2.</w:t>
      </w:r>
    </w:p>
    <w:p w14:paraId="65F829E5" w14:textId="77777777" w:rsidR="00580CBE" w:rsidRPr="00F4529D" w:rsidRDefault="00580CBE" w:rsidP="00F92D7D">
      <w:pPr>
        <w:pStyle w:val="Image"/>
      </w:pPr>
      <w:r w:rsidRPr="00F4529D">
        <w:rPr>
          <w:noProof/>
          <w:lang w:eastAsia="ru-RU"/>
        </w:rPr>
        <w:drawing>
          <wp:inline distT="0" distB="0" distL="0" distR="0" wp14:anchorId="07FB3BC2" wp14:editId="1F2FAEFD">
            <wp:extent cx="2897979" cy="4985886"/>
            <wp:effectExtent l="19050" t="19050" r="17145" b="2476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9456" t="11596" r="39486" b="12022"/>
                    <a:stretch/>
                  </pic:blipFill>
                  <pic:spPr bwMode="auto">
                    <a:xfrm>
                      <a:off x="0" y="0"/>
                      <a:ext cx="2919731" cy="502330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C6C2468" w14:textId="77777777" w:rsidR="00580CBE" w:rsidRPr="00F4529D" w:rsidRDefault="00580CBE" w:rsidP="00F92D7D">
      <w:pPr>
        <w:pStyle w:val="ImageText"/>
      </w:pPr>
      <w:r w:rsidRPr="00F4529D">
        <w:t>Рисунок 1.2 – Форма онлайн-заказа «</w:t>
      </w:r>
      <w:r w:rsidRPr="00F4529D">
        <w:rPr>
          <w:i/>
          <w:lang w:val="en-US"/>
        </w:rPr>
        <w:t>Gan</w:t>
      </w:r>
      <w:r w:rsidRPr="00F4529D">
        <w:rPr>
          <w:i/>
        </w:rPr>
        <w:t xml:space="preserve"> </w:t>
      </w:r>
      <w:r w:rsidRPr="00F4529D">
        <w:rPr>
          <w:i/>
          <w:lang w:val="en-US"/>
        </w:rPr>
        <w:t>Bei</w:t>
      </w:r>
      <w:r w:rsidRPr="00F4529D">
        <w:t>»</w:t>
      </w:r>
    </w:p>
    <w:p w14:paraId="5BBDB166" w14:textId="5E6E67D8" w:rsidR="00580CBE" w:rsidRPr="00F4529D" w:rsidRDefault="00580CBE" w:rsidP="00F92D7D">
      <w:pPr>
        <w:pStyle w:val="Main"/>
        <w:rPr>
          <w:lang w:eastAsia="zh-CN"/>
        </w:rPr>
      </w:pPr>
      <w:r w:rsidRPr="00F4529D">
        <w:rPr>
          <w:lang w:val="be-BY" w:eastAsia="zh-CN"/>
        </w:rPr>
        <w:t>Преимущества</w:t>
      </w:r>
      <w:r w:rsidR="00CD0A3B">
        <w:rPr>
          <w:lang w:val="be-BY" w:eastAsia="zh-CN"/>
        </w:rPr>
        <w:t xml:space="preserve"> веб-приложения</w:t>
      </w:r>
      <w:r w:rsidRPr="00F4529D">
        <w:rPr>
          <w:lang w:eastAsia="zh-CN"/>
        </w:rPr>
        <w:t>:</w:t>
      </w:r>
    </w:p>
    <w:p w14:paraId="174B8D91" w14:textId="77777777" w:rsidR="00580CBE" w:rsidRPr="00F4529D" w:rsidRDefault="00580CBE" w:rsidP="00F92D7D">
      <w:pPr>
        <w:pStyle w:val="List"/>
        <w:rPr>
          <w:lang w:eastAsia="zh-CN"/>
        </w:rPr>
      </w:pPr>
      <w:r w:rsidRPr="00F4529D">
        <w:rPr>
          <w:lang w:eastAsia="zh-CN"/>
        </w:rPr>
        <w:t>удобная система корзины позволяет пользователям легко выбирать блюда, сохранять данные и осуществлять заказ в несколько кликов;</w:t>
      </w:r>
    </w:p>
    <w:p w14:paraId="1AA3661F" w14:textId="77777777" w:rsidR="00277BE3" w:rsidRDefault="00580CBE" w:rsidP="00F92D7D">
      <w:pPr>
        <w:pStyle w:val="List"/>
        <w:rPr>
          <w:lang w:eastAsia="zh-CN"/>
        </w:rPr>
      </w:pPr>
      <w:r w:rsidRPr="00F4529D">
        <w:rPr>
          <w:lang w:eastAsia="zh-CN"/>
        </w:rPr>
        <w:t>возможность сделать заказ онлайн с доставкой на дом облегчает процесс для посетителей и уве</w:t>
      </w:r>
      <w:r w:rsidR="00277BE3">
        <w:rPr>
          <w:lang w:eastAsia="zh-CN"/>
        </w:rPr>
        <w:t>личивает удобство обслуживания;</w:t>
      </w:r>
    </w:p>
    <w:p w14:paraId="5B724560" w14:textId="182D3DAA" w:rsidR="00580CBE" w:rsidRPr="00277BE3" w:rsidRDefault="00580CBE" w:rsidP="00F92D7D">
      <w:pPr>
        <w:pStyle w:val="List"/>
        <w:rPr>
          <w:lang w:eastAsia="zh-CN"/>
        </w:rPr>
      </w:pPr>
      <w:r w:rsidRPr="00277BE3">
        <w:rPr>
          <w:lang w:eastAsia="zh-CN"/>
        </w:rPr>
        <w:t>предост</w:t>
      </w:r>
      <w:r w:rsidRPr="00F4529D">
        <w:rPr>
          <w:lang w:eastAsia="zh-CN"/>
        </w:rPr>
        <w:t xml:space="preserve">авление опции регистрации аккаунта дает пользователям </w:t>
      </w:r>
      <w:r w:rsidR="002D13DB">
        <w:rPr>
          <w:lang w:eastAsia="zh-CN"/>
        </w:rPr>
        <w:t>возможность сохранения</w:t>
      </w:r>
      <w:r w:rsidRPr="00F4529D">
        <w:rPr>
          <w:lang w:eastAsia="zh-CN"/>
        </w:rPr>
        <w:t xml:space="preserve"> предпочтений и просмотр истории </w:t>
      </w:r>
      <w:r w:rsidRPr="002D13DB">
        <w:rPr>
          <w:lang w:eastAsia="zh-CN"/>
        </w:rPr>
        <w:t>заказов;</w:t>
      </w:r>
    </w:p>
    <w:p w14:paraId="49DC635E" w14:textId="77777777" w:rsidR="00580CBE" w:rsidRPr="00F4529D" w:rsidRDefault="00580CBE" w:rsidP="00F92D7D">
      <w:pPr>
        <w:pStyle w:val="List"/>
        <w:rPr>
          <w:lang w:eastAsia="zh-CN"/>
        </w:rPr>
      </w:pPr>
      <w:r w:rsidRPr="00F4529D">
        <w:rPr>
          <w:lang w:eastAsia="zh-CN"/>
        </w:rPr>
        <w:t>наличие акций создает стимул для посетителей, стимулируя их к размещению заказов и участию в специальных предложениях.</w:t>
      </w:r>
    </w:p>
    <w:p w14:paraId="26DCF1C7" w14:textId="3B59F6B4" w:rsidR="00580CBE" w:rsidRPr="00F4529D" w:rsidRDefault="00580CBE" w:rsidP="00F92D7D">
      <w:pPr>
        <w:pStyle w:val="Main"/>
        <w:rPr>
          <w:lang w:eastAsia="zh-CN"/>
        </w:rPr>
      </w:pPr>
      <w:r w:rsidRPr="00F4529D">
        <w:rPr>
          <w:lang w:eastAsia="zh-CN"/>
        </w:rPr>
        <w:t>Недостатки</w:t>
      </w:r>
      <w:r w:rsidR="00CD0A3B" w:rsidRPr="00CD0A3B">
        <w:rPr>
          <w:lang w:val="be-BY" w:eastAsia="zh-CN"/>
        </w:rPr>
        <w:t xml:space="preserve"> </w:t>
      </w:r>
      <w:r w:rsidR="00CD0A3B">
        <w:rPr>
          <w:lang w:val="be-BY" w:eastAsia="zh-CN"/>
        </w:rPr>
        <w:t>веб-приложения</w:t>
      </w:r>
      <w:r w:rsidRPr="00F4529D">
        <w:rPr>
          <w:lang w:eastAsia="zh-CN"/>
        </w:rPr>
        <w:t>:</w:t>
      </w:r>
    </w:p>
    <w:p w14:paraId="053436F7" w14:textId="77777777" w:rsidR="00580CBE" w:rsidRPr="00F4529D" w:rsidRDefault="00580CBE" w:rsidP="00F92D7D">
      <w:pPr>
        <w:pStyle w:val="List"/>
        <w:rPr>
          <w:lang w:eastAsia="zh-CN"/>
        </w:rPr>
      </w:pPr>
      <w:r w:rsidRPr="00F4529D">
        <w:rPr>
          <w:lang w:eastAsia="zh-CN"/>
        </w:rPr>
        <w:t>недоступность функции бронирования столика может быть недостатком для тех, кто предпочитает заранее планировать посещение;</w:t>
      </w:r>
    </w:p>
    <w:p w14:paraId="6E852170" w14:textId="05EB15CB" w:rsidR="00EB6A50" w:rsidRDefault="00580CBE" w:rsidP="00F92D7D">
      <w:pPr>
        <w:pStyle w:val="List"/>
      </w:pPr>
      <w:r w:rsidRPr="00F4529D">
        <w:rPr>
          <w:lang w:eastAsia="zh-CN"/>
        </w:rPr>
        <w:t>высокие цены могут быть препятствием для определенной аудитории и ограничивать доступность ресторана для более широкого</w:t>
      </w:r>
      <w:r w:rsidR="00CD0A3B">
        <w:rPr>
          <w:lang w:eastAsia="zh-CN"/>
        </w:rPr>
        <w:t xml:space="preserve"> круга клиентов;</w:t>
      </w:r>
    </w:p>
    <w:p w14:paraId="5F413BBA" w14:textId="41ACC719" w:rsidR="00430814" w:rsidRPr="00F4529D" w:rsidRDefault="00CD0A3B" w:rsidP="00F92D7D">
      <w:pPr>
        <w:pStyle w:val="List"/>
      </w:pPr>
      <w:r>
        <w:t>отсутствие возможности онлайн-оплаты.</w:t>
      </w:r>
    </w:p>
    <w:p w14:paraId="0460B124" w14:textId="61CA6FE6" w:rsidR="00EB6A50" w:rsidRPr="00F4529D" w:rsidRDefault="00EB6A50" w:rsidP="00F92D7D">
      <w:pPr>
        <w:pStyle w:val="Header3"/>
      </w:pPr>
      <w:bookmarkStart w:id="13" w:name="_Toc153374241"/>
      <w:bookmarkStart w:id="14" w:name="_Toc168957538"/>
      <w:r w:rsidRPr="00F4529D">
        <w:lastRenderedPageBreak/>
        <w:t>1.</w:t>
      </w:r>
      <w:r w:rsidR="00AC1727" w:rsidRPr="00F4529D">
        <w:t>1</w:t>
      </w:r>
      <w:r w:rsidRPr="00F4529D">
        <w:t xml:space="preserve">.2 </w:t>
      </w:r>
      <w:bookmarkEnd w:id="13"/>
      <w:r w:rsidR="00F4529D">
        <w:t>В</w:t>
      </w:r>
      <w:r w:rsidR="00055963" w:rsidRPr="00F4529D">
        <w:rPr>
          <w:lang w:eastAsia="zh-CN"/>
        </w:rPr>
        <w:t>еб</w:t>
      </w:r>
      <w:r w:rsidR="00F4529D">
        <w:rPr>
          <w:lang w:eastAsia="zh-CN"/>
        </w:rPr>
        <w:t>-</w:t>
      </w:r>
      <w:r w:rsidR="003F717F">
        <w:rPr>
          <w:lang w:eastAsia="zh-CN"/>
        </w:rPr>
        <w:t>приложение</w:t>
      </w:r>
      <w:r w:rsidR="00F4529D">
        <w:rPr>
          <w:lang w:eastAsia="zh-CN"/>
        </w:rPr>
        <w:t xml:space="preserve"> ресторана</w:t>
      </w:r>
      <w:r w:rsidR="00055963" w:rsidRPr="00F4529D">
        <w:rPr>
          <w:lang w:eastAsia="zh-CN"/>
        </w:rPr>
        <w:t xml:space="preserve"> «</w:t>
      </w:r>
      <w:r w:rsidR="00055963" w:rsidRPr="00F4529D">
        <w:rPr>
          <w:i/>
        </w:rPr>
        <w:t>Wood&amp;Fire</w:t>
      </w:r>
      <w:bookmarkStart w:id="15" w:name="_GoBack"/>
      <w:bookmarkEnd w:id="14"/>
      <w:r w:rsidR="00342AB0" w:rsidRPr="00453726">
        <w:t>»</w:t>
      </w:r>
      <w:bookmarkEnd w:id="15"/>
    </w:p>
    <w:p w14:paraId="06675486" w14:textId="55746E43" w:rsidR="00055963" w:rsidRPr="00F4529D" w:rsidRDefault="00F4529D" w:rsidP="00F92D7D">
      <w:pPr>
        <w:pStyle w:val="Main"/>
      </w:pPr>
      <w:r>
        <w:rPr>
          <w:lang w:eastAsia="zh-CN"/>
        </w:rPr>
        <w:t>Веб-</w:t>
      </w:r>
      <w:r w:rsidR="003F717F">
        <w:rPr>
          <w:lang w:eastAsia="zh-CN"/>
        </w:rPr>
        <w:t>приложение</w:t>
      </w:r>
      <w:r w:rsidR="00AC4D2A" w:rsidRPr="00F4529D">
        <w:rPr>
          <w:lang w:eastAsia="zh-CN"/>
        </w:rPr>
        <w:t xml:space="preserve"> ресторана «</w:t>
      </w:r>
      <w:r w:rsidR="00055963" w:rsidRPr="00F4529D">
        <w:rPr>
          <w:i/>
          <w:lang w:val="en-US" w:eastAsia="zh-CN"/>
        </w:rPr>
        <w:t>Wood</w:t>
      </w:r>
      <w:r w:rsidR="00055963" w:rsidRPr="00F4529D">
        <w:rPr>
          <w:i/>
          <w:lang w:eastAsia="zh-CN"/>
        </w:rPr>
        <w:t>&amp;</w:t>
      </w:r>
      <w:r w:rsidR="00055963" w:rsidRPr="00F4529D">
        <w:rPr>
          <w:i/>
          <w:lang w:val="en-US" w:eastAsia="zh-CN"/>
        </w:rPr>
        <w:t>Fire</w:t>
      </w:r>
      <w:r w:rsidR="00AC4D2A" w:rsidRPr="00F4529D">
        <w:rPr>
          <w:lang w:eastAsia="zh-CN"/>
        </w:rPr>
        <w:t>»</w:t>
      </w:r>
      <w:r w:rsidR="00055963" w:rsidRPr="00F4529D">
        <w:rPr>
          <w:lang w:eastAsia="zh-CN"/>
        </w:rPr>
        <w:t xml:space="preserve"> имеет ряд ключевых функций, для того чтобы обеспечить гостей максимальным комфортом и запоминающимся опытом</w:t>
      </w:r>
      <w:r w:rsidR="00E868D5" w:rsidRPr="00F4529D">
        <w:rPr>
          <w:lang w:eastAsia="zh-CN"/>
        </w:rPr>
        <w:t xml:space="preserve"> [2]</w:t>
      </w:r>
      <w:r w:rsidR="00055963" w:rsidRPr="00F4529D">
        <w:rPr>
          <w:lang w:eastAsia="zh-CN"/>
        </w:rPr>
        <w:t xml:space="preserve">. На главной странице </w:t>
      </w:r>
      <w:r w:rsidR="00211B0A">
        <w:rPr>
          <w:lang w:eastAsia="zh-CN"/>
        </w:rPr>
        <w:t>веб-приложения</w:t>
      </w:r>
      <w:r w:rsidR="00055963" w:rsidRPr="00F4529D">
        <w:rPr>
          <w:lang w:eastAsia="zh-CN"/>
        </w:rPr>
        <w:t xml:space="preserve"> представлена вся необходимая информация, включая местоположение, часы работы и контактные данные. </w:t>
      </w:r>
      <w:r w:rsidR="00277BE3">
        <w:rPr>
          <w:lang w:eastAsia="zh-CN"/>
        </w:rPr>
        <w:t>Кроме этого, и</w:t>
      </w:r>
      <w:r w:rsidR="00055963" w:rsidRPr="00F4529D">
        <w:rPr>
          <w:lang w:eastAsia="zh-CN"/>
        </w:rPr>
        <w:t>нтуитивно понятный интерфейс обеспечивает легкость навигации.</w:t>
      </w:r>
    </w:p>
    <w:p w14:paraId="45224257" w14:textId="421DF8FF" w:rsidR="00055963" w:rsidRPr="00F4529D" w:rsidRDefault="00055963" w:rsidP="00F92D7D">
      <w:pPr>
        <w:pStyle w:val="Main"/>
      </w:pPr>
      <w:r w:rsidRPr="00F4529D">
        <w:t xml:space="preserve">Интерфейс </w:t>
      </w:r>
      <w:r w:rsidR="00F4529D">
        <w:t xml:space="preserve">этого </w:t>
      </w:r>
      <w:r w:rsidRPr="00F4529D">
        <w:t>веб-</w:t>
      </w:r>
      <w:r w:rsidR="00211B0A">
        <w:t xml:space="preserve">приложения </w:t>
      </w:r>
      <w:r w:rsidRPr="00F4529D">
        <w:t>представлен на рисунке 1.3.</w:t>
      </w:r>
    </w:p>
    <w:p w14:paraId="4E57DD25" w14:textId="77777777" w:rsidR="00055963" w:rsidRPr="00F4529D" w:rsidRDefault="00055963" w:rsidP="00F92D7D">
      <w:pPr>
        <w:pStyle w:val="Image"/>
      </w:pPr>
      <w:r w:rsidRPr="00F4529D">
        <w:rPr>
          <w:noProof/>
          <w:lang w:eastAsia="ru-RU"/>
        </w:rPr>
        <w:drawing>
          <wp:inline distT="0" distB="0" distL="0" distR="0" wp14:anchorId="75C1C6F5" wp14:editId="0C44848E">
            <wp:extent cx="4966636" cy="2383589"/>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1328" cy="2395439"/>
                    </a:xfrm>
                    <a:prstGeom prst="rect">
                      <a:avLst/>
                    </a:prstGeom>
                  </pic:spPr>
                </pic:pic>
              </a:graphicData>
            </a:graphic>
          </wp:inline>
        </w:drawing>
      </w:r>
    </w:p>
    <w:p w14:paraId="1BCBB09B" w14:textId="541B23D8" w:rsidR="00055963" w:rsidRPr="00F4529D" w:rsidRDefault="00055963" w:rsidP="00F92D7D">
      <w:pPr>
        <w:pStyle w:val="ImageText"/>
      </w:pPr>
      <w:r w:rsidRPr="00F4529D">
        <w:t>Рисунок 1.3 – Главная страница веб-</w:t>
      </w:r>
      <w:r w:rsidR="00211B0A">
        <w:t>приложения</w:t>
      </w:r>
      <w:r w:rsidRPr="00F4529D">
        <w:t xml:space="preserve"> «</w:t>
      </w:r>
      <w:r w:rsidRPr="00F4529D">
        <w:rPr>
          <w:i/>
          <w:lang w:val="en-US" w:eastAsia="zh-CN"/>
        </w:rPr>
        <w:t>Wood</w:t>
      </w:r>
      <w:r w:rsidRPr="00F4529D">
        <w:rPr>
          <w:i/>
          <w:lang w:eastAsia="zh-CN"/>
        </w:rPr>
        <w:t>&amp;</w:t>
      </w:r>
      <w:r w:rsidRPr="00F4529D">
        <w:rPr>
          <w:i/>
          <w:lang w:val="en-US" w:eastAsia="zh-CN"/>
        </w:rPr>
        <w:t>Fire</w:t>
      </w:r>
      <w:r w:rsidRPr="00F4529D">
        <w:t>»</w:t>
      </w:r>
    </w:p>
    <w:p w14:paraId="11487EF6" w14:textId="4600D2C0" w:rsidR="001B0193" w:rsidRDefault="001B0193" w:rsidP="00F92D7D">
      <w:pPr>
        <w:pStyle w:val="Main"/>
        <w:rPr>
          <w:lang w:eastAsia="zh-CN"/>
        </w:rPr>
      </w:pPr>
      <w:r>
        <w:rPr>
          <w:lang w:eastAsia="zh-CN"/>
        </w:rPr>
        <w:t>Онлайн-меню предоставляет детальные описания и фотографии блюд, приглашая гостей на кулинарное путешествие. Каждый пункт меню сопровождается яркими и аппетитными изображениями, которые помогают сделать выбор. Подробные описания ингредиентов и уникальных особенностей каждого блюда позволяют гостям заранее познакомиться с кулинарными изысками ресторана, подчеркивая разнообразие и качество предлагаемых блюд. Это особенно удобно для тех, кто хочет узнать о новых блюдах или имеет особые предпочтения в еде.</w:t>
      </w:r>
    </w:p>
    <w:p w14:paraId="73E666F4" w14:textId="457D98DC" w:rsidR="001B0193" w:rsidRDefault="001B0193" w:rsidP="00F92D7D">
      <w:pPr>
        <w:pStyle w:val="Main"/>
        <w:rPr>
          <w:lang w:eastAsia="zh-CN"/>
        </w:rPr>
      </w:pPr>
      <w:r>
        <w:rPr>
          <w:lang w:eastAsia="zh-CN"/>
        </w:rPr>
        <w:t>Информация о текущих акциях и предстоящих событиях подчеркивает активность ресторана, создавая атмосферу уюта и вовлеченности. Раздел «Новости и События» регулярно обновляется, информируя посетителей о специальных предложениях, тематических вечерах и мастер-классах. Это помогает гостям быть в курсе всех новинок и планировать свои визиты в ресторан.</w:t>
      </w:r>
    </w:p>
    <w:p w14:paraId="07899B43" w14:textId="61C88184" w:rsidR="001B0193" w:rsidRDefault="001B0193" w:rsidP="00F92D7D">
      <w:pPr>
        <w:pStyle w:val="Main"/>
        <w:rPr>
          <w:lang w:eastAsia="zh-CN"/>
        </w:rPr>
      </w:pPr>
      <w:r>
        <w:rPr>
          <w:lang w:eastAsia="zh-CN"/>
        </w:rPr>
        <w:t>Также, веб-</w:t>
      </w:r>
      <w:r w:rsidR="00211B0A">
        <w:rPr>
          <w:lang w:eastAsia="zh-CN"/>
        </w:rPr>
        <w:t>приложение</w:t>
      </w:r>
      <w:r>
        <w:rPr>
          <w:lang w:eastAsia="zh-CN"/>
        </w:rPr>
        <w:t xml:space="preserve"> предоставляет удобную возможность бронирования столика напрямую. Процесс бронирования максимально прост и интуитивно понятен: достаточно выбрать желаемую дату, время и количество гостей, и столик будет зарезервирован. Подтверждение брони приходит мгновенно, что исключает необходимость долгого ожидания. Дополнительно, гости могут указать свои предпочтения или особые пожелания, такие как расположение столика или необходимость специального обслуживания, что позволяет сделать визит в ресторан более комфортным.</w:t>
      </w:r>
    </w:p>
    <w:p w14:paraId="4C59CB8A" w14:textId="490A241B" w:rsidR="008F63CF" w:rsidRDefault="001B0193" w:rsidP="00F92D7D">
      <w:pPr>
        <w:pStyle w:val="Main"/>
        <w:rPr>
          <w:lang w:eastAsia="zh-CN"/>
        </w:rPr>
      </w:pPr>
      <w:r>
        <w:rPr>
          <w:lang w:eastAsia="zh-CN"/>
        </w:rPr>
        <w:t xml:space="preserve">Интерактивный интерфейс и удобная навигация </w:t>
      </w:r>
      <w:r w:rsidR="00211B0A">
        <w:rPr>
          <w:lang w:eastAsia="zh-CN"/>
        </w:rPr>
        <w:t>веб-приложения</w:t>
      </w:r>
      <w:r>
        <w:rPr>
          <w:lang w:eastAsia="zh-CN"/>
        </w:rPr>
        <w:t xml:space="preserve"> делают процесс ознакомления с меню и бронирования столика л</w:t>
      </w:r>
      <w:r w:rsidR="009927FE">
        <w:rPr>
          <w:lang w:eastAsia="zh-CN"/>
        </w:rPr>
        <w:t>е</w:t>
      </w:r>
      <w:r>
        <w:rPr>
          <w:lang w:eastAsia="zh-CN"/>
        </w:rPr>
        <w:t xml:space="preserve">гким и приятным. Таким образом, </w:t>
      </w:r>
      <w:r w:rsidR="00211B0A">
        <w:rPr>
          <w:lang w:eastAsia="zh-CN"/>
        </w:rPr>
        <w:t xml:space="preserve">данное </w:t>
      </w:r>
      <w:r>
        <w:rPr>
          <w:lang w:eastAsia="zh-CN"/>
        </w:rPr>
        <w:t>веб-</w:t>
      </w:r>
      <w:r w:rsidR="00211B0A">
        <w:rPr>
          <w:lang w:eastAsia="zh-CN"/>
        </w:rPr>
        <w:t>приложение</w:t>
      </w:r>
      <w:r>
        <w:rPr>
          <w:lang w:eastAsia="zh-CN"/>
        </w:rPr>
        <w:t xml:space="preserve"> не только служит источником информации, но и становится важным инструментом для привлечения и удержания </w:t>
      </w:r>
      <w:r w:rsidR="008F63CF">
        <w:rPr>
          <w:lang w:eastAsia="zh-CN"/>
        </w:rPr>
        <w:t xml:space="preserve">новых </w:t>
      </w:r>
      <w:r>
        <w:rPr>
          <w:lang w:eastAsia="zh-CN"/>
        </w:rPr>
        <w:t>клиентов</w:t>
      </w:r>
      <w:r w:rsidR="008F63CF">
        <w:rPr>
          <w:lang w:eastAsia="zh-CN"/>
        </w:rPr>
        <w:t>.</w:t>
      </w:r>
    </w:p>
    <w:p w14:paraId="6CE5994A" w14:textId="560D03DB" w:rsidR="00055963" w:rsidRPr="00F4529D" w:rsidRDefault="00055963" w:rsidP="00F92D7D">
      <w:pPr>
        <w:pStyle w:val="Main"/>
      </w:pPr>
      <w:r w:rsidRPr="00F4529D">
        <w:lastRenderedPageBreak/>
        <w:t>Страница бронирования представлена на рисунке 1.4.</w:t>
      </w:r>
    </w:p>
    <w:p w14:paraId="3F36A3EB" w14:textId="77777777" w:rsidR="00055963" w:rsidRPr="00F4529D" w:rsidRDefault="00055963" w:rsidP="00F92D7D">
      <w:pPr>
        <w:pStyle w:val="Image"/>
      </w:pPr>
      <w:r w:rsidRPr="00F4529D">
        <w:rPr>
          <w:noProof/>
          <w:lang w:eastAsia="ru-RU"/>
        </w:rPr>
        <w:drawing>
          <wp:inline distT="0" distB="0" distL="0" distR="0" wp14:anchorId="1AD49D1C" wp14:editId="1BCBDD40">
            <wp:extent cx="4997001" cy="2341397"/>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40817" cy="2408783"/>
                    </a:xfrm>
                    <a:prstGeom prst="rect">
                      <a:avLst/>
                    </a:prstGeom>
                  </pic:spPr>
                </pic:pic>
              </a:graphicData>
            </a:graphic>
          </wp:inline>
        </w:drawing>
      </w:r>
    </w:p>
    <w:p w14:paraId="2E3B47E9" w14:textId="77777777" w:rsidR="00055963" w:rsidRPr="00F4529D" w:rsidRDefault="00055963" w:rsidP="00F92D7D">
      <w:pPr>
        <w:pStyle w:val="ImageText"/>
      </w:pPr>
      <w:r w:rsidRPr="00F4529D">
        <w:t>Рисунок 1.4 – Страница бронирования столика в «</w:t>
      </w:r>
      <w:r w:rsidRPr="002D13DB">
        <w:rPr>
          <w:i/>
          <w:lang w:val="en-US"/>
        </w:rPr>
        <w:t>Wood</w:t>
      </w:r>
      <w:r w:rsidRPr="002D13DB">
        <w:rPr>
          <w:i/>
        </w:rPr>
        <w:t>&amp;</w:t>
      </w:r>
      <w:r w:rsidRPr="002D13DB">
        <w:rPr>
          <w:i/>
          <w:lang w:val="en-US"/>
        </w:rPr>
        <w:t>Fire</w:t>
      </w:r>
      <w:r w:rsidRPr="00F4529D">
        <w:t>»</w:t>
      </w:r>
    </w:p>
    <w:p w14:paraId="334291CF" w14:textId="5F2AA57C" w:rsidR="00055963" w:rsidRPr="00F4529D" w:rsidRDefault="00055963" w:rsidP="00F92D7D">
      <w:pPr>
        <w:pStyle w:val="Main"/>
        <w:rPr>
          <w:lang w:eastAsia="zh-CN"/>
        </w:rPr>
      </w:pPr>
      <w:r w:rsidRPr="00F4529D">
        <w:rPr>
          <w:lang w:val="be-BY" w:eastAsia="zh-CN"/>
        </w:rPr>
        <w:t>Преимущества</w:t>
      </w:r>
      <w:r w:rsidR="00CD0A3B" w:rsidRPr="00CD0A3B">
        <w:rPr>
          <w:lang w:val="be-BY" w:eastAsia="zh-CN"/>
        </w:rPr>
        <w:t xml:space="preserve"> </w:t>
      </w:r>
      <w:r w:rsidR="00CD0A3B">
        <w:rPr>
          <w:lang w:val="be-BY" w:eastAsia="zh-CN"/>
        </w:rPr>
        <w:t>веб-приложения</w:t>
      </w:r>
      <w:r w:rsidRPr="00F4529D">
        <w:rPr>
          <w:lang w:eastAsia="zh-CN"/>
        </w:rPr>
        <w:t>:</w:t>
      </w:r>
    </w:p>
    <w:p w14:paraId="1BE075B6" w14:textId="3F1958F6" w:rsidR="00055963" w:rsidRPr="00F4529D" w:rsidRDefault="00055963" w:rsidP="00F92D7D">
      <w:pPr>
        <w:pStyle w:val="List"/>
        <w:rPr>
          <w:lang w:eastAsia="zh-CN"/>
        </w:rPr>
      </w:pPr>
      <w:r w:rsidRPr="00F4529D">
        <w:rPr>
          <w:lang w:eastAsia="zh-CN"/>
        </w:rPr>
        <w:t xml:space="preserve">предлагает </w:t>
      </w:r>
      <w:r w:rsidR="00CD0A3B">
        <w:rPr>
          <w:lang w:eastAsia="zh-CN"/>
        </w:rPr>
        <w:t>подробное описание своих</w:t>
      </w:r>
      <w:r w:rsidRPr="00F4529D">
        <w:rPr>
          <w:lang w:eastAsia="zh-CN"/>
        </w:rPr>
        <w:t xml:space="preserve"> блюд с</w:t>
      </w:r>
      <w:r w:rsidR="00CD0A3B">
        <w:rPr>
          <w:lang w:eastAsia="zh-CN"/>
        </w:rPr>
        <w:t xml:space="preserve"> иллюстрациями</w:t>
      </w:r>
      <w:r w:rsidRPr="00F4529D">
        <w:rPr>
          <w:lang w:eastAsia="zh-CN"/>
        </w:rPr>
        <w:t>;</w:t>
      </w:r>
    </w:p>
    <w:p w14:paraId="0D1093D9" w14:textId="7CF02DED" w:rsidR="00055963" w:rsidRPr="00F4529D" w:rsidRDefault="00055963" w:rsidP="00F92D7D">
      <w:pPr>
        <w:pStyle w:val="List"/>
        <w:rPr>
          <w:lang w:eastAsia="zh-CN"/>
        </w:rPr>
      </w:pPr>
      <w:r w:rsidRPr="00F4529D">
        <w:rPr>
          <w:lang w:eastAsia="zh-CN"/>
        </w:rPr>
        <w:t xml:space="preserve">есть удобная опция заказа еды на дом через платформу </w:t>
      </w:r>
      <w:r w:rsidR="00AC4D2A" w:rsidRPr="00F4529D">
        <w:rPr>
          <w:lang w:eastAsia="zh-CN"/>
        </w:rPr>
        <w:t>«</w:t>
      </w:r>
      <w:r w:rsidRPr="00F4529D">
        <w:rPr>
          <w:i/>
          <w:lang w:eastAsia="zh-CN"/>
        </w:rPr>
        <w:t>Delivio</w:t>
      </w:r>
      <w:r w:rsidR="00AC4D2A" w:rsidRPr="00F4529D">
        <w:rPr>
          <w:lang w:eastAsia="zh-CN"/>
        </w:rPr>
        <w:t>»</w:t>
      </w:r>
      <w:r w:rsidRPr="00F4529D">
        <w:rPr>
          <w:lang w:eastAsia="zh-CN"/>
        </w:rPr>
        <w:t>;</w:t>
      </w:r>
    </w:p>
    <w:p w14:paraId="5C606B5F" w14:textId="0198C2A7" w:rsidR="00055963" w:rsidRPr="00F4529D" w:rsidRDefault="00055963" w:rsidP="00F92D7D">
      <w:pPr>
        <w:pStyle w:val="List"/>
        <w:rPr>
          <w:lang w:eastAsia="zh-CN"/>
        </w:rPr>
      </w:pPr>
      <w:r w:rsidRPr="00F4529D">
        <w:rPr>
          <w:lang w:eastAsia="zh-CN"/>
        </w:rPr>
        <w:t xml:space="preserve">наличие </w:t>
      </w:r>
      <w:r w:rsidR="00211B0A">
        <w:rPr>
          <w:lang w:eastAsia="zh-CN"/>
        </w:rPr>
        <w:t xml:space="preserve">функции </w:t>
      </w:r>
      <w:r w:rsidRPr="00F4529D">
        <w:rPr>
          <w:lang w:eastAsia="zh-CN"/>
        </w:rPr>
        <w:t>б</w:t>
      </w:r>
      <w:r w:rsidR="00211B0A">
        <w:rPr>
          <w:lang w:eastAsia="zh-CN"/>
        </w:rPr>
        <w:t>ронирования столика в веб-приложении</w:t>
      </w:r>
      <w:r w:rsidRPr="00F4529D">
        <w:rPr>
          <w:lang w:eastAsia="zh-CN"/>
        </w:rPr>
        <w:t>.</w:t>
      </w:r>
    </w:p>
    <w:p w14:paraId="7A03F4E6" w14:textId="1D9E1D4B" w:rsidR="00055963" w:rsidRPr="00F4529D" w:rsidRDefault="00055963" w:rsidP="00F92D7D">
      <w:pPr>
        <w:pStyle w:val="Main"/>
        <w:rPr>
          <w:lang w:eastAsia="zh-CN"/>
        </w:rPr>
      </w:pPr>
      <w:r w:rsidRPr="00F4529D">
        <w:rPr>
          <w:lang w:eastAsia="zh-CN"/>
        </w:rPr>
        <w:t>Недостатки</w:t>
      </w:r>
      <w:r w:rsidR="00CD0A3B" w:rsidRPr="00CD0A3B">
        <w:rPr>
          <w:lang w:val="be-BY" w:eastAsia="zh-CN"/>
        </w:rPr>
        <w:t xml:space="preserve"> </w:t>
      </w:r>
      <w:r w:rsidR="00CD0A3B">
        <w:rPr>
          <w:lang w:val="be-BY" w:eastAsia="zh-CN"/>
        </w:rPr>
        <w:t>веб-приложения</w:t>
      </w:r>
      <w:r w:rsidRPr="00F4529D">
        <w:rPr>
          <w:lang w:eastAsia="zh-CN"/>
        </w:rPr>
        <w:t>:</w:t>
      </w:r>
    </w:p>
    <w:p w14:paraId="49932732" w14:textId="3B6A3432" w:rsidR="00055963" w:rsidRPr="00F4529D" w:rsidRDefault="00277BE3" w:rsidP="00F92D7D">
      <w:pPr>
        <w:pStyle w:val="List"/>
        <w:rPr>
          <w:lang w:eastAsia="zh-CN"/>
        </w:rPr>
      </w:pPr>
      <w:r>
        <w:rPr>
          <w:lang w:eastAsia="zh-CN"/>
        </w:rPr>
        <w:t>ассортимент блюд меню узко специализирован и подходит не для всех</w:t>
      </w:r>
      <w:r w:rsidR="00055963" w:rsidRPr="00F4529D">
        <w:rPr>
          <w:lang w:eastAsia="zh-CN"/>
        </w:rPr>
        <w:t>;</w:t>
      </w:r>
    </w:p>
    <w:p w14:paraId="76673604" w14:textId="293F8BCB" w:rsidR="00EB6A50" w:rsidRPr="00F4529D" w:rsidRDefault="00055963" w:rsidP="00F92D7D">
      <w:pPr>
        <w:pStyle w:val="List"/>
      </w:pPr>
      <w:r w:rsidRPr="00F4529D">
        <w:rPr>
          <w:lang w:eastAsia="zh-CN"/>
        </w:rPr>
        <w:t>услуга достав</w:t>
      </w:r>
      <w:r w:rsidR="00277BE3">
        <w:rPr>
          <w:lang w:eastAsia="zh-CN"/>
        </w:rPr>
        <w:t xml:space="preserve">ки доступна не во всех районах </w:t>
      </w:r>
      <w:r w:rsidRPr="00F4529D">
        <w:rPr>
          <w:lang w:eastAsia="zh-CN"/>
        </w:rPr>
        <w:t>зоны обслуживания.</w:t>
      </w:r>
    </w:p>
    <w:p w14:paraId="7090321A" w14:textId="379B9206" w:rsidR="00EB6A50" w:rsidRPr="00F4529D" w:rsidRDefault="00EB6A50" w:rsidP="00F92D7D">
      <w:pPr>
        <w:pStyle w:val="Header3"/>
      </w:pPr>
      <w:bookmarkStart w:id="16" w:name="_Toc153374242"/>
      <w:bookmarkStart w:id="17" w:name="_Toc168957539"/>
      <w:r w:rsidRPr="00F4529D">
        <w:t>1.</w:t>
      </w:r>
      <w:r w:rsidR="00AC1727" w:rsidRPr="00F4529D">
        <w:t>1</w:t>
      </w:r>
      <w:r w:rsidRPr="00F4529D">
        <w:t xml:space="preserve">.3 </w:t>
      </w:r>
      <w:bookmarkEnd w:id="16"/>
      <w:r w:rsidR="00F4529D">
        <w:t>В</w:t>
      </w:r>
      <w:r w:rsidR="00055963" w:rsidRPr="00F4529D">
        <w:rPr>
          <w:lang w:eastAsia="zh-CN"/>
        </w:rPr>
        <w:t>еб-</w:t>
      </w:r>
      <w:r w:rsidR="00211B0A">
        <w:rPr>
          <w:lang w:eastAsia="zh-CN"/>
        </w:rPr>
        <w:t>приложение</w:t>
      </w:r>
      <w:r w:rsidR="00F4529D">
        <w:rPr>
          <w:lang w:eastAsia="zh-CN"/>
        </w:rPr>
        <w:t xml:space="preserve"> ресторан</w:t>
      </w:r>
      <w:r w:rsidR="00055963" w:rsidRPr="00F4529D">
        <w:rPr>
          <w:lang w:eastAsia="zh-CN"/>
        </w:rPr>
        <w:t>а «</w:t>
      </w:r>
      <w:r w:rsidR="00055963" w:rsidRPr="00F4529D">
        <w:t>Друзья»</w:t>
      </w:r>
      <w:bookmarkEnd w:id="17"/>
    </w:p>
    <w:p w14:paraId="4DAAAA6D" w14:textId="01A6AD9C" w:rsidR="00055963" w:rsidRPr="00F4529D" w:rsidRDefault="00F4529D" w:rsidP="00F92D7D">
      <w:pPr>
        <w:pStyle w:val="Main"/>
      </w:pPr>
      <w:r>
        <w:t>Веб-</w:t>
      </w:r>
      <w:r w:rsidR="00211B0A">
        <w:t>приложение</w:t>
      </w:r>
      <w:r>
        <w:t xml:space="preserve"> р</w:t>
      </w:r>
      <w:r w:rsidR="00055963" w:rsidRPr="00F4529D">
        <w:t>есторан</w:t>
      </w:r>
      <w:r>
        <w:t>а</w:t>
      </w:r>
      <w:r w:rsidR="00055963" w:rsidRPr="00F4529D">
        <w:t xml:space="preserve"> «Друзья» предлагает обширное и разнообразное меню, включающее в себя изысканные закуски, основные блюда и десерты. </w:t>
      </w:r>
      <w:r w:rsidR="001B0193" w:rsidRPr="00F4529D">
        <w:t>[3]</w:t>
      </w:r>
      <w:r w:rsidR="00055963" w:rsidRPr="00F4529D">
        <w:t>.</w:t>
      </w:r>
    </w:p>
    <w:p w14:paraId="2758FD6D" w14:textId="7E23A095" w:rsidR="00055963" w:rsidRPr="00F4529D" w:rsidRDefault="00055963" w:rsidP="00F92D7D">
      <w:pPr>
        <w:pStyle w:val="Main"/>
      </w:pPr>
      <w:r w:rsidRPr="00F4529D">
        <w:t xml:space="preserve">Интерфейс </w:t>
      </w:r>
      <w:r w:rsidR="00F4529D" w:rsidRPr="00F4529D">
        <w:t xml:space="preserve">данного </w:t>
      </w:r>
      <w:r w:rsidRPr="00F4529D">
        <w:t>веб-</w:t>
      </w:r>
      <w:r w:rsidR="00211B0A">
        <w:t>приложения</w:t>
      </w:r>
      <w:r w:rsidRPr="00F4529D">
        <w:t xml:space="preserve"> представлен на рисунке 1.5.</w:t>
      </w:r>
    </w:p>
    <w:p w14:paraId="1BFF12AB" w14:textId="77777777" w:rsidR="00055963" w:rsidRPr="00F4529D" w:rsidRDefault="00055963" w:rsidP="00F92D7D">
      <w:pPr>
        <w:pStyle w:val="Image"/>
      </w:pPr>
      <w:r w:rsidRPr="00F4529D">
        <w:rPr>
          <w:noProof/>
          <w:lang w:eastAsia="ru-RU"/>
        </w:rPr>
        <w:drawing>
          <wp:inline distT="0" distB="0" distL="0" distR="0" wp14:anchorId="7DB3816B" wp14:editId="3B195D6F">
            <wp:extent cx="4987949" cy="2399286"/>
            <wp:effectExtent l="0" t="0" r="317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26251" cy="2417710"/>
                    </a:xfrm>
                    <a:prstGeom prst="rect">
                      <a:avLst/>
                    </a:prstGeom>
                  </pic:spPr>
                </pic:pic>
              </a:graphicData>
            </a:graphic>
          </wp:inline>
        </w:drawing>
      </w:r>
    </w:p>
    <w:p w14:paraId="237BFC52" w14:textId="31F445BA" w:rsidR="00055963" w:rsidRPr="00F4529D" w:rsidRDefault="00055963" w:rsidP="00F92D7D">
      <w:pPr>
        <w:pStyle w:val="ImageText"/>
      </w:pPr>
      <w:r w:rsidRPr="00F4529D">
        <w:t>Рисунок 1.5 – Главная страница веб-</w:t>
      </w:r>
      <w:r w:rsidR="00211B0A">
        <w:t>приложения</w:t>
      </w:r>
      <w:r w:rsidRPr="00F4529D">
        <w:t xml:space="preserve"> «Друзья»</w:t>
      </w:r>
    </w:p>
    <w:p w14:paraId="4AFA78FE" w14:textId="48E8D423" w:rsidR="00B24E42" w:rsidRDefault="00B24E42" w:rsidP="00F92D7D">
      <w:pPr>
        <w:pStyle w:val="Main"/>
      </w:pPr>
      <w:r w:rsidRPr="00F4529D">
        <w:t xml:space="preserve">Шеф-повара уделяют особое внимание качеству ингредиентов, обеспечивая высокий стандарт </w:t>
      </w:r>
      <w:r>
        <w:t>блюд, подаваемых клиентам</w:t>
      </w:r>
      <w:r w:rsidR="00CB2A9C">
        <w:t xml:space="preserve"> ресторана.</w:t>
      </w:r>
    </w:p>
    <w:p w14:paraId="139C162D" w14:textId="04F22431" w:rsidR="00055963" w:rsidRPr="00F4529D" w:rsidRDefault="00055963" w:rsidP="00F92D7D">
      <w:pPr>
        <w:pStyle w:val="Main"/>
      </w:pPr>
      <w:r w:rsidRPr="00F4529D">
        <w:lastRenderedPageBreak/>
        <w:t>На странице отзывов посетители могут ознакомиться с позитивными впечатлениями других гостей, делиться своим опытом и оценивать кулинарные и сервисные аспекты ресторана. Для удобства клиентов предусмотрена услуга доставки через сервис «Яндекс.Доставка».</w:t>
      </w:r>
      <w:r w:rsidR="00277BE3">
        <w:t xml:space="preserve"> </w:t>
      </w:r>
      <w:r w:rsidRPr="00F4529D">
        <w:t>Гости имеют возможность забронировать столик</w:t>
      </w:r>
      <w:r w:rsidR="008F63CF">
        <w:t xml:space="preserve"> на определенную дату</w:t>
      </w:r>
      <w:r w:rsidR="00914DEA">
        <w:t xml:space="preserve"> через веб-</w:t>
      </w:r>
      <w:r w:rsidR="00211B0A">
        <w:t>приложение</w:t>
      </w:r>
      <w:r w:rsidR="00914DEA">
        <w:t xml:space="preserve"> ресторана.</w:t>
      </w:r>
    </w:p>
    <w:p w14:paraId="660B8AB8" w14:textId="77777777" w:rsidR="00055963" w:rsidRPr="00F4529D" w:rsidRDefault="00055963" w:rsidP="00F92D7D">
      <w:pPr>
        <w:pStyle w:val="Main"/>
      </w:pPr>
      <w:r w:rsidRPr="00F4529D">
        <w:t>Страница бронирования представлена на рисунке 1.6.</w:t>
      </w:r>
    </w:p>
    <w:p w14:paraId="63D5B4E5" w14:textId="3519AB3B" w:rsidR="00055963" w:rsidRPr="00F4529D" w:rsidRDefault="00055963" w:rsidP="00F92D7D">
      <w:pPr>
        <w:pStyle w:val="Image"/>
      </w:pPr>
      <w:r w:rsidRPr="00F4529D">
        <w:rPr>
          <w:noProof/>
          <w:lang w:eastAsia="ru-RU"/>
        </w:rPr>
        <w:drawing>
          <wp:inline distT="0" distB="0" distL="0" distR="0" wp14:anchorId="3A4A8238" wp14:editId="72C0023B">
            <wp:extent cx="5949793" cy="2849078"/>
            <wp:effectExtent l="19050" t="19050" r="13335" b="279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77931" cy="2862552"/>
                    </a:xfrm>
                    <a:prstGeom prst="rect">
                      <a:avLst/>
                    </a:prstGeom>
                    <a:ln>
                      <a:solidFill>
                        <a:schemeClr val="tx1"/>
                      </a:solidFill>
                    </a:ln>
                  </pic:spPr>
                </pic:pic>
              </a:graphicData>
            </a:graphic>
          </wp:inline>
        </w:drawing>
      </w:r>
    </w:p>
    <w:p w14:paraId="1731E166" w14:textId="0006B6C8" w:rsidR="001B0193" w:rsidRPr="00F4529D" w:rsidRDefault="00055963" w:rsidP="00F92D7D">
      <w:pPr>
        <w:pStyle w:val="ImageText"/>
      </w:pPr>
      <w:r w:rsidRPr="00F4529D">
        <w:t>Рисунок 1.6 – Страница бронирования столика в «Друзья»</w:t>
      </w:r>
    </w:p>
    <w:p w14:paraId="72B0BB83" w14:textId="17AB7297" w:rsidR="00055963" w:rsidRPr="00F4529D" w:rsidRDefault="001B0193" w:rsidP="00F92D7D">
      <w:pPr>
        <w:pStyle w:val="Main"/>
      </w:pPr>
      <w:r w:rsidRPr="00F4529D">
        <w:t>Эта опция обеспечивает удобство при посещении и предоставляет гар</w:t>
      </w:r>
      <w:r>
        <w:t xml:space="preserve">антированное место в заведении </w:t>
      </w:r>
      <w:r w:rsidR="00277BE3" w:rsidRPr="00277BE3">
        <w:t>ре</w:t>
      </w:r>
      <w:r w:rsidRPr="00277BE3">
        <w:t>сторана</w:t>
      </w:r>
      <w:r>
        <w:t>.</w:t>
      </w:r>
      <w:r w:rsidR="00277BE3">
        <w:t xml:space="preserve"> Т</w:t>
      </w:r>
      <w:r w:rsidRPr="00F4529D">
        <w:t xml:space="preserve">акже </w:t>
      </w:r>
      <w:r w:rsidR="00211B0A">
        <w:t>здесь</w:t>
      </w:r>
      <w:r w:rsidRPr="00F4529D">
        <w:t xml:space="preserve"> доступна схема ресторана, предоставляющая возможность ознакомиться с его структурой и выбрать удобное местоположение столика заранее.</w:t>
      </w:r>
      <w:r w:rsidR="00277BE3">
        <w:t xml:space="preserve"> </w:t>
      </w:r>
      <w:r w:rsidR="00055963" w:rsidRPr="00F4529D">
        <w:t>Ресторан периодически предлагает акции и специальные пре</w:t>
      </w:r>
      <w:r w:rsidR="00211B0A">
        <w:t>дложения, которые публикуются в веб-приложении</w:t>
      </w:r>
      <w:r w:rsidR="00055963" w:rsidRPr="00F4529D">
        <w:t xml:space="preserve">. Это предоставляет гостям возможность </w:t>
      </w:r>
      <w:r w:rsidR="00277BE3">
        <w:t>воспользоваться дополнительными</w:t>
      </w:r>
      <w:r w:rsidR="00055963" w:rsidRPr="00F4529D">
        <w:t xml:space="preserve"> бонусами во время посещения.</w:t>
      </w:r>
    </w:p>
    <w:p w14:paraId="0116846F" w14:textId="01BFD103" w:rsidR="00055963" w:rsidRPr="00F4529D" w:rsidRDefault="00055963" w:rsidP="00F92D7D">
      <w:pPr>
        <w:pStyle w:val="Main"/>
        <w:rPr>
          <w:lang w:eastAsia="zh-CN"/>
        </w:rPr>
      </w:pPr>
      <w:r w:rsidRPr="00F4529D">
        <w:rPr>
          <w:lang w:val="be-BY" w:eastAsia="zh-CN"/>
        </w:rPr>
        <w:t>Преимущества</w:t>
      </w:r>
      <w:r w:rsidR="00CD0A3B" w:rsidRPr="00CD0A3B">
        <w:rPr>
          <w:lang w:val="be-BY" w:eastAsia="zh-CN"/>
        </w:rPr>
        <w:t xml:space="preserve"> </w:t>
      </w:r>
      <w:r w:rsidR="00CD0A3B">
        <w:rPr>
          <w:lang w:val="be-BY" w:eastAsia="zh-CN"/>
        </w:rPr>
        <w:t>веб-приложения</w:t>
      </w:r>
      <w:r w:rsidRPr="00F4529D">
        <w:rPr>
          <w:lang w:eastAsia="zh-CN"/>
        </w:rPr>
        <w:t>:</w:t>
      </w:r>
    </w:p>
    <w:p w14:paraId="57E342E8" w14:textId="03495A83" w:rsidR="00055963" w:rsidRPr="00F4529D" w:rsidRDefault="00055963" w:rsidP="00F92D7D">
      <w:pPr>
        <w:pStyle w:val="List"/>
        <w:rPr>
          <w:lang w:eastAsia="zh-CN"/>
        </w:rPr>
      </w:pPr>
      <w:r w:rsidRPr="00F4529D">
        <w:rPr>
          <w:lang w:eastAsia="zh-CN"/>
        </w:rPr>
        <w:t xml:space="preserve">широкий выбор блюд, включающий </w:t>
      </w:r>
      <w:r w:rsidR="00277BE3">
        <w:rPr>
          <w:lang w:eastAsia="zh-CN"/>
        </w:rPr>
        <w:t>множество различных категорий</w:t>
      </w:r>
      <w:r w:rsidRPr="00F4529D">
        <w:rPr>
          <w:lang w:eastAsia="zh-CN"/>
        </w:rPr>
        <w:t>;</w:t>
      </w:r>
    </w:p>
    <w:p w14:paraId="448A9B0B" w14:textId="5A428E31" w:rsidR="00055963" w:rsidRPr="00F4529D" w:rsidRDefault="00055963" w:rsidP="00F92D7D">
      <w:pPr>
        <w:pStyle w:val="List"/>
        <w:rPr>
          <w:lang w:eastAsia="zh-CN"/>
        </w:rPr>
      </w:pPr>
      <w:r w:rsidRPr="00F4529D">
        <w:rPr>
          <w:lang w:eastAsia="zh-CN"/>
        </w:rPr>
        <w:t xml:space="preserve">услуга доставки </w:t>
      </w:r>
      <w:r w:rsidR="00277BE3">
        <w:rPr>
          <w:lang w:eastAsia="zh-CN"/>
        </w:rPr>
        <w:t>заказа</w:t>
      </w:r>
      <w:r w:rsidRPr="00F4529D">
        <w:rPr>
          <w:lang w:eastAsia="zh-CN"/>
        </w:rPr>
        <w:t xml:space="preserve"> на дом через отдельный сервис;</w:t>
      </w:r>
    </w:p>
    <w:p w14:paraId="146AD55B" w14:textId="3221FB41" w:rsidR="00055963" w:rsidRPr="00F4529D" w:rsidRDefault="00055963" w:rsidP="00F92D7D">
      <w:pPr>
        <w:pStyle w:val="List"/>
        <w:rPr>
          <w:lang w:eastAsia="zh-CN"/>
        </w:rPr>
      </w:pPr>
      <w:r w:rsidRPr="00F4529D">
        <w:rPr>
          <w:lang w:eastAsia="zh-CN"/>
        </w:rPr>
        <w:t>гостям предоставлена возможность забронировать столик через веб-</w:t>
      </w:r>
      <w:r w:rsidR="00211B0A">
        <w:rPr>
          <w:lang w:eastAsia="zh-CN"/>
        </w:rPr>
        <w:t>приложение</w:t>
      </w:r>
      <w:r w:rsidRPr="00F4529D">
        <w:rPr>
          <w:lang w:eastAsia="zh-CN"/>
        </w:rPr>
        <w:t>, обеспечивая удобство и гарантированное место;</w:t>
      </w:r>
    </w:p>
    <w:p w14:paraId="6187CE29" w14:textId="022F3E15" w:rsidR="00055963" w:rsidRPr="00F4529D" w:rsidRDefault="00055963" w:rsidP="00F92D7D">
      <w:pPr>
        <w:pStyle w:val="List"/>
        <w:rPr>
          <w:lang w:eastAsia="zh-CN"/>
        </w:rPr>
      </w:pPr>
      <w:r w:rsidRPr="00F4529D">
        <w:rPr>
          <w:lang w:eastAsia="zh-CN"/>
        </w:rPr>
        <w:t>возможность предварительно выбрать удобное местоположение столика, ознакомившись с схемой</w:t>
      </w:r>
      <w:r w:rsidR="00F0555E">
        <w:rPr>
          <w:lang w:eastAsia="zh-CN"/>
        </w:rPr>
        <w:t xml:space="preserve"> помещения</w:t>
      </w:r>
      <w:r w:rsidRPr="00F4529D">
        <w:rPr>
          <w:lang w:eastAsia="zh-CN"/>
        </w:rPr>
        <w:t xml:space="preserve"> ресторана;</w:t>
      </w:r>
    </w:p>
    <w:p w14:paraId="31FCED63" w14:textId="3EDD1827" w:rsidR="00055963" w:rsidRPr="00F4529D" w:rsidRDefault="00055963" w:rsidP="00F92D7D">
      <w:pPr>
        <w:pStyle w:val="List"/>
        <w:rPr>
          <w:lang w:eastAsia="zh-CN"/>
        </w:rPr>
      </w:pPr>
      <w:r w:rsidRPr="00F4529D">
        <w:rPr>
          <w:lang w:eastAsia="zh-CN"/>
        </w:rPr>
        <w:t xml:space="preserve">регулярные </w:t>
      </w:r>
      <w:r w:rsidR="00B940F9">
        <w:rPr>
          <w:lang w:eastAsia="zh-CN"/>
        </w:rPr>
        <w:t>акции и специальные предложения.</w:t>
      </w:r>
    </w:p>
    <w:p w14:paraId="4F2BB76B" w14:textId="3BEBDA98" w:rsidR="00055963" w:rsidRPr="00F4529D" w:rsidRDefault="00055963" w:rsidP="00F92D7D">
      <w:pPr>
        <w:pStyle w:val="Main"/>
        <w:rPr>
          <w:lang w:eastAsia="zh-CN"/>
        </w:rPr>
      </w:pPr>
      <w:r w:rsidRPr="00F4529D">
        <w:rPr>
          <w:lang w:eastAsia="zh-CN"/>
        </w:rPr>
        <w:t>Недостатки</w:t>
      </w:r>
      <w:r w:rsidR="00CD0A3B" w:rsidRPr="00CD0A3B">
        <w:rPr>
          <w:lang w:val="be-BY" w:eastAsia="zh-CN"/>
        </w:rPr>
        <w:t xml:space="preserve"> </w:t>
      </w:r>
      <w:r w:rsidR="00CD0A3B">
        <w:rPr>
          <w:lang w:val="be-BY" w:eastAsia="zh-CN"/>
        </w:rPr>
        <w:t>веб-приложения</w:t>
      </w:r>
      <w:r w:rsidRPr="00F4529D">
        <w:rPr>
          <w:lang w:eastAsia="zh-CN"/>
        </w:rPr>
        <w:t>:</w:t>
      </w:r>
    </w:p>
    <w:p w14:paraId="3A5755FC" w14:textId="73480443" w:rsidR="00055963" w:rsidRDefault="00055963" w:rsidP="00F92D7D">
      <w:pPr>
        <w:pStyle w:val="List"/>
        <w:rPr>
          <w:lang w:eastAsia="zh-CN"/>
        </w:rPr>
      </w:pPr>
      <w:r w:rsidRPr="00F4529D">
        <w:rPr>
          <w:lang w:eastAsia="zh-CN"/>
        </w:rPr>
        <w:t>возможность кастомизации блюд при онлайн-заказе ограничена, что может не удовлетворять индивидуальным предпочтениям клиентов;</w:t>
      </w:r>
    </w:p>
    <w:p w14:paraId="2CD880CB" w14:textId="379FB3C3" w:rsidR="00F0555E" w:rsidRPr="00F4529D" w:rsidRDefault="00F0555E" w:rsidP="00F92D7D">
      <w:pPr>
        <w:pStyle w:val="List"/>
        <w:rPr>
          <w:lang w:eastAsia="zh-CN"/>
        </w:rPr>
      </w:pPr>
      <w:r>
        <w:rPr>
          <w:lang w:eastAsia="zh-CN"/>
        </w:rPr>
        <w:t>н</w:t>
      </w:r>
      <w:r w:rsidRPr="00F0555E">
        <w:rPr>
          <w:lang w:eastAsia="zh-CN"/>
        </w:rPr>
        <w:t xml:space="preserve">еобходимость ввода детальной информации при оформлении заказа может быть </w:t>
      </w:r>
      <w:r>
        <w:rPr>
          <w:lang w:eastAsia="zh-CN"/>
        </w:rPr>
        <w:t>лишним</w:t>
      </w:r>
      <w:r w:rsidRPr="00F0555E">
        <w:rPr>
          <w:lang w:eastAsia="zh-CN"/>
        </w:rPr>
        <w:t xml:space="preserve"> затруднение</w:t>
      </w:r>
      <w:r>
        <w:rPr>
          <w:lang w:eastAsia="zh-CN"/>
        </w:rPr>
        <w:t>м</w:t>
      </w:r>
      <w:r w:rsidRPr="00F0555E">
        <w:rPr>
          <w:lang w:eastAsia="zh-CN"/>
        </w:rPr>
        <w:t>, особенно для клиентов, делающих заказ впервые</w:t>
      </w:r>
      <w:r w:rsidR="00B940F9">
        <w:rPr>
          <w:lang w:eastAsia="zh-CN"/>
        </w:rPr>
        <w:t>;</w:t>
      </w:r>
    </w:p>
    <w:p w14:paraId="3E657064" w14:textId="1979BE14" w:rsidR="00EB6A50" w:rsidRPr="00CD0A3B" w:rsidRDefault="00F0555E" w:rsidP="00F92D7D">
      <w:pPr>
        <w:pStyle w:val="List"/>
      </w:pPr>
      <w:r>
        <w:rPr>
          <w:lang w:eastAsia="zh-CN"/>
        </w:rPr>
        <w:t>о</w:t>
      </w:r>
      <w:r w:rsidRPr="00F0555E">
        <w:rPr>
          <w:lang w:eastAsia="zh-CN"/>
        </w:rPr>
        <w:t xml:space="preserve">граниченное количество способов оплаты заказов может быть неудобством для тех, кто предпочитает не предусмотренные </w:t>
      </w:r>
      <w:r w:rsidR="00211B0A">
        <w:rPr>
          <w:lang w:eastAsia="zh-CN"/>
        </w:rPr>
        <w:t xml:space="preserve">в веб-приложении </w:t>
      </w:r>
      <w:r w:rsidRPr="00F0555E">
        <w:rPr>
          <w:lang w:eastAsia="zh-CN"/>
        </w:rPr>
        <w:t>методы опла</w:t>
      </w:r>
      <w:r>
        <w:rPr>
          <w:lang w:eastAsia="zh-CN"/>
        </w:rPr>
        <w:t>ты</w:t>
      </w:r>
      <w:r w:rsidR="00B940F9">
        <w:rPr>
          <w:szCs w:val="28"/>
        </w:rPr>
        <w:t>;</w:t>
      </w:r>
    </w:p>
    <w:p w14:paraId="7F784E03" w14:textId="246BE56C" w:rsidR="00CD0A3B" w:rsidRPr="00F4529D" w:rsidRDefault="00B940F9" w:rsidP="00F92D7D">
      <w:pPr>
        <w:pStyle w:val="List"/>
      </w:pPr>
      <w:r>
        <w:t>недостаточная информация о времени доставки заказа.</w:t>
      </w:r>
    </w:p>
    <w:p w14:paraId="3E75A499" w14:textId="0DB4A651" w:rsidR="002660E7" w:rsidRPr="00F4529D" w:rsidRDefault="002660E7" w:rsidP="00F92D7D">
      <w:pPr>
        <w:pStyle w:val="Header2"/>
      </w:pPr>
      <w:bookmarkStart w:id="18" w:name="_Toc168957540"/>
      <w:r w:rsidRPr="00F4529D">
        <w:lastRenderedPageBreak/>
        <w:t>1.</w:t>
      </w:r>
      <w:r w:rsidR="004B4DCA" w:rsidRPr="00F4529D">
        <w:t>2</w:t>
      </w:r>
      <w:r w:rsidRPr="00F4529D">
        <w:t xml:space="preserve"> Патентный поиск</w:t>
      </w:r>
      <w:bookmarkEnd w:id="18"/>
    </w:p>
    <w:p w14:paraId="7A031DE4" w14:textId="21503BB6" w:rsidR="00F4529D" w:rsidRDefault="00F4529D" w:rsidP="00F92D7D">
      <w:pPr>
        <w:pStyle w:val="Main"/>
      </w:pPr>
      <w:r>
        <w:t>Патент – это исключительное право на изобретение. Патент наделяет своего владельца правом решать, каким образом изобретение может использоваться другими людьми. В обмен на это право патентообладатель раскрывает техническую информации об изобретении в публикуемом патентном документе.</w:t>
      </w:r>
    </w:p>
    <w:p w14:paraId="2307C9E9" w14:textId="5B12E9C6" w:rsidR="00055963" w:rsidRPr="00F4529D" w:rsidRDefault="00F4529D" w:rsidP="00F92D7D">
      <w:pPr>
        <w:pStyle w:val="Main"/>
      </w:pPr>
      <w:r>
        <w:t>В данном подразделе представлены результаты патентного исследования. В результате проведенного патентного поиска был выявлен схожий по тематике</w:t>
      </w:r>
      <w:r w:rsidR="00F0555E">
        <w:t xml:space="preserve"> разработки</w:t>
      </w:r>
      <w:r>
        <w:t xml:space="preserve"> патент, представленный в таблице</w:t>
      </w:r>
      <w:r w:rsidR="00055963" w:rsidRPr="00F4529D">
        <w:t xml:space="preserve"> 1.1.</w:t>
      </w:r>
    </w:p>
    <w:p w14:paraId="7CD9B5D9" w14:textId="77777777" w:rsidR="00055963" w:rsidRPr="00F4529D" w:rsidRDefault="00055963" w:rsidP="00F92D7D">
      <w:pPr>
        <w:pStyle w:val="TableName"/>
      </w:pPr>
      <w:r w:rsidRPr="00F4529D">
        <w:t>Таблица 1.1 – Описание патента</w:t>
      </w:r>
    </w:p>
    <w:tbl>
      <w:tblPr>
        <w:tblStyle w:val="af1"/>
        <w:tblW w:w="0" w:type="auto"/>
        <w:tblLook w:val="04A0" w:firstRow="1" w:lastRow="0" w:firstColumn="1" w:lastColumn="0" w:noHBand="0" w:noVBand="1"/>
      </w:tblPr>
      <w:tblGrid>
        <w:gridCol w:w="3823"/>
        <w:gridCol w:w="2126"/>
        <w:gridCol w:w="1984"/>
        <w:gridCol w:w="2092"/>
      </w:tblGrid>
      <w:tr w:rsidR="00055963" w:rsidRPr="00F4529D" w14:paraId="38921364" w14:textId="77777777" w:rsidTr="009927FE">
        <w:tc>
          <w:tcPr>
            <w:tcW w:w="3823" w:type="dxa"/>
          </w:tcPr>
          <w:p w14:paraId="47224D9A" w14:textId="77777777" w:rsidR="00055963" w:rsidRPr="00F4529D" w:rsidRDefault="00055963" w:rsidP="00F92D7D">
            <w:pPr>
              <w:pStyle w:val="Table"/>
              <w:jc w:val="center"/>
            </w:pPr>
            <w:r w:rsidRPr="00F4529D">
              <w:t>Наименование</w:t>
            </w:r>
          </w:p>
        </w:tc>
        <w:tc>
          <w:tcPr>
            <w:tcW w:w="2126" w:type="dxa"/>
          </w:tcPr>
          <w:p w14:paraId="0A07EBE2" w14:textId="77777777" w:rsidR="00055963" w:rsidRPr="00F4529D" w:rsidRDefault="00055963" w:rsidP="00F92D7D">
            <w:pPr>
              <w:pStyle w:val="Table"/>
              <w:jc w:val="center"/>
            </w:pPr>
            <w:r w:rsidRPr="00F4529D">
              <w:t>Номер патента</w:t>
            </w:r>
          </w:p>
        </w:tc>
        <w:tc>
          <w:tcPr>
            <w:tcW w:w="1984" w:type="dxa"/>
          </w:tcPr>
          <w:p w14:paraId="6CF0F5E5" w14:textId="77777777" w:rsidR="00055963" w:rsidRPr="00F4529D" w:rsidRDefault="00055963" w:rsidP="00F92D7D">
            <w:pPr>
              <w:pStyle w:val="Table"/>
              <w:jc w:val="center"/>
            </w:pPr>
            <w:r w:rsidRPr="00F4529D">
              <w:t>Опубликовано</w:t>
            </w:r>
          </w:p>
        </w:tc>
        <w:tc>
          <w:tcPr>
            <w:tcW w:w="2092" w:type="dxa"/>
          </w:tcPr>
          <w:p w14:paraId="73164641" w14:textId="77777777" w:rsidR="00055963" w:rsidRPr="00F4529D" w:rsidRDefault="00055963" w:rsidP="00F92D7D">
            <w:pPr>
              <w:pStyle w:val="Table"/>
              <w:jc w:val="center"/>
            </w:pPr>
            <w:r w:rsidRPr="00F4529D">
              <w:t>Авторы</w:t>
            </w:r>
          </w:p>
        </w:tc>
      </w:tr>
      <w:tr w:rsidR="00055963" w:rsidRPr="00F4529D" w14:paraId="4251BC5E" w14:textId="77777777" w:rsidTr="009927FE">
        <w:tc>
          <w:tcPr>
            <w:tcW w:w="3823" w:type="dxa"/>
          </w:tcPr>
          <w:p w14:paraId="56FEACD5" w14:textId="77777777" w:rsidR="00055963" w:rsidRPr="00F4529D" w:rsidRDefault="00055963" w:rsidP="00F92D7D">
            <w:pPr>
              <w:pStyle w:val="Table"/>
            </w:pPr>
            <w:r w:rsidRPr="00F4529D">
              <w:t>Способ реализации ресторанной услуги с обеспечением возможности открытого видеонаблюдения процесса приготовления и доставки заказа</w:t>
            </w:r>
          </w:p>
        </w:tc>
        <w:tc>
          <w:tcPr>
            <w:tcW w:w="2126" w:type="dxa"/>
          </w:tcPr>
          <w:p w14:paraId="0339487D" w14:textId="77777777" w:rsidR="00055963" w:rsidRPr="00F4529D" w:rsidRDefault="00055963" w:rsidP="00F92D7D">
            <w:pPr>
              <w:pStyle w:val="Table"/>
              <w:jc w:val="center"/>
            </w:pPr>
            <w:r w:rsidRPr="00F4529D">
              <w:t>RU0002750850</w:t>
            </w:r>
          </w:p>
        </w:tc>
        <w:tc>
          <w:tcPr>
            <w:tcW w:w="1984" w:type="dxa"/>
          </w:tcPr>
          <w:p w14:paraId="479EA679" w14:textId="77777777" w:rsidR="00055963" w:rsidRPr="00F4529D" w:rsidRDefault="00055963" w:rsidP="00F92D7D">
            <w:pPr>
              <w:pStyle w:val="Table"/>
              <w:jc w:val="center"/>
            </w:pPr>
            <w:r w:rsidRPr="00F4529D">
              <w:t>05.07.2021</w:t>
            </w:r>
          </w:p>
        </w:tc>
        <w:tc>
          <w:tcPr>
            <w:tcW w:w="2092" w:type="dxa"/>
          </w:tcPr>
          <w:p w14:paraId="2C65393E" w14:textId="0D9F5815" w:rsidR="00055963" w:rsidRPr="00F4529D" w:rsidRDefault="00055963" w:rsidP="00F92D7D">
            <w:pPr>
              <w:pStyle w:val="Table"/>
            </w:pPr>
            <w:r w:rsidRPr="00F4529D">
              <w:t>Погосян Сем</w:t>
            </w:r>
            <w:r w:rsidR="009927FE">
              <w:t>е</w:t>
            </w:r>
            <w:r w:rsidRPr="00F4529D">
              <w:t>н Амаякович</w:t>
            </w:r>
          </w:p>
        </w:tc>
      </w:tr>
    </w:tbl>
    <w:p w14:paraId="47A49E59" w14:textId="2A87C695" w:rsidR="00F4529D" w:rsidRPr="00F3585F" w:rsidRDefault="00055963" w:rsidP="00F92D7D">
      <w:pPr>
        <w:pStyle w:val="Main"/>
        <w:spacing w:before="240"/>
      </w:pPr>
      <w:r w:rsidRPr="00F4529D">
        <w:t>Реферат: «Изобретение относится к области общественного питания. Техническим результатом является создание технологии, которая позволяет пользователю удаленно, в режиме реального времени, следить за процессами приготовления и перемещения блюд и обладает при этом высокой скоростью, безопасностью и точностью обработки информации, что в совокупности повышает производительность работы, создавая задел с учетом постоянно увеличивающихся объемов обрабатываемых данных. Способ осуществления ресторанной услуги, включает формирование пищевого заказа, выбор определенного блюда, добавление заказанного для утверждения, указание адреса доставки, выбор способа оплаты и последующее завершение заказа. В клиентском приложении наблюдается возможность включения видеокамер, установленных с возможностью трансляции процессов приготовления в режиме реального времени. Переход к исполнению поступивших заказов утверждает оператор оборудования программно-аппаратной системы, содержащей кластер веб-серверов и серверов баз данных, инкапсулирующих логику процессов и хранилище данных в общем сервере программных приложений, взаимодействующих с программными клиентскими приложениями.</w:t>
      </w:r>
      <w:r w:rsidR="00E868D5" w:rsidRPr="00F4529D">
        <w:t>» [4</w:t>
      </w:r>
      <w:r w:rsidRPr="00F4529D">
        <w:t>].</w:t>
      </w:r>
    </w:p>
    <w:p w14:paraId="115BA78F" w14:textId="0EBD28E1" w:rsidR="00F4529D" w:rsidRPr="004E71AF" w:rsidRDefault="00F4529D" w:rsidP="00F92D7D">
      <w:pPr>
        <w:pStyle w:val="Header2"/>
      </w:pPr>
      <w:bookmarkStart w:id="19" w:name="_Toc168270854"/>
      <w:bookmarkStart w:id="20" w:name="_Toc168957541"/>
      <w:r w:rsidRPr="004E71AF">
        <w:t>1.3 Постановка задачи</w:t>
      </w:r>
      <w:bookmarkEnd w:id="19"/>
      <w:bookmarkEnd w:id="20"/>
    </w:p>
    <w:p w14:paraId="45D1FBAA" w14:textId="5ACA27EA" w:rsidR="004F3953" w:rsidRPr="004F3953" w:rsidRDefault="004F3953" w:rsidP="00F92D7D">
      <w:pPr>
        <w:pStyle w:val="Main"/>
      </w:pPr>
      <w:r w:rsidRPr="004F3953">
        <w:t>После проведенного анализа был сформирован фун</w:t>
      </w:r>
      <w:r w:rsidR="00DD3763">
        <w:t>кционал, которым должен обладать сервис</w:t>
      </w:r>
      <w:r w:rsidR="00D308D7">
        <w:t>.</w:t>
      </w:r>
      <w:r w:rsidRPr="004F3953">
        <w:t xml:space="preserve"> </w:t>
      </w:r>
      <w:r w:rsidR="00DD3763">
        <w:t>В соот</w:t>
      </w:r>
      <w:r w:rsidR="00D308D7">
        <w:t>вет</w:t>
      </w:r>
      <w:r w:rsidR="00DD3763">
        <w:t>с</w:t>
      </w:r>
      <w:r w:rsidR="00D308D7">
        <w:t>т</w:t>
      </w:r>
      <w:r w:rsidR="00DD3763">
        <w:t>вии с темой «Интернет-сервис</w:t>
      </w:r>
      <w:r w:rsidR="00D308D7">
        <w:t xml:space="preserve"> д</w:t>
      </w:r>
      <w:r w:rsidR="00DD3763">
        <w:t xml:space="preserve">ля </w:t>
      </w:r>
      <w:r w:rsidR="00D308D7">
        <w:t>обслуживания клиентов рес</w:t>
      </w:r>
      <w:r w:rsidR="00DD3763">
        <w:t>т</w:t>
      </w:r>
      <w:r w:rsidR="00D308D7">
        <w:t>о</w:t>
      </w:r>
      <w:r w:rsidR="00DD3763">
        <w:t>р</w:t>
      </w:r>
      <w:r w:rsidR="00D308D7">
        <w:t>а</w:t>
      </w:r>
      <w:r w:rsidR="00DD3763">
        <w:t>на» реализу</w:t>
      </w:r>
      <w:r w:rsidR="00D308D7">
        <w:t>е</w:t>
      </w:r>
      <w:r w:rsidR="00DD3763">
        <w:t>мое программное средство должно</w:t>
      </w:r>
      <w:r w:rsidRPr="004F3953">
        <w:t xml:space="preserve"> обладать следующим функционалом: регистрация и авторизация пользователей, просмотр информации о </w:t>
      </w:r>
      <w:r w:rsidR="00211B0A">
        <w:t>ресторане</w:t>
      </w:r>
      <w:r w:rsidRPr="004F3953">
        <w:t xml:space="preserve"> и меню ресторана, добавление блюд в корзину, оформление заказов для доставки, управление личным кабинетом, оставление отзывов, бронирование столиков, отслеживание заказов клиентов, изменение их статусов, просмотр ближайших бронирований, редактирование блюд меню,</w:t>
      </w:r>
      <w:r w:rsidR="00DD3763">
        <w:t xml:space="preserve"> редактирование</w:t>
      </w:r>
      <w:r w:rsidRPr="004F3953">
        <w:t xml:space="preserve"> категорий и</w:t>
      </w:r>
      <w:r w:rsidR="00DD3763">
        <w:t xml:space="preserve"> редактирование</w:t>
      </w:r>
      <w:r w:rsidRPr="004F3953">
        <w:t xml:space="preserve"> столиков ресторана,</w:t>
      </w:r>
      <w:r w:rsidR="00DD3763">
        <w:t xml:space="preserve"> а также</w:t>
      </w:r>
      <w:r w:rsidRPr="004F3953">
        <w:t xml:space="preserve"> модерирование отзывов и пользователей.</w:t>
      </w:r>
    </w:p>
    <w:p w14:paraId="018EC9B5" w14:textId="2F2005BC" w:rsidR="004F3953" w:rsidRPr="004F3953" w:rsidRDefault="00BD1E4C" w:rsidP="00F92D7D">
      <w:pPr>
        <w:pStyle w:val="Main"/>
      </w:pPr>
      <w:r>
        <w:lastRenderedPageBreak/>
        <w:t>Интернет-сервис должен</w:t>
      </w:r>
      <w:r w:rsidR="004F3953" w:rsidRPr="004F3953">
        <w:t xml:space="preserve"> содержать четыре ключевые роли: </w:t>
      </w:r>
      <w:r>
        <w:t>«Г</w:t>
      </w:r>
      <w:r w:rsidR="004F3953" w:rsidRPr="004F3953">
        <w:t>ость</w:t>
      </w:r>
      <w:r>
        <w:t>»</w:t>
      </w:r>
      <w:r w:rsidR="004F3953" w:rsidRPr="004F3953">
        <w:t xml:space="preserve">, </w:t>
      </w:r>
      <w:r>
        <w:t>«К</w:t>
      </w:r>
      <w:r w:rsidR="004F3953" w:rsidRPr="004F3953">
        <w:t>лиент</w:t>
      </w:r>
      <w:r>
        <w:t>»</w:t>
      </w:r>
      <w:r w:rsidR="004F3953" w:rsidRPr="004F3953">
        <w:t xml:space="preserve">, </w:t>
      </w:r>
      <w:r>
        <w:t>«М</w:t>
      </w:r>
      <w:r w:rsidR="004F3953" w:rsidRPr="004F3953">
        <w:t>енеджер</w:t>
      </w:r>
      <w:r>
        <w:t>»</w:t>
      </w:r>
      <w:r w:rsidR="004F3953" w:rsidRPr="004F3953">
        <w:t xml:space="preserve"> и </w:t>
      </w:r>
      <w:r>
        <w:t>«А</w:t>
      </w:r>
      <w:r w:rsidR="004F3953" w:rsidRPr="004F3953">
        <w:t>дминистратор</w:t>
      </w:r>
      <w:r>
        <w:t>»</w:t>
      </w:r>
      <w:r w:rsidR="004F3953" w:rsidRPr="004F3953">
        <w:t>. Каждая из этих ролей будет наделена соответствующими правами и возможностями, обеспечивая эффективное взаимодей</w:t>
      </w:r>
      <w:r>
        <w:t>ствие между пользователями и системой интернет-сервиса</w:t>
      </w:r>
      <w:r w:rsidR="004F3953">
        <w:t>.</w:t>
      </w:r>
    </w:p>
    <w:p w14:paraId="7A607820" w14:textId="5EE8C52F" w:rsidR="004F3953" w:rsidRPr="004F3953" w:rsidRDefault="004F3953" w:rsidP="00F92D7D">
      <w:pPr>
        <w:pStyle w:val="Main"/>
      </w:pPr>
      <w:r w:rsidRPr="004F3953">
        <w:t xml:space="preserve">Гость будет иметь возможность регистрации и авторизации. Ему будет доступен просмотр информации о </w:t>
      </w:r>
      <w:r w:rsidR="00211B0A">
        <w:t>ресторане</w:t>
      </w:r>
      <w:r w:rsidRPr="004F3953">
        <w:t xml:space="preserve"> и меню ресторана, </w:t>
      </w:r>
      <w:r w:rsidR="007C1992">
        <w:t>кроме этого</w:t>
      </w:r>
      <w:r>
        <w:t xml:space="preserve"> </w:t>
      </w:r>
      <w:r w:rsidR="007C1992">
        <w:t>он сможет добавлять</w:t>
      </w:r>
      <w:r>
        <w:t xml:space="preserve"> блюд</w:t>
      </w:r>
      <w:r w:rsidR="007C1992">
        <w:t>а</w:t>
      </w:r>
      <w:r>
        <w:t xml:space="preserve"> в корзину</w:t>
      </w:r>
      <w:r w:rsidR="007C1992">
        <w:t xml:space="preserve"> для сохранения заказа</w:t>
      </w:r>
      <w:r>
        <w:t>.</w:t>
      </w:r>
    </w:p>
    <w:p w14:paraId="67B494DF" w14:textId="68DEE44A" w:rsidR="004F3953" w:rsidRPr="004F3953" w:rsidRDefault="004F3953" w:rsidP="00F92D7D">
      <w:pPr>
        <w:pStyle w:val="Main"/>
      </w:pPr>
      <w:r w:rsidRPr="004F3953">
        <w:t>Клиент, в свою очередь, будет наделен</w:t>
      </w:r>
      <w:r w:rsidR="007C1992">
        <w:t xml:space="preserve"> основными</w:t>
      </w:r>
      <w:r w:rsidRPr="004F3953">
        <w:t xml:space="preserve"> возможностями</w:t>
      </w:r>
      <w:r w:rsidR="007C1992">
        <w:t xml:space="preserve"> интернет-сервиса, а именно, возможностью </w:t>
      </w:r>
      <w:r w:rsidRPr="004F3953">
        <w:t>оформления заказов для доставки, управления личным кабинетом</w:t>
      </w:r>
      <w:r w:rsidR="007C1992">
        <w:t>, что включает в себя редактирование профиля и отмену оформленных заказов, а также функционал</w:t>
      </w:r>
      <w:r w:rsidRPr="004F3953">
        <w:t xml:space="preserve"> оставления от</w:t>
      </w:r>
      <w:r w:rsidR="00914DEA">
        <w:t>зывов и бронирования столиков.</w:t>
      </w:r>
    </w:p>
    <w:p w14:paraId="0636E14E" w14:textId="4C95590D" w:rsidR="004F3953" w:rsidRPr="004F3953" w:rsidRDefault="004F3953" w:rsidP="00F92D7D">
      <w:pPr>
        <w:pStyle w:val="Main"/>
      </w:pPr>
      <w:r w:rsidRPr="004F3953">
        <w:t>Менеджер будет обладать расширенными возможностями клиента. Кроме того, он сможет отслеживать заказы клиентов</w:t>
      </w:r>
      <w:r w:rsidR="007C1992">
        <w:t>, обновляющиеся автоматически в реальном времени</w:t>
      </w:r>
      <w:r w:rsidRPr="004F3953">
        <w:t>, изменять их статусы и просма</w:t>
      </w:r>
      <w:r>
        <w:t>тривать ближайшие бронирования.</w:t>
      </w:r>
    </w:p>
    <w:p w14:paraId="587FDF9E" w14:textId="595B9CB5" w:rsidR="004F3953" w:rsidRPr="004F3953" w:rsidRDefault="004F3953" w:rsidP="00F92D7D">
      <w:pPr>
        <w:pStyle w:val="Main"/>
      </w:pPr>
      <w:r w:rsidRPr="004F3953">
        <w:t>Администратор будет иметь специализированный функционал. Он смо</w:t>
      </w:r>
      <w:r w:rsidR="00BD1E4C">
        <w:t>жет редактировать блюда меню,</w:t>
      </w:r>
      <w:r w:rsidRPr="004F3953">
        <w:t xml:space="preserve"> категории</w:t>
      </w:r>
      <w:r w:rsidR="00BD1E4C">
        <w:t xml:space="preserve"> блюд</w:t>
      </w:r>
      <w:r w:rsidRPr="004F3953">
        <w:t xml:space="preserve"> и столики</w:t>
      </w:r>
      <w:r w:rsidR="00BD1E4C">
        <w:t xml:space="preserve"> модели</w:t>
      </w:r>
      <w:r w:rsidRPr="004F3953">
        <w:t xml:space="preserve"> ресторана. Также администратор сможет модер</w:t>
      </w:r>
      <w:r>
        <w:t>ировать отзывы и пользователей.</w:t>
      </w:r>
    </w:p>
    <w:p w14:paraId="0C9A7650" w14:textId="5124ECD7" w:rsidR="009F0EA0" w:rsidRPr="00F4529D" w:rsidRDefault="004F3953" w:rsidP="00F92D7D">
      <w:pPr>
        <w:pStyle w:val="Main"/>
      </w:pPr>
      <w:r w:rsidRPr="004F3953">
        <w:t>Таким образом, четко определенные роли и соответствующие им права доступа позволят обеспечить структурированное и эффективное взаимодействие между всеми участниками процесса, вовлеченными в работу с приложением.</w:t>
      </w:r>
    </w:p>
    <w:p w14:paraId="25F5139C" w14:textId="16C3D79D" w:rsidR="008A512D" w:rsidRPr="00F4529D" w:rsidRDefault="008A512D" w:rsidP="00F92D7D">
      <w:pPr>
        <w:pStyle w:val="Header2"/>
      </w:pPr>
      <w:bookmarkStart w:id="21" w:name="_Toc168957542"/>
      <w:r w:rsidRPr="00F4529D">
        <w:t>1.</w:t>
      </w:r>
      <w:r w:rsidR="00A830E3" w:rsidRPr="00F4529D">
        <w:t>4</w:t>
      </w:r>
      <w:r w:rsidRPr="00F4529D">
        <w:t xml:space="preserve"> Выводы по разделу</w:t>
      </w:r>
      <w:bookmarkEnd w:id="21"/>
    </w:p>
    <w:p w14:paraId="65B4BB1C" w14:textId="1BA19801" w:rsidR="00BD1E4C" w:rsidRPr="00BD1E4C" w:rsidRDefault="00BD1E4C" w:rsidP="00F92D7D">
      <w:pPr>
        <w:pStyle w:val="Main"/>
      </w:pPr>
      <w:r w:rsidRPr="00BD1E4C">
        <w:t xml:space="preserve">В данном разделе был проведен подробный анализ существующих аналогов разрабатываемого интернет-сервиса. Для более детального анализа и обоснования выбора функциональных возможностей были рассмотрены аналогичные решения в виде готовых </w:t>
      </w:r>
      <w:r w:rsidR="00AF0433">
        <w:t>веб-</w:t>
      </w:r>
      <w:r w:rsidRPr="00BD1E4C">
        <w:t xml:space="preserve">приложений, </w:t>
      </w:r>
      <w:r w:rsidR="00AF0433">
        <w:t>таких как</w:t>
      </w:r>
      <w:r w:rsidRPr="00BD1E4C">
        <w:t xml:space="preserve"> «</w:t>
      </w:r>
      <w:r w:rsidRPr="00BD1E4C">
        <w:rPr>
          <w:i/>
        </w:rPr>
        <w:t>Gan Bei</w:t>
      </w:r>
      <w:r w:rsidRPr="00BD1E4C">
        <w:t>», «</w:t>
      </w:r>
      <w:r w:rsidRPr="00BD1E4C">
        <w:rPr>
          <w:i/>
        </w:rPr>
        <w:t>Wood&amp;Fire</w:t>
      </w:r>
      <w:r w:rsidRPr="00BD1E4C">
        <w:t>» и «Друзья».</w:t>
      </w:r>
    </w:p>
    <w:p w14:paraId="499FC9DC" w14:textId="334154B8" w:rsidR="00BD1E4C" w:rsidRPr="00BD1E4C" w:rsidRDefault="00BD1E4C" w:rsidP="00F92D7D">
      <w:pPr>
        <w:pStyle w:val="Main"/>
      </w:pPr>
      <w:r w:rsidRPr="00BD1E4C">
        <w:t xml:space="preserve">Кроме обзора аналогов, был также проведен патентный поиск для выявления существующих технологий и решений, связанных с разрабатываемым </w:t>
      </w:r>
      <w:r>
        <w:t>интернет-сервисом</w:t>
      </w:r>
      <w:r w:rsidRPr="00BD1E4C">
        <w:t>. Это позволило не только оценить текущие стандарты и лучшие практики</w:t>
      </w:r>
      <w:r w:rsidR="00F9583B">
        <w:t xml:space="preserve"> в данной области</w:t>
      </w:r>
      <w:r w:rsidRPr="00BD1E4C">
        <w:t>, но и выя</w:t>
      </w:r>
      <w:r>
        <w:t>вить возможности для инноваций.</w:t>
      </w:r>
    </w:p>
    <w:p w14:paraId="4D11DAA4" w14:textId="1FDDEA5A" w:rsidR="00BD1E4C" w:rsidRDefault="00BD1E4C" w:rsidP="00F92D7D">
      <w:pPr>
        <w:pStyle w:val="Main"/>
      </w:pPr>
      <w:r w:rsidRPr="00BD1E4C">
        <w:t>На основе анализа аналогов и патентного поиска был сформи</w:t>
      </w:r>
      <w:r w:rsidR="00F9583B">
        <w:t>рован функционал, которым должен</w:t>
      </w:r>
      <w:r w:rsidRPr="00BD1E4C">
        <w:t xml:space="preserve"> обладать </w:t>
      </w:r>
      <w:r w:rsidR="00F9583B">
        <w:t>программный продукт</w:t>
      </w:r>
      <w:r w:rsidRPr="00BD1E4C">
        <w:t xml:space="preserve">, чтобы выделяться на фоне конкурентов и предложить уникальные возможности пользователям. В результате, </w:t>
      </w:r>
      <w:r w:rsidR="00F9583B">
        <w:t>интернет-сервис для обслуживания клиентов ресторана</w:t>
      </w:r>
      <w:r w:rsidRPr="00BD1E4C">
        <w:t xml:space="preserve"> сможет предложить пользователям более интуитивный интерфейс, расширенные возможности для управления заказами и бронированиями, а также уникальные функции для улучшения взаимодействия</w:t>
      </w:r>
      <w:r w:rsidR="00F9583B">
        <w:t xml:space="preserve"> клиентов</w:t>
      </w:r>
      <w:r w:rsidRPr="00BD1E4C">
        <w:t xml:space="preserve"> с</w:t>
      </w:r>
      <w:r w:rsidR="00F9583B">
        <w:t xml:space="preserve"> сервисом ресторана</w:t>
      </w:r>
      <w:r w:rsidRPr="00BD1E4C">
        <w:t>.</w:t>
      </w:r>
    </w:p>
    <w:p w14:paraId="60A035C9" w14:textId="194D7F1A" w:rsidR="0032114B" w:rsidRPr="00BD1E4C" w:rsidRDefault="00BD1E4C" w:rsidP="00F92D7D">
      <w:pPr>
        <w:pStyle w:val="Main"/>
        <w:sectPr w:rsidR="0032114B" w:rsidRPr="00BD1E4C" w:rsidSect="0025504F">
          <w:pgSz w:w="11906" w:h="16838"/>
          <w:pgMar w:top="1134" w:right="567" w:bottom="851" w:left="1304" w:header="709" w:footer="709" w:gutter="0"/>
          <w:cols w:space="708"/>
          <w:titlePg/>
          <w:docGrid w:linePitch="360"/>
        </w:sectPr>
      </w:pPr>
      <w:r>
        <w:br w:type="page"/>
      </w:r>
    </w:p>
    <w:bookmarkStart w:id="22" w:name="_Toc153374243"/>
    <w:bookmarkStart w:id="23" w:name="_Toc168957543"/>
    <w:p w14:paraId="2A43364F" w14:textId="1577F388" w:rsidR="00213248" w:rsidRPr="00F4529D" w:rsidRDefault="0032114B" w:rsidP="00F92D7D">
      <w:pPr>
        <w:pStyle w:val="Header"/>
        <w:tabs>
          <w:tab w:val="right" w:pos="10035"/>
        </w:tabs>
      </w:pPr>
      <w:r w:rsidRPr="00F4529D">
        <w:rPr>
          <w:b w:val="0"/>
          <w:noProof/>
          <w:lang w:eastAsia="ru-RU"/>
        </w:rPr>
        <w:lastRenderedPageBreak/>
        <mc:AlternateContent>
          <mc:Choice Requires="wpg">
            <w:drawing>
              <wp:anchor distT="0" distB="0" distL="114300" distR="114300" simplePos="0" relativeHeight="251673600" behindDoc="0" locked="0" layoutInCell="1" allowOverlap="1" wp14:anchorId="0142B86E" wp14:editId="4946EA8E">
                <wp:simplePos x="0" y="0"/>
                <wp:positionH relativeFrom="margin">
                  <wp:posOffset>-112423</wp:posOffset>
                </wp:positionH>
                <wp:positionV relativeFrom="margin">
                  <wp:posOffset>-514681</wp:posOffset>
                </wp:positionV>
                <wp:extent cx="6659880" cy="10259695"/>
                <wp:effectExtent l="0" t="0" r="26670" b="27305"/>
                <wp:wrapNone/>
                <wp:docPr id="314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14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4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C230DC" w14:textId="77777777" w:rsidR="00342AB0" w:rsidRDefault="00342AB0" w:rsidP="002744D2">
                              <w:pPr>
                                <w:pStyle w:val="af6"/>
                                <w:jc w:val="center"/>
                              </w:pPr>
                            </w:p>
                          </w:txbxContent>
                        </wps:txbx>
                        <wps:bodyPr rot="0" vert="horz" wrap="square" lIns="12700" tIns="12700" rIns="12700" bIns="12700" anchor="t" anchorCtr="0" upright="1">
                          <a:noAutofit/>
                        </wps:bodyPr>
                      </wps:wsp>
                      <wps:wsp>
                        <wps:cNvPr id="315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94A28" w14:textId="77777777" w:rsidR="00342AB0" w:rsidRDefault="00342AB0" w:rsidP="002744D2">
                              <w:pPr>
                                <w:pStyle w:val="af6"/>
                              </w:pPr>
                            </w:p>
                          </w:txbxContent>
                        </wps:txbx>
                        <wps:bodyPr rot="0" vert="horz" wrap="square" lIns="12700" tIns="12700" rIns="12700" bIns="12700" anchor="t" anchorCtr="0" upright="1">
                          <a:noAutofit/>
                        </wps:bodyPr>
                      </wps:wsp>
                      <wps:wsp>
                        <wps:cNvPr id="315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E9906" w14:textId="77777777" w:rsidR="00342AB0" w:rsidRPr="00027633" w:rsidRDefault="00342AB0" w:rsidP="002744D2">
                              <w:pPr>
                                <w:pStyle w:val="af6"/>
                                <w:jc w:val="center"/>
                                <w:rPr>
                                  <w:rFonts w:ascii="Times New Roman" w:hAnsi="Times New Roman"/>
                                  <w:i w:val="0"/>
                                  <w:lang w:val="ru-RU"/>
                                </w:rPr>
                              </w:pPr>
                              <w:r>
                                <w:rPr>
                                  <w:rFonts w:ascii="Times New Roman" w:hAnsi="Times New Roman"/>
                                  <w:i w:val="0"/>
                                  <w:lang w:val="ru-RU"/>
                                </w:rPr>
                                <w:t>ФИО</w:t>
                              </w:r>
                            </w:p>
                            <w:p w14:paraId="384179BC" w14:textId="77777777" w:rsidR="00342AB0" w:rsidRPr="0024446F" w:rsidRDefault="00342AB0" w:rsidP="002744D2">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15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E7F332"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Подпись</w:t>
                              </w:r>
                            </w:p>
                            <w:p w14:paraId="57698D18" w14:textId="77777777" w:rsidR="00342AB0" w:rsidRPr="0024446F" w:rsidRDefault="00342AB0" w:rsidP="002744D2">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15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56B9F3"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Дата</w:t>
                              </w:r>
                            </w:p>
                            <w:p w14:paraId="252845CB" w14:textId="77777777" w:rsidR="00342AB0" w:rsidRPr="0024446F" w:rsidRDefault="00342AB0" w:rsidP="002744D2">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15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0A3E29" w14:textId="77777777" w:rsidR="00342AB0" w:rsidRPr="00027633" w:rsidRDefault="00342AB0" w:rsidP="002744D2">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15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FF7453"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15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1E6E4B" w14:textId="11812724" w:rsidR="00342AB0" w:rsidRPr="0024446F" w:rsidRDefault="00342AB0" w:rsidP="002744D2">
                              <w:pPr>
                                <w:pStyle w:val="af4"/>
                                <w:jc w:val="center"/>
                                <w:rPr>
                                  <w:rFonts w:ascii="Times New Roman" w:hAnsi="Times New Roman"/>
                                  <w:sz w:val="24"/>
                                  <w:szCs w:val="14"/>
                                  <w:lang w:val="ru-RU"/>
                                </w:rPr>
                              </w:pPr>
                              <w:r w:rsidRPr="0024446F">
                                <w:rPr>
                                  <w:rFonts w:ascii="Times New Roman" w:hAnsi="Times New Roman"/>
                                  <w:sz w:val="24"/>
                                  <w:szCs w:val="24"/>
                                  <w:lang w:val="ru-RU"/>
                                </w:rPr>
                                <w:t xml:space="preserve">БГТУ </w:t>
                              </w:r>
                              <w:r>
                                <w:rPr>
                                  <w:rFonts w:ascii="Times New Roman" w:hAnsi="Times New Roman"/>
                                  <w:sz w:val="24"/>
                                  <w:szCs w:val="24"/>
                                  <w:lang w:val="ru-RU"/>
                                </w:rPr>
                                <w:t>02</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579FA6F" w14:textId="77777777" w:rsidR="00342AB0" w:rsidRPr="009005BC" w:rsidRDefault="00342AB0" w:rsidP="002744D2"/>
                          </w:txbxContent>
                        </wps:txbx>
                        <wps:bodyPr rot="0" vert="horz" wrap="square" lIns="12700" tIns="12700" rIns="12700" bIns="12700" anchor="t" anchorCtr="0" upright="1">
                          <a:noAutofit/>
                        </wps:bodyPr>
                      </wps:wsp>
                      <wps:wsp>
                        <wps:cNvPr id="315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6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6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64" name="Group 77"/>
                        <wpg:cNvGrpSpPr>
                          <a:grpSpLocks/>
                        </wpg:cNvGrpSpPr>
                        <wpg:grpSpPr bwMode="auto">
                          <a:xfrm>
                            <a:off x="1144" y="14935"/>
                            <a:ext cx="2581" cy="240"/>
                            <a:chOff x="0" y="0"/>
                            <a:chExt cx="20590" cy="20000"/>
                          </a:xfrm>
                        </wpg:grpSpPr>
                        <wps:wsp>
                          <wps:cNvPr id="316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8916DE" w14:textId="77777777" w:rsidR="00342AB0" w:rsidRPr="00391803" w:rsidRDefault="00342AB0" w:rsidP="002744D2">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16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3F1260" w14:textId="30D6F67E" w:rsidR="00342AB0" w:rsidRPr="00AE44E8" w:rsidRDefault="00342AB0" w:rsidP="002744D2">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167" name="Group 80"/>
                        <wpg:cNvGrpSpPr>
                          <a:grpSpLocks/>
                        </wpg:cNvGrpSpPr>
                        <wpg:grpSpPr bwMode="auto">
                          <a:xfrm>
                            <a:off x="1144" y="15204"/>
                            <a:ext cx="2507" cy="239"/>
                            <a:chOff x="0" y="0"/>
                            <a:chExt cx="19995" cy="20000"/>
                          </a:xfrm>
                        </wpg:grpSpPr>
                        <wps:wsp>
                          <wps:cNvPr id="316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B0AA8A" w14:textId="77777777" w:rsidR="00342AB0" w:rsidRPr="00391803" w:rsidRDefault="00342AB0" w:rsidP="002744D2">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16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8B5CC6" w14:textId="4D456A18" w:rsidR="00342AB0" w:rsidRPr="00AE44E8" w:rsidRDefault="00342AB0" w:rsidP="002744D2">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170" name="Group 83"/>
                        <wpg:cNvGrpSpPr>
                          <a:grpSpLocks/>
                        </wpg:cNvGrpSpPr>
                        <wpg:grpSpPr bwMode="auto">
                          <a:xfrm>
                            <a:off x="1144" y="15479"/>
                            <a:ext cx="2507" cy="239"/>
                            <a:chOff x="0" y="0"/>
                            <a:chExt cx="19999" cy="20000"/>
                          </a:xfrm>
                        </wpg:grpSpPr>
                        <wps:wsp>
                          <wps:cNvPr id="317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7326AC" w14:textId="77777777" w:rsidR="00342AB0" w:rsidRPr="004F5CE6" w:rsidRDefault="00342AB0" w:rsidP="002744D2">
                                <w:pPr>
                                  <w:pStyle w:val="af8"/>
                                </w:pPr>
                              </w:p>
                            </w:txbxContent>
                          </wps:txbx>
                          <wps:bodyPr rot="0" vert="horz" wrap="square" lIns="12700" tIns="12700" rIns="12700" bIns="12700" anchor="t" anchorCtr="0" upright="1">
                            <a:noAutofit/>
                          </wps:bodyPr>
                        </wps:wsp>
                        <wps:wsp>
                          <wps:cNvPr id="317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9F4901" w14:textId="77777777" w:rsidR="00342AB0" w:rsidRPr="0007115C" w:rsidRDefault="00342AB0" w:rsidP="002744D2"/>
                            </w:txbxContent>
                          </wps:txbx>
                          <wps:bodyPr rot="0" vert="horz" wrap="square" lIns="12700" tIns="12700" rIns="12700" bIns="12700" anchor="t" anchorCtr="0" upright="1">
                            <a:noAutofit/>
                          </wps:bodyPr>
                        </wps:wsp>
                      </wpg:grpSp>
                      <wpg:grpSp>
                        <wpg:cNvPr id="3173" name="Group 86"/>
                        <wpg:cNvGrpSpPr>
                          <a:grpSpLocks/>
                        </wpg:cNvGrpSpPr>
                        <wpg:grpSpPr bwMode="auto">
                          <a:xfrm>
                            <a:off x="1144" y="15746"/>
                            <a:ext cx="2507" cy="241"/>
                            <a:chOff x="0" y="0"/>
                            <a:chExt cx="20002" cy="20000"/>
                          </a:xfrm>
                        </wpg:grpSpPr>
                        <wps:wsp>
                          <wps:cNvPr id="317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0B83B" w14:textId="77777777" w:rsidR="00342AB0" w:rsidRPr="00391803" w:rsidRDefault="00342AB0" w:rsidP="002744D2">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17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68757E" w14:textId="77777777" w:rsidR="00342AB0" w:rsidRPr="00AE44E8" w:rsidRDefault="00342AB0" w:rsidP="002744D2">
                                <w:pPr>
                                  <w:pStyle w:val="af8"/>
                                  <w:rPr>
                                    <w:rFonts w:ascii="Times New Roman" w:hAnsi="Times New Roman"/>
                                    <w:sz w:val="18"/>
                                    <w:lang w:val="ru-RU"/>
                                  </w:rPr>
                                </w:pPr>
                                <w:r w:rsidRPr="00AE44E8">
                                  <w:rPr>
                                    <w:rFonts w:ascii="Times New Roman" w:hAnsi="Times New Roman"/>
                                    <w:sz w:val="18"/>
                                    <w:lang w:val="ru-RU"/>
                                  </w:rPr>
                                  <w:t>Нистюк О.А.</w:t>
                                </w:r>
                              </w:p>
                              <w:p w14:paraId="3B70363F" w14:textId="77777777" w:rsidR="00342AB0" w:rsidRPr="002B1720" w:rsidRDefault="00342AB0" w:rsidP="002744D2">
                                <w:pPr>
                                  <w:pStyle w:val="af4"/>
                                </w:pPr>
                              </w:p>
                            </w:txbxContent>
                          </wps:txbx>
                          <wps:bodyPr rot="0" vert="horz" wrap="square" lIns="12700" tIns="12700" rIns="12700" bIns="12700" anchor="t" anchorCtr="0" upright="1">
                            <a:noAutofit/>
                          </wps:bodyPr>
                        </wps:wsp>
                      </wpg:grpSp>
                      <wpg:grpSp>
                        <wpg:cNvPr id="3176" name="Group 89"/>
                        <wpg:cNvGrpSpPr>
                          <a:grpSpLocks/>
                        </wpg:cNvGrpSpPr>
                        <wpg:grpSpPr bwMode="auto">
                          <a:xfrm>
                            <a:off x="1144" y="16014"/>
                            <a:ext cx="2524" cy="240"/>
                            <a:chOff x="0" y="0"/>
                            <a:chExt cx="20135" cy="20000"/>
                          </a:xfrm>
                        </wpg:grpSpPr>
                        <wps:wsp>
                          <wps:cNvPr id="317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CFB3" w14:textId="77777777" w:rsidR="00342AB0" w:rsidRPr="005D4ABD" w:rsidRDefault="00342AB0" w:rsidP="002744D2">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17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75E471" w14:textId="77777777" w:rsidR="00342AB0" w:rsidRPr="00AE44E8" w:rsidRDefault="00342AB0" w:rsidP="002744D2">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67C9716E" w14:textId="77777777" w:rsidR="00342AB0" w:rsidRPr="002B1720" w:rsidRDefault="00342AB0" w:rsidP="002744D2">
                                <w:pPr>
                                  <w:pStyle w:val="af4"/>
                                </w:pPr>
                              </w:p>
                            </w:txbxContent>
                          </wps:txbx>
                          <wps:bodyPr rot="0" vert="horz" wrap="square" lIns="12700" tIns="12700" rIns="12700" bIns="12700" anchor="t" anchorCtr="0" upright="1">
                            <a:noAutofit/>
                          </wps:bodyPr>
                        </wps:wsp>
                      </wpg:grpSp>
                      <wps:wsp>
                        <wps:cNvPr id="317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8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D01FD6" w14:textId="77777777" w:rsidR="00342AB0" w:rsidRDefault="00342AB0" w:rsidP="00914DEA">
                              <w:pPr>
                                <w:pStyle w:val="af4"/>
                                <w:suppressAutoHyphens/>
                                <w:jc w:val="center"/>
                                <w:rPr>
                                  <w:rFonts w:ascii="Times New Roman" w:hAnsi="Times New Roman"/>
                                  <w:sz w:val="24"/>
                                  <w:lang w:val="ru-RU"/>
                                </w:rPr>
                              </w:pPr>
                              <w:r>
                                <w:rPr>
                                  <w:rFonts w:ascii="Times New Roman" w:hAnsi="Times New Roman"/>
                                  <w:sz w:val="24"/>
                                  <w:lang w:val="ru-RU"/>
                                </w:rPr>
                                <w:t>2 Проектирование</w:t>
                              </w:r>
                            </w:p>
                            <w:p w14:paraId="36117383" w14:textId="1D3203FF" w:rsidR="00342AB0" w:rsidRPr="00027633" w:rsidRDefault="00342AB0" w:rsidP="00914DEA">
                              <w:pPr>
                                <w:pStyle w:val="af4"/>
                                <w:suppressAutoHyphens/>
                                <w:jc w:val="center"/>
                                <w:rPr>
                                  <w:rFonts w:ascii="Times New Roman" w:hAnsi="Times New Roman"/>
                                  <w:sz w:val="24"/>
                                  <w:lang w:val="ru-RU"/>
                                </w:rPr>
                              </w:pPr>
                              <w:r w:rsidRPr="007D3E6A">
                                <w:rPr>
                                  <w:rFonts w:ascii="Times New Roman" w:hAnsi="Times New Roman"/>
                                  <w:sz w:val="24"/>
                                  <w:lang w:val="ru-RU"/>
                                </w:rPr>
                                <w:t>интернет-сервиса</w:t>
                              </w:r>
                            </w:p>
                          </w:txbxContent>
                        </wps:txbx>
                        <wps:bodyPr rot="0" vert="horz" wrap="square" lIns="12700" tIns="12700" rIns="12700" bIns="12700" anchor="ctr" anchorCtr="0" upright="1">
                          <a:noAutofit/>
                        </wps:bodyPr>
                      </wps:wsp>
                      <wps:wsp>
                        <wps:cNvPr id="318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8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8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8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D4089E"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689274E" w14:textId="77777777" w:rsidR="00342AB0" w:rsidRPr="00C531AF" w:rsidRDefault="00342AB0" w:rsidP="002744D2">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18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B5B672" w14:textId="77777777" w:rsidR="00342AB0" w:rsidRPr="00027633" w:rsidRDefault="00342AB0" w:rsidP="002744D2">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18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252ED2" w14:textId="4791685C" w:rsidR="00342AB0" w:rsidRPr="00027633" w:rsidRDefault="00342AB0" w:rsidP="002744D2">
                              <w:pPr>
                                <w:pStyle w:val="af6"/>
                                <w:jc w:val="center"/>
                                <w:rPr>
                                  <w:rFonts w:ascii="Times New Roman" w:hAnsi="Times New Roman"/>
                                  <w:i w:val="0"/>
                                  <w:lang w:val="ru-RU"/>
                                </w:rPr>
                              </w:pPr>
                              <w:r>
                                <w:rPr>
                                  <w:rFonts w:ascii="Times New Roman" w:hAnsi="Times New Roman"/>
                                  <w:i w:val="0"/>
                                  <w:lang w:val="ru-RU"/>
                                </w:rPr>
                                <w:t>11</w:t>
                              </w:r>
                            </w:p>
                          </w:txbxContent>
                        </wps:txbx>
                        <wps:bodyPr rot="0" vert="horz" wrap="square" lIns="12700" tIns="12700" rIns="12700" bIns="12700" anchor="t" anchorCtr="0" upright="1">
                          <a:noAutofit/>
                        </wps:bodyPr>
                      </wps:wsp>
                      <wps:wsp>
                        <wps:cNvPr id="318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820E5A" w14:textId="508DF20B" w:rsidR="00342AB0" w:rsidRPr="0024446F" w:rsidRDefault="00342AB0" w:rsidP="002744D2">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756D40EC" w14:textId="77777777" w:rsidR="00342AB0" w:rsidRPr="000C5B2C" w:rsidRDefault="00342AB0" w:rsidP="002744D2"/>
                            <w:p w14:paraId="7B60A0B5" w14:textId="77777777" w:rsidR="00342AB0" w:rsidRPr="000C5B2C" w:rsidRDefault="00342AB0" w:rsidP="002744D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42B86E" id="_x0000_s1271" style="position:absolute;left:0;text-align:left;margin-left:-8.85pt;margin-top:-40.55pt;width:524.4pt;height:807.85pt;z-index:251673600;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">
                <v:rect id="Rectangle 54" o:spid="_x0000_s1272"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" filled="f" strokeweight="2pt"/>
                <v:line id="Line 56" o:spid="_x0000_s1273"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" strokeweight="2pt"/>
                <v:line id="Line 57" o:spid="_x0000_s1274"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" strokeweight="2pt"/>
                <v:line id="Line 58" o:spid="_x0000_s1275"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" strokeweight="2pt"/>
                <v:line id="Line 59" o:spid="_x0000_s1276"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" strokeweight="2pt"/>
                <v:line id="Line 60" o:spid="_x0000_s1277"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" strokeweight="2pt"/>
                <v:line id="Line 61" o:spid="_x0000_s1278"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" strokeweight="2pt"/>
                <v:line id="Line 62" o:spid="_x0000_s1279"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" strokeweight="1pt"/>
                <v:line id="Line 63" o:spid="_x0000_s1280"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" strokeweight="1pt"/>
                <v:rect id="Rectangle 64" o:spid="_x0000_s1281"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" filled="f" stroked="f" strokeweight=".25pt">
                  <v:textbox inset="1pt,1pt,1pt,1pt">
                    <w:txbxContent>
                      <w:p w14:paraId="60C230DC" w14:textId="77777777" w:rsidR="00342AB0" w:rsidRDefault="00342AB0" w:rsidP="002744D2">
                        <w:pPr>
                          <w:pStyle w:val="af6"/>
                          <w:jc w:val="center"/>
                        </w:pPr>
                      </w:p>
                    </w:txbxContent>
                  </v:textbox>
                </v:rect>
                <v:rect id="Rectangle 65" o:spid="_x0000_s1282"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" filled="f" stroked="f" strokeweight=".25pt">
                  <v:textbox inset="1pt,1pt,1pt,1pt">
                    <w:txbxContent>
                      <w:p w14:paraId="14D94A28" w14:textId="77777777" w:rsidR="00342AB0" w:rsidRDefault="00342AB0" w:rsidP="002744D2">
                        <w:pPr>
                          <w:pStyle w:val="af6"/>
                        </w:pPr>
                      </w:p>
                    </w:txbxContent>
                  </v:textbox>
                </v:rect>
                <v:rect id="Rectangle 66" o:spid="_x0000_s1283"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" filled="f" stroked="f" strokeweight=".25pt">
                  <v:textbox inset="1pt,1pt,1pt,1pt">
                    <w:txbxContent>
                      <w:p w14:paraId="6EFE9906" w14:textId="77777777" w:rsidR="00342AB0" w:rsidRPr="00027633" w:rsidRDefault="00342AB0" w:rsidP="002744D2">
                        <w:pPr>
                          <w:pStyle w:val="af6"/>
                          <w:jc w:val="center"/>
                          <w:rPr>
                            <w:rFonts w:ascii="Times New Roman" w:hAnsi="Times New Roman"/>
                            <w:i w:val="0"/>
                            <w:lang w:val="ru-RU"/>
                          </w:rPr>
                        </w:pPr>
                        <w:r>
                          <w:rPr>
                            <w:rFonts w:ascii="Times New Roman" w:hAnsi="Times New Roman"/>
                            <w:i w:val="0"/>
                            <w:lang w:val="ru-RU"/>
                          </w:rPr>
                          <w:t>ФИО</w:t>
                        </w:r>
                      </w:p>
                      <w:p w14:paraId="384179BC" w14:textId="77777777" w:rsidR="00342AB0" w:rsidRPr="0024446F" w:rsidRDefault="00342AB0" w:rsidP="002744D2">
                        <w:pPr>
                          <w:pStyle w:val="af6"/>
                          <w:jc w:val="center"/>
                          <w:rPr>
                            <w:rFonts w:ascii="Times New Roman" w:hAnsi="Times New Roman"/>
                            <w:i w:val="0"/>
                            <w:iCs/>
                            <w:lang w:val="ru-RU"/>
                          </w:rPr>
                        </w:pPr>
                      </w:p>
                    </w:txbxContent>
                  </v:textbox>
                </v:rect>
                <v:rect id="Rectangle 67" o:spid="_x0000_s1284"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" filled="f" stroked="f" strokeweight=".25pt">
                  <v:textbox inset="1pt,1pt,1pt,1pt">
                    <w:txbxContent>
                      <w:p w14:paraId="42E7F332"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Подпись</w:t>
                        </w:r>
                      </w:p>
                      <w:p w14:paraId="57698D18" w14:textId="77777777" w:rsidR="00342AB0" w:rsidRPr="0024446F" w:rsidRDefault="00342AB0" w:rsidP="002744D2">
                        <w:pPr>
                          <w:pStyle w:val="af6"/>
                          <w:jc w:val="center"/>
                          <w:rPr>
                            <w:rFonts w:ascii="Times New Roman" w:hAnsi="Times New Roman"/>
                            <w:i w:val="0"/>
                            <w:iCs/>
                          </w:rPr>
                        </w:pPr>
                      </w:p>
                    </w:txbxContent>
                  </v:textbox>
                </v:rect>
                <v:rect id="Rectangle 68" o:spid="_x0000_s1285"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" filled="f" stroked="f" strokeweight=".25pt">
                  <v:textbox inset="1pt,1pt,1pt,1pt">
                    <w:txbxContent>
                      <w:p w14:paraId="0756B9F3"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Дата</w:t>
                        </w:r>
                      </w:p>
                      <w:p w14:paraId="252845CB" w14:textId="77777777" w:rsidR="00342AB0" w:rsidRPr="0024446F" w:rsidRDefault="00342AB0" w:rsidP="002744D2">
                        <w:pPr>
                          <w:pStyle w:val="af6"/>
                          <w:jc w:val="center"/>
                          <w:rPr>
                            <w:rFonts w:ascii="Times New Roman" w:hAnsi="Times New Roman"/>
                            <w:i w:val="0"/>
                            <w:iCs/>
                          </w:rPr>
                        </w:pPr>
                      </w:p>
                    </w:txbxContent>
                  </v:textbox>
                </v:rect>
                <v:rect id="Rectangle 69" o:spid="_x0000_s1286"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" filled="f" stroked="f" strokeweight=".25pt">
                  <v:textbox inset="1pt,1pt,1pt,1pt">
                    <w:txbxContent>
                      <w:p w14:paraId="150A3E29" w14:textId="77777777" w:rsidR="00342AB0" w:rsidRPr="00027633" w:rsidRDefault="00342AB0" w:rsidP="002744D2">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287"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" filled="f" stroked="f" strokeweight=".25pt">
                  <v:textbox inset="1pt,1pt,1pt,1pt">
                    <w:txbxContent>
                      <w:p w14:paraId="44FF7453" w14:textId="77777777" w:rsidR="00342AB0" w:rsidRPr="00027633" w:rsidRDefault="00342AB0" w:rsidP="002744D2">
                        <w:pPr>
                          <w:pStyle w:val="af6"/>
                          <w:jc w:val="center"/>
                          <w:rPr>
                            <w:rFonts w:ascii="Times New Roman" w:hAnsi="Times New Roman"/>
                            <w:i w:val="0"/>
                          </w:rPr>
                        </w:pPr>
                        <w:r w:rsidRPr="00027633">
                          <w:rPr>
                            <w:rFonts w:ascii="Times New Roman" w:hAnsi="Times New Roman"/>
                            <w:i w:val="0"/>
                          </w:rPr>
                          <w:t>1</w:t>
                        </w:r>
                      </w:p>
                    </w:txbxContent>
                  </v:textbox>
                </v:rect>
                <v:rect id="Rectangle 71" o:spid="_x0000_s1288"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" filled="f" stroked="f" strokeweight=".25pt">
                  <v:textbox inset="1pt,1pt,1pt,1pt">
                    <w:txbxContent>
                      <w:p w14:paraId="171E6E4B" w14:textId="11812724" w:rsidR="00342AB0" w:rsidRPr="0024446F" w:rsidRDefault="00342AB0" w:rsidP="002744D2">
                        <w:pPr>
                          <w:pStyle w:val="af4"/>
                          <w:jc w:val="center"/>
                          <w:rPr>
                            <w:rFonts w:ascii="Times New Roman" w:hAnsi="Times New Roman"/>
                            <w:sz w:val="24"/>
                            <w:szCs w:val="14"/>
                            <w:lang w:val="ru-RU"/>
                          </w:rPr>
                        </w:pPr>
                        <w:r w:rsidRPr="0024446F">
                          <w:rPr>
                            <w:rFonts w:ascii="Times New Roman" w:hAnsi="Times New Roman"/>
                            <w:sz w:val="24"/>
                            <w:szCs w:val="24"/>
                            <w:lang w:val="ru-RU"/>
                          </w:rPr>
                          <w:t xml:space="preserve">БГТУ </w:t>
                        </w:r>
                        <w:r>
                          <w:rPr>
                            <w:rFonts w:ascii="Times New Roman" w:hAnsi="Times New Roman"/>
                            <w:sz w:val="24"/>
                            <w:szCs w:val="24"/>
                            <w:lang w:val="ru-RU"/>
                          </w:rPr>
                          <w:t>02</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579FA6F" w14:textId="77777777" w:rsidR="00342AB0" w:rsidRPr="009005BC" w:rsidRDefault="00342AB0" w:rsidP="002744D2"/>
                    </w:txbxContent>
                  </v:textbox>
                </v:rect>
                <v:line id="Line 72" o:spid="_x0000_s1289"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" strokeweight="2pt"/>
                <v:line id="Line 73" o:spid="_x0000_s1290"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" strokeweight="2pt"/>
                <v:line id="Line 74" o:spid="_x0000_s1291"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" strokeweight="1pt"/>
                <v:line id="Line 75" o:spid="_x0000_s1292"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" strokeweight="1pt"/>
                <v:line id="Line 76" o:spid="_x0000_s1293"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" strokeweight="1pt"/>
                <v:group id="Group 77" o:spid="_x0000_s1294"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">
                  <v:rect id="Rectangle 78" o:spid="_x0000_s12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" filled="f" stroked="f" strokeweight=".25pt">
                    <v:textbox inset="1pt,1pt,1pt,1pt">
                      <w:txbxContent>
                        <w:p w14:paraId="338916DE" w14:textId="77777777" w:rsidR="00342AB0" w:rsidRPr="00391803" w:rsidRDefault="00342AB0" w:rsidP="002744D2">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296"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" filled="f" stroked="f" strokeweight=".25pt">
                    <v:textbox inset="1pt,1pt,1pt,1pt">
                      <w:txbxContent>
                        <w:p w14:paraId="2D3F1260" w14:textId="30D6F67E" w:rsidR="00342AB0" w:rsidRPr="00AE44E8" w:rsidRDefault="00342AB0" w:rsidP="002744D2">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297"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">
                  <v:rect id="Rectangle 81" o:spid="_x0000_s12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" filled="f" stroked="f" strokeweight=".25pt">
                    <v:textbox inset="1pt,1pt,1pt,1pt">
                      <w:txbxContent>
                        <w:p w14:paraId="67B0AA8A" w14:textId="77777777" w:rsidR="00342AB0" w:rsidRPr="00391803" w:rsidRDefault="00342AB0" w:rsidP="002744D2">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299"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" filled="f" stroked="f" strokeweight=".25pt">
                    <v:textbox inset="1pt,1pt,1pt,1pt">
                      <w:txbxContent>
                        <w:p w14:paraId="7F8B5CC6" w14:textId="4D456A18" w:rsidR="00342AB0" w:rsidRPr="00AE44E8" w:rsidRDefault="00342AB0" w:rsidP="002744D2">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300"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">
                  <v:rect id="Rectangle 84" o:spid="_x0000_s13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" filled="f" stroked="f" strokeweight=".25pt">
                    <v:textbox inset="1pt,1pt,1pt,1pt">
                      <w:txbxContent>
                        <w:p w14:paraId="207326AC" w14:textId="77777777" w:rsidR="00342AB0" w:rsidRPr="004F5CE6" w:rsidRDefault="00342AB0" w:rsidP="002744D2">
                          <w:pPr>
                            <w:pStyle w:val="af8"/>
                          </w:pPr>
                        </w:p>
                      </w:txbxContent>
                    </v:textbox>
                  </v:rect>
                  <v:rect id="Rectangle 85" o:spid="_x0000_s13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" filled="f" stroked="f" strokeweight=".25pt">
                    <v:textbox inset="1pt,1pt,1pt,1pt">
                      <w:txbxContent>
                        <w:p w14:paraId="7C9F4901" w14:textId="77777777" w:rsidR="00342AB0" w:rsidRPr="0007115C" w:rsidRDefault="00342AB0" w:rsidP="002744D2"/>
                      </w:txbxContent>
                    </v:textbox>
                  </v:rect>
                </v:group>
                <v:group id="Group 86" o:spid="_x0000_s1303"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">
                  <v:rect id="Rectangle 87" o:spid="_x0000_s13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" filled="f" stroked="f" strokeweight=".25pt">
                    <v:textbox inset="1pt,1pt,1pt,1pt">
                      <w:txbxContent>
                        <w:p w14:paraId="05C0B83B" w14:textId="77777777" w:rsidR="00342AB0" w:rsidRPr="00391803" w:rsidRDefault="00342AB0" w:rsidP="002744D2">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305"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" filled="f" stroked="f" strokeweight=".25pt">
                    <v:textbox inset="1pt,1pt,1pt,1pt">
                      <w:txbxContent>
                        <w:p w14:paraId="4D68757E" w14:textId="77777777" w:rsidR="00342AB0" w:rsidRPr="00AE44E8" w:rsidRDefault="00342AB0" w:rsidP="002744D2">
                          <w:pPr>
                            <w:pStyle w:val="af8"/>
                            <w:rPr>
                              <w:rFonts w:ascii="Times New Roman" w:hAnsi="Times New Roman"/>
                              <w:sz w:val="18"/>
                              <w:lang w:val="ru-RU"/>
                            </w:rPr>
                          </w:pPr>
                          <w:r w:rsidRPr="00AE44E8">
                            <w:rPr>
                              <w:rFonts w:ascii="Times New Roman" w:hAnsi="Times New Roman"/>
                              <w:sz w:val="18"/>
                              <w:lang w:val="ru-RU"/>
                            </w:rPr>
                            <w:t>Нистюк О.А.</w:t>
                          </w:r>
                        </w:p>
                        <w:p w14:paraId="3B70363F" w14:textId="77777777" w:rsidR="00342AB0" w:rsidRPr="002B1720" w:rsidRDefault="00342AB0" w:rsidP="002744D2">
                          <w:pPr>
                            <w:pStyle w:val="af4"/>
                          </w:pPr>
                        </w:p>
                      </w:txbxContent>
                    </v:textbox>
                  </v:rect>
                </v:group>
                <v:group id="Group 89" o:spid="_x0000_s1306"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">
                  <v:rect id="Rectangle 90" o:spid="_x0000_s13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" filled="f" stroked="f" strokeweight=".25pt">
                    <v:textbox inset="1pt,1pt,1pt,1pt">
                      <w:txbxContent>
                        <w:p w14:paraId="5ADDCFB3" w14:textId="77777777" w:rsidR="00342AB0" w:rsidRPr="005D4ABD" w:rsidRDefault="00342AB0" w:rsidP="002744D2">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308"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" filled="f" stroked="f" strokeweight=".25pt">
                    <v:textbox inset="1pt,1pt,1pt,1pt">
                      <w:txbxContent>
                        <w:p w14:paraId="0A75E471" w14:textId="77777777" w:rsidR="00342AB0" w:rsidRPr="00AE44E8" w:rsidRDefault="00342AB0" w:rsidP="002744D2">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67C9716E" w14:textId="77777777" w:rsidR="00342AB0" w:rsidRPr="002B1720" w:rsidRDefault="00342AB0" w:rsidP="002744D2">
                          <w:pPr>
                            <w:pStyle w:val="af4"/>
                          </w:pPr>
                        </w:p>
                      </w:txbxContent>
                    </v:textbox>
                  </v:rect>
                </v:group>
                <v:line id="Line 92" o:spid="_x0000_s1309"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" strokeweight="2pt"/>
                <v:rect id="Rectangle 93" o:spid="_x0000_s1310"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" filled="f" stroked="f" strokeweight=".25pt">
                  <v:textbox inset="1pt,1pt,1pt,1pt">
                    <w:txbxContent>
                      <w:p w14:paraId="22D01FD6" w14:textId="77777777" w:rsidR="00342AB0" w:rsidRDefault="00342AB0" w:rsidP="00914DEA">
                        <w:pPr>
                          <w:pStyle w:val="af4"/>
                          <w:suppressAutoHyphens/>
                          <w:jc w:val="center"/>
                          <w:rPr>
                            <w:rFonts w:ascii="Times New Roman" w:hAnsi="Times New Roman"/>
                            <w:sz w:val="24"/>
                            <w:lang w:val="ru-RU"/>
                          </w:rPr>
                        </w:pPr>
                        <w:r>
                          <w:rPr>
                            <w:rFonts w:ascii="Times New Roman" w:hAnsi="Times New Roman"/>
                            <w:sz w:val="24"/>
                            <w:lang w:val="ru-RU"/>
                          </w:rPr>
                          <w:t>2 Проектирование</w:t>
                        </w:r>
                      </w:p>
                      <w:p w14:paraId="36117383" w14:textId="1D3203FF" w:rsidR="00342AB0" w:rsidRPr="00027633" w:rsidRDefault="00342AB0" w:rsidP="00914DEA">
                        <w:pPr>
                          <w:pStyle w:val="af4"/>
                          <w:suppressAutoHyphens/>
                          <w:jc w:val="center"/>
                          <w:rPr>
                            <w:rFonts w:ascii="Times New Roman" w:hAnsi="Times New Roman"/>
                            <w:sz w:val="24"/>
                            <w:lang w:val="ru-RU"/>
                          </w:rPr>
                        </w:pPr>
                        <w:r w:rsidRPr="007D3E6A">
                          <w:rPr>
                            <w:rFonts w:ascii="Times New Roman" w:hAnsi="Times New Roman"/>
                            <w:sz w:val="24"/>
                            <w:lang w:val="ru-RU"/>
                          </w:rPr>
                          <w:t>интернет-сервиса</w:t>
                        </w:r>
                      </w:p>
                    </w:txbxContent>
                  </v:textbox>
                </v:rect>
                <v:line id="Line 94" o:spid="_x0000_s1311"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" strokeweight="2pt"/>
                <v:line id="Line 95" o:spid="_x0000_s1312"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" strokeweight="2pt"/>
                <v:line id="Line 96" o:spid="_x0000_s1313"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" strokeweight="2pt"/>
                <v:rect id="Rectangle 97" o:spid="_x0000_s1314"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" filled="f" stroked="f" strokeweight=".25pt">
                  <v:textbox inset="1pt,1pt,1pt,1pt">
                    <w:txbxContent>
                      <w:p w14:paraId="3BD4089E"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5689274E" w14:textId="77777777" w:rsidR="00342AB0" w:rsidRPr="00C531AF" w:rsidRDefault="00342AB0" w:rsidP="002744D2">
                        <w:pPr>
                          <w:pStyle w:val="af6"/>
                          <w:jc w:val="center"/>
                          <w:rPr>
                            <w:rFonts w:ascii="Times New Roman" w:hAnsi="Times New Roman"/>
                            <w:lang w:val="ru-RU"/>
                          </w:rPr>
                        </w:pPr>
                      </w:p>
                    </w:txbxContent>
                  </v:textbox>
                </v:rect>
                <v:rect id="Rectangle 98" o:spid="_x0000_s1315"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" filled="f" stroked="f" strokeweight=".25pt">
                  <v:textbox inset="1pt,1pt,1pt,1pt">
                    <w:txbxContent>
                      <w:p w14:paraId="66B5B672" w14:textId="77777777" w:rsidR="00342AB0" w:rsidRPr="00027633" w:rsidRDefault="00342AB0" w:rsidP="002744D2">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316"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" filled="f" stroked="f" strokeweight=".25pt">
                  <v:textbox inset="1pt,1pt,1pt,1pt">
                    <w:txbxContent>
                      <w:p w14:paraId="64252ED2" w14:textId="4791685C" w:rsidR="00342AB0" w:rsidRPr="00027633" w:rsidRDefault="00342AB0" w:rsidP="002744D2">
                        <w:pPr>
                          <w:pStyle w:val="af6"/>
                          <w:jc w:val="center"/>
                          <w:rPr>
                            <w:rFonts w:ascii="Times New Roman" w:hAnsi="Times New Roman"/>
                            <w:i w:val="0"/>
                            <w:lang w:val="ru-RU"/>
                          </w:rPr>
                        </w:pPr>
                        <w:r>
                          <w:rPr>
                            <w:rFonts w:ascii="Times New Roman" w:hAnsi="Times New Roman"/>
                            <w:i w:val="0"/>
                            <w:lang w:val="ru-RU"/>
                          </w:rPr>
                          <w:t>11</w:t>
                        </w:r>
                      </w:p>
                    </w:txbxContent>
                  </v:textbox>
                </v:rect>
                <v:line id="Line 100" o:spid="_x0000_s1317"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Q5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3zyDH9v0hOQ8xsAAAD//wMAUEsBAi0AFAAGAAgAAAAhANvh9svuAAAAhQEAABMAAAAAAAAA&#10;AAAAAAAAAAAAAFtDb250ZW50X1R5cGVzXS54bWxQSwECLQAUAAYACAAAACEAWvQsW78AAAAVAQAA&#10;CwAAAAAAAAAAAAAAAAAfAQAAX3JlbHMvLnJlbHNQSwECLQAUAAYACAAAACEADrZEOcYAAADdAAAA&#10;DwAAAAAAAAAAAAAAAAAHAgAAZHJzL2Rvd25yZXYueG1sUEsFBgAAAAADAAMAtwAAAPoCAAAAAA==&#10;" strokeweight="1pt"/>
                <v:line id="Line 101" o:spid="_x0000_s1318"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" strokeweight="1pt"/>
                <v:rect id="Rectangle 102" o:spid="_x0000_s1319"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" filled="f" stroked="f" strokeweight=".25pt">
                  <v:textbox inset="1pt,1pt,1pt,1pt">
                    <w:txbxContent>
                      <w:p w14:paraId="01820E5A" w14:textId="508DF20B" w:rsidR="00342AB0" w:rsidRPr="0024446F" w:rsidRDefault="00342AB0" w:rsidP="002744D2">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756D40EC" w14:textId="77777777" w:rsidR="00342AB0" w:rsidRPr="000C5B2C" w:rsidRDefault="00342AB0" w:rsidP="002744D2"/>
                      <w:p w14:paraId="7B60A0B5" w14:textId="77777777" w:rsidR="00342AB0" w:rsidRPr="000C5B2C" w:rsidRDefault="00342AB0" w:rsidP="002744D2"/>
                    </w:txbxContent>
                  </v:textbox>
                </v:rect>
                <w10:wrap anchorx="margin" anchory="margin"/>
              </v:group>
            </w:pict>
          </mc:Fallback>
        </mc:AlternateContent>
      </w:r>
      <w:r w:rsidR="00213248" w:rsidRPr="00F4529D">
        <w:t xml:space="preserve">2 Проектирование </w:t>
      </w:r>
      <w:bookmarkEnd w:id="22"/>
      <w:r w:rsidR="00A82C18" w:rsidRPr="00F4529D">
        <w:t>интернет-сервиса</w:t>
      </w:r>
      <w:bookmarkEnd w:id="23"/>
    </w:p>
    <w:p w14:paraId="7207C87E" w14:textId="43111A5A" w:rsidR="00A82C18" w:rsidRPr="00F4529D" w:rsidRDefault="00A82C18" w:rsidP="00F92D7D">
      <w:pPr>
        <w:pStyle w:val="Main"/>
      </w:pPr>
      <w:r w:rsidRPr="00F4529D">
        <w:rPr>
          <w:rFonts w:eastAsia="Times New Roman"/>
        </w:rPr>
        <w:t xml:space="preserve">Проектирование архитектуры проекта представляет собой </w:t>
      </w:r>
      <w:r w:rsidR="000B7123">
        <w:rPr>
          <w:rFonts w:eastAsia="Times New Roman"/>
        </w:rPr>
        <w:t>важный этап</w:t>
      </w:r>
      <w:r w:rsidRPr="00F4529D">
        <w:rPr>
          <w:rFonts w:eastAsia="Times New Roman"/>
        </w:rPr>
        <w:t xml:space="preserve"> в процессе создания </w:t>
      </w:r>
      <w:r w:rsidR="000B7123">
        <w:rPr>
          <w:rFonts w:eastAsia="Times New Roman"/>
        </w:rPr>
        <w:t>интернет-сервиса для обслуживания клиентов ресторана.</w:t>
      </w:r>
    </w:p>
    <w:p w14:paraId="2FA3742C" w14:textId="70F310C5" w:rsidR="00A82C18" w:rsidRPr="00F4529D" w:rsidRDefault="00A82C18" w:rsidP="00F92D7D">
      <w:pPr>
        <w:pStyle w:val="Header2"/>
      </w:pPr>
      <w:bookmarkStart w:id="24" w:name="_Toc72502105"/>
      <w:bookmarkStart w:id="25" w:name="_Toc168957544"/>
      <w:r w:rsidRPr="00F4529D">
        <w:t>2</w:t>
      </w:r>
      <w:r w:rsidR="00D02587">
        <w:t>.1</w:t>
      </w:r>
      <w:r w:rsidRPr="00F4529D">
        <w:t xml:space="preserve"> </w:t>
      </w:r>
      <w:r w:rsidR="000B7123">
        <w:t>Диаграмма</w:t>
      </w:r>
      <w:r w:rsidRPr="00F4529D">
        <w:t xml:space="preserve"> вариантов использования</w:t>
      </w:r>
      <w:bookmarkEnd w:id="24"/>
      <w:bookmarkEnd w:id="25"/>
    </w:p>
    <w:p w14:paraId="2CAC9321" w14:textId="7C9E3CD4" w:rsidR="00A82C18" w:rsidRPr="00F4529D" w:rsidRDefault="00E66774" w:rsidP="00F92D7D">
      <w:pPr>
        <w:pStyle w:val="Main"/>
      </w:pPr>
      <w:r w:rsidRPr="00E66774">
        <w:t xml:space="preserve">Для определения функционала интернет-сервиса используется диаграмма вариантов использования, также известная как диаграмма прецедентов, описанная с помощью языка </w:t>
      </w:r>
      <w:r w:rsidRPr="001D389E">
        <w:rPr>
          <w:i/>
        </w:rPr>
        <w:t>UML</w:t>
      </w:r>
      <w:r w:rsidR="00E41EBD" w:rsidRPr="00E41EBD">
        <w:t xml:space="preserve"> </w:t>
      </w:r>
      <w:r w:rsidR="00326165">
        <w:t>[5</w:t>
      </w:r>
      <w:r w:rsidR="00E41EBD" w:rsidRPr="00F4529D">
        <w:t>]</w:t>
      </w:r>
      <w:r w:rsidRPr="00E66774">
        <w:t>. Эта диаграмма позволяет наглядно и понятно представить взаимодействия между акт</w:t>
      </w:r>
      <w:r>
        <w:t>е</w:t>
      </w:r>
      <w:r w:rsidRPr="00E66774">
        <w:t>рами и пр</w:t>
      </w:r>
      <w:r>
        <w:t>ецедентами</w:t>
      </w:r>
      <w:r w:rsidR="002474C5">
        <w:t>.</w:t>
      </w:r>
    </w:p>
    <w:p w14:paraId="739515FA" w14:textId="7197C2C7" w:rsidR="00A82C18" w:rsidRPr="00F4529D" w:rsidRDefault="00A82C18" w:rsidP="00F92D7D">
      <w:pPr>
        <w:pStyle w:val="Main"/>
      </w:pPr>
      <w:r w:rsidRPr="00F4529D">
        <w:t xml:space="preserve">Функциональные возможности </w:t>
      </w:r>
      <w:r w:rsidR="00E66774">
        <w:t>интер</w:t>
      </w:r>
      <w:r w:rsidR="000B7123">
        <w:t>н</w:t>
      </w:r>
      <w:r w:rsidR="00E66774">
        <w:t>е</w:t>
      </w:r>
      <w:r w:rsidR="000B7123">
        <w:t>т-сервиса</w:t>
      </w:r>
      <w:r w:rsidRPr="00F4529D">
        <w:t xml:space="preserve"> отображены на диаграмме вариантов использования, которая представлена в приложении </w:t>
      </w:r>
      <w:r w:rsidR="00E66774">
        <w:t>А</w:t>
      </w:r>
      <w:r w:rsidRPr="00F4529D">
        <w:t xml:space="preserve"> и на рисунке 2.</w:t>
      </w:r>
      <w:r w:rsidR="00981E5A">
        <w:t>1</w:t>
      </w:r>
      <w:r w:rsidRPr="00F4529D">
        <w:t>.</w:t>
      </w:r>
    </w:p>
    <w:p w14:paraId="3979127B" w14:textId="006BBF2D" w:rsidR="00A82C18" w:rsidRPr="00F4529D" w:rsidRDefault="00E875A3" w:rsidP="00F92D7D">
      <w:pPr>
        <w:pStyle w:val="Image"/>
      </w:pPr>
      <w:r>
        <w:rPr>
          <w:noProof/>
          <w:lang w:eastAsia="ru-RU"/>
        </w:rPr>
        <w:drawing>
          <wp:inline distT="0" distB="0" distL="0" distR="0" wp14:anchorId="4091D439" wp14:editId="1E8A09D4">
            <wp:extent cx="3852000" cy="4118929"/>
            <wp:effectExtent l="19050" t="19050" r="15240" b="15240"/>
            <wp:docPr id="40" name="Рисунок 40" descr="C:\Users\Kirill\AppData\Local\Microsoft\Windows\INetCache\Content.Word\usecase.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Kirill\AppData\Local\Microsoft\Windows\INetCache\Content.Word\usecase.drawio.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312" t="-976" r="-1324" b="-1014"/>
                    <a:stretch/>
                  </pic:blipFill>
                  <pic:spPr bwMode="auto">
                    <a:xfrm>
                      <a:off x="0" y="0"/>
                      <a:ext cx="3852000" cy="411892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4C6B97E" w14:textId="111E6320" w:rsidR="00A82C18" w:rsidRPr="00F4529D" w:rsidRDefault="00981E5A" w:rsidP="00F92D7D">
      <w:pPr>
        <w:pStyle w:val="ImageText"/>
      </w:pPr>
      <w:r>
        <w:t>Рисунок 2.1</w:t>
      </w:r>
      <w:r w:rsidR="00A82C18" w:rsidRPr="00F4529D">
        <w:t xml:space="preserve"> – Диаграмма вариантов использования</w:t>
      </w:r>
    </w:p>
    <w:p w14:paraId="210E2CCF" w14:textId="77777777" w:rsidR="00E875A3" w:rsidRDefault="00E875A3" w:rsidP="00F92D7D">
      <w:pPr>
        <w:pStyle w:val="Main"/>
      </w:pPr>
      <w:r w:rsidRPr="00E875A3">
        <w:t>В функционировании интернет-сервиса предусмотрены четыре роли: «Гость», «Клиент», «Менеджер» и «Администратор».</w:t>
      </w:r>
    </w:p>
    <w:p w14:paraId="6F8A8EFC" w14:textId="77E12BC8" w:rsidR="00E875A3" w:rsidRDefault="00E875A3" w:rsidP="00F92D7D">
      <w:pPr>
        <w:pStyle w:val="Main"/>
      </w:pPr>
      <w:r>
        <w:br w:type="page"/>
      </w:r>
    </w:p>
    <w:p w14:paraId="7169647E" w14:textId="43E4E514" w:rsidR="00A82C18" w:rsidRPr="00F4529D" w:rsidRDefault="00A82C18" w:rsidP="00F92D7D">
      <w:pPr>
        <w:pStyle w:val="Main"/>
      </w:pPr>
      <w:r w:rsidRPr="00F4529D">
        <w:lastRenderedPageBreak/>
        <w:t xml:space="preserve">Описание </w:t>
      </w:r>
      <w:r w:rsidR="00D02587">
        <w:t>ролей интернет-сервиса</w:t>
      </w:r>
      <w:r w:rsidRPr="00F4529D">
        <w:t xml:space="preserve"> приведено в таблице 2.1.</w:t>
      </w:r>
    </w:p>
    <w:p w14:paraId="73411AD9" w14:textId="37A12373" w:rsidR="00A82C18" w:rsidRPr="00F4529D" w:rsidRDefault="00A82C18" w:rsidP="00F92D7D">
      <w:pPr>
        <w:pStyle w:val="TableName"/>
      </w:pPr>
      <w:r w:rsidRPr="00F4529D">
        <w:t xml:space="preserve">Таблица 2.1 – Описание </w:t>
      </w:r>
      <w:r w:rsidR="00D02587">
        <w:t>ролей интернет-сервиса</w:t>
      </w:r>
    </w:p>
    <w:tbl>
      <w:tblPr>
        <w:tblStyle w:val="af1"/>
        <w:tblW w:w="0" w:type="auto"/>
        <w:tblLook w:val="04A0" w:firstRow="1" w:lastRow="0" w:firstColumn="1" w:lastColumn="0" w:noHBand="0" w:noVBand="1"/>
      </w:tblPr>
      <w:tblGrid>
        <w:gridCol w:w="2263"/>
        <w:gridCol w:w="7762"/>
      </w:tblGrid>
      <w:tr w:rsidR="00A82C18" w:rsidRPr="00F4529D" w14:paraId="020C79D9" w14:textId="77777777" w:rsidTr="00D02587">
        <w:tc>
          <w:tcPr>
            <w:tcW w:w="2263" w:type="dxa"/>
          </w:tcPr>
          <w:p w14:paraId="23AFF863" w14:textId="77777777" w:rsidR="00A82C18" w:rsidRPr="00F4529D" w:rsidRDefault="00A82C18" w:rsidP="00F92D7D">
            <w:pPr>
              <w:pStyle w:val="Table"/>
              <w:jc w:val="center"/>
            </w:pPr>
            <w:r w:rsidRPr="00F4529D">
              <w:t>Актер</w:t>
            </w:r>
          </w:p>
        </w:tc>
        <w:tc>
          <w:tcPr>
            <w:tcW w:w="7762" w:type="dxa"/>
          </w:tcPr>
          <w:p w14:paraId="30D8A3B1" w14:textId="77777777" w:rsidR="00A82C18" w:rsidRPr="00F4529D" w:rsidRDefault="00A82C18" w:rsidP="00F92D7D">
            <w:pPr>
              <w:pStyle w:val="Table"/>
              <w:jc w:val="center"/>
            </w:pPr>
            <w:r w:rsidRPr="00F4529D">
              <w:t>Описание</w:t>
            </w:r>
          </w:p>
        </w:tc>
      </w:tr>
      <w:tr w:rsidR="00A82C18" w:rsidRPr="00F4529D" w14:paraId="6F9DE706" w14:textId="77777777" w:rsidTr="00D02587">
        <w:tc>
          <w:tcPr>
            <w:tcW w:w="2263" w:type="dxa"/>
          </w:tcPr>
          <w:p w14:paraId="33AB2451" w14:textId="77777777" w:rsidR="00A82C18" w:rsidRPr="00F4529D" w:rsidRDefault="00A82C18" w:rsidP="00F92D7D">
            <w:pPr>
              <w:pStyle w:val="Table"/>
              <w:rPr>
                <w:szCs w:val="28"/>
              </w:rPr>
            </w:pPr>
            <w:r w:rsidRPr="00F4529D">
              <w:rPr>
                <w:szCs w:val="28"/>
              </w:rPr>
              <w:t>Гость</w:t>
            </w:r>
          </w:p>
        </w:tc>
        <w:tc>
          <w:tcPr>
            <w:tcW w:w="7762" w:type="dxa"/>
          </w:tcPr>
          <w:p w14:paraId="479D10E4" w14:textId="304C6A3A" w:rsidR="00A82C18" w:rsidRPr="00F4529D" w:rsidRDefault="00A82C18" w:rsidP="00F92D7D">
            <w:pPr>
              <w:pStyle w:val="Table"/>
              <w:rPr>
                <w:szCs w:val="28"/>
              </w:rPr>
            </w:pPr>
            <w:r w:rsidRPr="00F4529D">
              <w:rPr>
                <w:szCs w:val="28"/>
              </w:rPr>
              <w:t>Пользователь, котор</w:t>
            </w:r>
            <w:r w:rsidR="00E875A3">
              <w:rPr>
                <w:szCs w:val="28"/>
              </w:rPr>
              <w:t>ому доступна регистрация и авторизация</w:t>
            </w:r>
            <w:r w:rsidRPr="00F4529D">
              <w:rPr>
                <w:szCs w:val="28"/>
              </w:rPr>
              <w:t xml:space="preserve">. Может просматривать информацию о </w:t>
            </w:r>
            <w:r w:rsidR="00AF0433">
              <w:rPr>
                <w:szCs w:val="28"/>
              </w:rPr>
              <w:t>ресторане</w:t>
            </w:r>
            <w:r w:rsidRPr="00F4529D">
              <w:rPr>
                <w:szCs w:val="28"/>
              </w:rPr>
              <w:t>, меню ресторана и добавлять блюда в корзину.</w:t>
            </w:r>
          </w:p>
        </w:tc>
      </w:tr>
      <w:tr w:rsidR="00A82C18" w:rsidRPr="00F4529D" w14:paraId="47649C7D" w14:textId="77777777" w:rsidTr="00D02587">
        <w:tc>
          <w:tcPr>
            <w:tcW w:w="2263" w:type="dxa"/>
          </w:tcPr>
          <w:p w14:paraId="17B4B61C" w14:textId="77777777" w:rsidR="00A82C18" w:rsidRPr="00F4529D" w:rsidRDefault="00A82C18" w:rsidP="00F92D7D">
            <w:pPr>
              <w:pStyle w:val="Table"/>
              <w:rPr>
                <w:szCs w:val="28"/>
              </w:rPr>
            </w:pPr>
            <w:r w:rsidRPr="00F4529D">
              <w:rPr>
                <w:szCs w:val="28"/>
              </w:rPr>
              <w:t>Клиент</w:t>
            </w:r>
          </w:p>
        </w:tc>
        <w:tc>
          <w:tcPr>
            <w:tcW w:w="7762" w:type="dxa"/>
          </w:tcPr>
          <w:p w14:paraId="0ABB1D6D" w14:textId="136F3779" w:rsidR="00A82C18" w:rsidRPr="00F4529D" w:rsidRDefault="00A82C18" w:rsidP="00F92D7D">
            <w:pPr>
              <w:pStyle w:val="Table"/>
              <w:rPr>
                <w:szCs w:val="28"/>
              </w:rPr>
            </w:pPr>
            <w:r w:rsidRPr="00F4529D">
              <w:rPr>
                <w:szCs w:val="28"/>
              </w:rPr>
              <w:t xml:space="preserve">Основной пользователь </w:t>
            </w:r>
            <w:r w:rsidR="00EA3C44">
              <w:rPr>
                <w:szCs w:val="28"/>
              </w:rPr>
              <w:t>интернет-сервиса</w:t>
            </w:r>
            <w:r w:rsidRPr="00F4529D">
              <w:rPr>
                <w:szCs w:val="28"/>
              </w:rPr>
              <w:t>. Может оформлять заказы</w:t>
            </w:r>
            <w:r w:rsidR="00E875A3">
              <w:rPr>
                <w:szCs w:val="28"/>
              </w:rPr>
              <w:t xml:space="preserve"> для доставки</w:t>
            </w:r>
            <w:r w:rsidRPr="00F4529D">
              <w:rPr>
                <w:szCs w:val="28"/>
              </w:rPr>
              <w:t xml:space="preserve">, </w:t>
            </w:r>
            <w:r w:rsidR="00E875A3">
              <w:rPr>
                <w:szCs w:val="28"/>
              </w:rPr>
              <w:t>управлять личным</w:t>
            </w:r>
            <w:r w:rsidRPr="00F4529D">
              <w:rPr>
                <w:szCs w:val="28"/>
              </w:rPr>
              <w:t xml:space="preserve"> кабинет</w:t>
            </w:r>
            <w:r w:rsidR="00E875A3">
              <w:rPr>
                <w:szCs w:val="28"/>
              </w:rPr>
              <w:t>ом</w:t>
            </w:r>
            <w:r w:rsidRPr="00F4529D">
              <w:rPr>
                <w:szCs w:val="28"/>
              </w:rPr>
              <w:t>, оставлять отзывы и бронировать столики.</w:t>
            </w:r>
          </w:p>
        </w:tc>
      </w:tr>
      <w:tr w:rsidR="00A82C18" w:rsidRPr="00F4529D" w14:paraId="615B7A27" w14:textId="77777777" w:rsidTr="00D02587">
        <w:tc>
          <w:tcPr>
            <w:tcW w:w="2263" w:type="dxa"/>
          </w:tcPr>
          <w:p w14:paraId="79D44298" w14:textId="77777777" w:rsidR="00A82C18" w:rsidRPr="00F4529D" w:rsidRDefault="00A82C18" w:rsidP="00F92D7D">
            <w:pPr>
              <w:pStyle w:val="Table"/>
              <w:rPr>
                <w:szCs w:val="28"/>
              </w:rPr>
            </w:pPr>
            <w:r w:rsidRPr="00F4529D">
              <w:rPr>
                <w:szCs w:val="28"/>
              </w:rPr>
              <w:t>Менеджер</w:t>
            </w:r>
          </w:p>
        </w:tc>
        <w:tc>
          <w:tcPr>
            <w:tcW w:w="7762" w:type="dxa"/>
          </w:tcPr>
          <w:p w14:paraId="5F0BC398" w14:textId="183DA82A" w:rsidR="00A82C18" w:rsidRPr="00F4529D" w:rsidRDefault="00A82C18" w:rsidP="00F92D7D">
            <w:pPr>
              <w:pStyle w:val="Table"/>
              <w:rPr>
                <w:szCs w:val="28"/>
              </w:rPr>
            </w:pPr>
            <w:r w:rsidRPr="00F4529D">
              <w:rPr>
                <w:szCs w:val="28"/>
              </w:rPr>
              <w:t xml:space="preserve">Имеет расширенные возможности клиента. </w:t>
            </w:r>
            <w:r w:rsidR="00E875A3">
              <w:rPr>
                <w:szCs w:val="28"/>
              </w:rPr>
              <w:t>Кроме этого м</w:t>
            </w:r>
            <w:r w:rsidRPr="00F4529D">
              <w:rPr>
                <w:szCs w:val="28"/>
              </w:rPr>
              <w:t>ожет отслеживать заказ</w:t>
            </w:r>
            <w:r w:rsidR="00E875A3">
              <w:rPr>
                <w:szCs w:val="28"/>
              </w:rPr>
              <w:t>ы клиентов, изменять их статусы и</w:t>
            </w:r>
            <w:r w:rsidRPr="00F4529D">
              <w:rPr>
                <w:szCs w:val="28"/>
              </w:rPr>
              <w:t xml:space="preserve"> просматривать</w:t>
            </w:r>
            <w:r w:rsidR="00E875A3">
              <w:rPr>
                <w:szCs w:val="28"/>
              </w:rPr>
              <w:t xml:space="preserve"> ближайшие</w:t>
            </w:r>
            <w:r w:rsidRPr="00F4529D">
              <w:rPr>
                <w:szCs w:val="28"/>
              </w:rPr>
              <w:t xml:space="preserve"> бронирования.</w:t>
            </w:r>
          </w:p>
        </w:tc>
      </w:tr>
      <w:tr w:rsidR="00A82C18" w:rsidRPr="00F4529D" w14:paraId="37781192" w14:textId="77777777" w:rsidTr="00D02587">
        <w:tc>
          <w:tcPr>
            <w:tcW w:w="2263" w:type="dxa"/>
          </w:tcPr>
          <w:p w14:paraId="0D6A2581" w14:textId="77777777" w:rsidR="00A82C18" w:rsidRPr="00F4529D" w:rsidRDefault="00A82C18" w:rsidP="00F92D7D">
            <w:pPr>
              <w:pStyle w:val="Table"/>
              <w:rPr>
                <w:szCs w:val="28"/>
              </w:rPr>
            </w:pPr>
            <w:r w:rsidRPr="00F4529D">
              <w:rPr>
                <w:szCs w:val="28"/>
              </w:rPr>
              <w:t>Администратор</w:t>
            </w:r>
          </w:p>
        </w:tc>
        <w:tc>
          <w:tcPr>
            <w:tcW w:w="7762" w:type="dxa"/>
          </w:tcPr>
          <w:p w14:paraId="3C2D7897" w14:textId="6FB43686" w:rsidR="00A82C18" w:rsidRPr="00F4529D" w:rsidRDefault="007C1992" w:rsidP="00F92D7D">
            <w:pPr>
              <w:pStyle w:val="Table"/>
              <w:rPr>
                <w:szCs w:val="28"/>
              </w:rPr>
            </w:pPr>
            <w:r>
              <w:rPr>
                <w:szCs w:val="28"/>
              </w:rPr>
              <w:t>Ему доступен</w:t>
            </w:r>
            <w:r w:rsidR="00E875A3">
              <w:rPr>
                <w:szCs w:val="28"/>
              </w:rPr>
              <w:t xml:space="preserve"> </w:t>
            </w:r>
            <w:r>
              <w:rPr>
                <w:szCs w:val="28"/>
              </w:rPr>
              <w:t>управляющий</w:t>
            </w:r>
            <w:r w:rsidR="00E875A3">
              <w:rPr>
                <w:szCs w:val="28"/>
              </w:rPr>
              <w:t xml:space="preserve"> функционал, а именно возможность</w:t>
            </w:r>
            <w:r w:rsidR="00A82C18" w:rsidRPr="00F4529D">
              <w:rPr>
                <w:szCs w:val="28"/>
              </w:rPr>
              <w:t xml:space="preserve"> </w:t>
            </w:r>
            <w:r w:rsidR="00E875A3">
              <w:rPr>
                <w:szCs w:val="28"/>
              </w:rPr>
              <w:t>редактирования блюд меню</w:t>
            </w:r>
            <w:r w:rsidR="00A82C18" w:rsidRPr="00F4529D">
              <w:rPr>
                <w:szCs w:val="28"/>
              </w:rPr>
              <w:t xml:space="preserve">, </w:t>
            </w:r>
            <w:r w:rsidR="00E875A3">
              <w:rPr>
                <w:szCs w:val="28"/>
              </w:rPr>
              <w:t>их категорий и столиков ресторана</w:t>
            </w:r>
            <w:r w:rsidR="00A82C18" w:rsidRPr="00F4529D">
              <w:rPr>
                <w:szCs w:val="28"/>
              </w:rPr>
              <w:t>. Также</w:t>
            </w:r>
            <w:r w:rsidR="00BD1E4C">
              <w:rPr>
                <w:szCs w:val="28"/>
              </w:rPr>
              <w:t>,</w:t>
            </w:r>
            <w:r w:rsidR="00A82C18" w:rsidRPr="00F4529D">
              <w:rPr>
                <w:szCs w:val="28"/>
              </w:rPr>
              <w:t xml:space="preserve"> может модерировать отзывы и пользователей.</w:t>
            </w:r>
          </w:p>
        </w:tc>
      </w:tr>
    </w:tbl>
    <w:p w14:paraId="4671E98A" w14:textId="6ECA320C" w:rsidR="00D02587" w:rsidRPr="00F4529D" w:rsidRDefault="00D02587" w:rsidP="00F92D7D">
      <w:pPr>
        <w:pStyle w:val="afb"/>
        <w:spacing w:before="240"/>
        <w:ind w:firstLine="709"/>
        <w:rPr>
          <w:rFonts w:cs="Times New Roman"/>
          <w:szCs w:val="28"/>
        </w:rPr>
      </w:pPr>
      <w:bookmarkStart w:id="26" w:name="_Toc153374244"/>
      <w:r w:rsidRPr="00D02587">
        <w:t>Диаграмма вариантов использования является важным инструментом для определения и визуализации функциональных возможностей интернет-сервиса. Она позволяет ч</w:t>
      </w:r>
      <w:r>
        <w:t>е</w:t>
      </w:r>
      <w:r w:rsidRPr="00D02587">
        <w:t xml:space="preserve">тко определить роли и взаимодействия между </w:t>
      </w:r>
      <w:r>
        <w:t>ними</w:t>
      </w:r>
      <w:r w:rsidRPr="00D02587">
        <w:t xml:space="preserve"> и системой, обеспечивая понимание требований к ра</w:t>
      </w:r>
      <w:r>
        <w:t>зработке и эксплуатации сервиса</w:t>
      </w:r>
      <w:r w:rsidRPr="00D02587">
        <w:t>. Это способствуе</w:t>
      </w:r>
      <w:r>
        <w:t xml:space="preserve">т более эффективной разработке </w:t>
      </w:r>
      <w:r w:rsidRPr="00D02587">
        <w:t xml:space="preserve">и </w:t>
      </w:r>
      <w:r>
        <w:t>возможности последующего улучшения</w:t>
      </w:r>
      <w:r w:rsidRPr="00D02587">
        <w:t>.</w:t>
      </w:r>
    </w:p>
    <w:p w14:paraId="1B193165" w14:textId="100A0848" w:rsidR="00D02587" w:rsidRPr="00F4529D" w:rsidRDefault="00D02587" w:rsidP="00F92D7D">
      <w:pPr>
        <w:pStyle w:val="Header2"/>
      </w:pPr>
      <w:bookmarkStart w:id="27" w:name="_Toc72502095"/>
      <w:bookmarkStart w:id="28" w:name="_Toc168957545"/>
      <w:r>
        <w:t>2.2</w:t>
      </w:r>
      <w:r w:rsidRPr="00F4529D">
        <w:t xml:space="preserve"> </w:t>
      </w:r>
      <w:r>
        <w:t>Используемые</w:t>
      </w:r>
      <w:r w:rsidRPr="00F4529D">
        <w:t xml:space="preserve"> средств</w:t>
      </w:r>
      <w:r>
        <w:t>а</w:t>
      </w:r>
      <w:r w:rsidRPr="00F4529D">
        <w:t xml:space="preserve"> разработки</w:t>
      </w:r>
      <w:bookmarkEnd w:id="27"/>
      <w:bookmarkEnd w:id="28"/>
    </w:p>
    <w:p w14:paraId="20736645" w14:textId="77777777" w:rsidR="00E41EBD" w:rsidRDefault="00E41EBD" w:rsidP="00F92D7D">
      <w:pPr>
        <w:pStyle w:val="Main"/>
        <w:rPr>
          <w:szCs w:val="28"/>
        </w:rPr>
      </w:pPr>
      <w:r w:rsidRPr="00C924B3">
        <w:rPr>
          <w:szCs w:val="28"/>
        </w:rPr>
        <w:t xml:space="preserve">В процессе разработки программного </w:t>
      </w:r>
      <w:r>
        <w:rPr>
          <w:szCs w:val="28"/>
        </w:rPr>
        <w:t>средства</w:t>
      </w:r>
      <w:r w:rsidRPr="00C924B3">
        <w:rPr>
          <w:szCs w:val="28"/>
        </w:rPr>
        <w:t xml:space="preserve">, </w:t>
      </w:r>
      <w:r>
        <w:rPr>
          <w:szCs w:val="28"/>
        </w:rPr>
        <w:t xml:space="preserve">возникла </w:t>
      </w:r>
      <w:r w:rsidRPr="00C924B3">
        <w:rPr>
          <w:szCs w:val="28"/>
        </w:rPr>
        <w:t xml:space="preserve">необходимость использовать различные </w:t>
      </w:r>
      <w:r>
        <w:rPr>
          <w:szCs w:val="28"/>
        </w:rPr>
        <w:t>инструменты</w:t>
      </w:r>
      <w:r w:rsidRPr="00C924B3">
        <w:rPr>
          <w:szCs w:val="28"/>
        </w:rPr>
        <w:t xml:space="preserve"> и </w:t>
      </w:r>
      <w:r>
        <w:rPr>
          <w:szCs w:val="28"/>
        </w:rPr>
        <w:t>технологии</w:t>
      </w:r>
      <w:r w:rsidRPr="00C924B3">
        <w:rPr>
          <w:szCs w:val="28"/>
        </w:rPr>
        <w:t xml:space="preserve">. </w:t>
      </w:r>
      <w:r>
        <w:rPr>
          <w:szCs w:val="28"/>
        </w:rPr>
        <w:t>Они</w:t>
      </w:r>
      <w:r w:rsidRPr="00C924B3">
        <w:rPr>
          <w:szCs w:val="28"/>
        </w:rPr>
        <w:t xml:space="preserve"> играют ключевую роль в создании эффект</w:t>
      </w:r>
      <w:r>
        <w:rPr>
          <w:szCs w:val="28"/>
        </w:rPr>
        <w:t>ивных и масштабируемых решений.</w:t>
      </w:r>
    </w:p>
    <w:p w14:paraId="3088B680" w14:textId="2E9C2F26" w:rsidR="00D02587" w:rsidRPr="00F4529D" w:rsidRDefault="00E41EBD" w:rsidP="00F92D7D">
      <w:pPr>
        <w:pStyle w:val="Main"/>
      </w:pPr>
      <w:r w:rsidRPr="00C924B3">
        <w:rPr>
          <w:szCs w:val="28"/>
        </w:rPr>
        <w:t>В этом подразделе представ</w:t>
      </w:r>
      <w:r>
        <w:rPr>
          <w:szCs w:val="28"/>
        </w:rPr>
        <w:t>лен</w:t>
      </w:r>
      <w:r w:rsidRPr="00C924B3">
        <w:rPr>
          <w:szCs w:val="28"/>
        </w:rPr>
        <w:t xml:space="preserve"> обзор </w:t>
      </w:r>
      <w:r>
        <w:rPr>
          <w:szCs w:val="28"/>
        </w:rPr>
        <w:t>средств</w:t>
      </w:r>
      <w:r w:rsidRPr="00C924B3">
        <w:rPr>
          <w:szCs w:val="28"/>
        </w:rPr>
        <w:t xml:space="preserve">, которые были наиболее активно использованы в процессе </w:t>
      </w:r>
      <w:r>
        <w:rPr>
          <w:szCs w:val="28"/>
        </w:rPr>
        <w:t>разработки</w:t>
      </w:r>
      <w:r w:rsidRPr="00C924B3">
        <w:rPr>
          <w:szCs w:val="28"/>
        </w:rPr>
        <w:t xml:space="preserve">, включая </w:t>
      </w:r>
      <w:r>
        <w:rPr>
          <w:szCs w:val="28"/>
        </w:rPr>
        <w:t>технологии</w:t>
      </w:r>
      <w:r w:rsidRPr="00C924B3">
        <w:rPr>
          <w:szCs w:val="28"/>
        </w:rPr>
        <w:t xml:space="preserve"> и </w:t>
      </w:r>
      <w:r>
        <w:rPr>
          <w:szCs w:val="28"/>
        </w:rPr>
        <w:t>библиотеки</w:t>
      </w:r>
      <w:r w:rsidRPr="00C924B3">
        <w:rPr>
          <w:szCs w:val="28"/>
        </w:rPr>
        <w:t xml:space="preserve">, которые помогли достичь поставленных целей и улучшить качество </w:t>
      </w:r>
      <w:r>
        <w:rPr>
          <w:szCs w:val="28"/>
        </w:rPr>
        <w:t>продукта</w:t>
      </w:r>
      <w:r w:rsidR="00D02587" w:rsidRPr="00F4529D">
        <w:t>.</w:t>
      </w:r>
    </w:p>
    <w:p w14:paraId="07CE18EE" w14:textId="55303A44" w:rsidR="00D02587" w:rsidRPr="00E41EBD" w:rsidRDefault="00E41EBD" w:rsidP="00F92D7D">
      <w:pPr>
        <w:pStyle w:val="Header3"/>
      </w:pPr>
      <w:bookmarkStart w:id="29" w:name="_Toc72502096"/>
      <w:bookmarkStart w:id="30" w:name="_Toc168957546"/>
      <w:bookmarkStart w:id="31" w:name="_Toc448445540"/>
      <w:r>
        <w:t>2.2</w:t>
      </w:r>
      <w:r w:rsidR="00D02587" w:rsidRPr="00F4529D">
        <w:t xml:space="preserve">.1 </w:t>
      </w:r>
      <w:r w:rsidR="00D02587">
        <w:t>Язык</w:t>
      </w:r>
      <w:r w:rsidR="00D02587" w:rsidRPr="00F4529D">
        <w:t xml:space="preserve"> программирования</w:t>
      </w:r>
      <w:bookmarkEnd w:id="29"/>
      <w:r w:rsidRPr="00E41EBD">
        <w:t xml:space="preserve"> </w:t>
      </w:r>
      <w:r w:rsidRPr="00496577">
        <w:rPr>
          <w:i/>
          <w:lang w:val="en-US"/>
        </w:rPr>
        <w:t>Typescript</w:t>
      </w:r>
      <w:bookmarkEnd w:id="30"/>
    </w:p>
    <w:p w14:paraId="3BC59C1B" w14:textId="7D80B07F" w:rsidR="001D389E" w:rsidRDefault="001D389E" w:rsidP="00F92D7D">
      <w:pPr>
        <w:pStyle w:val="Main"/>
      </w:pPr>
      <w:r w:rsidRPr="00E41EBD">
        <w:rPr>
          <w:i/>
        </w:rPr>
        <w:t>TypeScript</w:t>
      </w:r>
      <w:r>
        <w:t xml:space="preserve"> – </w:t>
      </w:r>
      <w:r w:rsidRPr="001D389E">
        <w:t xml:space="preserve">это расширение языка </w:t>
      </w:r>
      <w:r w:rsidRPr="00E41EBD">
        <w:rPr>
          <w:i/>
        </w:rPr>
        <w:t>JavaScript</w:t>
      </w:r>
      <w:r w:rsidRPr="001D389E">
        <w:t>, которое широко используется для разработки серверных приложений</w:t>
      </w:r>
      <w:r w:rsidR="00326165" w:rsidRPr="00326165">
        <w:t xml:space="preserve"> [6]</w:t>
      </w:r>
      <w:r w:rsidRPr="001D389E">
        <w:t xml:space="preserve">. Оно предоставляет разработчикам инструменты, такие как статическая типизация и возможность использования последних функциональных возможностей </w:t>
      </w:r>
      <w:r w:rsidRPr="00E41EBD">
        <w:rPr>
          <w:i/>
        </w:rPr>
        <w:t>ECMAScript</w:t>
      </w:r>
      <w:r>
        <w:t>.</w:t>
      </w:r>
    </w:p>
    <w:p w14:paraId="524E6934" w14:textId="6729F306" w:rsidR="001D389E" w:rsidRDefault="001D389E" w:rsidP="00F92D7D">
      <w:pPr>
        <w:pStyle w:val="Main"/>
      </w:pPr>
      <w:r w:rsidRPr="00E41EBD">
        <w:rPr>
          <w:i/>
        </w:rPr>
        <w:t>TypeScript</w:t>
      </w:r>
      <w:r w:rsidRPr="001D389E">
        <w:t xml:space="preserve"> </w:t>
      </w:r>
      <w:r>
        <w:t>имеет большую</w:t>
      </w:r>
      <w:r w:rsidRPr="001D389E">
        <w:t xml:space="preserve"> популярность благодаря своей удобной интеграции с существующими </w:t>
      </w:r>
      <w:r w:rsidRPr="00E41EBD">
        <w:rPr>
          <w:i/>
        </w:rPr>
        <w:t>JavaScript</w:t>
      </w:r>
      <w:r w:rsidRPr="001D389E">
        <w:t xml:space="preserve"> проектами, а также благодаря своей возможности улучшить структурирование и читаемость кода, обеспечивая более безопасное и предсказуемое программирование. Его основные достоинства заключаются в широкой доступности </w:t>
      </w:r>
      <w:r w:rsidR="00496577">
        <w:t xml:space="preserve">различных </w:t>
      </w:r>
      <w:r w:rsidRPr="001D389E">
        <w:t>библиотек, фреймворков и инструментов</w:t>
      </w:r>
      <w:r>
        <w:t>.</w:t>
      </w:r>
    </w:p>
    <w:p w14:paraId="2AB709CE" w14:textId="14F39233" w:rsidR="001D389E" w:rsidRPr="001D389E" w:rsidRDefault="001D389E" w:rsidP="00F92D7D">
      <w:pPr>
        <w:pStyle w:val="Main"/>
      </w:pPr>
      <w:r>
        <w:t xml:space="preserve">В процессе разработки интернет-сервиса активно использовался язык </w:t>
      </w:r>
      <w:r w:rsidRPr="00E41EBD">
        <w:rPr>
          <w:i/>
        </w:rPr>
        <w:t>TypeScript</w:t>
      </w:r>
      <w:r>
        <w:t xml:space="preserve"> для создания сложных сервисов. Использование </w:t>
      </w:r>
      <w:r w:rsidRPr="00E41EBD">
        <w:rPr>
          <w:i/>
        </w:rPr>
        <w:t>TypeScript</w:t>
      </w:r>
      <w:r>
        <w:t xml:space="preserve"> позволило обеспечить более строгую проверку типов, что уменьшило количество ошибок во </w:t>
      </w:r>
      <w:r>
        <w:lastRenderedPageBreak/>
        <w:t xml:space="preserve">время выполнения и улучшило качество кода. </w:t>
      </w:r>
      <w:r w:rsidRPr="00E41EBD">
        <w:rPr>
          <w:i/>
        </w:rPr>
        <w:t>TypeScript</w:t>
      </w:r>
      <w:r>
        <w:t xml:space="preserve"> также упростил процесс разработки, предоставляя возможность использовать современные функции </w:t>
      </w:r>
      <w:r w:rsidRPr="00E41EBD">
        <w:rPr>
          <w:i/>
        </w:rPr>
        <w:t>JavaScript</w:t>
      </w:r>
      <w:r>
        <w:t xml:space="preserve"> и улучшенные возможности для работы с асинхронным кодом.</w:t>
      </w:r>
    </w:p>
    <w:p w14:paraId="6A80DF00" w14:textId="6514BF0D" w:rsidR="00D02587" w:rsidRPr="00496577" w:rsidRDefault="00E41EBD" w:rsidP="00F92D7D">
      <w:pPr>
        <w:pStyle w:val="Header3"/>
      </w:pPr>
      <w:bookmarkStart w:id="32" w:name="_Toc72502098"/>
      <w:bookmarkStart w:id="33" w:name="_Toc168957547"/>
      <w:r>
        <w:t>2.2</w:t>
      </w:r>
      <w:r w:rsidR="00D02587" w:rsidRPr="00F4529D">
        <w:t xml:space="preserve">.2 </w:t>
      </w:r>
      <w:r>
        <w:t>Платформа</w:t>
      </w:r>
      <w:r w:rsidR="00D02587" w:rsidRPr="00F4529D">
        <w:t xml:space="preserve"> разработки</w:t>
      </w:r>
      <w:bookmarkEnd w:id="32"/>
      <w:r>
        <w:t xml:space="preserve"> </w:t>
      </w:r>
      <w:r w:rsidRPr="00E41EBD">
        <w:rPr>
          <w:i/>
          <w:lang w:val="en-US"/>
        </w:rPr>
        <w:t>Node</w:t>
      </w:r>
      <w:r w:rsidRPr="00496577">
        <w:rPr>
          <w:i/>
        </w:rPr>
        <w:t>.</w:t>
      </w:r>
      <w:r w:rsidRPr="00E41EBD">
        <w:rPr>
          <w:i/>
          <w:lang w:val="en-US"/>
        </w:rPr>
        <w:t>js</w:t>
      </w:r>
      <w:bookmarkEnd w:id="33"/>
    </w:p>
    <w:p w14:paraId="01FE8F4D" w14:textId="766948BF" w:rsidR="00D02587" w:rsidRPr="00F4529D" w:rsidRDefault="00496577" w:rsidP="00F92D7D">
      <w:pPr>
        <w:pStyle w:val="Main"/>
      </w:pPr>
      <w:r w:rsidRPr="00496577">
        <w:rPr>
          <w:i/>
        </w:rPr>
        <w:t>Node.js</w:t>
      </w:r>
      <w:r w:rsidRPr="00496577">
        <w:t xml:space="preserve"> </w:t>
      </w:r>
      <w:r>
        <w:t>–</w:t>
      </w:r>
      <w:r w:rsidRPr="00496577">
        <w:t xml:space="preserve"> это</w:t>
      </w:r>
      <w:r>
        <w:t xml:space="preserve"> платформа разработки, предоставляющая среду</w:t>
      </w:r>
      <w:r w:rsidRPr="00496577">
        <w:t xml:space="preserve"> вы</w:t>
      </w:r>
      <w:r>
        <w:t xml:space="preserve">полнения </w:t>
      </w:r>
      <w:r w:rsidRPr="00496577">
        <w:rPr>
          <w:i/>
        </w:rPr>
        <w:t>JavaScript</w:t>
      </w:r>
      <w:r w:rsidR="001A0207" w:rsidRPr="001A0207">
        <w:t xml:space="preserve"> [7]</w:t>
      </w:r>
      <w:r w:rsidRPr="00496577">
        <w:t xml:space="preserve">. Она позволяет выполнять </w:t>
      </w:r>
      <w:r w:rsidRPr="00496577">
        <w:rPr>
          <w:i/>
        </w:rPr>
        <w:t>JavaScript</w:t>
      </w:r>
      <w:r w:rsidRPr="00496577">
        <w:t xml:space="preserve"> на сервере, что делает его идеальным выбором для создания высокопроизводительных и масштабируемых веб-приложений. </w:t>
      </w:r>
      <w:r w:rsidRPr="00496577">
        <w:rPr>
          <w:i/>
        </w:rPr>
        <w:t>Node.js</w:t>
      </w:r>
      <w:r w:rsidRPr="00496577">
        <w:t xml:space="preserve"> предоставля</w:t>
      </w:r>
      <w:r>
        <w:t xml:space="preserve">ет широкий набор инструментов, </w:t>
      </w:r>
      <w:r w:rsidRPr="00496577">
        <w:t>библиотек</w:t>
      </w:r>
      <w:r>
        <w:t xml:space="preserve"> и фреймворков</w:t>
      </w:r>
      <w:r w:rsidRPr="00496577">
        <w:t xml:space="preserve"> для разработки серверной части приложений</w:t>
      </w:r>
      <w:r w:rsidR="00D02587" w:rsidRPr="00F4529D">
        <w:t>.</w:t>
      </w:r>
    </w:p>
    <w:p w14:paraId="78A36337" w14:textId="7090A2EF" w:rsidR="00496577" w:rsidRPr="00F4529D" w:rsidRDefault="00496577" w:rsidP="00F92D7D">
      <w:pPr>
        <w:pStyle w:val="Main"/>
      </w:pPr>
      <w:r w:rsidRPr="00496577">
        <w:rPr>
          <w:i/>
        </w:rPr>
        <w:t>Node.js</w:t>
      </w:r>
      <w:r w:rsidRPr="00496577">
        <w:t xml:space="preserve"> была выбрана для разработки интернет-сервиса,</w:t>
      </w:r>
      <w:r>
        <w:t xml:space="preserve"> так как</w:t>
      </w:r>
      <w:r w:rsidRPr="00496577">
        <w:t xml:space="preserve"> она обеспечивает высокую производительность благодаря асинхронной и неблокирующей модели ввода-вывода. Это позволяет эффективно обрабатывать большое количество запросов в реальном времени. Кроме того, </w:t>
      </w:r>
      <w:r w:rsidRPr="00496577">
        <w:rPr>
          <w:i/>
        </w:rPr>
        <w:t>Node.js</w:t>
      </w:r>
      <w:r w:rsidRPr="00496577">
        <w:t xml:space="preserve"> предоставляет гибкость и расширяемость, что упрощает интеграцию сторонних модулей и решений.</w:t>
      </w:r>
      <w:bookmarkEnd w:id="31"/>
    </w:p>
    <w:p w14:paraId="2F22285F" w14:textId="2DD3F2BB" w:rsidR="00496577" w:rsidRPr="00EB61F6" w:rsidRDefault="00496577" w:rsidP="00F92D7D">
      <w:pPr>
        <w:pStyle w:val="Header3"/>
      </w:pPr>
      <w:bookmarkStart w:id="34" w:name="_Toc168957548"/>
      <w:r>
        <w:t>2.2</w:t>
      </w:r>
      <w:r w:rsidRPr="00F4529D">
        <w:t xml:space="preserve">.3 Фреймворк </w:t>
      </w:r>
      <w:r>
        <w:rPr>
          <w:i/>
          <w:lang w:val="en-US"/>
        </w:rPr>
        <w:t>Nes</w:t>
      </w:r>
      <w:r>
        <w:rPr>
          <w:i/>
        </w:rPr>
        <w:t>t</w:t>
      </w:r>
      <w:r>
        <w:rPr>
          <w:i/>
          <w:lang w:val="en-US"/>
        </w:rPr>
        <w:t>JS</w:t>
      </w:r>
      <w:bookmarkEnd w:id="34"/>
    </w:p>
    <w:p w14:paraId="103B8706" w14:textId="6D21B826" w:rsidR="00EB61F6" w:rsidRDefault="00EB61F6" w:rsidP="00F92D7D">
      <w:pPr>
        <w:pStyle w:val="Main"/>
      </w:pPr>
      <w:r w:rsidRPr="00EB61F6">
        <w:rPr>
          <w:i/>
        </w:rPr>
        <w:t>NestJS</w:t>
      </w:r>
      <w:r>
        <w:t xml:space="preserve"> – это фреймворк для разработки серверных приложений на языке </w:t>
      </w:r>
      <w:r w:rsidRPr="00EB61F6">
        <w:rPr>
          <w:i/>
        </w:rPr>
        <w:t>TypeScript</w:t>
      </w:r>
      <w:r w:rsidR="001A0207" w:rsidRPr="001A0207">
        <w:t xml:space="preserve"> [8]</w:t>
      </w:r>
      <w:r>
        <w:t xml:space="preserve">. Он построен на основе модульной архитектуры и предоставляет разработчикам мощные инструменты для создания масштабируемых и надежных приложений. </w:t>
      </w:r>
      <w:r w:rsidRPr="00EB61F6">
        <w:rPr>
          <w:i/>
        </w:rPr>
        <w:t>NestJS</w:t>
      </w:r>
      <w:r>
        <w:t xml:space="preserve"> использует принципы архитектуры, такие как </w:t>
      </w:r>
      <w:r w:rsidRPr="00EB61F6">
        <w:rPr>
          <w:i/>
        </w:rPr>
        <w:t>Dependency Injection</w:t>
      </w:r>
      <w:r>
        <w:t xml:space="preserve"> и модульность, что делает его удобным и эффективным.</w:t>
      </w:r>
    </w:p>
    <w:p w14:paraId="39BCCD35" w14:textId="627F5FB9" w:rsidR="00D02587" w:rsidRPr="00F4529D" w:rsidRDefault="00EB61F6" w:rsidP="00F92D7D">
      <w:pPr>
        <w:pStyle w:val="Main"/>
      </w:pPr>
      <w:r>
        <w:t xml:space="preserve">При выборе </w:t>
      </w:r>
      <w:r w:rsidRPr="00EB61F6">
        <w:rPr>
          <w:i/>
        </w:rPr>
        <w:t>NestJS</w:t>
      </w:r>
      <w:r>
        <w:t xml:space="preserve"> для разработки интернет-сервиса были учтены несколько факторов. Во-первых, использование </w:t>
      </w:r>
      <w:r w:rsidRPr="00EB61F6">
        <w:rPr>
          <w:i/>
        </w:rPr>
        <w:t>TypeScript</w:t>
      </w:r>
      <w:r>
        <w:t xml:space="preserve"> позволяет создавать более надежный и читаемый код благодаря статической типизации, что сокращает количество ошибок и облегчает его поддержку. Кроме того, </w:t>
      </w:r>
      <w:r w:rsidRPr="00EB61F6">
        <w:rPr>
          <w:i/>
        </w:rPr>
        <w:t>NestJS</w:t>
      </w:r>
      <w:r>
        <w:t xml:space="preserve"> обеспечивает модульность и гибкость, что позволяет эффективно организовывать и масштабировать приложение по мере его развития, а также имеет поддержку распространенных паттернов разработки, которые обеспечивают удобство в использовании и позволяют быстро и эффективно создавать сложные серверные приложения.</w:t>
      </w:r>
    </w:p>
    <w:p w14:paraId="1B193795" w14:textId="452D54EF" w:rsidR="00D02587" w:rsidRPr="00F4529D" w:rsidRDefault="00E41EBD" w:rsidP="00F92D7D">
      <w:pPr>
        <w:pStyle w:val="Header3"/>
      </w:pPr>
      <w:bookmarkStart w:id="35" w:name="_Toc168957549"/>
      <w:r>
        <w:t>2.2.4</w:t>
      </w:r>
      <w:r w:rsidR="00D02587" w:rsidRPr="00F4529D">
        <w:t xml:space="preserve"> Библиотека </w:t>
      </w:r>
      <w:r w:rsidR="00D02587" w:rsidRPr="00F4529D">
        <w:rPr>
          <w:i/>
        </w:rPr>
        <w:t>TypeORM</w:t>
      </w:r>
      <w:bookmarkEnd w:id="35"/>
    </w:p>
    <w:p w14:paraId="3815BA9A" w14:textId="42AD16AD" w:rsidR="00EB61F6" w:rsidRDefault="00981E5A" w:rsidP="00F92D7D">
      <w:pPr>
        <w:pStyle w:val="Main"/>
      </w:pPr>
      <w:r>
        <w:t xml:space="preserve">Библиотека </w:t>
      </w:r>
      <w:r w:rsidRPr="00981E5A">
        <w:rPr>
          <w:i/>
        </w:rPr>
        <w:t>TypeORM</w:t>
      </w:r>
      <w:r>
        <w:t xml:space="preserve"> – </w:t>
      </w:r>
      <w:r w:rsidR="00EB61F6">
        <w:t>это объектно-реляционный маппер (</w:t>
      </w:r>
      <w:r w:rsidR="00EB61F6" w:rsidRPr="00981E5A">
        <w:rPr>
          <w:i/>
        </w:rPr>
        <w:t>ORM</w:t>
      </w:r>
      <w:r w:rsidR="00EB61F6">
        <w:t xml:space="preserve">) для </w:t>
      </w:r>
      <w:r w:rsidR="00EB61F6" w:rsidRPr="00981E5A">
        <w:rPr>
          <w:i/>
        </w:rPr>
        <w:t>TypeScript</w:t>
      </w:r>
      <w:r w:rsidR="00EB61F6">
        <w:t xml:space="preserve"> и </w:t>
      </w:r>
      <w:r w:rsidR="00EB61F6" w:rsidRPr="00981E5A">
        <w:rPr>
          <w:i/>
        </w:rPr>
        <w:t>JavaScript</w:t>
      </w:r>
      <w:r w:rsidR="00EB61F6">
        <w:t>, предназначенный для работы с реляционными базами данных</w:t>
      </w:r>
      <w:r w:rsidR="001A0207" w:rsidRPr="001A0207">
        <w:t xml:space="preserve"> [9]</w:t>
      </w:r>
      <w:r w:rsidR="00EB61F6">
        <w:t xml:space="preserve">. </w:t>
      </w:r>
      <w:r w:rsidR="00EB61F6" w:rsidRPr="00981E5A">
        <w:rPr>
          <w:i/>
        </w:rPr>
        <w:t>TypeORM</w:t>
      </w:r>
      <w:r w:rsidR="00EB61F6">
        <w:t xml:space="preserve"> облегчает взаимодействие с базой данных, предоставляя возможность использовать объектно-ориентирова</w:t>
      </w:r>
      <w:r>
        <w:t>нный подход к работе с данными.</w:t>
      </w:r>
    </w:p>
    <w:p w14:paraId="7A04DFEE" w14:textId="15CF5140" w:rsidR="004D1A2A" w:rsidRPr="00F4529D" w:rsidRDefault="00981E5A" w:rsidP="00F92D7D">
      <w:pPr>
        <w:pStyle w:val="Main"/>
      </w:pPr>
      <w:r w:rsidRPr="00981E5A">
        <w:rPr>
          <w:i/>
        </w:rPr>
        <w:t>TypeORM</w:t>
      </w:r>
      <w:r w:rsidRPr="00981E5A">
        <w:t xml:space="preserve"> позволяет определять сущности базы данных в виде классов </w:t>
      </w:r>
      <w:r w:rsidRPr="00981E5A">
        <w:rPr>
          <w:i/>
        </w:rPr>
        <w:t>TypeScript</w:t>
      </w:r>
      <w:r w:rsidRPr="00981E5A">
        <w:t xml:space="preserve"> с использованием декораторов для указания отношений между сущностями и полями. Это делает код более читаемым и поддерживаемым. При выборе </w:t>
      </w:r>
      <w:r w:rsidRPr="00981E5A">
        <w:rPr>
          <w:i/>
        </w:rPr>
        <w:t>TypeORM</w:t>
      </w:r>
      <w:r w:rsidRPr="00981E5A">
        <w:t xml:space="preserve"> для разработки интернет-сервиса были учтены несколько факторов: его интеграция с </w:t>
      </w:r>
      <w:r w:rsidRPr="00981E5A">
        <w:rPr>
          <w:i/>
        </w:rPr>
        <w:t>TypeScript</w:t>
      </w:r>
      <w:r w:rsidRPr="00981E5A">
        <w:t xml:space="preserve"> обеспечивает безопасную типизацию данных,</w:t>
      </w:r>
      <w:r>
        <w:t xml:space="preserve"> наличие удобных инструментов</w:t>
      </w:r>
      <w:r w:rsidRPr="00981E5A">
        <w:t xml:space="preserve"> для работы с базой данных, а также поддержка различных </w:t>
      </w:r>
      <w:r>
        <w:t>СУБД</w:t>
      </w:r>
      <w:r w:rsidRPr="00981E5A">
        <w:t xml:space="preserve">, что делает его </w:t>
      </w:r>
      <w:r>
        <w:t>гибким и универсальным решением</w:t>
      </w:r>
      <w:r w:rsidR="00D02587" w:rsidRPr="00F4529D">
        <w:t>.</w:t>
      </w:r>
    </w:p>
    <w:p w14:paraId="280F99BC" w14:textId="785CEF56" w:rsidR="004D1A2A" w:rsidRPr="004D1A2A" w:rsidRDefault="004D1A2A" w:rsidP="00F92D7D">
      <w:pPr>
        <w:pStyle w:val="Header3"/>
      </w:pPr>
      <w:bookmarkStart w:id="36" w:name="_Toc168957550"/>
      <w:r>
        <w:lastRenderedPageBreak/>
        <w:t>2.2.</w:t>
      </w:r>
      <w:r w:rsidRPr="00EB61F6">
        <w:t>5</w:t>
      </w:r>
      <w:r w:rsidRPr="00F4529D">
        <w:t xml:space="preserve"> </w:t>
      </w:r>
      <w:r>
        <w:t>Библиотека</w:t>
      </w:r>
      <w:r w:rsidRPr="00F4529D">
        <w:t xml:space="preserve"> </w:t>
      </w:r>
      <w:r>
        <w:rPr>
          <w:i/>
          <w:lang w:val="en-US"/>
        </w:rPr>
        <w:t>React</w:t>
      </w:r>
      <w:bookmarkEnd w:id="36"/>
    </w:p>
    <w:p w14:paraId="347564DB" w14:textId="3F669453" w:rsidR="004D1A2A" w:rsidRPr="004D1A2A" w:rsidRDefault="004D1A2A" w:rsidP="00F92D7D">
      <w:pPr>
        <w:pStyle w:val="Main"/>
        <w:rPr>
          <w:rStyle w:val="min-w-0"/>
        </w:rPr>
      </w:pPr>
      <w:r w:rsidRPr="004F5126">
        <w:rPr>
          <w:rStyle w:val="min-w-0"/>
          <w:i/>
        </w:rPr>
        <w:t>React</w:t>
      </w:r>
      <w:r w:rsidRPr="004D1A2A">
        <w:rPr>
          <w:rStyle w:val="min-w-0"/>
        </w:rPr>
        <w:t xml:space="preserve"> </w:t>
      </w:r>
      <w:r w:rsidR="004F5126">
        <w:rPr>
          <w:rStyle w:val="min-w-0"/>
        </w:rPr>
        <w:t>–</w:t>
      </w:r>
      <w:r w:rsidRPr="004D1A2A">
        <w:rPr>
          <w:rStyle w:val="min-w-0"/>
        </w:rPr>
        <w:t xml:space="preserve"> это популярная библиотека для создания п</w:t>
      </w:r>
      <w:r w:rsidR="004F5126">
        <w:rPr>
          <w:rStyle w:val="min-w-0"/>
        </w:rPr>
        <w:t>ользовательских интерфейсов</w:t>
      </w:r>
      <w:r w:rsidR="001A0207" w:rsidRPr="001A0207">
        <w:rPr>
          <w:rStyle w:val="min-w-0"/>
        </w:rPr>
        <w:t xml:space="preserve"> [10]</w:t>
      </w:r>
      <w:r w:rsidRPr="004D1A2A">
        <w:rPr>
          <w:rStyle w:val="min-w-0"/>
        </w:rPr>
        <w:t xml:space="preserve">. Она позволяет разрабатывать компоненты интерфейса как отдельные, переиспользуемые элементы, что упрощает создание сложных и интерактивных приложений. </w:t>
      </w:r>
      <w:r w:rsidRPr="004F5126">
        <w:rPr>
          <w:rStyle w:val="min-w-0"/>
          <w:i/>
        </w:rPr>
        <w:t>React</w:t>
      </w:r>
      <w:r w:rsidRPr="004D1A2A">
        <w:rPr>
          <w:rStyle w:val="min-w-0"/>
        </w:rPr>
        <w:t xml:space="preserve"> использует виртуальный </w:t>
      </w:r>
      <w:r w:rsidRPr="004F5126">
        <w:rPr>
          <w:rStyle w:val="min-w-0"/>
          <w:i/>
        </w:rPr>
        <w:t>DOM</w:t>
      </w:r>
      <w:r w:rsidRPr="004D1A2A">
        <w:rPr>
          <w:rStyle w:val="min-w-0"/>
        </w:rPr>
        <w:t xml:space="preserve">, что обеспечивает высокую производительность и эффективное обновление интерфейсов. Библиотека поддерживает синтаксис </w:t>
      </w:r>
      <w:r w:rsidRPr="004F5126">
        <w:rPr>
          <w:rStyle w:val="min-w-0"/>
          <w:i/>
        </w:rPr>
        <w:t>JSX</w:t>
      </w:r>
      <w:r w:rsidR="001A0207" w:rsidRPr="001A0207">
        <w:rPr>
          <w:rStyle w:val="min-w-0"/>
        </w:rPr>
        <w:t xml:space="preserve"> (</w:t>
      </w:r>
      <w:r w:rsidR="001A0207">
        <w:rPr>
          <w:rStyle w:val="min-w-0"/>
          <w:i/>
          <w:lang w:val="en-US"/>
        </w:rPr>
        <w:t>TSX</w:t>
      </w:r>
      <w:r w:rsidR="001A0207" w:rsidRPr="001A0207">
        <w:rPr>
          <w:rStyle w:val="min-w-0"/>
        </w:rPr>
        <w:t>)</w:t>
      </w:r>
      <w:r w:rsidRPr="004D1A2A">
        <w:rPr>
          <w:rStyle w:val="min-w-0"/>
        </w:rPr>
        <w:t>, которы</w:t>
      </w:r>
      <w:r w:rsidR="004F5126">
        <w:rPr>
          <w:rStyle w:val="min-w-0"/>
        </w:rPr>
        <w:t>й позволяет писать компоненты в</w:t>
      </w:r>
      <w:r w:rsidRPr="004D1A2A">
        <w:rPr>
          <w:rStyle w:val="min-w-0"/>
        </w:rPr>
        <w:t xml:space="preserve"> удобном стиле.</w:t>
      </w:r>
    </w:p>
    <w:p w14:paraId="666E0FAB" w14:textId="0231DB2B" w:rsidR="00D02587" w:rsidRPr="004D1A2A" w:rsidRDefault="004D1A2A" w:rsidP="00F92D7D">
      <w:pPr>
        <w:pStyle w:val="Main"/>
      </w:pPr>
      <w:r w:rsidRPr="004D1A2A">
        <w:rPr>
          <w:rStyle w:val="min-w-0"/>
        </w:rPr>
        <w:t xml:space="preserve">Для разработки интернет-сервиса библиотека </w:t>
      </w:r>
      <w:r w:rsidRPr="004F5126">
        <w:rPr>
          <w:rStyle w:val="min-w-0"/>
          <w:i/>
        </w:rPr>
        <w:t>React</w:t>
      </w:r>
      <w:r w:rsidRPr="004D1A2A">
        <w:rPr>
          <w:rStyle w:val="min-w-0"/>
        </w:rPr>
        <w:t xml:space="preserve"> была выбрана потому что она предлагает ряд значительных преимуществ. Компонентный подход </w:t>
      </w:r>
      <w:r w:rsidRPr="004F5126">
        <w:rPr>
          <w:rStyle w:val="min-w-0"/>
          <w:i/>
        </w:rPr>
        <w:t>React</w:t>
      </w:r>
      <w:r w:rsidRPr="004D1A2A">
        <w:rPr>
          <w:rStyle w:val="min-w-0"/>
        </w:rPr>
        <w:t xml:space="preserve"> упрощает разработку и поддержку кода, делая его более</w:t>
      </w:r>
      <w:r w:rsidR="004F5126">
        <w:rPr>
          <w:rStyle w:val="min-w-0"/>
        </w:rPr>
        <w:t xml:space="preserve"> структурированным. </w:t>
      </w:r>
      <w:r w:rsidRPr="004D1A2A">
        <w:rPr>
          <w:rStyle w:val="min-w-0"/>
        </w:rPr>
        <w:t xml:space="preserve">Кроме того, большая и активная экосистема </w:t>
      </w:r>
      <w:r w:rsidRPr="004F5126">
        <w:rPr>
          <w:rStyle w:val="min-w-0"/>
          <w:i/>
        </w:rPr>
        <w:t>React</w:t>
      </w:r>
      <w:r w:rsidRPr="004D1A2A">
        <w:rPr>
          <w:rStyle w:val="min-w-0"/>
        </w:rPr>
        <w:t xml:space="preserve"> предоставляет множество готовых компонентов и библиотек, что ускоряет процесс разработки и позволяет фокусироваться на создании уникальных функций интернет-сервиса.</w:t>
      </w:r>
    </w:p>
    <w:p w14:paraId="275BF9DA" w14:textId="77B81AF3" w:rsidR="00D02587" w:rsidRPr="00F4529D" w:rsidRDefault="00EB61F6" w:rsidP="00F92D7D">
      <w:pPr>
        <w:pStyle w:val="Header3"/>
      </w:pPr>
      <w:bookmarkStart w:id="37" w:name="_Toc168957551"/>
      <w:r>
        <w:t>2.2.</w:t>
      </w:r>
      <w:r w:rsidR="004D1A2A">
        <w:t>6</w:t>
      </w:r>
      <w:r w:rsidR="00D02587" w:rsidRPr="00F4529D">
        <w:t xml:space="preserve"> Фреймворк </w:t>
      </w:r>
      <w:r w:rsidR="00D02587" w:rsidRPr="00F4529D">
        <w:rPr>
          <w:i/>
        </w:rPr>
        <w:t>Next.js</w:t>
      </w:r>
      <w:bookmarkEnd w:id="37"/>
    </w:p>
    <w:p w14:paraId="28816FE0" w14:textId="4EFC1C38" w:rsidR="004D1A2A" w:rsidRDefault="00935DF5" w:rsidP="00F92D7D">
      <w:pPr>
        <w:pStyle w:val="Main"/>
        <w:rPr>
          <w:rStyle w:val="min-w-0"/>
        </w:rPr>
      </w:pPr>
      <w:r w:rsidRPr="004D1A2A">
        <w:rPr>
          <w:rStyle w:val="min-w-0"/>
          <w:i/>
        </w:rPr>
        <w:t>Next.js</w:t>
      </w:r>
      <w:r w:rsidR="004D1A2A">
        <w:rPr>
          <w:rStyle w:val="min-w-0"/>
        </w:rPr>
        <w:t xml:space="preserve"> –</w:t>
      </w:r>
      <w:r w:rsidRPr="004D1A2A">
        <w:rPr>
          <w:rStyle w:val="min-w-0"/>
        </w:rPr>
        <w:t xml:space="preserve"> это фреймворк для создания серверно-ориентированных приложений (</w:t>
      </w:r>
      <w:r w:rsidRPr="004D1A2A">
        <w:rPr>
          <w:rStyle w:val="min-w-0"/>
          <w:i/>
        </w:rPr>
        <w:t>SSR</w:t>
      </w:r>
      <w:r w:rsidRPr="004D1A2A">
        <w:rPr>
          <w:rStyle w:val="min-w-0"/>
        </w:rPr>
        <w:t xml:space="preserve">) на языке </w:t>
      </w:r>
      <w:r w:rsidRPr="004D1A2A">
        <w:rPr>
          <w:rStyle w:val="min-w-0"/>
          <w:i/>
        </w:rPr>
        <w:t>JavaScript</w:t>
      </w:r>
      <w:r w:rsidRPr="004D1A2A">
        <w:rPr>
          <w:rStyle w:val="min-w-0"/>
        </w:rPr>
        <w:t>, который позволяет разрабатывать высокопроизводительные и масштабируемые веб-приложения</w:t>
      </w:r>
      <w:r w:rsidR="001A0207" w:rsidRPr="001A0207">
        <w:rPr>
          <w:rStyle w:val="min-w-0"/>
        </w:rPr>
        <w:t xml:space="preserve"> [11]</w:t>
      </w:r>
      <w:r w:rsidRPr="004D1A2A">
        <w:rPr>
          <w:rStyle w:val="min-w-0"/>
        </w:rPr>
        <w:t xml:space="preserve">. Он использует </w:t>
      </w:r>
      <w:r w:rsidRPr="004D1A2A">
        <w:rPr>
          <w:rStyle w:val="min-w-0"/>
          <w:i/>
        </w:rPr>
        <w:t>React</w:t>
      </w:r>
      <w:r w:rsidRPr="004D1A2A">
        <w:rPr>
          <w:rStyle w:val="min-w-0"/>
        </w:rPr>
        <w:t xml:space="preserve"> как библиотеку для рендеринга компонентов и пред</w:t>
      </w:r>
      <w:r w:rsidR="004D1A2A">
        <w:rPr>
          <w:rStyle w:val="min-w-0"/>
        </w:rPr>
        <w:t>оставляет</w:t>
      </w:r>
      <w:r w:rsidRPr="004D1A2A">
        <w:rPr>
          <w:rStyle w:val="min-w-0"/>
        </w:rPr>
        <w:t xml:space="preserve"> мощные инструменты для оптимизации производительности, такие как серверный рендеринг, статическая генерация страниц и поддержка международных языков.</w:t>
      </w:r>
    </w:p>
    <w:p w14:paraId="245DBF63" w14:textId="22095CBD" w:rsidR="000B7123" w:rsidRPr="004D1A2A" w:rsidRDefault="00935DF5" w:rsidP="00F92D7D">
      <w:pPr>
        <w:pStyle w:val="Main"/>
      </w:pPr>
      <w:r w:rsidRPr="004D1A2A">
        <w:rPr>
          <w:rStyle w:val="min-w-0"/>
          <w:i/>
        </w:rPr>
        <w:t>Next.js</w:t>
      </w:r>
      <w:r w:rsidR="004D1A2A" w:rsidRPr="004D1A2A">
        <w:rPr>
          <w:rStyle w:val="min-w-0"/>
        </w:rPr>
        <w:t xml:space="preserve"> был выбран для разработки</w:t>
      </w:r>
      <w:r w:rsidRPr="004D1A2A">
        <w:rPr>
          <w:rStyle w:val="min-w-0"/>
        </w:rPr>
        <w:t>, потому что он предлагает отличный баланс между производительностью и простотой разработки. Он также имеет множество ресурсов и библиотек, которые можно исполь</w:t>
      </w:r>
      <w:r w:rsidR="004D1A2A">
        <w:rPr>
          <w:rStyle w:val="min-w-0"/>
        </w:rPr>
        <w:t>зовать для ускорения разработки</w:t>
      </w:r>
      <w:r w:rsidRPr="004D1A2A">
        <w:rPr>
          <w:rStyle w:val="min-w-0"/>
        </w:rPr>
        <w:t>.</w:t>
      </w:r>
    </w:p>
    <w:p w14:paraId="7E980BBE" w14:textId="7D7182BE" w:rsidR="00213248" w:rsidRPr="00F4529D" w:rsidRDefault="00213248" w:rsidP="00F92D7D">
      <w:pPr>
        <w:pStyle w:val="Header2"/>
      </w:pPr>
      <w:bookmarkStart w:id="38" w:name="_Toc168957552"/>
      <w:r w:rsidRPr="00F4529D">
        <w:t>2</w:t>
      </w:r>
      <w:r w:rsidR="00EB61F6">
        <w:t>.3</w:t>
      </w:r>
      <w:r w:rsidRPr="00F4529D">
        <w:t xml:space="preserve"> Проектирование структуры базы данных</w:t>
      </w:r>
      <w:bookmarkEnd w:id="26"/>
      <w:bookmarkEnd w:id="38"/>
    </w:p>
    <w:p w14:paraId="631ADB06" w14:textId="2E9DAC50" w:rsidR="00474A5B" w:rsidRPr="00F4529D" w:rsidRDefault="00474A5B" w:rsidP="00F92D7D">
      <w:pPr>
        <w:pStyle w:val="Main"/>
      </w:pPr>
      <w:r w:rsidRPr="00F4529D">
        <w:t xml:space="preserve">При разработке базы данных для интернет-сервиса учитывались множество факторов, включая особенности проектируемого программного средства, типы связей между объектами и объем хранимых данных. Для хранения информации была выбрана </w:t>
      </w:r>
      <w:r w:rsidRPr="00F4529D">
        <w:rPr>
          <w:i/>
        </w:rPr>
        <w:t>PostgreSQL</w:t>
      </w:r>
      <w:r w:rsidRPr="00F4529D">
        <w:t>, где данные организованы в таблицы</w:t>
      </w:r>
      <w:r w:rsidR="00AB3B69">
        <w:t xml:space="preserve"> </w:t>
      </w:r>
      <w:r w:rsidR="001A0207">
        <w:t>[12</w:t>
      </w:r>
      <w:r w:rsidR="00E868D5" w:rsidRPr="00F4529D">
        <w:t>]</w:t>
      </w:r>
      <w:r w:rsidRPr="00F4529D">
        <w:t>.</w:t>
      </w:r>
    </w:p>
    <w:p w14:paraId="18516D71" w14:textId="5744FEF0" w:rsidR="00474A5B" w:rsidRPr="00F4529D" w:rsidRDefault="00474A5B" w:rsidP="00F92D7D">
      <w:pPr>
        <w:pStyle w:val="Main"/>
        <w:rPr>
          <w:szCs w:val="28"/>
        </w:rPr>
      </w:pPr>
      <w:r w:rsidRPr="00F4529D">
        <w:t>Результатом этапа проектирования стала гибкая структура базы данных, поддающаяся легкой модификации и расширению функциональности</w:t>
      </w:r>
      <w:r w:rsidR="00981E5A">
        <w:t xml:space="preserve"> интернет-сервиса </w:t>
      </w:r>
      <w:r w:rsidRPr="00F4529D">
        <w:t xml:space="preserve">в будущем. Для реализации заранее определенных функций были созданы соответствующие таблицы в базе данных </w:t>
      </w:r>
      <w:r w:rsidRPr="00F4529D">
        <w:rPr>
          <w:i/>
        </w:rPr>
        <w:t>PostgreSQL</w:t>
      </w:r>
      <w:r w:rsidRPr="00F4529D">
        <w:rPr>
          <w:szCs w:val="28"/>
        </w:rPr>
        <w:t>:</w:t>
      </w:r>
    </w:p>
    <w:p w14:paraId="06E04FFC" w14:textId="64A2D7F7" w:rsidR="00474A5B" w:rsidRPr="00F4529D" w:rsidRDefault="00474A5B" w:rsidP="00F92D7D">
      <w:pPr>
        <w:pStyle w:val="List"/>
      </w:pPr>
      <w:r w:rsidRPr="00F4529D">
        <w:rPr>
          <w:i/>
          <w:lang w:val="en-US"/>
        </w:rPr>
        <w:t>users</w:t>
      </w:r>
      <w:r w:rsidR="00914DEA">
        <w:t xml:space="preserve"> (информация о пользователях);</w:t>
      </w:r>
    </w:p>
    <w:p w14:paraId="66693868" w14:textId="77777777" w:rsidR="00474A5B" w:rsidRPr="00F4529D" w:rsidRDefault="00474A5B" w:rsidP="00F92D7D">
      <w:pPr>
        <w:pStyle w:val="List"/>
      </w:pPr>
      <w:r w:rsidRPr="00F4529D">
        <w:rPr>
          <w:i/>
          <w:lang w:val="en-US"/>
        </w:rPr>
        <w:t>roles</w:t>
      </w:r>
      <w:r w:rsidRPr="00F4529D">
        <w:t xml:space="preserve"> (информация о ролях пользователей);</w:t>
      </w:r>
    </w:p>
    <w:p w14:paraId="6DA5E105" w14:textId="77777777" w:rsidR="00474A5B" w:rsidRPr="00F4529D" w:rsidRDefault="00474A5B" w:rsidP="00F92D7D">
      <w:pPr>
        <w:pStyle w:val="List"/>
      </w:pPr>
      <w:r w:rsidRPr="00F4529D">
        <w:rPr>
          <w:i/>
          <w:lang w:val="en-US"/>
        </w:rPr>
        <w:t>addresses</w:t>
      </w:r>
      <w:r w:rsidRPr="00F4529D">
        <w:t xml:space="preserve"> (информация об адресах пользователей);</w:t>
      </w:r>
    </w:p>
    <w:p w14:paraId="0FB66498" w14:textId="77777777" w:rsidR="00474A5B" w:rsidRPr="00F4529D" w:rsidRDefault="00474A5B" w:rsidP="00F92D7D">
      <w:pPr>
        <w:pStyle w:val="List"/>
      </w:pPr>
      <w:r w:rsidRPr="00F4529D">
        <w:rPr>
          <w:i/>
          <w:lang w:val="en-US"/>
        </w:rPr>
        <w:t>dishes</w:t>
      </w:r>
      <w:r w:rsidRPr="00F4529D">
        <w:t xml:space="preserve"> (информация о блюдах);</w:t>
      </w:r>
    </w:p>
    <w:p w14:paraId="633DE4B9" w14:textId="77777777" w:rsidR="00474A5B" w:rsidRPr="00F4529D" w:rsidRDefault="00474A5B" w:rsidP="00F92D7D">
      <w:pPr>
        <w:pStyle w:val="List"/>
      </w:pPr>
      <w:r w:rsidRPr="00F4529D">
        <w:rPr>
          <w:i/>
          <w:lang w:val="en-US"/>
        </w:rPr>
        <w:t>categories</w:t>
      </w:r>
      <w:r w:rsidRPr="00F4529D">
        <w:t xml:space="preserve"> (информация о категориях блюд);</w:t>
      </w:r>
    </w:p>
    <w:p w14:paraId="587C6E50" w14:textId="77777777" w:rsidR="00474A5B" w:rsidRPr="00F4529D" w:rsidRDefault="00474A5B" w:rsidP="00F92D7D">
      <w:pPr>
        <w:pStyle w:val="List"/>
      </w:pPr>
      <w:r w:rsidRPr="00F4529D">
        <w:rPr>
          <w:i/>
          <w:lang w:val="en-US"/>
        </w:rPr>
        <w:t>orders</w:t>
      </w:r>
      <w:r w:rsidRPr="00F4529D">
        <w:t xml:space="preserve"> (информация о заказах);</w:t>
      </w:r>
    </w:p>
    <w:p w14:paraId="38A0DC7D" w14:textId="77777777" w:rsidR="00474A5B" w:rsidRPr="00F4529D" w:rsidRDefault="00474A5B" w:rsidP="00F92D7D">
      <w:pPr>
        <w:pStyle w:val="List"/>
      </w:pPr>
      <w:r w:rsidRPr="00F4529D">
        <w:rPr>
          <w:i/>
          <w:lang w:val="en-US"/>
        </w:rPr>
        <w:t>statuses</w:t>
      </w:r>
      <w:r w:rsidRPr="00F4529D">
        <w:t xml:space="preserve"> (информация о статусах заказов);</w:t>
      </w:r>
    </w:p>
    <w:p w14:paraId="0E3770B2" w14:textId="77777777" w:rsidR="00474A5B" w:rsidRPr="00F4529D" w:rsidRDefault="00474A5B" w:rsidP="00F92D7D">
      <w:pPr>
        <w:pStyle w:val="List"/>
      </w:pPr>
      <w:r w:rsidRPr="00F4529D">
        <w:rPr>
          <w:i/>
          <w:lang w:val="en-US"/>
        </w:rPr>
        <w:t>order</w:t>
      </w:r>
      <w:r w:rsidRPr="00F4529D">
        <w:rPr>
          <w:i/>
        </w:rPr>
        <w:t>_</w:t>
      </w:r>
      <w:r w:rsidRPr="00F4529D">
        <w:rPr>
          <w:i/>
          <w:lang w:val="en-US"/>
        </w:rPr>
        <w:t>items</w:t>
      </w:r>
      <w:r w:rsidRPr="00F4529D">
        <w:t xml:space="preserve"> (информация о позициях в заказах);</w:t>
      </w:r>
    </w:p>
    <w:p w14:paraId="7FEB0280" w14:textId="77777777" w:rsidR="00474A5B" w:rsidRPr="00F4529D" w:rsidRDefault="00474A5B" w:rsidP="00F92D7D">
      <w:pPr>
        <w:pStyle w:val="List"/>
      </w:pPr>
      <w:r w:rsidRPr="00F4529D">
        <w:rPr>
          <w:i/>
          <w:lang w:val="en-US"/>
        </w:rPr>
        <w:t>reviews</w:t>
      </w:r>
      <w:r w:rsidRPr="00F4529D">
        <w:t xml:space="preserve"> (информация об отзывах);</w:t>
      </w:r>
    </w:p>
    <w:p w14:paraId="75CBDE49" w14:textId="77777777" w:rsidR="00474A5B" w:rsidRPr="00F4529D" w:rsidRDefault="00474A5B" w:rsidP="00F92D7D">
      <w:pPr>
        <w:pStyle w:val="List"/>
        <w:rPr>
          <w:lang w:val="en-US"/>
        </w:rPr>
      </w:pPr>
      <w:r w:rsidRPr="00F4529D">
        <w:rPr>
          <w:i/>
          <w:lang w:val="en-US"/>
        </w:rPr>
        <w:lastRenderedPageBreak/>
        <w:t>tables</w:t>
      </w:r>
      <w:r w:rsidRPr="00F4529D">
        <w:rPr>
          <w:lang w:val="en-US"/>
        </w:rPr>
        <w:t xml:space="preserve"> </w:t>
      </w:r>
      <w:r w:rsidRPr="00F4529D">
        <w:t>(информация о столиках)</w:t>
      </w:r>
      <w:r w:rsidRPr="00F4529D">
        <w:rPr>
          <w:lang w:val="en-US"/>
        </w:rPr>
        <w:t>;</w:t>
      </w:r>
    </w:p>
    <w:p w14:paraId="291B850A" w14:textId="77777777" w:rsidR="00474A5B" w:rsidRPr="00F4529D" w:rsidRDefault="00474A5B" w:rsidP="00F92D7D">
      <w:pPr>
        <w:pStyle w:val="List"/>
        <w:rPr>
          <w:lang w:val="en-US"/>
        </w:rPr>
      </w:pPr>
      <w:r w:rsidRPr="00F4529D">
        <w:rPr>
          <w:i/>
          <w:lang w:val="en-US"/>
        </w:rPr>
        <w:t>reservations</w:t>
      </w:r>
      <w:r w:rsidRPr="00F4529D">
        <w:rPr>
          <w:lang w:val="en-US"/>
        </w:rPr>
        <w:t xml:space="preserve"> </w:t>
      </w:r>
      <w:r w:rsidRPr="00F4529D">
        <w:t xml:space="preserve">(информация о </w:t>
      </w:r>
      <w:r w:rsidRPr="00F4529D">
        <w:rPr>
          <w:lang w:val="en-US"/>
        </w:rPr>
        <w:t>бронированиях</w:t>
      </w:r>
      <w:r w:rsidRPr="00F4529D">
        <w:t>)</w:t>
      </w:r>
      <w:r w:rsidRPr="00F4529D">
        <w:rPr>
          <w:lang w:val="en-US"/>
        </w:rPr>
        <w:t>.</w:t>
      </w:r>
    </w:p>
    <w:p w14:paraId="1FCBA77A" w14:textId="7B8DE9A4" w:rsidR="00474A5B" w:rsidRPr="00F4529D" w:rsidRDefault="00474A5B" w:rsidP="00F92D7D">
      <w:pPr>
        <w:pStyle w:val="Main"/>
      </w:pPr>
      <w:r w:rsidRPr="00F4529D">
        <w:t>Функционал интернет-сервиса был реализован с использованием одиннадцати таблиц в базе данных. Далее рассмотрим структуру каждой из этих таблиц.</w:t>
      </w:r>
    </w:p>
    <w:p w14:paraId="62E4BACD" w14:textId="3131DF99" w:rsidR="00474A5B" w:rsidRPr="00004F59" w:rsidRDefault="001C5421" w:rsidP="00F92D7D">
      <w:pPr>
        <w:pStyle w:val="Main"/>
      </w:pPr>
      <w:r>
        <w:t>Таблица «</w:t>
      </w:r>
      <w:r w:rsidRPr="001C5421">
        <w:rPr>
          <w:i/>
        </w:rPr>
        <w:t>users</w:t>
      </w:r>
      <w:r>
        <w:t xml:space="preserve">» хранит информацию о пользователях. Каждый пользователь имеет уникальный идентификатор, логин, зашифрованный пароль, имя и адрес электронной почты </w:t>
      </w:r>
      <w:r w:rsidR="007333A9">
        <w:t>и</w:t>
      </w:r>
      <w:r>
        <w:t xml:space="preserve"> телефон</w:t>
      </w:r>
      <w:r w:rsidR="007333A9">
        <w:t>, если указан</w:t>
      </w:r>
      <w:r>
        <w:t xml:space="preserve">. Флаг </w:t>
      </w:r>
      <w:r w:rsidRPr="001C5421">
        <w:rPr>
          <w:i/>
        </w:rPr>
        <w:t>blocked</w:t>
      </w:r>
      <w:r>
        <w:t xml:space="preserve"> показывает, заблокирован ли пользователь. Поле </w:t>
      </w:r>
      <w:r w:rsidRPr="001C5421">
        <w:rPr>
          <w:i/>
        </w:rPr>
        <w:t>role_id</w:t>
      </w:r>
      <w:r>
        <w:t xml:space="preserve"> связано с таблицей «</w:t>
      </w:r>
      <w:r w:rsidRPr="001C5421">
        <w:rPr>
          <w:i/>
        </w:rPr>
        <w:t>roles</w:t>
      </w:r>
      <w:r>
        <w:t>» и определяет права доступа пользователя, а поле «</w:t>
      </w:r>
      <w:r w:rsidRPr="001C5421">
        <w:rPr>
          <w:i/>
        </w:rPr>
        <w:t>order_id</w:t>
      </w:r>
      <w:r w:rsidRPr="001C5421">
        <w:t>»</w:t>
      </w:r>
      <w:r>
        <w:t xml:space="preserve"> связано с таблицей «</w:t>
      </w:r>
      <w:r w:rsidRPr="001C5421">
        <w:rPr>
          <w:i/>
        </w:rPr>
        <w:t>orders</w:t>
      </w:r>
      <w:r>
        <w:t xml:space="preserve">» и указывает на текущий заказ. Структура </w:t>
      </w:r>
      <w:r w:rsidR="00E004EC">
        <w:t xml:space="preserve">данной </w:t>
      </w:r>
      <w:r>
        <w:t>таблицы приведена в таблице 2.2.</w:t>
      </w:r>
    </w:p>
    <w:p w14:paraId="7BDF2F3F" w14:textId="77777777" w:rsidR="00474A5B" w:rsidRPr="00F4529D" w:rsidRDefault="00474A5B" w:rsidP="00F92D7D">
      <w:pPr>
        <w:pStyle w:val="TableName"/>
      </w:pPr>
      <w:r w:rsidRPr="00F4529D">
        <w:t>Таблица 2.</w:t>
      </w:r>
      <w:r w:rsidRPr="008C0D76">
        <w:t>2</w:t>
      </w:r>
      <w:r w:rsidRPr="00F4529D">
        <w:t xml:space="preserve"> – Структура таблицы «</w:t>
      </w:r>
      <w:r w:rsidRPr="00F4529D">
        <w:rPr>
          <w:i/>
          <w:lang w:val="en-US"/>
        </w:rPr>
        <w:t>users</w:t>
      </w:r>
      <w:r w:rsidRPr="00F4529D">
        <w:t>»</w:t>
      </w:r>
    </w:p>
    <w:tbl>
      <w:tblPr>
        <w:tblStyle w:val="af1"/>
        <w:tblW w:w="10048" w:type="dxa"/>
        <w:tblLook w:val="04A0" w:firstRow="1" w:lastRow="0" w:firstColumn="1" w:lastColumn="0" w:noHBand="0" w:noVBand="1"/>
      </w:tblPr>
      <w:tblGrid>
        <w:gridCol w:w="1601"/>
        <w:gridCol w:w="1701"/>
        <w:gridCol w:w="6746"/>
      </w:tblGrid>
      <w:tr w:rsidR="00074A88" w:rsidRPr="00F4529D" w14:paraId="324D7B69" w14:textId="77777777" w:rsidTr="00074A88">
        <w:tc>
          <w:tcPr>
            <w:tcW w:w="1601" w:type="dxa"/>
          </w:tcPr>
          <w:p w14:paraId="61AF83B9" w14:textId="77777777" w:rsidR="00074A88" w:rsidRPr="00F4529D" w:rsidRDefault="00074A88" w:rsidP="00F92D7D">
            <w:pPr>
              <w:pStyle w:val="Table"/>
              <w:jc w:val="center"/>
            </w:pPr>
            <w:r w:rsidRPr="00F4529D">
              <w:t>Название</w:t>
            </w:r>
          </w:p>
        </w:tc>
        <w:tc>
          <w:tcPr>
            <w:tcW w:w="1701" w:type="dxa"/>
          </w:tcPr>
          <w:p w14:paraId="255D2EC5" w14:textId="77777777" w:rsidR="00074A88" w:rsidRPr="00F4529D" w:rsidRDefault="00074A88" w:rsidP="00F92D7D">
            <w:pPr>
              <w:pStyle w:val="Table"/>
              <w:jc w:val="center"/>
            </w:pPr>
            <w:r w:rsidRPr="00F4529D">
              <w:t>Тип данных</w:t>
            </w:r>
          </w:p>
        </w:tc>
        <w:tc>
          <w:tcPr>
            <w:tcW w:w="6746" w:type="dxa"/>
          </w:tcPr>
          <w:p w14:paraId="02D7F7E3" w14:textId="77777777" w:rsidR="00074A88" w:rsidRPr="00F4529D" w:rsidRDefault="00074A88" w:rsidP="00F92D7D">
            <w:pPr>
              <w:pStyle w:val="Table"/>
              <w:jc w:val="center"/>
            </w:pPr>
            <w:r w:rsidRPr="00F4529D">
              <w:t>Описание</w:t>
            </w:r>
          </w:p>
        </w:tc>
      </w:tr>
      <w:tr w:rsidR="00074A88" w:rsidRPr="00F4529D" w14:paraId="09EE10CC" w14:textId="77777777" w:rsidTr="00074A88">
        <w:tc>
          <w:tcPr>
            <w:tcW w:w="1601" w:type="dxa"/>
          </w:tcPr>
          <w:p w14:paraId="26638DBF" w14:textId="77777777" w:rsidR="00074A88" w:rsidRPr="00F4529D" w:rsidRDefault="00074A88" w:rsidP="00F92D7D">
            <w:pPr>
              <w:pStyle w:val="Table"/>
              <w:rPr>
                <w:i/>
              </w:rPr>
            </w:pPr>
            <w:r w:rsidRPr="00F4529D">
              <w:rPr>
                <w:i/>
              </w:rPr>
              <w:t>id</w:t>
            </w:r>
          </w:p>
        </w:tc>
        <w:tc>
          <w:tcPr>
            <w:tcW w:w="1701" w:type="dxa"/>
          </w:tcPr>
          <w:p w14:paraId="5441A184" w14:textId="77777777" w:rsidR="00074A88" w:rsidRPr="00F4529D" w:rsidRDefault="00074A88" w:rsidP="00F92D7D">
            <w:pPr>
              <w:pStyle w:val="Table"/>
              <w:rPr>
                <w:i/>
              </w:rPr>
            </w:pPr>
            <w:r w:rsidRPr="00F4529D">
              <w:rPr>
                <w:i/>
              </w:rPr>
              <w:t>serial</w:t>
            </w:r>
          </w:p>
        </w:tc>
        <w:tc>
          <w:tcPr>
            <w:tcW w:w="6746" w:type="dxa"/>
          </w:tcPr>
          <w:p w14:paraId="74DE2994" w14:textId="77777777" w:rsidR="00074A88" w:rsidRPr="00F4529D" w:rsidRDefault="00074A88" w:rsidP="00F92D7D">
            <w:pPr>
              <w:pStyle w:val="Table"/>
            </w:pPr>
            <w:r w:rsidRPr="00F4529D">
              <w:t>Идентификатор пользователя</w:t>
            </w:r>
          </w:p>
        </w:tc>
      </w:tr>
      <w:tr w:rsidR="00074A88" w:rsidRPr="00F4529D" w14:paraId="1AEDBF0D" w14:textId="77777777" w:rsidTr="00074A88">
        <w:tc>
          <w:tcPr>
            <w:tcW w:w="1601" w:type="dxa"/>
          </w:tcPr>
          <w:p w14:paraId="66D64A81" w14:textId="77777777" w:rsidR="00074A88" w:rsidRPr="00F4529D" w:rsidRDefault="00074A88" w:rsidP="00F92D7D">
            <w:pPr>
              <w:pStyle w:val="Table"/>
              <w:rPr>
                <w:i/>
              </w:rPr>
            </w:pPr>
            <w:r w:rsidRPr="00F4529D">
              <w:rPr>
                <w:i/>
              </w:rPr>
              <w:t>login</w:t>
            </w:r>
          </w:p>
        </w:tc>
        <w:tc>
          <w:tcPr>
            <w:tcW w:w="1701" w:type="dxa"/>
          </w:tcPr>
          <w:p w14:paraId="45F51858" w14:textId="77777777" w:rsidR="00074A88" w:rsidRPr="00F4529D" w:rsidRDefault="00074A88" w:rsidP="00F92D7D">
            <w:pPr>
              <w:pStyle w:val="Table"/>
              <w:rPr>
                <w:i/>
              </w:rPr>
            </w:pPr>
            <w:r w:rsidRPr="00F4529D">
              <w:rPr>
                <w:i/>
              </w:rPr>
              <w:t>varchar</w:t>
            </w:r>
          </w:p>
        </w:tc>
        <w:tc>
          <w:tcPr>
            <w:tcW w:w="6746" w:type="dxa"/>
          </w:tcPr>
          <w:p w14:paraId="66B3CDDF" w14:textId="77777777" w:rsidR="00074A88" w:rsidRPr="00F4529D" w:rsidRDefault="00074A88" w:rsidP="00F92D7D">
            <w:pPr>
              <w:pStyle w:val="Table"/>
            </w:pPr>
            <w:r w:rsidRPr="00F4529D">
              <w:t>Логин пользователя</w:t>
            </w:r>
          </w:p>
        </w:tc>
      </w:tr>
      <w:tr w:rsidR="00074A88" w:rsidRPr="00F4529D" w14:paraId="4D70FE54" w14:textId="77777777" w:rsidTr="00074A88">
        <w:tc>
          <w:tcPr>
            <w:tcW w:w="1601" w:type="dxa"/>
          </w:tcPr>
          <w:p w14:paraId="4BB52D4A" w14:textId="77777777" w:rsidR="00074A88" w:rsidRPr="00F4529D" w:rsidRDefault="00074A88" w:rsidP="00F92D7D">
            <w:pPr>
              <w:pStyle w:val="Table"/>
              <w:rPr>
                <w:i/>
              </w:rPr>
            </w:pPr>
            <w:r w:rsidRPr="00F4529D">
              <w:rPr>
                <w:i/>
              </w:rPr>
              <w:t>password</w:t>
            </w:r>
          </w:p>
        </w:tc>
        <w:tc>
          <w:tcPr>
            <w:tcW w:w="1701" w:type="dxa"/>
          </w:tcPr>
          <w:p w14:paraId="0097441B" w14:textId="77777777" w:rsidR="00074A88" w:rsidRPr="00F4529D" w:rsidRDefault="00074A88" w:rsidP="00F92D7D">
            <w:pPr>
              <w:pStyle w:val="Table"/>
              <w:rPr>
                <w:i/>
              </w:rPr>
            </w:pPr>
            <w:r w:rsidRPr="00F4529D">
              <w:rPr>
                <w:i/>
              </w:rPr>
              <w:t>varchar</w:t>
            </w:r>
          </w:p>
        </w:tc>
        <w:tc>
          <w:tcPr>
            <w:tcW w:w="6746" w:type="dxa"/>
          </w:tcPr>
          <w:p w14:paraId="461C7994" w14:textId="77777777" w:rsidR="00074A88" w:rsidRPr="00F4529D" w:rsidRDefault="00074A88" w:rsidP="00F92D7D">
            <w:pPr>
              <w:pStyle w:val="Table"/>
            </w:pPr>
            <w:r w:rsidRPr="00F4529D">
              <w:t>Пароль пользователя</w:t>
            </w:r>
          </w:p>
        </w:tc>
      </w:tr>
      <w:tr w:rsidR="00074A88" w:rsidRPr="00F4529D" w14:paraId="0F97B6FA" w14:textId="77777777" w:rsidTr="00074A88">
        <w:tc>
          <w:tcPr>
            <w:tcW w:w="1601" w:type="dxa"/>
          </w:tcPr>
          <w:p w14:paraId="76B9A145" w14:textId="77777777" w:rsidR="00074A88" w:rsidRPr="00F4529D" w:rsidRDefault="00074A88" w:rsidP="00F92D7D">
            <w:pPr>
              <w:pStyle w:val="Table"/>
              <w:rPr>
                <w:i/>
              </w:rPr>
            </w:pPr>
            <w:r w:rsidRPr="00F4529D">
              <w:rPr>
                <w:i/>
              </w:rPr>
              <w:t>name</w:t>
            </w:r>
          </w:p>
        </w:tc>
        <w:tc>
          <w:tcPr>
            <w:tcW w:w="1701" w:type="dxa"/>
          </w:tcPr>
          <w:p w14:paraId="4A6CC091" w14:textId="77777777" w:rsidR="00074A88" w:rsidRPr="00F4529D" w:rsidRDefault="00074A88" w:rsidP="00F92D7D">
            <w:pPr>
              <w:pStyle w:val="Table"/>
              <w:rPr>
                <w:i/>
              </w:rPr>
            </w:pPr>
            <w:r w:rsidRPr="00F4529D">
              <w:rPr>
                <w:i/>
              </w:rPr>
              <w:t>varchar</w:t>
            </w:r>
          </w:p>
        </w:tc>
        <w:tc>
          <w:tcPr>
            <w:tcW w:w="6746" w:type="dxa"/>
          </w:tcPr>
          <w:p w14:paraId="492445D4" w14:textId="77777777" w:rsidR="00074A88" w:rsidRPr="00F4529D" w:rsidRDefault="00074A88" w:rsidP="00F92D7D">
            <w:pPr>
              <w:pStyle w:val="Table"/>
            </w:pPr>
            <w:r w:rsidRPr="00F4529D">
              <w:t>Имя пользователя</w:t>
            </w:r>
          </w:p>
        </w:tc>
      </w:tr>
      <w:tr w:rsidR="00074A88" w:rsidRPr="00F4529D" w14:paraId="31BE4ABC" w14:textId="77777777" w:rsidTr="00074A88">
        <w:tc>
          <w:tcPr>
            <w:tcW w:w="1601" w:type="dxa"/>
          </w:tcPr>
          <w:p w14:paraId="78489A6F" w14:textId="77777777" w:rsidR="00074A88" w:rsidRPr="00F4529D" w:rsidRDefault="00074A88" w:rsidP="00F92D7D">
            <w:pPr>
              <w:pStyle w:val="Table"/>
              <w:rPr>
                <w:i/>
              </w:rPr>
            </w:pPr>
            <w:r w:rsidRPr="00F4529D">
              <w:rPr>
                <w:i/>
              </w:rPr>
              <w:t>email</w:t>
            </w:r>
          </w:p>
        </w:tc>
        <w:tc>
          <w:tcPr>
            <w:tcW w:w="1701" w:type="dxa"/>
          </w:tcPr>
          <w:p w14:paraId="14598625" w14:textId="77777777" w:rsidR="00074A88" w:rsidRPr="00F4529D" w:rsidRDefault="00074A88" w:rsidP="00F92D7D">
            <w:pPr>
              <w:pStyle w:val="Table"/>
              <w:rPr>
                <w:i/>
              </w:rPr>
            </w:pPr>
            <w:r w:rsidRPr="00F4529D">
              <w:rPr>
                <w:i/>
              </w:rPr>
              <w:t>varchar</w:t>
            </w:r>
          </w:p>
        </w:tc>
        <w:tc>
          <w:tcPr>
            <w:tcW w:w="6746" w:type="dxa"/>
          </w:tcPr>
          <w:p w14:paraId="497BE99F" w14:textId="77777777" w:rsidR="00074A88" w:rsidRPr="00F4529D" w:rsidRDefault="00074A88" w:rsidP="00F92D7D">
            <w:pPr>
              <w:pStyle w:val="Table"/>
            </w:pPr>
            <w:r w:rsidRPr="00F4529D">
              <w:t>Почтовый адрес пользователя</w:t>
            </w:r>
          </w:p>
        </w:tc>
      </w:tr>
      <w:tr w:rsidR="00074A88" w:rsidRPr="00F4529D" w14:paraId="3BF2148D" w14:textId="77777777" w:rsidTr="00074A88">
        <w:tc>
          <w:tcPr>
            <w:tcW w:w="1601" w:type="dxa"/>
          </w:tcPr>
          <w:p w14:paraId="4F43AB45" w14:textId="77777777" w:rsidR="00074A88" w:rsidRPr="00F4529D" w:rsidRDefault="00074A88" w:rsidP="00F92D7D">
            <w:pPr>
              <w:pStyle w:val="Table"/>
              <w:rPr>
                <w:i/>
              </w:rPr>
            </w:pPr>
            <w:r w:rsidRPr="00F4529D">
              <w:rPr>
                <w:i/>
              </w:rPr>
              <w:t>phone</w:t>
            </w:r>
          </w:p>
        </w:tc>
        <w:tc>
          <w:tcPr>
            <w:tcW w:w="1701" w:type="dxa"/>
          </w:tcPr>
          <w:p w14:paraId="720E4351" w14:textId="77777777" w:rsidR="00074A88" w:rsidRPr="00F4529D" w:rsidRDefault="00074A88" w:rsidP="00F92D7D">
            <w:pPr>
              <w:pStyle w:val="Table"/>
              <w:rPr>
                <w:i/>
              </w:rPr>
            </w:pPr>
            <w:r w:rsidRPr="00F4529D">
              <w:rPr>
                <w:i/>
              </w:rPr>
              <w:t>varchar</w:t>
            </w:r>
          </w:p>
        </w:tc>
        <w:tc>
          <w:tcPr>
            <w:tcW w:w="6746" w:type="dxa"/>
          </w:tcPr>
          <w:p w14:paraId="28395EAE" w14:textId="77777777" w:rsidR="00074A88" w:rsidRPr="00F4529D" w:rsidRDefault="00074A88" w:rsidP="00F92D7D">
            <w:pPr>
              <w:pStyle w:val="Table"/>
            </w:pPr>
            <w:r w:rsidRPr="00F4529D">
              <w:t>Номер телефона пользователя</w:t>
            </w:r>
          </w:p>
        </w:tc>
      </w:tr>
      <w:tr w:rsidR="00074A88" w:rsidRPr="00F4529D" w14:paraId="0A485E2C" w14:textId="77777777" w:rsidTr="00074A88">
        <w:tc>
          <w:tcPr>
            <w:tcW w:w="1601" w:type="dxa"/>
          </w:tcPr>
          <w:p w14:paraId="342960E5" w14:textId="77777777" w:rsidR="00074A88" w:rsidRPr="00F4529D" w:rsidRDefault="00074A88" w:rsidP="00F92D7D">
            <w:pPr>
              <w:pStyle w:val="Table"/>
              <w:rPr>
                <w:i/>
              </w:rPr>
            </w:pPr>
            <w:r w:rsidRPr="00F4529D">
              <w:rPr>
                <w:i/>
              </w:rPr>
              <w:t>blocked</w:t>
            </w:r>
          </w:p>
        </w:tc>
        <w:tc>
          <w:tcPr>
            <w:tcW w:w="1701" w:type="dxa"/>
          </w:tcPr>
          <w:p w14:paraId="327706E9" w14:textId="77777777" w:rsidR="00074A88" w:rsidRPr="00F4529D" w:rsidRDefault="00074A88" w:rsidP="00F92D7D">
            <w:pPr>
              <w:pStyle w:val="Table"/>
              <w:rPr>
                <w:i/>
              </w:rPr>
            </w:pPr>
            <w:r w:rsidRPr="00F4529D">
              <w:rPr>
                <w:i/>
              </w:rPr>
              <w:t>boolean</w:t>
            </w:r>
          </w:p>
        </w:tc>
        <w:tc>
          <w:tcPr>
            <w:tcW w:w="6746" w:type="dxa"/>
          </w:tcPr>
          <w:p w14:paraId="1B50EAB2" w14:textId="77777777" w:rsidR="00074A88" w:rsidRPr="00F4529D" w:rsidRDefault="00074A88" w:rsidP="00F92D7D">
            <w:pPr>
              <w:pStyle w:val="Table"/>
            </w:pPr>
            <w:r w:rsidRPr="00F4529D">
              <w:t>Флаг блокировки пользователя</w:t>
            </w:r>
          </w:p>
        </w:tc>
      </w:tr>
      <w:tr w:rsidR="00074A88" w:rsidRPr="00F4529D" w14:paraId="65C0463C" w14:textId="77777777" w:rsidTr="00074A88">
        <w:tc>
          <w:tcPr>
            <w:tcW w:w="1601" w:type="dxa"/>
          </w:tcPr>
          <w:p w14:paraId="716642EE" w14:textId="77777777" w:rsidR="00074A88" w:rsidRPr="00F4529D" w:rsidRDefault="00074A88" w:rsidP="00F92D7D">
            <w:pPr>
              <w:pStyle w:val="Table"/>
              <w:rPr>
                <w:i/>
              </w:rPr>
            </w:pPr>
            <w:r w:rsidRPr="00F4529D">
              <w:rPr>
                <w:i/>
              </w:rPr>
              <w:t>role_id</w:t>
            </w:r>
          </w:p>
        </w:tc>
        <w:tc>
          <w:tcPr>
            <w:tcW w:w="1701" w:type="dxa"/>
          </w:tcPr>
          <w:p w14:paraId="7B22AB8E" w14:textId="77777777" w:rsidR="00074A88" w:rsidRPr="00F4529D" w:rsidRDefault="00074A88" w:rsidP="00F92D7D">
            <w:pPr>
              <w:pStyle w:val="Table"/>
              <w:rPr>
                <w:i/>
              </w:rPr>
            </w:pPr>
            <w:r w:rsidRPr="00F4529D">
              <w:rPr>
                <w:i/>
              </w:rPr>
              <w:t>int</w:t>
            </w:r>
          </w:p>
        </w:tc>
        <w:tc>
          <w:tcPr>
            <w:tcW w:w="6746" w:type="dxa"/>
          </w:tcPr>
          <w:p w14:paraId="7C1C539A" w14:textId="77777777" w:rsidR="00074A88" w:rsidRPr="00F4529D" w:rsidRDefault="00074A88" w:rsidP="00F92D7D">
            <w:pPr>
              <w:pStyle w:val="Table"/>
            </w:pPr>
            <w:r w:rsidRPr="00F4529D">
              <w:t>Идентификатор роли пользователя</w:t>
            </w:r>
          </w:p>
        </w:tc>
      </w:tr>
      <w:tr w:rsidR="00074A88" w:rsidRPr="00F4529D" w14:paraId="775624B4" w14:textId="77777777" w:rsidTr="00074A88">
        <w:tc>
          <w:tcPr>
            <w:tcW w:w="1601" w:type="dxa"/>
          </w:tcPr>
          <w:p w14:paraId="45802366" w14:textId="77777777" w:rsidR="00074A88" w:rsidRPr="00F4529D" w:rsidRDefault="00074A88" w:rsidP="00F92D7D">
            <w:pPr>
              <w:pStyle w:val="Table"/>
              <w:rPr>
                <w:i/>
              </w:rPr>
            </w:pPr>
            <w:r w:rsidRPr="00F4529D">
              <w:rPr>
                <w:i/>
              </w:rPr>
              <w:t>order_id</w:t>
            </w:r>
          </w:p>
        </w:tc>
        <w:tc>
          <w:tcPr>
            <w:tcW w:w="1701" w:type="dxa"/>
          </w:tcPr>
          <w:p w14:paraId="5FDADB3E" w14:textId="77777777" w:rsidR="00074A88" w:rsidRPr="00F4529D" w:rsidRDefault="00074A88" w:rsidP="00F92D7D">
            <w:pPr>
              <w:pStyle w:val="Table"/>
              <w:rPr>
                <w:i/>
              </w:rPr>
            </w:pPr>
            <w:r w:rsidRPr="00F4529D">
              <w:rPr>
                <w:i/>
              </w:rPr>
              <w:t>int</w:t>
            </w:r>
          </w:p>
        </w:tc>
        <w:tc>
          <w:tcPr>
            <w:tcW w:w="6746" w:type="dxa"/>
          </w:tcPr>
          <w:p w14:paraId="6A19B588" w14:textId="77777777" w:rsidR="00074A88" w:rsidRPr="00F4529D" w:rsidRDefault="00074A88" w:rsidP="00F92D7D">
            <w:pPr>
              <w:pStyle w:val="Table"/>
            </w:pPr>
            <w:r w:rsidRPr="00F4529D">
              <w:t>Идентификатор заказа пользователя</w:t>
            </w:r>
          </w:p>
        </w:tc>
      </w:tr>
    </w:tbl>
    <w:p w14:paraId="0DB575F3" w14:textId="2CAF3AF6" w:rsidR="00004F59" w:rsidRPr="00F4529D" w:rsidRDefault="001C5421" w:rsidP="00F92D7D">
      <w:pPr>
        <w:pStyle w:val="Main"/>
        <w:spacing w:before="240"/>
      </w:pPr>
      <w:r>
        <w:t>В таблице «</w:t>
      </w:r>
      <w:r w:rsidRPr="001C5421">
        <w:rPr>
          <w:i/>
        </w:rPr>
        <w:t>roles</w:t>
      </w:r>
      <w:r>
        <w:t xml:space="preserve">» содержится информация о ролях пользователей. У каждой роли есть уникальный идентификатор, который является первичным ключом, и название, описывающее назначение роли. Роли используются для определения уровня доступа пользователей. Структура </w:t>
      </w:r>
      <w:r w:rsidR="00E004EC">
        <w:t xml:space="preserve">этой </w:t>
      </w:r>
      <w:r>
        <w:t>таблицы представлена в таблице 2.3.</w:t>
      </w:r>
    </w:p>
    <w:p w14:paraId="0E1A7A73" w14:textId="77777777" w:rsidR="00474A5B" w:rsidRPr="00F4529D" w:rsidRDefault="00474A5B" w:rsidP="00F92D7D">
      <w:pPr>
        <w:pStyle w:val="TableName"/>
      </w:pPr>
      <w:r w:rsidRPr="00F4529D">
        <w:t>Таблица 2.3 – Структура таблицы «</w:t>
      </w:r>
      <w:r w:rsidRPr="00F4529D">
        <w:rPr>
          <w:i/>
        </w:rPr>
        <w:t>roles</w:t>
      </w:r>
      <w:r w:rsidRPr="00F4529D">
        <w:t>»</w:t>
      </w:r>
    </w:p>
    <w:tbl>
      <w:tblPr>
        <w:tblStyle w:val="af1"/>
        <w:tblW w:w="10060" w:type="dxa"/>
        <w:tblLook w:val="04A0" w:firstRow="1" w:lastRow="0" w:firstColumn="1" w:lastColumn="0" w:noHBand="0" w:noVBand="1"/>
      </w:tblPr>
      <w:tblGrid>
        <w:gridCol w:w="1601"/>
        <w:gridCol w:w="1701"/>
        <w:gridCol w:w="6758"/>
      </w:tblGrid>
      <w:tr w:rsidR="00F11D60" w:rsidRPr="00F4529D" w14:paraId="493297DD" w14:textId="77777777" w:rsidTr="00F11D60">
        <w:tc>
          <w:tcPr>
            <w:tcW w:w="1601" w:type="dxa"/>
          </w:tcPr>
          <w:p w14:paraId="0D37B62C" w14:textId="77777777" w:rsidR="00F11D60" w:rsidRPr="00F4529D" w:rsidRDefault="00F11D60" w:rsidP="00F92D7D">
            <w:pPr>
              <w:pStyle w:val="Table"/>
              <w:jc w:val="center"/>
            </w:pPr>
            <w:r w:rsidRPr="00F4529D">
              <w:t>Название</w:t>
            </w:r>
          </w:p>
        </w:tc>
        <w:tc>
          <w:tcPr>
            <w:tcW w:w="1701" w:type="dxa"/>
          </w:tcPr>
          <w:p w14:paraId="2D548137" w14:textId="77777777" w:rsidR="00F11D60" w:rsidRPr="00F4529D" w:rsidRDefault="00F11D60" w:rsidP="00F92D7D">
            <w:pPr>
              <w:pStyle w:val="Table"/>
              <w:jc w:val="center"/>
            </w:pPr>
            <w:r w:rsidRPr="00F4529D">
              <w:t>Тип данных</w:t>
            </w:r>
          </w:p>
        </w:tc>
        <w:tc>
          <w:tcPr>
            <w:tcW w:w="6758" w:type="dxa"/>
          </w:tcPr>
          <w:p w14:paraId="1DEDDC8C" w14:textId="77777777" w:rsidR="00F11D60" w:rsidRPr="00F4529D" w:rsidRDefault="00F11D60" w:rsidP="00F92D7D">
            <w:pPr>
              <w:pStyle w:val="Table"/>
              <w:jc w:val="center"/>
            </w:pPr>
            <w:r w:rsidRPr="00F4529D">
              <w:t>Описание</w:t>
            </w:r>
          </w:p>
        </w:tc>
      </w:tr>
      <w:tr w:rsidR="00F11D60" w:rsidRPr="00F4529D" w14:paraId="31D15EB6" w14:textId="77777777" w:rsidTr="00F11D60">
        <w:tc>
          <w:tcPr>
            <w:tcW w:w="1601" w:type="dxa"/>
          </w:tcPr>
          <w:p w14:paraId="47979201" w14:textId="77777777" w:rsidR="00F11D60" w:rsidRPr="00F4529D" w:rsidRDefault="00F11D60" w:rsidP="00F92D7D">
            <w:pPr>
              <w:pStyle w:val="Table"/>
              <w:rPr>
                <w:i/>
              </w:rPr>
            </w:pPr>
            <w:r w:rsidRPr="00F4529D">
              <w:rPr>
                <w:i/>
              </w:rPr>
              <w:t>id</w:t>
            </w:r>
          </w:p>
        </w:tc>
        <w:tc>
          <w:tcPr>
            <w:tcW w:w="1701" w:type="dxa"/>
          </w:tcPr>
          <w:p w14:paraId="1CC91897" w14:textId="77777777" w:rsidR="00F11D60" w:rsidRPr="00F4529D" w:rsidRDefault="00F11D60" w:rsidP="00F92D7D">
            <w:pPr>
              <w:pStyle w:val="Table"/>
              <w:rPr>
                <w:i/>
              </w:rPr>
            </w:pPr>
            <w:r w:rsidRPr="00F4529D">
              <w:rPr>
                <w:i/>
              </w:rPr>
              <w:t>serial</w:t>
            </w:r>
          </w:p>
        </w:tc>
        <w:tc>
          <w:tcPr>
            <w:tcW w:w="6758" w:type="dxa"/>
          </w:tcPr>
          <w:p w14:paraId="69C125BB" w14:textId="77777777" w:rsidR="00F11D60" w:rsidRPr="00F4529D" w:rsidRDefault="00F11D60" w:rsidP="00F92D7D">
            <w:pPr>
              <w:pStyle w:val="Table"/>
            </w:pPr>
            <w:r w:rsidRPr="00F4529D">
              <w:t>Идентификатор роли пользователя</w:t>
            </w:r>
          </w:p>
        </w:tc>
      </w:tr>
      <w:tr w:rsidR="00F11D60" w:rsidRPr="00F4529D" w14:paraId="7A55C0E7" w14:textId="77777777" w:rsidTr="00F11D60">
        <w:tc>
          <w:tcPr>
            <w:tcW w:w="1601" w:type="dxa"/>
          </w:tcPr>
          <w:p w14:paraId="3CB21600" w14:textId="77777777" w:rsidR="00F11D60" w:rsidRPr="00F4529D" w:rsidRDefault="00F11D60" w:rsidP="00F92D7D">
            <w:pPr>
              <w:pStyle w:val="Table"/>
              <w:rPr>
                <w:i/>
              </w:rPr>
            </w:pPr>
            <w:r w:rsidRPr="00F4529D">
              <w:rPr>
                <w:i/>
              </w:rPr>
              <w:t>name</w:t>
            </w:r>
          </w:p>
        </w:tc>
        <w:tc>
          <w:tcPr>
            <w:tcW w:w="1701" w:type="dxa"/>
          </w:tcPr>
          <w:p w14:paraId="1702C52F" w14:textId="77777777" w:rsidR="00F11D60" w:rsidRPr="00F4529D" w:rsidRDefault="00F11D60" w:rsidP="00F92D7D">
            <w:pPr>
              <w:pStyle w:val="Table"/>
              <w:rPr>
                <w:i/>
              </w:rPr>
            </w:pPr>
            <w:r w:rsidRPr="00F4529D">
              <w:rPr>
                <w:i/>
              </w:rPr>
              <w:t>varchar</w:t>
            </w:r>
          </w:p>
        </w:tc>
        <w:tc>
          <w:tcPr>
            <w:tcW w:w="6758" w:type="dxa"/>
          </w:tcPr>
          <w:p w14:paraId="605364FA" w14:textId="77777777" w:rsidR="00F11D60" w:rsidRPr="00F4529D" w:rsidRDefault="00F11D60" w:rsidP="00F92D7D">
            <w:pPr>
              <w:pStyle w:val="Table"/>
            </w:pPr>
            <w:r w:rsidRPr="00F4529D">
              <w:t>Название роли пользователя</w:t>
            </w:r>
          </w:p>
        </w:tc>
      </w:tr>
    </w:tbl>
    <w:p w14:paraId="46D6684F" w14:textId="1765BD5B" w:rsidR="00474A5B" w:rsidRPr="00F4529D" w:rsidRDefault="001C5421" w:rsidP="00F92D7D">
      <w:pPr>
        <w:pStyle w:val="Main"/>
        <w:spacing w:before="240"/>
      </w:pPr>
      <w:r>
        <w:t>Таблица «</w:t>
      </w:r>
      <w:r w:rsidRPr="00E004EC">
        <w:rPr>
          <w:i/>
        </w:rPr>
        <w:t>addresses</w:t>
      </w:r>
      <w:r>
        <w:t xml:space="preserve">» предназначена для хранения адресов пользователей. Каждый адрес </w:t>
      </w:r>
      <w:r w:rsidR="00E004EC">
        <w:t>имеет уникальный идентификатор – первичный ключ</w:t>
      </w:r>
      <w:r>
        <w:t xml:space="preserve">. В таблице сохраняются данные о стране, населенном пункте, улице, номере дома и, при необходимости, номере квартиры. Поле </w:t>
      </w:r>
      <w:r w:rsidRPr="00E004EC">
        <w:rPr>
          <w:i/>
        </w:rPr>
        <w:t>user_id</w:t>
      </w:r>
      <w:r>
        <w:t xml:space="preserve"> связано с таб</w:t>
      </w:r>
      <w:r w:rsidR="00E004EC">
        <w:t>лицей «</w:t>
      </w:r>
      <w:r w:rsidR="00E004EC" w:rsidRPr="00E004EC">
        <w:rPr>
          <w:i/>
        </w:rPr>
        <w:t>users</w:t>
      </w:r>
      <w:r w:rsidR="00E004EC">
        <w:t>»</w:t>
      </w:r>
      <w:r>
        <w:t xml:space="preserve"> и указывает на владельца адреса. Структура </w:t>
      </w:r>
      <w:r w:rsidR="00E004EC">
        <w:t xml:space="preserve">данной </w:t>
      </w:r>
      <w:r>
        <w:t xml:space="preserve">таблицы </w:t>
      </w:r>
      <w:r w:rsidR="00E004EC">
        <w:t>приведена</w:t>
      </w:r>
      <w:r>
        <w:t xml:space="preserve"> в таблице 2.4.</w:t>
      </w:r>
    </w:p>
    <w:p w14:paraId="2A6C8B6C" w14:textId="77777777" w:rsidR="00474A5B" w:rsidRPr="00F4529D" w:rsidRDefault="00474A5B" w:rsidP="00F92D7D">
      <w:pPr>
        <w:pStyle w:val="TableName"/>
      </w:pPr>
      <w:r w:rsidRPr="00F4529D">
        <w:t>Таблица 2.</w:t>
      </w:r>
      <w:r w:rsidRPr="00C7765E">
        <w:t>4</w:t>
      </w:r>
      <w:r w:rsidRPr="00F4529D">
        <w:t xml:space="preserve"> – Структура таблицы «</w:t>
      </w:r>
      <w:r w:rsidRPr="00F4529D">
        <w:rPr>
          <w:i/>
        </w:rPr>
        <w:t>addresses</w:t>
      </w:r>
      <w:r w:rsidRPr="00F4529D">
        <w:t>»</w:t>
      </w:r>
    </w:p>
    <w:tbl>
      <w:tblPr>
        <w:tblStyle w:val="af1"/>
        <w:tblW w:w="10060" w:type="dxa"/>
        <w:tblLook w:val="04A0" w:firstRow="1" w:lastRow="0" w:firstColumn="1" w:lastColumn="0" w:noHBand="0" w:noVBand="1"/>
      </w:tblPr>
      <w:tblGrid>
        <w:gridCol w:w="1601"/>
        <w:gridCol w:w="1701"/>
        <w:gridCol w:w="6758"/>
      </w:tblGrid>
      <w:tr w:rsidR="00F11D60" w:rsidRPr="00F4529D" w14:paraId="08C2C144" w14:textId="77777777" w:rsidTr="00F11D60">
        <w:tc>
          <w:tcPr>
            <w:tcW w:w="1601" w:type="dxa"/>
          </w:tcPr>
          <w:p w14:paraId="68434FAC" w14:textId="77777777" w:rsidR="00F11D60" w:rsidRPr="00F4529D" w:rsidRDefault="00F11D60" w:rsidP="00F92D7D">
            <w:pPr>
              <w:pStyle w:val="Table"/>
              <w:jc w:val="center"/>
            </w:pPr>
            <w:r w:rsidRPr="00F4529D">
              <w:t>Название</w:t>
            </w:r>
          </w:p>
        </w:tc>
        <w:tc>
          <w:tcPr>
            <w:tcW w:w="1701" w:type="dxa"/>
          </w:tcPr>
          <w:p w14:paraId="79545964" w14:textId="77777777" w:rsidR="00F11D60" w:rsidRPr="00F4529D" w:rsidRDefault="00F11D60" w:rsidP="00F92D7D">
            <w:pPr>
              <w:pStyle w:val="Table"/>
              <w:jc w:val="center"/>
            </w:pPr>
            <w:r w:rsidRPr="00F4529D">
              <w:t>Тип данных</w:t>
            </w:r>
          </w:p>
        </w:tc>
        <w:tc>
          <w:tcPr>
            <w:tcW w:w="6758" w:type="dxa"/>
          </w:tcPr>
          <w:p w14:paraId="33F63E5A" w14:textId="77777777" w:rsidR="00F11D60" w:rsidRPr="00F4529D" w:rsidRDefault="00F11D60" w:rsidP="00F92D7D">
            <w:pPr>
              <w:pStyle w:val="Table"/>
              <w:jc w:val="center"/>
            </w:pPr>
            <w:r w:rsidRPr="00F4529D">
              <w:t>Описание</w:t>
            </w:r>
          </w:p>
        </w:tc>
      </w:tr>
      <w:tr w:rsidR="00F11D60" w:rsidRPr="00F4529D" w14:paraId="506D99E4" w14:textId="77777777" w:rsidTr="00F11D60">
        <w:tc>
          <w:tcPr>
            <w:tcW w:w="1601" w:type="dxa"/>
          </w:tcPr>
          <w:p w14:paraId="7EBD493C" w14:textId="77777777" w:rsidR="00F11D60" w:rsidRPr="00F4529D" w:rsidRDefault="00F11D60" w:rsidP="00F92D7D">
            <w:pPr>
              <w:pStyle w:val="Table"/>
              <w:rPr>
                <w:i/>
              </w:rPr>
            </w:pPr>
            <w:r w:rsidRPr="00F4529D">
              <w:rPr>
                <w:i/>
              </w:rPr>
              <w:t>id</w:t>
            </w:r>
          </w:p>
        </w:tc>
        <w:tc>
          <w:tcPr>
            <w:tcW w:w="1701" w:type="dxa"/>
          </w:tcPr>
          <w:p w14:paraId="3EAF8878" w14:textId="77777777" w:rsidR="00F11D60" w:rsidRPr="00F4529D" w:rsidRDefault="00F11D60" w:rsidP="00F92D7D">
            <w:pPr>
              <w:pStyle w:val="Table"/>
              <w:rPr>
                <w:i/>
              </w:rPr>
            </w:pPr>
            <w:r w:rsidRPr="00F4529D">
              <w:rPr>
                <w:i/>
              </w:rPr>
              <w:t>serial</w:t>
            </w:r>
          </w:p>
        </w:tc>
        <w:tc>
          <w:tcPr>
            <w:tcW w:w="6758" w:type="dxa"/>
          </w:tcPr>
          <w:p w14:paraId="6F133F3A" w14:textId="77777777" w:rsidR="00F11D60" w:rsidRPr="00F4529D" w:rsidRDefault="00F11D60" w:rsidP="00F92D7D">
            <w:pPr>
              <w:pStyle w:val="Table"/>
            </w:pPr>
            <w:r w:rsidRPr="00F4529D">
              <w:t>Идентификатор адреса</w:t>
            </w:r>
          </w:p>
        </w:tc>
      </w:tr>
      <w:tr w:rsidR="00F11D60" w:rsidRPr="00F4529D" w14:paraId="1C7CEA88" w14:textId="77777777" w:rsidTr="00F11D60">
        <w:tc>
          <w:tcPr>
            <w:tcW w:w="1601" w:type="dxa"/>
          </w:tcPr>
          <w:p w14:paraId="2F366B61" w14:textId="77777777" w:rsidR="00F11D60" w:rsidRPr="00F4529D" w:rsidRDefault="00F11D60" w:rsidP="00F92D7D">
            <w:pPr>
              <w:pStyle w:val="Table"/>
              <w:rPr>
                <w:i/>
              </w:rPr>
            </w:pPr>
            <w:r w:rsidRPr="00F4529D">
              <w:rPr>
                <w:i/>
              </w:rPr>
              <w:t>country</w:t>
            </w:r>
          </w:p>
        </w:tc>
        <w:tc>
          <w:tcPr>
            <w:tcW w:w="1701" w:type="dxa"/>
          </w:tcPr>
          <w:p w14:paraId="55C223F5" w14:textId="77777777" w:rsidR="00F11D60" w:rsidRPr="00F4529D" w:rsidRDefault="00F11D60" w:rsidP="00F92D7D">
            <w:pPr>
              <w:pStyle w:val="Table"/>
              <w:rPr>
                <w:i/>
              </w:rPr>
            </w:pPr>
            <w:r w:rsidRPr="00F4529D">
              <w:rPr>
                <w:i/>
              </w:rPr>
              <w:t>varchar</w:t>
            </w:r>
          </w:p>
        </w:tc>
        <w:tc>
          <w:tcPr>
            <w:tcW w:w="6758" w:type="dxa"/>
          </w:tcPr>
          <w:p w14:paraId="13EA3EEE" w14:textId="77777777" w:rsidR="00F11D60" w:rsidRPr="00F4529D" w:rsidRDefault="00F11D60" w:rsidP="00F92D7D">
            <w:pPr>
              <w:pStyle w:val="Table"/>
            </w:pPr>
            <w:r w:rsidRPr="00F4529D">
              <w:t>Страна</w:t>
            </w:r>
          </w:p>
        </w:tc>
      </w:tr>
      <w:tr w:rsidR="00F11D60" w:rsidRPr="00F4529D" w14:paraId="22ECA3DA" w14:textId="77777777" w:rsidTr="00F11D60">
        <w:tc>
          <w:tcPr>
            <w:tcW w:w="1601" w:type="dxa"/>
            <w:tcBorders>
              <w:bottom w:val="single" w:sz="4" w:space="0" w:color="auto"/>
            </w:tcBorders>
          </w:tcPr>
          <w:p w14:paraId="10701AB1" w14:textId="77777777" w:rsidR="00F11D60" w:rsidRPr="00F4529D" w:rsidRDefault="00F11D60" w:rsidP="00F92D7D">
            <w:pPr>
              <w:pStyle w:val="Table"/>
              <w:rPr>
                <w:i/>
              </w:rPr>
            </w:pPr>
            <w:r w:rsidRPr="00F4529D">
              <w:rPr>
                <w:i/>
              </w:rPr>
              <w:t>locality</w:t>
            </w:r>
          </w:p>
        </w:tc>
        <w:tc>
          <w:tcPr>
            <w:tcW w:w="1701" w:type="dxa"/>
            <w:tcBorders>
              <w:bottom w:val="single" w:sz="4" w:space="0" w:color="auto"/>
            </w:tcBorders>
          </w:tcPr>
          <w:p w14:paraId="37BCC135" w14:textId="77777777" w:rsidR="00F11D60" w:rsidRPr="00F4529D" w:rsidRDefault="00F11D60" w:rsidP="00F92D7D">
            <w:pPr>
              <w:pStyle w:val="Table"/>
              <w:rPr>
                <w:i/>
              </w:rPr>
            </w:pPr>
            <w:r w:rsidRPr="00F4529D">
              <w:rPr>
                <w:i/>
              </w:rPr>
              <w:t>varchar</w:t>
            </w:r>
          </w:p>
        </w:tc>
        <w:tc>
          <w:tcPr>
            <w:tcW w:w="6758" w:type="dxa"/>
            <w:tcBorders>
              <w:bottom w:val="single" w:sz="4" w:space="0" w:color="auto"/>
            </w:tcBorders>
          </w:tcPr>
          <w:p w14:paraId="5F4CDDFA" w14:textId="77777777" w:rsidR="00F11D60" w:rsidRPr="00F4529D" w:rsidRDefault="00F11D60" w:rsidP="00F92D7D">
            <w:pPr>
              <w:pStyle w:val="Table"/>
            </w:pPr>
            <w:r w:rsidRPr="00F4529D">
              <w:t>Название населенного пункта</w:t>
            </w:r>
          </w:p>
        </w:tc>
      </w:tr>
      <w:tr w:rsidR="00F11D60" w:rsidRPr="00F4529D" w14:paraId="500BB9E0" w14:textId="77777777" w:rsidTr="00F11D60">
        <w:tc>
          <w:tcPr>
            <w:tcW w:w="1601" w:type="dxa"/>
          </w:tcPr>
          <w:p w14:paraId="212EB7A5" w14:textId="2895714F" w:rsidR="00F11D60" w:rsidRPr="00F4529D" w:rsidRDefault="00F11D60" w:rsidP="00F92D7D">
            <w:pPr>
              <w:pStyle w:val="Table"/>
              <w:rPr>
                <w:i/>
              </w:rPr>
            </w:pPr>
            <w:r w:rsidRPr="00F4529D">
              <w:rPr>
                <w:i/>
              </w:rPr>
              <w:t>street</w:t>
            </w:r>
          </w:p>
        </w:tc>
        <w:tc>
          <w:tcPr>
            <w:tcW w:w="1701" w:type="dxa"/>
          </w:tcPr>
          <w:p w14:paraId="1847F622" w14:textId="0828A92A" w:rsidR="00F11D60" w:rsidRPr="00F4529D" w:rsidRDefault="00F11D60" w:rsidP="00F92D7D">
            <w:pPr>
              <w:pStyle w:val="Table"/>
              <w:rPr>
                <w:i/>
              </w:rPr>
            </w:pPr>
            <w:r w:rsidRPr="00F4529D">
              <w:rPr>
                <w:i/>
              </w:rPr>
              <w:t>varchar</w:t>
            </w:r>
          </w:p>
        </w:tc>
        <w:tc>
          <w:tcPr>
            <w:tcW w:w="6758" w:type="dxa"/>
          </w:tcPr>
          <w:p w14:paraId="1BBA2AE1" w14:textId="1AEE62FD" w:rsidR="00F11D60" w:rsidRPr="00F4529D" w:rsidRDefault="00F11D60" w:rsidP="00F92D7D">
            <w:pPr>
              <w:pStyle w:val="Table"/>
            </w:pPr>
            <w:r w:rsidRPr="00F4529D">
              <w:t>Название улицы</w:t>
            </w:r>
          </w:p>
        </w:tc>
      </w:tr>
      <w:tr w:rsidR="00F11D60" w:rsidRPr="00F4529D" w14:paraId="0939687E" w14:textId="77777777" w:rsidTr="00F11D60">
        <w:tc>
          <w:tcPr>
            <w:tcW w:w="1601" w:type="dxa"/>
            <w:tcBorders>
              <w:bottom w:val="nil"/>
            </w:tcBorders>
          </w:tcPr>
          <w:p w14:paraId="2BC4A246" w14:textId="01B17713" w:rsidR="00F11D60" w:rsidRPr="00F4529D" w:rsidRDefault="00F11D60" w:rsidP="00F92D7D">
            <w:pPr>
              <w:pStyle w:val="Table"/>
              <w:rPr>
                <w:i/>
              </w:rPr>
            </w:pPr>
            <w:r w:rsidRPr="00F4529D">
              <w:rPr>
                <w:i/>
              </w:rPr>
              <w:t>house</w:t>
            </w:r>
          </w:p>
        </w:tc>
        <w:tc>
          <w:tcPr>
            <w:tcW w:w="1701" w:type="dxa"/>
            <w:tcBorders>
              <w:bottom w:val="nil"/>
            </w:tcBorders>
          </w:tcPr>
          <w:p w14:paraId="319214DF" w14:textId="1031B446" w:rsidR="00F11D60" w:rsidRPr="00F4529D" w:rsidRDefault="00F11D60" w:rsidP="00F92D7D">
            <w:pPr>
              <w:pStyle w:val="Table"/>
              <w:rPr>
                <w:i/>
              </w:rPr>
            </w:pPr>
            <w:r w:rsidRPr="00F4529D">
              <w:rPr>
                <w:i/>
              </w:rPr>
              <w:t>varchar</w:t>
            </w:r>
          </w:p>
        </w:tc>
        <w:tc>
          <w:tcPr>
            <w:tcW w:w="6758" w:type="dxa"/>
            <w:tcBorders>
              <w:bottom w:val="nil"/>
            </w:tcBorders>
          </w:tcPr>
          <w:p w14:paraId="4C3786C1" w14:textId="5DDDA6E4" w:rsidR="00F11D60" w:rsidRPr="00F4529D" w:rsidRDefault="00F11D60" w:rsidP="00F92D7D">
            <w:pPr>
              <w:pStyle w:val="Table"/>
            </w:pPr>
            <w:r w:rsidRPr="00F4529D">
              <w:t>Номер дома</w:t>
            </w:r>
          </w:p>
        </w:tc>
      </w:tr>
    </w:tbl>
    <w:p w14:paraId="40302DF5" w14:textId="1617DBE8" w:rsidR="007333A9" w:rsidRDefault="007333A9" w:rsidP="00F92D7D">
      <w:pPr>
        <w:pStyle w:val="TableName"/>
      </w:pPr>
      <w:r>
        <w:lastRenderedPageBreak/>
        <w:t>Окончание таблицы 2.4</w:t>
      </w:r>
    </w:p>
    <w:tbl>
      <w:tblPr>
        <w:tblStyle w:val="af1"/>
        <w:tblW w:w="10060" w:type="dxa"/>
        <w:tblLook w:val="04A0" w:firstRow="1" w:lastRow="0" w:firstColumn="1" w:lastColumn="0" w:noHBand="0" w:noVBand="1"/>
      </w:tblPr>
      <w:tblGrid>
        <w:gridCol w:w="1601"/>
        <w:gridCol w:w="1701"/>
        <w:gridCol w:w="6758"/>
      </w:tblGrid>
      <w:tr w:rsidR="00F11D60" w:rsidRPr="00F4529D" w14:paraId="31B92780" w14:textId="77777777" w:rsidTr="00F11D60">
        <w:tc>
          <w:tcPr>
            <w:tcW w:w="1601" w:type="dxa"/>
          </w:tcPr>
          <w:p w14:paraId="768A38B1" w14:textId="2674554A" w:rsidR="00F11D60" w:rsidRPr="00F4529D" w:rsidRDefault="00F11D60" w:rsidP="00F92D7D">
            <w:pPr>
              <w:pStyle w:val="Table"/>
              <w:jc w:val="center"/>
              <w:rPr>
                <w:i/>
              </w:rPr>
            </w:pPr>
            <w:r w:rsidRPr="00F4529D">
              <w:t>Название</w:t>
            </w:r>
          </w:p>
        </w:tc>
        <w:tc>
          <w:tcPr>
            <w:tcW w:w="1701" w:type="dxa"/>
          </w:tcPr>
          <w:p w14:paraId="2FADDF8E" w14:textId="57F8C68E" w:rsidR="00F11D60" w:rsidRPr="00F4529D" w:rsidRDefault="00F11D60" w:rsidP="00F92D7D">
            <w:pPr>
              <w:pStyle w:val="Table"/>
              <w:jc w:val="center"/>
              <w:rPr>
                <w:i/>
              </w:rPr>
            </w:pPr>
            <w:r w:rsidRPr="00F4529D">
              <w:t>Тип данных</w:t>
            </w:r>
          </w:p>
        </w:tc>
        <w:tc>
          <w:tcPr>
            <w:tcW w:w="6758" w:type="dxa"/>
          </w:tcPr>
          <w:p w14:paraId="3C660ACD" w14:textId="7DE62B25" w:rsidR="00F11D60" w:rsidRPr="00F4529D" w:rsidRDefault="00F11D60" w:rsidP="00F92D7D">
            <w:pPr>
              <w:pStyle w:val="Table"/>
              <w:jc w:val="center"/>
            </w:pPr>
            <w:r w:rsidRPr="00F4529D">
              <w:t>Описание</w:t>
            </w:r>
          </w:p>
        </w:tc>
      </w:tr>
      <w:tr w:rsidR="00F11D60" w:rsidRPr="00F4529D" w14:paraId="17112AA0" w14:textId="77777777" w:rsidTr="00F11D60">
        <w:tc>
          <w:tcPr>
            <w:tcW w:w="1601" w:type="dxa"/>
          </w:tcPr>
          <w:p w14:paraId="69CDB194" w14:textId="77777777" w:rsidR="00F11D60" w:rsidRPr="00F4529D" w:rsidRDefault="00F11D60" w:rsidP="00F92D7D">
            <w:pPr>
              <w:pStyle w:val="Table"/>
              <w:rPr>
                <w:i/>
              </w:rPr>
            </w:pPr>
            <w:r w:rsidRPr="00F4529D">
              <w:rPr>
                <w:i/>
              </w:rPr>
              <w:t>apartment</w:t>
            </w:r>
          </w:p>
        </w:tc>
        <w:tc>
          <w:tcPr>
            <w:tcW w:w="1701" w:type="dxa"/>
          </w:tcPr>
          <w:p w14:paraId="13227786" w14:textId="77777777" w:rsidR="00F11D60" w:rsidRPr="00F4529D" w:rsidRDefault="00F11D60" w:rsidP="00F92D7D">
            <w:pPr>
              <w:pStyle w:val="Table"/>
              <w:rPr>
                <w:i/>
              </w:rPr>
            </w:pPr>
            <w:r w:rsidRPr="00F4529D">
              <w:rPr>
                <w:i/>
              </w:rPr>
              <w:t>varchar</w:t>
            </w:r>
          </w:p>
        </w:tc>
        <w:tc>
          <w:tcPr>
            <w:tcW w:w="6758" w:type="dxa"/>
          </w:tcPr>
          <w:p w14:paraId="2C5013B7" w14:textId="77777777" w:rsidR="00F11D60" w:rsidRPr="00F4529D" w:rsidRDefault="00F11D60" w:rsidP="00F92D7D">
            <w:pPr>
              <w:pStyle w:val="Table"/>
            </w:pPr>
            <w:r w:rsidRPr="00F4529D">
              <w:t>Номер квартиры</w:t>
            </w:r>
          </w:p>
        </w:tc>
      </w:tr>
      <w:tr w:rsidR="00F11D60" w:rsidRPr="00F4529D" w14:paraId="46E5B95D" w14:textId="77777777" w:rsidTr="00F11D60">
        <w:tc>
          <w:tcPr>
            <w:tcW w:w="1601" w:type="dxa"/>
          </w:tcPr>
          <w:p w14:paraId="090DC832" w14:textId="77777777" w:rsidR="00F11D60" w:rsidRPr="00F4529D" w:rsidRDefault="00F11D60" w:rsidP="00F92D7D">
            <w:pPr>
              <w:pStyle w:val="Table"/>
              <w:rPr>
                <w:i/>
              </w:rPr>
            </w:pPr>
            <w:r w:rsidRPr="00F4529D">
              <w:rPr>
                <w:i/>
              </w:rPr>
              <w:t>user_id</w:t>
            </w:r>
          </w:p>
        </w:tc>
        <w:tc>
          <w:tcPr>
            <w:tcW w:w="1701" w:type="dxa"/>
          </w:tcPr>
          <w:p w14:paraId="70C5E6E6" w14:textId="77777777" w:rsidR="00F11D60" w:rsidRPr="00F4529D" w:rsidRDefault="00F11D60" w:rsidP="00F92D7D">
            <w:pPr>
              <w:pStyle w:val="Table"/>
              <w:rPr>
                <w:i/>
              </w:rPr>
            </w:pPr>
            <w:r w:rsidRPr="00F4529D">
              <w:rPr>
                <w:i/>
              </w:rPr>
              <w:t>int</w:t>
            </w:r>
          </w:p>
        </w:tc>
        <w:tc>
          <w:tcPr>
            <w:tcW w:w="6758" w:type="dxa"/>
          </w:tcPr>
          <w:p w14:paraId="7338035B" w14:textId="77777777" w:rsidR="00F11D60" w:rsidRPr="00F4529D" w:rsidRDefault="00F11D60" w:rsidP="00F92D7D">
            <w:pPr>
              <w:pStyle w:val="Table"/>
            </w:pPr>
            <w:r w:rsidRPr="00F4529D">
              <w:t>Идентификатор пользователя</w:t>
            </w:r>
          </w:p>
        </w:tc>
      </w:tr>
    </w:tbl>
    <w:p w14:paraId="7604EFA3" w14:textId="197B1921" w:rsidR="00474A5B" w:rsidRPr="00F4529D" w:rsidRDefault="00E004EC" w:rsidP="00F92D7D">
      <w:pPr>
        <w:pStyle w:val="Main"/>
        <w:spacing w:before="240"/>
      </w:pPr>
      <w:r>
        <w:t>Таблица «</w:t>
      </w:r>
      <w:r w:rsidR="001C5421" w:rsidRPr="00E004EC">
        <w:rPr>
          <w:i/>
        </w:rPr>
        <w:t>dishes</w:t>
      </w:r>
      <w:r>
        <w:t>»</w:t>
      </w:r>
      <w:r w:rsidR="001C5421">
        <w:t xml:space="preserve"> содержит информацию о блюдах. Каждый элемент</w:t>
      </w:r>
      <w:r w:rsidR="007333A9">
        <w:t xml:space="preserve"> имеет уникальный идентификатор,</w:t>
      </w:r>
      <w:r w:rsidR="001C5421">
        <w:t xml:space="preserve"> название, описание, ссылку на изображение, вес, цену и скидку. Блюдо связано с категорией через поле </w:t>
      </w:r>
      <w:r w:rsidR="001C5421" w:rsidRPr="00E004EC">
        <w:rPr>
          <w:i/>
        </w:rPr>
        <w:t>category_id</w:t>
      </w:r>
      <w:r w:rsidR="001C5421">
        <w:t>, которое</w:t>
      </w:r>
      <w:r>
        <w:t xml:space="preserve"> связано с таблицей «</w:t>
      </w:r>
      <w:r w:rsidRPr="00E004EC">
        <w:rPr>
          <w:i/>
        </w:rPr>
        <w:t>categories</w:t>
      </w:r>
      <w:r>
        <w:t>»</w:t>
      </w:r>
      <w:r w:rsidR="001C5421">
        <w:t>. Структура таблицы представлена в таблице 2.5.</w:t>
      </w:r>
    </w:p>
    <w:p w14:paraId="366A2BAA" w14:textId="77777777" w:rsidR="00474A5B" w:rsidRPr="00F4529D" w:rsidRDefault="00474A5B" w:rsidP="00F92D7D">
      <w:pPr>
        <w:pStyle w:val="TableName"/>
      </w:pPr>
      <w:r w:rsidRPr="00F4529D">
        <w:t>Таблица 2.5 – Структура таблицы «</w:t>
      </w:r>
      <w:r w:rsidRPr="00F4529D">
        <w:rPr>
          <w:i/>
        </w:rPr>
        <w:t>dishes</w:t>
      </w:r>
      <w:r w:rsidRPr="00F4529D">
        <w:t>»</w:t>
      </w:r>
    </w:p>
    <w:tbl>
      <w:tblPr>
        <w:tblStyle w:val="af1"/>
        <w:tblW w:w="10060" w:type="dxa"/>
        <w:tblLook w:val="04A0" w:firstRow="1" w:lastRow="0" w:firstColumn="1" w:lastColumn="0" w:noHBand="0" w:noVBand="1"/>
      </w:tblPr>
      <w:tblGrid>
        <w:gridCol w:w="1601"/>
        <w:gridCol w:w="1701"/>
        <w:gridCol w:w="6758"/>
      </w:tblGrid>
      <w:tr w:rsidR="00F11D60" w:rsidRPr="00F4529D" w14:paraId="6F5D75B7" w14:textId="77777777" w:rsidTr="00F11D60">
        <w:tc>
          <w:tcPr>
            <w:tcW w:w="1601" w:type="dxa"/>
          </w:tcPr>
          <w:p w14:paraId="557A4BEA" w14:textId="77777777" w:rsidR="00F11D60" w:rsidRPr="00F4529D" w:rsidRDefault="00F11D60" w:rsidP="00F92D7D">
            <w:pPr>
              <w:pStyle w:val="Table"/>
              <w:jc w:val="center"/>
            </w:pPr>
            <w:r w:rsidRPr="00F4529D">
              <w:t>Название</w:t>
            </w:r>
          </w:p>
        </w:tc>
        <w:tc>
          <w:tcPr>
            <w:tcW w:w="1701" w:type="dxa"/>
          </w:tcPr>
          <w:p w14:paraId="4FBF214E" w14:textId="77777777" w:rsidR="00F11D60" w:rsidRPr="00F4529D" w:rsidRDefault="00F11D60" w:rsidP="00F92D7D">
            <w:pPr>
              <w:pStyle w:val="Table"/>
              <w:jc w:val="center"/>
            </w:pPr>
            <w:r w:rsidRPr="00F4529D">
              <w:t>Тип данных</w:t>
            </w:r>
          </w:p>
        </w:tc>
        <w:tc>
          <w:tcPr>
            <w:tcW w:w="6758" w:type="dxa"/>
          </w:tcPr>
          <w:p w14:paraId="726D8A3F" w14:textId="77777777" w:rsidR="00F11D60" w:rsidRPr="00F4529D" w:rsidRDefault="00F11D60" w:rsidP="00F92D7D">
            <w:pPr>
              <w:pStyle w:val="Table"/>
              <w:jc w:val="center"/>
            </w:pPr>
            <w:r w:rsidRPr="00F4529D">
              <w:t>Описание</w:t>
            </w:r>
          </w:p>
        </w:tc>
      </w:tr>
      <w:tr w:rsidR="00F11D60" w:rsidRPr="00F4529D" w14:paraId="1B412370" w14:textId="77777777" w:rsidTr="00F11D60">
        <w:tc>
          <w:tcPr>
            <w:tcW w:w="1601" w:type="dxa"/>
          </w:tcPr>
          <w:p w14:paraId="313EBFBD" w14:textId="77777777" w:rsidR="00F11D60" w:rsidRPr="00F4529D" w:rsidRDefault="00F11D60" w:rsidP="00F92D7D">
            <w:pPr>
              <w:pStyle w:val="Table"/>
              <w:rPr>
                <w:i/>
              </w:rPr>
            </w:pPr>
            <w:r w:rsidRPr="00F4529D">
              <w:rPr>
                <w:i/>
              </w:rPr>
              <w:t>id</w:t>
            </w:r>
          </w:p>
        </w:tc>
        <w:tc>
          <w:tcPr>
            <w:tcW w:w="1701" w:type="dxa"/>
          </w:tcPr>
          <w:p w14:paraId="4F4E8D67" w14:textId="77777777" w:rsidR="00F11D60" w:rsidRPr="00F4529D" w:rsidRDefault="00F11D60" w:rsidP="00F92D7D">
            <w:pPr>
              <w:pStyle w:val="Table"/>
              <w:rPr>
                <w:i/>
              </w:rPr>
            </w:pPr>
            <w:r w:rsidRPr="00F4529D">
              <w:rPr>
                <w:i/>
              </w:rPr>
              <w:t>serial</w:t>
            </w:r>
          </w:p>
        </w:tc>
        <w:tc>
          <w:tcPr>
            <w:tcW w:w="6758" w:type="dxa"/>
          </w:tcPr>
          <w:p w14:paraId="139376CC" w14:textId="77777777" w:rsidR="00F11D60" w:rsidRPr="00F4529D" w:rsidRDefault="00F11D60" w:rsidP="00F92D7D">
            <w:pPr>
              <w:pStyle w:val="Table"/>
            </w:pPr>
            <w:r w:rsidRPr="00F4529D">
              <w:t>Идентификатор блюда</w:t>
            </w:r>
          </w:p>
        </w:tc>
      </w:tr>
      <w:tr w:rsidR="00F11D60" w:rsidRPr="00F4529D" w14:paraId="23F948CD" w14:textId="77777777" w:rsidTr="00F11D60">
        <w:tc>
          <w:tcPr>
            <w:tcW w:w="1601" w:type="dxa"/>
          </w:tcPr>
          <w:p w14:paraId="719C67DD" w14:textId="77777777" w:rsidR="00F11D60" w:rsidRPr="00F4529D" w:rsidRDefault="00F11D60" w:rsidP="00F92D7D">
            <w:pPr>
              <w:pStyle w:val="Table"/>
              <w:rPr>
                <w:i/>
              </w:rPr>
            </w:pPr>
            <w:r w:rsidRPr="00F4529D">
              <w:rPr>
                <w:i/>
              </w:rPr>
              <w:t>name</w:t>
            </w:r>
          </w:p>
        </w:tc>
        <w:tc>
          <w:tcPr>
            <w:tcW w:w="1701" w:type="dxa"/>
          </w:tcPr>
          <w:p w14:paraId="18497D21" w14:textId="77777777" w:rsidR="00F11D60" w:rsidRPr="00F4529D" w:rsidRDefault="00F11D60" w:rsidP="00F92D7D">
            <w:pPr>
              <w:pStyle w:val="Table"/>
              <w:rPr>
                <w:i/>
              </w:rPr>
            </w:pPr>
            <w:r w:rsidRPr="00F4529D">
              <w:rPr>
                <w:i/>
              </w:rPr>
              <w:t>varchar</w:t>
            </w:r>
          </w:p>
        </w:tc>
        <w:tc>
          <w:tcPr>
            <w:tcW w:w="6758" w:type="dxa"/>
          </w:tcPr>
          <w:p w14:paraId="56520792" w14:textId="77777777" w:rsidR="00F11D60" w:rsidRPr="00F4529D" w:rsidRDefault="00F11D60" w:rsidP="00F92D7D">
            <w:pPr>
              <w:pStyle w:val="Table"/>
            </w:pPr>
            <w:r w:rsidRPr="00F4529D">
              <w:t>Название блюда</w:t>
            </w:r>
          </w:p>
        </w:tc>
      </w:tr>
      <w:tr w:rsidR="00F11D60" w:rsidRPr="00F4529D" w14:paraId="61F7F39A" w14:textId="77777777" w:rsidTr="00F11D60">
        <w:tc>
          <w:tcPr>
            <w:tcW w:w="1601" w:type="dxa"/>
          </w:tcPr>
          <w:p w14:paraId="71BCA944" w14:textId="77777777" w:rsidR="00F11D60" w:rsidRPr="00F4529D" w:rsidRDefault="00F11D60" w:rsidP="00F92D7D">
            <w:pPr>
              <w:pStyle w:val="Table"/>
              <w:rPr>
                <w:i/>
              </w:rPr>
            </w:pPr>
            <w:r w:rsidRPr="00F4529D">
              <w:rPr>
                <w:i/>
              </w:rPr>
              <w:t>description</w:t>
            </w:r>
          </w:p>
        </w:tc>
        <w:tc>
          <w:tcPr>
            <w:tcW w:w="1701" w:type="dxa"/>
          </w:tcPr>
          <w:p w14:paraId="6DB698E6" w14:textId="77777777" w:rsidR="00F11D60" w:rsidRPr="00F4529D" w:rsidRDefault="00F11D60" w:rsidP="00F92D7D">
            <w:pPr>
              <w:pStyle w:val="Table"/>
              <w:rPr>
                <w:i/>
              </w:rPr>
            </w:pPr>
            <w:r w:rsidRPr="00F4529D">
              <w:rPr>
                <w:i/>
              </w:rPr>
              <w:t>varchar</w:t>
            </w:r>
          </w:p>
        </w:tc>
        <w:tc>
          <w:tcPr>
            <w:tcW w:w="6758" w:type="dxa"/>
          </w:tcPr>
          <w:p w14:paraId="1114B1DC" w14:textId="77777777" w:rsidR="00F11D60" w:rsidRPr="00F4529D" w:rsidRDefault="00F11D60" w:rsidP="00F92D7D">
            <w:pPr>
              <w:pStyle w:val="Table"/>
            </w:pPr>
            <w:r w:rsidRPr="00F4529D">
              <w:t>Описание блюда</w:t>
            </w:r>
          </w:p>
        </w:tc>
      </w:tr>
      <w:tr w:rsidR="00F11D60" w:rsidRPr="00F4529D" w14:paraId="4E4248A4" w14:textId="77777777" w:rsidTr="00F11D60">
        <w:tc>
          <w:tcPr>
            <w:tcW w:w="1601" w:type="dxa"/>
          </w:tcPr>
          <w:p w14:paraId="146969F6" w14:textId="77777777" w:rsidR="00F11D60" w:rsidRPr="00F4529D" w:rsidRDefault="00F11D60" w:rsidP="00F92D7D">
            <w:pPr>
              <w:pStyle w:val="Table"/>
              <w:rPr>
                <w:i/>
              </w:rPr>
            </w:pPr>
            <w:r w:rsidRPr="00F4529D">
              <w:rPr>
                <w:i/>
              </w:rPr>
              <w:t>image_url</w:t>
            </w:r>
          </w:p>
        </w:tc>
        <w:tc>
          <w:tcPr>
            <w:tcW w:w="1701" w:type="dxa"/>
          </w:tcPr>
          <w:p w14:paraId="2B12B89E" w14:textId="77777777" w:rsidR="00F11D60" w:rsidRPr="00F4529D" w:rsidRDefault="00F11D60" w:rsidP="00F92D7D">
            <w:pPr>
              <w:pStyle w:val="Table"/>
              <w:rPr>
                <w:i/>
              </w:rPr>
            </w:pPr>
            <w:r w:rsidRPr="00F4529D">
              <w:rPr>
                <w:i/>
              </w:rPr>
              <w:t>varchar</w:t>
            </w:r>
          </w:p>
        </w:tc>
        <w:tc>
          <w:tcPr>
            <w:tcW w:w="6758" w:type="dxa"/>
          </w:tcPr>
          <w:p w14:paraId="08415ABA" w14:textId="77777777" w:rsidR="00F11D60" w:rsidRPr="00F4529D" w:rsidRDefault="00F11D60" w:rsidP="00F92D7D">
            <w:pPr>
              <w:pStyle w:val="Table"/>
            </w:pPr>
            <w:r w:rsidRPr="00F4529D">
              <w:t>Ссылка на изображение</w:t>
            </w:r>
          </w:p>
        </w:tc>
      </w:tr>
      <w:tr w:rsidR="00F11D60" w:rsidRPr="00F4529D" w14:paraId="08BF3CA0" w14:textId="77777777" w:rsidTr="00F11D60">
        <w:tc>
          <w:tcPr>
            <w:tcW w:w="1601" w:type="dxa"/>
          </w:tcPr>
          <w:p w14:paraId="21FE7A0D" w14:textId="77777777" w:rsidR="00F11D60" w:rsidRPr="00F4529D" w:rsidRDefault="00F11D60" w:rsidP="00F92D7D">
            <w:pPr>
              <w:pStyle w:val="Table"/>
              <w:rPr>
                <w:i/>
              </w:rPr>
            </w:pPr>
            <w:r w:rsidRPr="00F4529D">
              <w:rPr>
                <w:i/>
              </w:rPr>
              <w:t>weight</w:t>
            </w:r>
          </w:p>
        </w:tc>
        <w:tc>
          <w:tcPr>
            <w:tcW w:w="1701" w:type="dxa"/>
          </w:tcPr>
          <w:p w14:paraId="3A9CFE91" w14:textId="77777777" w:rsidR="00F11D60" w:rsidRPr="00F4529D" w:rsidRDefault="00F11D60" w:rsidP="00F92D7D">
            <w:pPr>
              <w:pStyle w:val="Table"/>
              <w:rPr>
                <w:i/>
              </w:rPr>
            </w:pPr>
            <w:r w:rsidRPr="00F4529D">
              <w:rPr>
                <w:i/>
              </w:rPr>
              <w:t>smallint</w:t>
            </w:r>
          </w:p>
        </w:tc>
        <w:tc>
          <w:tcPr>
            <w:tcW w:w="6758" w:type="dxa"/>
          </w:tcPr>
          <w:p w14:paraId="33DEE335" w14:textId="77777777" w:rsidR="00F11D60" w:rsidRPr="00F4529D" w:rsidRDefault="00F11D60" w:rsidP="00F92D7D">
            <w:pPr>
              <w:pStyle w:val="Table"/>
            </w:pPr>
            <w:r w:rsidRPr="00F4529D">
              <w:t>Вес блюда</w:t>
            </w:r>
          </w:p>
        </w:tc>
      </w:tr>
      <w:tr w:rsidR="00F11D60" w:rsidRPr="00F4529D" w14:paraId="4A1CB10E" w14:textId="77777777" w:rsidTr="00F11D60">
        <w:tc>
          <w:tcPr>
            <w:tcW w:w="1601" w:type="dxa"/>
          </w:tcPr>
          <w:p w14:paraId="3D9EF7B3" w14:textId="77777777" w:rsidR="00F11D60" w:rsidRPr="00F4529D" w:rsidRDefault="00F11D60" w:rsidP="00F92D7D">
            <w:pPr>
              <w:pStyle w:val="Table"/>
              <w:rPr>
                <w:i/>
              </w:rPr>
            </w:pPr>
            <w:r w:rsidRPr="00F4529D">
              <w:rPr>
                <w:i/>
              </w:rPr>
              <w:t>price</w:t>
            </w:r>
          </w:p>
        </w:tc>
        <w:tc>
          <w:tcPr>
            <w:tcW w:w="1701" w:type="dxa"/>
          </w:tcPr>
          <w:p w14:paraId="16916745" w14:textId="77777777" w:rsidR="00F11D60" w:rsidRPr="00F4529D" w:rsidRDefault="00F11D60" w:rsidP="00F92D7D">
            <w:pPr>
              <w:pStyle w:val="Table"/>
              <w:rPr>
                <w:i/>
              </w:rPr>
            </w:pPr>
            <w:r w:rsidRPr="00F4529D">
              <w:rPr>
                <w:i/>
              </w:rPr>
              <w:t>float</w:t>
            </w:r>
          </w:p>
        </w:tc>
        <w:tc>
          <w:tcPr>
            <w:tcW w:w="6758" w:type="dxa"/>
          </w:tcPr>
          <w:p w14:paraId="6333825A" w14:textId="77777777" w:rsidR="00F11D60" w:rsidRPr="00F4529D" w:rsidRDefault="00F11D60" w:rsidP="00F92D7D">
            <w:pPr>
              <w:pStyle w:val="Table"/>
            </w:pPr>
            <w:r w:rsidRPr="00F4529D">
              <w:t>Цена блюда</w:t>
            </w:r>
          </w:p>
        </w:tc>
      </w:tr>
      <w:tr w:rsidR="00F11D60" w:rsidRPr="00F4529D" w14:paraId="376DCD3C" w14:textId="77777777" w:rsidTr="00F11D60">
        <w:tc>
          <w:tcPr>
            <w:tcW w:w="1601" w:type="dxa"/>
          </w:tcPr>
          <w:p w14:paraId="138DB1FE" w14:textId="77777777" w:rsidR="00F11D60" w:rsidRPr="00F4529D" w:rsidRDefault="00F11D60" w:rsidP="00F92D7D">
            <w:pPr>
              <w:pStyle w:val="Table"/>
              <w:rPr>
                <w:i/>
              </w:rPr>
            </w:pPr>
            <w:r w:rsidRPr="00F4529D">
              <w:rPr>
                <w:i/>
              </w:rPr>
              <w:t>discount</w:t>
            </w:r>
          </w:p>
        </w:tc>
        <w:tc>
          <w:tcPr>
            <w:tcW w:w="1701" w:type="dxa"/>
          </w:tcPr>
          <w:p w14:paraId="3DF20E47" w14:textId="77777777" w:rsidR="00F11D60" w:rsidRPr="00F4529D" w:rsidRDefault="00F11D60" w:rsidP="00F92D7D">
            <w:pPr>
              <w:pStyle w:val="Table"/>
              <w:rPr>
                <w:i/>
              </w:rPr>
            </w:pPr>
            <w:r w:rsidRPr="00F4529D">
              <w:rPr>
                <w:i/>
              </w:rPr>
              <w:t>smallint</w:t>
            </w:r>
          </w:p>
        </w:tc>
        <w:tc>
          <w:tcPr>
            <w:tcW w:w="6758" w:type="dxa"/>
          </w:tcPr>
          <w:p w14:paraId="0A1A8BB1" w14:textId="77777777" w:rsidR="00F11D60" w:rsidRPr="00F4529D" w:rsidRDefault="00F11D60" w:rsidP="00F92D7D">
            <w:pPr>
              <w:pStyle w:val="Table"/>
            </w:pPr>
            <w:r w:rsidRPr="00F4529D">
              <w:t>Скидка на блюдо</w:t>
            </w:r>
          </w:p>
        </w:tc>
      </w:tr>
      <w:tr w:rsidR="00F11D60" w:rsidRPr="00F4529D" w14:paraId="14F182B2" w14:textId="77777777" w:rsidTr="00F11D60">
        <w:tc>
          <w:tcPr>
            <w:tcW w:w="1601" w:type="dxa"/>
          </w:tcPr>
          <w:p w14:paraId="34F57846" w14:textId="77777777" w:rsidR="00F11D60" w:rsidRPr="00F4529D" w:rsidRDefault="00F11D60" w:rsidP="00F92D7D">
            <w:pPr>
              <w:pStyle w:val="Table"/>
              <w:rPr>
                <w:i/>
              </w:rPr>
            </w:pPr>
            <w:r w:rsidRPr="00F4529D">
              <w:rPr>
                <w:i/>
              </w:rPr>
              <w:t>category_id</w:t>
            </w:r>
          </w:p>
        </w:tc>
        <w:tc>
          <w:tcPr>
            <w:tcW w:w="1701" w:type="dxa"/>
          </w:tcPr>
          <w:p w14:paraId="4813D6D8" w14:textId="77777777" w:rsidR="00F11D60" w:rsidRPr="00F4529D" w:rsidRDefault="00F11D60" w:rsidP="00F92D7D">
            <w:pPr>
              <w:pStyle w:val="Table"/>
              <w:rPr>
                <w:i/>
              </w:rPr>
            </w:pPr>
            <w:r w:rsidRPr="00F4529D">
              <w:rPr>
                <w:i/>
              </w:rPr>
              <w:t>int</w:t>
            </w:r>
          </w:p>
        </w:tc>
        <w:tc>
          <w:tcPr>
            <w:tcW w:w="6758" w:type="dxa"/>
          </w:tcPr>
          <w:p w14:paraId="3C25E5E6" w14:textId="77777777" w:rsidR="00F11D60" w:rsidRPr="00F4529D" w:rsidRDefault="00F11D60" w:rsidP="00F92D7D">
            <w:pPr>
              <w:pStyle w:val="Table"/>
            </w:pPr>
            <w:r w:rsidRPr="00F4529D">
              <w:t>Идентификатор категории блюда</w:t>
            </w:r>
          </w:p>
        </w:tc>
      </w:tr>
    </w:tbl>
    <w:p w14:paraId="102FADD9" w14:textId="1E69F424" w:rsidR="00474A5B" w:rsidRPr="00F4529D" w:rsidRDefault="00E004EC" w:rsidP="00F92D7D">
      <w:pPr>
        <w:pStyle w:val="Main"/>
        <w:spacing w:before="240"/>
      </w:pPr>
      <w:r>
        <w:t>В таблице «</w:t>
      </w:r>
      <w:r w:rsidR="001C5421" w:rsidRPr="00E004EC">
        <w:rPr>
          <w:i/>
        </w:rPr>
        <w:t>categories</w:t>
      </w:r>
      <w:r>
        <w:t>»</w:t>
      </w:r>
      <w:r w:rsidR="001C5421">
        <w:t xml:space="preserve"> содержится информация о категориях блюд. У каждой категории есть уникальны</w:t>
      </w:r>
      <w:r w:rsidR="007333A9">
        <w:t>й идентификатор</w:t>
      </w:r>
      <w:r w:rsidR="001C5421">
        <w:t xml:space="preserve"> и название, которое описывает тематику категории. Структура таблицы описана в таблице 2.6.</w:t>
      </w:r>
    </w:p>
    <w:p w14:paraId="102D26BE" w14:textId="77777777" w:rsidR="00474A5B" w:rsidRPr="00F4529D" w:rsidRDefault="00474A5B" w:rsidP="00F92D7D">
      <w:pPr>
        <w:pStyle w:val="TableName"/>
      </w:pPr>
      <w:r w:rsidRPr="00F4529D">
        <w:t>Таблица 2.6 – Структура таблицы «</w:t>
      </w:r>
      <w:r w:rsidRPr="00F4529D">
        <w:rPr>
          <w:i/>
        </w:rPr>
        <w:t>categories</w:t>
      </w:r>
      <w:r w:rsidRPr="00F4529D">
        <w:t>»</w:t>
      </w:r>
    </w:p>
    <w:tbl>
      <w:tblPr>
        <w:tblStyle w:val="af1"/>
        <w:tblW w:w="10060" w:type="dxa"/>
        <w:tblLook w:val="04A0" w:firstRow="1" w:lastRow="0" w:firstColumn="1" w:lastColumn="0" w:noHBand="0" w:noVBand="1"/>
      </w:tblPr>
      <w:tblGrid>
        <w:gridCol w:w="1601"/>
        <w:gridCol w:w="1701"/>
        <w:gridCol w:w="6758"/>
      </w:tblGrid>
      <w:tr w:rsidR="00190735" w:rsidRPr="00F4529D" w14:paraId="24C17E20" w14:textId="77777777" w:rsidTr="00190735">
        <w:tc>
          <w:tcPr>
            <w:tcW w:w="1601" w:type="dxa"/>
          </w:tcPr>
          <w:p w14:paraId="7699C3A1" w14:textId="77777777" w:rsidR="00190735" w:rsidRPr="00F4529D" w:rsidRDefault="00190735" w:rsidP="00F92D7D">
            <w:pPr>
              <w:pStyle w:val="Table"/>
              <w:jc w:val="center"/>
            </w:pPr>
            <w:r w:rsidRPr="00F4529D">
              <w:t>Название</w:t>
            </w:r>
          </w:p>
        </w:tc>
        <w:tc>
          <w:tcPr>
            <w:tcW w:w="1701" w:type="dxa"/>
          </w:tcPr>
          <w:p w14:paraId="03F2E423" w14:textId="77777777" w:rsidR="00190735" w:rsidRPr="00F4529D" w:rsidRDefault="00190735" w:rsidP="00F92D7D">
            <w:pPr>
              <w:pStyle w:val="Table"/>
              <w:jc w:val="center"/>
            </w:pPr>
            <w:r w:rsidRPr="00F4529D">
              <w:t>Тип данных</w:t>
            </w:r>
          </w:p>
        </w:tc>
        <w:tc>
          <w:tcPr>
            <w:tcW w:w="6758" w:type="dxa"/>
          </w:tcPr>
          <w:p w14:paraId="1826D4E1" w14:textId="77777777" w:rsidR="00190735" w:rsidRPr="00F4529D" w:rsidRDefault="00190735" w:rsidP="00F92D7D">
            <w:pPr>
              <w:pStyle w:val="Table"/>
              <w:jc w:val="center"/>
            </w:pPr>
            <w:r w:rsidRPr="00F4529D">
              <w:t>Описание</w:t>
            </w:r>
          </w:p>
        </w:tc>
      </w:tr>
      <w:tr w:rsidR="00190735" w:rsidRPr="00F4529D" w14:paraId="47FC5174" w14:textId="77777777" w:rsidTr="00190735">
        <w:tc>
          <w:tcPr>
            <w:tcW w:w="1601" w:type="dxa"/>
          </w:tcPr>
          <w:p w14:paraId="4695CA4D" w14:textId="77777777" w:rsidR="00190735" w:rsidRPr="00F4529D" w:rsidRDefault="00190735" w:rsidP="00F92D7D">
            <w:pPr>
              <w:pStyle w:val="Table"/>
              <w:rPr>
                <w:i/>
              </w:rPr>
            </w:pPr>
            <w:r w:rsidRPr="00F4529D">
              <w:rPr>
                <w:i/>
              </w:rPr>
              <w:t>id</w:t>
            </w:r>
          </w:p>
        </w:tc>
        <w:tc>
          <w:tcPr>
            <w:tcW w:w="1701" w:type="dxa"/>
          </w:tcPr>
          <w:p w14:paraId="7B7EB806" w14:textId="77777777" w:rsidR="00190735" w:rsidRPr="00F4529D" w:rsidRDefault="00190735" w:rsidP="00F92D7D">
            <w:pPr>
              <w:pStyle w:val="Table"/>
              <w:rPr>
                <w:i/>
              </w:rPr>
            </w:pPr>
            <w:r w:rsidRPr="00F4529D">
              <w:rPr>
                <w:i/>
              </w:rPr>
              <w:t>serial</w:t>
            </w:r>
          </w:p>
        </w:tc>
        <w:tc>
          <w:tcPr>
            <w:tcW w:w="6758" w:type="dxa"/>
          </w:tcPr>
          <w:p w14:paraId="4766A608" w14:textId="77777777" w:rsidR="00190735" w:rsidRPr="00F4529D" w:rsidRDefault="00190735" w:rsidP="00F92D7D">
            <w:pPr>
              <w:pStyle w:val="Table"/>
            </w:pPr>
            <w:r w:rsidRPr="00F4529D">
              <w:t>Идентификатор категории блюда</w:t>
            </w:r>
          </w:p>
        </w:tc>
      </w:tr>
      <w:tr w:rsidR="00190735" w:rsidRPr="00F4529D" w14:paraId="6FE9D36D" w14:textId="77777777" w:rsidTr="00190735">
        <w:tc>
          <w:tcPr>
            <w:tcW w:w="1601" w:type="dxa"/>
          </w:tcPr>
          <w:p w14:paraId="2F5C8566" w14:textId="77777777" w:rsidR="00190735" w:rsidRPr="00F4529D" w:rsidRDefault="00190735" w:rsidP="00F92D7D">
            <w:pPr>
              <w:pStyle w:val="Table"/>
              <w:rPr>
                <w:i/>
              </w:rPr>
            </w:pPr>
            <w:r w:rsidRPr="00F4529D">
              <w:rPr>
                <w:i/>
              </w:rPr>
              <w:t>name</w:t>
            </w:r>
          </w:p>
        </w:tc>
        <w:tc>
          <w:tcPr>
            <w:tcW w:w="1701" w:type="dxa"/>
          </w:tcPr>
          <w:p w14:paraId="0B766031" w14:textId="77777777" w:rsidR="00190735" w:rsidRPr="00F4529D" w:rsidRDefault="00190735" w:rsidP="00F92D7D">
            <w:pPr>
              <w:pStyle w:val="Table"/>
              <w:rPr>
                <w:i/>
              </w:rPr>
            </w:pPr>
            <w:r w:rsidRPr="00F4529D">
              <w:rPr>
                <w:i/>
              </w:rPr>
              <w:t>varchar</w:t>
            </w:r>
          </w:p>
        </w:tc>
        <w:tc>
          <w:tcPr>
            <w:tcW w:w="6758" w:type="dxa"/>
          </w:tcPr>
          <w:p w14:paraId="5754EBE0" w14:textId="77777777" w:rsidR="00190735" w:rsidRPr="00F4529D" w:rsidRDefault="00190735" w:rsidP="00F92D7D">
            <w:pPr>
              <w:pStyle w:val="Table"/>
            </w:pPr>
            <w:r w:rsidRPr="00F4529D">
              <w:t>Название категории блюда</w:t>
            </w:r>
          </w:p>
        </w:tc>
      </w:tr>
    </w:tbl>
    <w:p w14:paraId="38808D5D" w14:textId="10B89FB4" w:rsidR="007333A9" w:rsidRDefault="00E004EC" w:rsidP="00F92D7D">
      <w:pPr>
        <w:pStyle w:val="Main"/>
        <w:spacing w:before="240"/>
      </w:pPr>
      <w:r>
        <w:t>Таблица «</w:t>
      </w:r>
      <w:r w:rsidR="001C5421" w:rsidRPr="00E004EC">
        <w:rPr>
          <w:i/>
        </w:rPr>
        <w:t>orders</w:t>
      </w:r>
      <w:r>
        <w:t>»</w:t>
      </w:r>
      <w:r w:rsidR="001C5421">
        <w:t xml:space="preserve"> используется для отслеживания заказов. Каждый заказ </w:t>
      </w:r>
      <w:r>
        <w:t>имеет идентификатор, который является первичным ключом</w:t>
      </w:r>
      <w:r w:rsidR="001C5421">
        <w:t xml:space="preserve">, цену, дату и время размещения заказа, а также дату доставки. Поле </w:t>
      </w:r>
      <w:r w:rsidR="001C5421" w:rsidRPr="00E004EC">
        <w:rPr>
          <w:i/>
        </w:rPr>
        <w:t>address_id</w:t>
      </w:r>
      <w:r>
        <w:t xml:space="preserve"> связано с таблицей «</w:t>
      </w:r>
      <w:r w:rsidR="001C5421" w:rsidRPr="00E004EC">
        <w:rPr>
          <w:i/>
        </w:rPr>
        <w:t>addresses</w:t>
      </w:r>
      <w:r>
        <w:t>»</w:t>
      </w:r>
      <w:r w:rsidR="001C5421">
        <w:t xml:space="preserve"> и указывает на адрес доставки, а поле </w:t>
      </w:r>
      <w:r w:rsidR="001C5421" w:rsidRPr="00E004EC">
        <w:rPr>
          <w:i/>
        </w:rPr>
        <w:t>status_id</w:t>
      </w:r>
      <w:r>
        <w:t xml:space="preserve"> связано с таблицей «</w:t>
      </w:r>
      <w:r w:rsidRPr="00E004EC">
        <w:rPr>
          <w:i/>
        </w:rPr>
        <w:t>statuses</w:t>
      </w:r>
      <w:r>
        <w:t>»</w:t>
      </w:r>
      <w:r w:rsidR="001C5421">
        <w:t xml:space="preserve"> и указывает на текущий статус заказа. Поля </w:t>
      </w:r>
      <w:r w:rsidR="001C5421" w:rsidRPr="00E004EC">
        <w:rPr>
          <w:i/>
        </w:rPr>
        <w:t>customer_id</w:t>
      </w:r>
      <w:r w:rsidR="001C5421">
        <w:t xml:space="preserve"> и </w:t>
      </w:r>
      <w:r w:rsidR="001C5421" w:rsidRPr="00E004EC">
        <w:rPr>
          <w:i/>
        </w:rPr>
        <w:t>manager_id</w:t>
      </w:r>
      <w:r>
        <w:t xml:space="preserve"> связаны с таблицей «</w:t>
      </w:r>
      <w:r w:rsidR="001C5421" w:rsidRPr="00E004EC">
        <w:rPr>
          <w:i/>
        </w:rPr>
        <w:t>users</w:t>
      </w:r>
      <w:r>
        <w:t>»</w:t>
      </w:r>
      <w:r w:rsidR="001C5421">
        <w:t xml:space="preserve"> и указывают на заказч</w:t>
      </w:r>
      <w:r w:rsidR="007333A9">
        <w:t>ика и менеджера соответственно.</w:t>
      </w:r>
    </w:p>
    <w:p w14:paraId="786101BE" w14:textId="584A5951" w:rsidR="00474A5B" w:rsidRPr="00F4529D" w:rsidRDefault="001C5421" w:rsidP="00F92D7D">
      <w:pPr>
        <w:pStyle w:val="Main"/>
      </w:pPr>
      <w:r>
        <w:t xml:space="preserve">Структура таблицы </w:t>
      </w:r>
      <w:r w:rsidR="00E004EC">
        <w:t>«</w:t>
      </w:r>
      <w:r w:rsidR="00E004EC" w:rsidRPr="00E004EC">
        <w:rPr>
          <w:i/>
        </w:rPr>
        <w:t>users</w:t>
      </w:r>
      <w:r w:rsidR="00E004EC">
        <w:t xml:space="preserve">» </w:t>
      </w:r>
      <w:r>
        <w:t>представлена в таблице 2.7.</w:t>
      </w:r>
    </w:p>
    <w:p w14:paraId="3C8CCDAF" w14:textId="77777777" w:rsidR="00474A5B" w:rsidRPr="00F4529D" w:rsidRDefault="00474A5B" w:rsidP="00F92D7D">
      <w:pPr>
        <w:pStyle w:val="TableName"/>
      </w:pPr>
      <w:r w:rsidRPr="00F4529D">
        <w:t>Таблица 2.7 – Структура таблицы «</w:t>
      </w:r>
      <w:r w:rsidRPr="00F4529D">
        <w:rPr>
          <w:i/>
        </w:rPr>
        <w:t>orders</w:t>
      </w:r>
      <w:r w:rsidRPr="00F4529D">
        <w:t>»</w:t>
      </w:r>
    </w:p>
    <w:tbl>
      <w:tblPr>
        <w:tblStyle w:val="af1"/>
        <w:tblW w:w="10060" w:type="dxa"/>
        <w:tblLook w:val="04A0" w:firstRow="1" w:lastRow="0" w:firstColumn="1" w:lastColumn="0" w:noHBand="0" w:noVBand="1"/>
      </w:tblPr>
      <w:tblGrid>
        <w:gridCol w:w="1981"/>
        <w:gridCol w:w="3165"/>
        <w:gridCol w:w="4914"/>
      </w:tblGrid>
      <w:tr w:rsidR="00F11D60" w:rsidRPr="00F4529D" w14:paraId="794BB8F2" w14:textId="77777777" w:rsidTr="00F11D60">
        <w:tc>
          <w:tcPr>
            <w:tcW w:w="1981" w:type="dxa"/>
          </w:tcPr>
          <w:p w14:paraId="367F4AC0" w14:textId="77777777" w:rsidR="00F11D60" w:rsidRPr="00F4529D" w:rsidRDefault="00F11D60" w:rsidP="00F92D7D">
            <w:pPr>
              <w:pStyle w:val="Table"/>
              <w:jc w:val="center"/>
            </w:pPr>
            <w:r w:rsidRPr="00F4529D">
              <w:t>Название</w:t>
            </w:r>
          </w:p>
        </w:tc>
        <w:tc>
          <w:tcPr>
            <w:tcW w:w="3165" w:type="dxa"/>
          </w:tcPr>
          <w:p w14:paraId="4C636D82" w14:textId="77777777" w:rsidR="00F11D60" w:rsidRPr="00F4529D" w:rsidRDefault="00F11D60" w:rsidP="00F92D7D">
            <w:pPr>
              <w:pStyle w:val="Table"/>
              <w:jc w:val="center"/>
            </w:pPr>
            <w:r w:rsidRPr="00F4529D">
              <w:t>Тип данных</w:t>
            </w:r>
          </w:p>
        </w:tc>
        <w:tc>
          <w:tcPr>
            <w:tcW w:w="4914" w:type="dxa"/>
          </w:tcPr>
          <w:p w14:paraId="1D6CFDA7" w14:textId="77777777" w:rsidR="00F11D60" w:rsidRPr="00F4529D" w:rsidRDefault="00F11D60" w:rsidP="00F92D7D">
            <w:pPr>
              <w:pStyle w:val="Table"/>
              <w:jc w:val="center"/>
            </w:pPr>
            <w:r w:rsidRPr="00F4529D">
              <w:t>Описание</w:t>
            </w:r>
          </w:p>
        </w:tc>
      </w:tr>
      <w:tr w:rsidR="00F11D60" w:rsidRPr="00F4529D" w14:paraId="4BE1883C" w14:textId="77777777" w:rsidTr="00F11D60">
        <w:tc>
          <w:tcPr>
            <w:tcW w:w="1981" w:type="dxa"/>
          </w:tcPr>
          <w:p w14:paraId="354F542F" w14:textId="77777777" w:rsidR="00F11D60" w:rsidRPr="00F4529D" w:rsidRDefault="00F11D60" w:rsidP="00F92D7D">
            <w:pPr>
              <w:pStyle w:val="Table"/>
              <w:rPr>
                <w:i/>
              </w:rPr>
            </w:pPr>
            <w:r w:rsidRPr="00F4529D">
              <w:rPr>
                <w:i/>
              </w:rPr>
              <w:t>id</w:t>
            </w:r>
          </w:p>
        </w:tc>
        <w:tc>
          <w:tcPr>
            <w:tcW w:w="3165" w:type="dxa"/>
          </w:tcPr>
          <w:p w14:paraId="3F5D5E33" w14:textId="77777777" w:rsidR="00F11D60" w:rsidRPr="00F4529D" w:rsidRDefault="00F11D60" w:rsidP="00F92D7D">
            <w:pPr>
              <w:pStyle w:val="Table"/>
              <w:rPr>
                <w:i/>
              </w:rPr>
            </w:pPr>
            <w:r w:rsidRPr="00F4529D">
              <w:rPr>
                <w:i/>
              </w:rPr>
              <w:t>serial</w:t>
            </w:r>
          </w:p>
        </w:tc>
        <w:tc>
          <w:tcPr>
            <w:tcW w:w="4914" w:type="dxa"/>
          </w:tcPr>
          <w:p w14:paraId="7BF39D2B" w14:textId="77777777" w:rsidR="00F11D60" w:rsidRPr="00F4529D" w:rsidRDefault="00F11D60" w:rsidP="00F92D7D">
            <w:pPr>
              <w:pStyle w:val="Table"/>
            </w:pPr>
            <w:r w:rsidRPr="00F4529D">
              <w:t>Идентификатор заказа</w:t>
            </w:r>
          </w:p>
        </w:tc>
      </w:tr>
      <w:tr w:rsidR="00F11D60" w:rsidRPr="00F4529D" w14:paraId="6E7A1555" w14:textId="77777777" w:rsidTr="00F11D60">
        <w:tc>
          <w:tcPr>
            <w:tcW w:w="1981" w:type="dxa"/>
          </w:tcPr>
          <w:p w14:paraId="3F3A8DB6" w14:textId="77777777" w:rsidR="00F11D60" w:rsidRPr="00F4529D" w:rsidRDefault="00F11D60" w:rsidP="00F92D7D">
            <w:pPr>
              <w:pStyle w:val="Table"/>
              <w:rPr>
                <w:i/>
              </w:rPr>
            </w:pPr>
            <w:r w:rsidRPr="00F4529D">
              <w:rPr>
                <w:i/>
              </w:rPr>
              <w:t>price</w:t>
            </w:r>
          </w:p>
        </w:tc>
        <w:tc>
          <w:tcPr>
            <w:tcW w:w="3165" w:type="dxa"/>
          </w:tcPr>
          <w:p w14:paraId="445B61CC" w14:textId="77777777" w:rsidR="00F11D60" w:rsidRPr="00F4529D" w:rsidRDefault="00F11D60" w:rsidP="00F92D7D">
            <w:pPr>
              <w:pStyle w:val="Table"/>
              <w:rPr>
                <w:i/>
              </w:rPr>
            </w:pPr>
            <w:r w:rsidRPr="00F4529D">
              <w:rPr>
                <w:i/>
              </w:rPr>
              <w:t>float</w:t>
            </w:r>
          </w:p>
        </w:tc>
        <w:tc>
          <w:tcPr>
            <w:tcW w:w="4914" w:type="dxa"/>
          </w:tcPr>
          <w:p w14:paraId="00C3B16B" w14:textId="77777777" w:rsidR="00F11D60" w:rsidRPr="00F4529D" w:rsidRDefault="00F11D60" w:rsidP="00F92D7D">
            <w:pPr>
              <w:pStyle w:val="Table"/>
            </w:pPr>
            <w:r w:rsidRPr="00F4529D">
              <w:t>Цена заказа</w:t>
            </w:r>
          </w:p>
        </w:tc>
      </w:tr>
      <w:tr w:rsidR="00F11D60" w:rsidRPr="00F4529D" w14:paraId="728408A7" w14:textId="77777777" w:rsidTr="00F11D60">
        <w:tc>
          <w:tcPr>
            <w:tcW w:w="1981" w:type="dxa"/>
          </w:tcPr>
          <w:p w14:paraId="4EF5D2CC" w14:textId="77777777" w:rsidR="00F11D60" w:rsidRPr="00F4529D" w:rsidRDefault="00F11D60" w:rsidP="00F92D7D">
            <w:pPr>
              <w:pStyle w:val="Table"/>
              <w:rPr>
                <w:i/>
              </w:rPr>
            </w:pPr>
            <w:r w:rsidRPr="00F4529D">
              <w:rPr>
                <w:i/>
              </w:rPr>
              <w:t>specified_date</w:t>
            </w:r>
          </w:p>
        </w:tc>
        <w:tc>
          <w:tcPr>
            <w:tcW w:w="3165" w:type="dxa"/>
          </w:tcPr>
          <w:p w14:paraId="47A4BEDD" w14:textId="77777777" w:rsidR="00F11D60" w:rsidRPr="00F4529D" w:rsidRDefault="00F11D60" w:rsidP="00F92D7D">
            <w:pPr>
              <w:pStyle w:val="Table"/>
              <w:rPr>
                <w:i/>
              </w:rPr>
            </w:pPr>
            <w:r w:rsidRPr="00F4529D">
              <w:rPr>
                <w:i/>
              </w:rPr>
              <w:t>timestamp with time zone</w:t>
            </w:r>
          </w:p>
        </w:tc>
        <w:tc>
          <w:tcPr>
            <w:tcW w:w="4914" w:type="dxa"/>
          </w:tcPr>
          <w:p w14:paraId="163B0D90" w14:textId="77777777" w:rsidR="00F11D60" w:rsidRPr="00F4529D" w:rsidRDefault="00F11D60" w:rsidP="00F92D7D">
            <w:pPr>
              <w:pStyle w:val="Table"/>
            </w:pPr>
            <w:r w:rsidRPr="00F4529D">
              <w:t>Указанная дата и время</w:t>
            </w:r>
          </w:p>
        </w:tc>
      </w:tr>
      <w:tr w:rsidR="00F11D60" w:rsidRPr="00F4529D" w14:paraId="5AB48922" w14:textId="77777777" w:rsidTr="00F11D60">
        <w:tc>
          <w:tcPr>
            <w:tcW w:w="1981" w:type="dxa"/>
            <w:tcBorders>
              <w:bottom w:val="single" w:sz="4" w:space="0" w:color="auto"/>
            </w:tcBorders>
          </w:tcPr>
          <w:p w14:paraId="77A5BC11" w14:textId="77777777" w:rsidR="00F11D60" w:rsidRPr="00F4529D" w:rsidRDefault="00F11D60" w:rsidP="00F92D7D">
            <w:pPr>
              <w:pStyle w:val="Table"/>
              <w:rPr>
                <w:i/>
              </w:rPr>
            </w:pPr>
            <w:r w:rsidRPr="00F4529D">
              <w:rPr>
                <w:i/>
              </w:rPr>
              <w:t>order_date</w:t>
            </w:r>
          </w:p>
        </w:tc>
        <w:tc>
          <w:tcPr>
            <w:tcW w:w="3165" w:type="dxa"/>
            <w:tcBorders>
              <w:bottom w:val="single" w:sz="4" w:space="0" w:color="auto"/>
            </w:tcBorders>
          </w:tcPr>
          <w:p w14:paraId="2C2CD4B5" w14:textId="77777777" w:rsidR="00F11D60" w:rsidRPr="00F4529D" w:rsidRDefault="00F11D60" w:rsidP="00F92D7D">
            <w:pPr>
              <w:pStyle w:val="Table"/>
              <w:rPr>
                <w:i/>
              </w:rPr>
            </w:pPr>
            <w:r w:rsidRPr="00F4529D">
              <w:rPr>
                <w:i/>
              </w:rPr>
              <w:t>timestamp with time zone</w:t>
            </w:r>
          </w:p>
        </w:tc>
        <w:tc>
          <w:tcPr>
            <w:tcW w:w="4914" w:type="dxa"/>
            <w:tcBorders>
              <w:bottom w:val="single" w:sz="4" w:space="0" w:color="auto"/>
            </w:tcBorders>
          </w:tcPr>
          <w:p w14:paraId="4EE8F965" w14:textId="77777777" w:rsidR="00F11D60" w:rsidRPr="00F4529D" w:rsidRDefault="00F11D60" w:rsidP="00F92D7D">
            <w:pPr>
              <w:pStyle w:val="Table"/>
            </w:pPr>
            <w:r w:rsidRPr="00F4529D">
              <w:t>Дата и время создания заказа</w:t>
            </w:r>
          </w:p>
        </w:tc>
      </w:tr>
      <w:tr w:rsidR="00F11D60" w:rsidRPr="00F4529D" w14:paraId="0A8456CE" w14:textId="77777777" w:rsidTr="00F11D60">
        <w:tc>
          <w:tcPr>
            <w:tcW w:w="1981" w:type="dxa"/>
          </w:tcPr>
          <w:p w14:paraId="60381D14" w14:textId="584B7ED7" w:rsidR="00F11D60" w:rsidRPr="00F4529D" w:rsidRDefault="00F11D60" w:rsidP="00F92D7D">
            <w:pPr>
              <w:pStyle w:val="Table"/>
              <w:rPr>
                <w:i/>
              </w:rPr>
            </w:pPr>
            <w:r w:rsidRPr="00F4529D">
              <w:rPr>
                <w:i/>
              </w:rPr>
              <w:t>delivery_date</w:t>
            </w:r>
          </w:p>
        </w:tc>
        <w:tc>
          <w:tcPr>
            <w:tcW w:w="3165" w:type="dxa"/>
          </w:tcPr>
          <w:p w14:paraId="63C072BD" w14:textId="634DEE0C" w:rsidR="00F11D60" w:rsidRPr="00F4529D" w:rsidRDefault="00F11D60" w:rsidP="00F92D7D">
            <w:pPr>
              <w:pStyle w:val="Table"/>
              <w:rPr>
                <w:i/>
              </w:rPr>
            </w:pPr>
            <w:r w:rsidRPr="00F4529D">
              <w:rPr>
                <w:i/>
              </w:rPr>
              <w:t>timestamp with time zone</w:t>
            </w:r>
          </w:p>
        </w:tc>
        <w:tc>
          <w:tcPr>
            <w:tcW w:w="4914" w:type="dxa"/>
          </w:tcPr>
          <w:p w14:paraId="68FE9AC5" w14:textId="3FB22A6F" w:rsidR="00F11D60" w:rsidRPr="00F4529D" w:rsidRDefault="00F11D60" w:rsidP="00F92D7D">
            <w:pPr>
              <w:pStyle w:val="Table"/>
            </w:pPr>
            <w:r w:rsidRPr="00F4529D">
              <w:t>Дата и время доставки</w:t>
            </w:r>
          </w:p>
        </w:tc>
      </w:tr>
      <w:tr w:rsidR="00F11D60" w:rsidRPr="00F4529D" w14:paraId="0EBC7037" w14:textId="77777777" w:rsidTr="00F11D60">
        <w:tc>
          <w:tcPr>
            <w:tcW w:w="1981" w:type="dxa"/>
            <w:tcBorders>
              <w:bottom w:val="nil"/>
            </w:tcBorders>
          </w:tcPr>
          <w:p w14:paraId="7DDA09FD" w14:textId="01E648A2" w:rsidR="00F11D60" w:rsidRPr="00F4529D" w:rsidRDefault="00F11D60" w:rsidP="00F92D7D">
            <w:pPr>
              <w:pStyle w:val="Table"/>
              <w:rPr>
                <w:i/>
              </w:rPr>
            </w:pPr>
            <w:r w:rsidRPr="00F4529D">
              <w:rPr>
                <w:i/>
              </w:rPr>
              <w:t>address_id</w:t>
            </w:r>
          </w:p>
        </w:tc>
        <w:tc>
          <w:tcPr>
            <w:tcW w:w="3165" w:type="dxa"/>
            <w:tcBorders>
              <w:bottom w:val="nil"/>
            </w:tcBorders>
          </w:tcPr>
          <w:p w14:paraId="30BE1CE8" w14:textId="7A7D1EBA" w:rsidR="00F11D60" w:rsidRPr="00F4529D" w:rsidRDefault="00F11D60" w:rsidP="00F92D7D">
            <w:pPr>
              <w:pStyle w:val="Table"/>
              <w:rPr>
                <w:i/>
              </w:rPr>
            </w:pPr>
            <w:r w:rsidRPr="00F4529D">
              <w:rPr>
                <w:i/>
              </w:rPr>
              <w:t>int</w:t>
            </w:r>
          </w:p>
        </w:tc>
        <w:tc>
          <w:tcPr>
            <w:tcW w:w="4914" w:type="dxa"/>
            <w:tcBorders>
              <w:bottom w:val="nil"/>
            </w:tcBorders>
          </w:tcPr>
          <w:p w14:paraId="0867BCA3" w14:textId="2D10C866" w:rsidR="00F11D60" w:rsidRPr="00F4529D" w:rsidRDefault="00F11D60" w:rsidP="00F92D7D">
            <w:pPr>
              <w:pStyle w:val="Table"/>
            </w:pPr>
            <w:r w:rsidRPr="00F4529D">
              <w:t>Идентификатор адреса доставки</w:t>
            </w:r>
          </w:p>
        </w:tc>
      </w:tr>
    </w:tbl>
    <w:p w14:paraId="274B2A96" w14:textId="46ED1C40" w:rsidR="00E004EC" w:rsidRDefault="00E004EC" w:rsidP="00F92D7D">
      <w:pPr>
        <w:pStyle w:val="TableName"/>
      </w:pPr>
      <w:r>
        <w:lastRenderedPageBreak/>
        <w:t>Окончание таблицы 2.7</w:t>
      </w:r>
    </w:p>
    <w:tbl>
      <w:tblPr>
        <w:tblStyle w:val="af1"/>
        <w:tblW w:w="10060" w:type="dxa"/>
        <w:tblLook w:val="04A0" w:firstRow="1" w:lastRow="0" w:firstColumn="1" w:lastColumn="0" w:noHBand="0" w:noVBand="1"/>
      </w:tblPr>
      <w:tblGrid>
        <w:gridCol w:w="1981"/>
        <w:gridCol w:w="3165"/>
        <w:gridCol w:w="4914"/>
      </w:tblGrid>
      <w:tr w:rsidR="00F11D60" w:rsidRPr="00F4529D" w14:paraId="687FACBC" w14:textId="77777777" w:rsidTr="00F11D60">
        <w:tc>
          <w:tcPr>
            <w:tcW w:w="1981" w:type="dxa"/>
          </w:tcPr>
          <w:p w14:paraId="46B7A3E8" w14:textId="51C93B67" w:rsidR="00F11D60" w:rsidRPr="00F4529D" w:rsidRDefault="00F11D60" w:rsidP="00F92D7D">
            <w:pPr>
              <w:pStyle w:val="Table"/>
              <w:jc w:val="center"/>
              <w:rPr>
                <w:i/>
              </w:rPr>
            </w:pPr>
            <w:r w:rsidRPr="00F4529D">
              <w:t>Название</w:t>
            </w:r>
          </w:p>
        </w:tc>
        <w:tc>
          <w:tcPr>
            <w:tcW w:w="3165" w:type="dxa"/>
          </w:tcPr>
          <w:p w14:paraId="0E17E1C9" w14:textId="2FF8C752" w:rsidR="00F11D60" w:rsidRPr="00F4529D" w:rsidRDefault="00F11D60" w:rsidP="00F92D7D">
            <w:pPr>
              <w:pStyle w:val="Table"/>
              <w:jc w:val="center"/>
              <w:rPr>
                <w:i/>
              </w:rPr>
            </w:pPr>
            <w:r w:rsidRPr="00F4529D">
              <w:t>Тип данных</w:t>
            </w:r>
          </w:p>
        </w:tc>
        <w:tc>
          <w:tcPr>
            <w:tcW w:w="4914" w:type="dxa"/>
          </w:tcPr>
          <w:p w14:paraId="453DA214" w14:textId="760353A7" w:rsidR="00F11D60" w:rsidRPr="00F4529D" w:rsidRDefault="00F11D60" w:rsidP="00F92D7D">
            <w:pPr>
              <w:pStyle w:val="Table"/>
              <w:jc w:val="center"/>
            </w:pPr>
            <w:r w:rsidRPr="00F4529D">
              <w:t>Описание</w:t>
            </w:r>
          </w:p>
        </w:tc>
      </w:tr>
      <w:tr w:rsidR="00F11D60" w:rsidRPr="00F4529D" w14:paraId="105ED5EA" w14:textId="77777777" w:rsidTr="00F11D60">
        <w:tc>
          <w:tcPr>
            <w:tcW w:w="1981" w:type="dxa"/>
          </w:tcPr>
          <w:p w14:paraId="45B9DA70" w14:textId="77777777" w:rsidR="00F11D60" w:rsidRPr="00F4529D" w:rsidRDefault="00F11D60" w:rsidP="00F92D7D">
            <w:pPr>
              <w:pStyle w:val="Table"/>
              <w:rPr>
                <w:i/>
              </w:rPr>
            </w:pPr>
            <w:r w:rsidRPr="00F4529D">
              <w:rPr>
                <w:i/>
              </w:rPr>
              <w:t>status_id</w:t>
            </w:r>
          </w:p>
        </w:tc>
        <w:tc>
          <w:tcPr>
            <w:tcW w:w="3165" w:type="dxa"/>
          </w:tcPr>
          <w:p w14:paraId="05FDC82B" w14:textId="77777777" w:rsidR="00F11D60" w:rsidRPr="00F4529D" w:rsidRDefault="00F11D60" w:rsidP="00F92D7D">
            <w:pPr>
              <w:pStyle w:val="Table"/>
              <w:rPr>
                <w:i/>
              </w:rPr>
            </w:pPr>
            <w:r w:rsidRPr="00F4529D">
              <w:rPr>
                <w:i/>
              </w:rPr>
              <w:t>int</w:t>
            </w:r>
          </w:p>
        </w:tc>
        <w:tc>
          <w:tcPr>
            <w:tcW w:w="4914" w:type="dxa"/>
          </w:tcPr>
          <w:p w14:paraId="73F4C60D" w14:textId="77777777" w:rsidR="00F11D60" w:rsidRPr="00F4529D" w:rsidRDefault="00F11D60" w:rsidP="00F92D7D">
            <w:pPr>
              <w:pStyle w:val="Table"/>
            </w:pPr>
            <w:r w:rsidRPr="00F4529D">
              <w:t>Статус заказа</w:t>
            </w:r>
          </w:p>
        </w:tc>
      </w:tr>
      <w:tr w:rsidR="00F11D60" w:rsidRPr="00F4529D" w14:paraId="2DBDD12B" w14:textId="77777777" w:rsidTr="00F11D60">
        <w:tc>
          <w:tcPr>
            <w:tcW w:w="1981" w:type="dxa"/>
          </w:tcPr>
          <w:p w14:paraId="5BC65207" w14:textId="77777777" w:rsidR="00F11D60" w:rsidRPr="00F4529D" w:rsidRDefault="00F11D60" w:rsidP="00F92D7D">
            <w:pPr>
              <w:pStyle w:val="Table"/>
              <w:rPr>
                <w:i/>
              </w:rPr>
            </w:pPr>
            <w:r w:rsidRPr="00F4529D">
              <w:rPr>
                <w:i/>
              </w:rPr>
              <w:t>customer_id</w:t>
            </w:r>
          </w:p>
        </w:tc>
        <w:tc>
          <w:tcPr>
            <w:tcW w:w="3165" w:type="dxa"/>
          </w:tcPr>
          <w:p w14:paraId="6245BA6C" w14:textId="77777777" w:rsidR="00F11D60" w:rsidRPr="00F4529D" w:rsidRDefault="00F11D60" w:rsidP="00F92D7D">
            <w:pPr>
              <w:pStyle w:val="Table"/>
              <w:rPr>
                <w:i/>
              </w:rPr>
            </w:pPr>
            <w:r w:rsidRPr="00F4529D">
              <w:rPr>
                <w:i/>
              </w:rPr>
              <w:t>int</w:t>
            </w:r>
          </w:p>
        </w:tc>
        <w:tc>
          <w:tcPr>
            <w:tcW w:w="4914" w:type="dxa"/>
          </w:tcPr>
          <w:p w14:paraId="280D9FF2" w14:textId="77777777" w:rsidR="00F11D60" w:rsidRPr="00F4529D" w:rsidRDefault="00F11D60" w:rsidP="00F92D7D">
            <w:pPr>
              <w:pStyle w:val="Table"/>
            </w:pPr>
            <w:r w:rsidRPr="00F4529D">
              <w:t>Идентификатор заказчика</w:t>
            </w:r>
          </w:p>
        </w:tc>
      </w:tr>
      <w:tr w:rsidR="00F11D60" w:rsidRPr="00F4529D" w14:paraId="184A6725" w14:textId="77777777" w:rsidTr="00F11D60">
        <w:tc>
          <w:tcPr>
            <w:tcW w:w="1981" w:type="dxa"/>
          </w:tcPr>
          <w:p w14:paraId="4AA17827" w14:textId="77777777" w:rsidR="00F11D60" w:rsidRPr="00F4529D" w:rsidRDefault="00F11D60" w:rsidP="00F92D7D">
            <w:pPr>
              <w:pStyle w:val="Table"/>
              <w:rPr>
                <w:i/>
              </w:rPr>
            </w:pPr>
            <w:r w:rsidRPr="00F4529D">
              <w:rPr>
                <w:i/>
              </w:rPr>
              <w:t>manager_id</w:t>
            </w:r>
          </w:p>
        </w:tc>
        <w:tc>
          <w:tcPr>
            <w:tcW w:w="3165" w:type="dxa"/>
          </w:tcPr>
          <w:p w14:paraId="2F8B3D32" w14:textId="77777777" w:rsidR="00F11D60" w:rsidRPr="00F4529D" w:rsidRDefault="00F11D60" w:rsidP="00F92D7D">
            <w:pPr>
              <w:pStyle w:val="Table"/>
              <w:rPr>
                <w:i/>
              </w:rPr>
            </w:pPr>
            <w:r w:rsidRPr="00F4529D">
              <w:rPr>
                <w:i/>
              </w:rPr>
              <w:t>int</w:t>
            </w:r>
          </w:p>
        </w:tc>
        <w:tc>
          <w:tcPr>
            <w:tcW w:w="4914" w:type="dxa"/>
          </w:tcPr>
          <w:p w14:paraId="0BB77684" w14:textId="77777777" w:rsidR="00F11D60" w:rsidRPr="00F4529D" w:rsidRDefault="00F11D60" w:rsidP="00F92D7D">
            <w:pPr>
              <w:pStyle w:val="Table"/>
            </w:pPr>
            <w:r w:rsidRPr="00F4529D">
              <w:t>Идентификатор менеджера, принимающего заказ</w:t>
            </w:r>
          </w:p>
        </w:tc>
      </w:tr>
    </w:tbl>
    <w:p w14:paraId="77CE00B8" w14:textId="6007CA4C" w:rsidR="00402F8D" w:rsidRDefault="00E004EC" w:rsidP="00F92D7D">
      <w:pPr>
        <w:pStyle w:val="Main"/>
        <w:spacing w:before="240"/>
      </w:pPr>
      <w:r>
        <w:t>Таблица «</w:t>
      </w:r>
      <w:r w:rsidR="001C5421" w:rsidRPr="00E004EC">
        <w:rPr>
          <w:i/>
        </w:rPr>
        <w:t>statuses</w:t>
      </w:r>
      <w:r>
        <w:t>»</w:t>
      </w:r>
      <w:r w:rsidR="001C5421">
        <w:t xml:space="preserve"> хранит информацию о статусах заказов. У каждого статуса</w:t>
      </w:r>
      <w:r>
        <w:t xml:space="preserve"> есть уникальный идентификатор – </w:t>
      </w:r>
      <w:r w:rsidR="001C5421">
        <w:t>перв</w:t>
      </w:r>
      <w:r>
        <w:t>ичный ключ,</w:t>
      </w:r>
      <w:r w:rsidR="00402F8D">
        <w:t xml:space="preserve"> и название статуса.</w:t>
      </w:r>
    </w:p>
    <w:p w14:paraId="7963AAF7" w14:textId="25945EB6" w:rsidR="00474A5B" w:rsidRPr="00F4529D" w:rsidRDefault="001C5421" w:rsidP="00F92D7D">
      <w:pPr>
        <w:pStyle w:val="Main"/>
      </w:pPr>
      <w:r>
        <w:t>Структура таблицы</w:t>
      </w:r>
      <w:r w:rsidR="00E004EC">
        <w:t xml:space="preserve"> </w:t>
      </w:r>
      <w:r w:rsidR="00E004EC" w:rsidRPr="00F4529D">
        <w:t>«</w:t>
      </w:r>
      <w:r w:rsidR="00E004EC" w:rsidRPr="00F4529D">
        <w:rPr>
          <w:i/>
        </w:rPr>
        <w:t>statuses</w:t>
      </w:r>
      <w:r w:rsidR="00E004EC" w:rsidRPr="00F4529D">
        <w:t>»</w:t>
      </w:r>
      <w:r>
        <w:t xml:space="preserve"> </w:t>
      </w:r>
      <w:r w:rsidR="00E004EC">
        <w:t>приведена</w:t>
      </w:r>
      <w:r>
        <w:t xml:space="preserve"> в таблице 2.8.</w:t>
      </w:r>
    </w:p>
    <w:p w14:paraId="7FA2AC3B" w14:textId="77777777" w:rsidR="00474A5B" w:rsidRPr="00F4529D" w:rsidRDefault="00474A5B" w:rsidP="00F92D7D">
      <w:pPr>
        <w:pStyle w:val="TableName"/>
      </w:pPr>
      <w:r w:rsidRPr="00F4529D">
        <w:t>Таблица 2.</w:t>
      </w:r>
      <w:r w:rsidRPr="00F4529D">
        <w:rPr>
          <w:lang w:val="en-US"/>
        </w:rPr>
        <w:t>8</w:t>
      </w:r>
      <w:r w:rsidRPr="00F4529D">
        <w:t xml:space="preserve"> – Структура таблицы «</w:t>
      </w:r>
      <w:r w:rsidRPr="00F4529D">
        <w:rPr>
          <w:i/>
        </w:rPr>
        <w:t>statuses</w:t>
      </w:r>
      <w:r w:rsidRPr="00F4529D">
        <w:t>»</w:t>
      </w:r>
    </w:p>
    <w:tbl>
      <w:tblPr>
        <w:tblStyle w:val="af1"/>
        <w:tblW w:w="10060" w:type="dxa"/>
        <w:tblLook w:val="04A0" w:firstRow="1" w:lastRow="0" w:firstColumn="1" w:lastColumn="0" w:noHBand="0" w:noVBand="1"/>
      </w:tblPr>
      <w:tblGrid>
        <w:gridCol w:w="1601"/>
        <w:gridCol w:w="1701"/>
        <w:gridCol w:w="6758"/>
      </w:tblGrid>
      <w:tr w:rsidR="00F11D60" w:rsidRPr="00F4529D" w14:paraId="4A2362A2" w14:textId="77777777" w:rsidTr="00F11D60">
        <w:tc>
          <w:tcPr>
            <w:tcW w:w="1601" w:type="dxa"/>
          </w:tcPr>
          <w:p w14:paraId="50BC881A" w14:textId="77777777" w:rsidR="00F11D60" w:rsidRPr="00F4529D" w:rsidRDefault="00F11D60" w:rsidP="00F92D7D">
            <w:pPr>
              <w:pStyle w:val="Table"/>
              <w:jc w:val="center"/>
            </w:pPr>
            <w:r w:rsidRPr="00F4529D">
              <w:t>Название</w:t>
            </w:r>
          </w:p>
        </w:tc>
        <w:tc>
          <w:tcPr>
            <w:tcW w:w="1701" w:type="dxa"/>
          </w:tcPr>
          <w:p w14:paraId="6BBE3B96" w14:textId="77777777" w:rsidR="00F11D60" w:rsidRPr="00F4529D" w:rsidRDefault="00F11D60" w:rsidP="00F92D7D">
            <w:pPr>
              <w:pStyle w:val="Table"/>
              <w:jc w:val="center"/>
            </w:pPr>
            <w:r w:rsidRPr="00F4529D">
              <w:t>Тип данных</w:t>
            </w:r>
          </w:p>
        </w:tc>
        <w:tc>
          <w:tcPr>
            <w:tcW w:w="6758" w:type="dxa"/>
          </w:tcPr>
          <w:p w14:paraId="7C00EA24" w14:textId="77777777" w:rsidR="00F11D60" w:rsidRPr="00F4529D" w:rsidRDefault="00F11D60" w:rsidP="00F92D7D">
            <w:pPr>
              <w:pStyle w:val="Table"/>
              <w:jc w:val="center"/>
            </w:pPr>
            <w:r w:rsidRPr="00F4529D">
              <w:t>Описание</w:t>
            </w:r>
          </w:p>
        </w:tc>
      </w:tr>
      <w:tr w:rsidR="00F11D60" w:rsidRPr="00F4529D" w14:paraId="78CAF5B3" w14:textId="77777777" w:rsidTr="00F11D60">
        <w:tc>
          <w:tcPr>
            <w:tcW w:w="1601" w:type="dxa"/>
          </w:tcPr>
          <w:p w14:paraId="708E070D" w14:textId="77777777" w:rsidR="00F11D60" w:rsidRPr="00F4529D" w:rsidRDefault="00F11D60" w:rsidP="00F92D7D">
            <w:pPr>
              <w:pStyle w:val="Table"/>
              <w:rPr>
                <w:i/>
              </w:rPr>
            </w:pPr>
            <w:r w:rsidRPr="00F4529D">
              <w:rPr>
                <w:i/>
              </w:rPr>
              <w:t>id</w:t>
            </w:r>
          </w:p>
        </w:tc>
        <w:tc>
          <w:tcPr>
            <w:tcW w:w="1701" w:type="dxa"/>
          </w:tcPr>
          <w:p w14:paraId="13B17D54" w14:textId="77777777" w:rsidR="00F11D60" w:rsidRPr="00F4529D" w:rsidRDefault="00F11D60" w:rsidP="00F92D7D">
            <w:pPr>
              <w:pStyle w:val="Table"/>
              <w:rPr>
                <w:i/>
              </w:rPr>
            </w:pPr>
            <w:r w:rsidRPr="00F4529D">
              <w:rPr>
                <w:i/>
              </w:rPr>
              <w:t>serial</w:t>
            </w:r>
          </w:p>
        </w:tc>
        <w:tc>
          <w:tcPr>
            <w:tcW w:w="6758" w:type="dxa"/>
          </w:tcPr>
          <w:p w14:paraId="1B21BFE2" w14:textId="77777777" w:rsidR="00F11D60" w:rsidRPr="00F4529D" w:rsidRDefault="00F11D60" w:rsidP="00F92D7D">
            <w:pPr>
              <w:pStyle w:val="Table"/>
            </w:pPr>
            <w:r w:rsidRPr="00F4529D">
              <w:t>Идентификатор статуса заказа</w:t>
            </w:r>
          </w:p>
        </w:tc>
      </w:tr>
      <w:tr w:rsidR="00F11D60" w:rsidRPr="00F4529D" w14:paraId="4EBF4DE5" w14:textId="77777777" w:rsidTr="00F11D60">
        <w:tc>
          <w:tcPr>
            <w:tcW w:w="1601" w:type="dxa"/>
          </w:tcPr>
          <w:p w14:paraId="584C0D83" w14:textId="77777777" w:rsidR="00F11D60" w:rsidRPr="00F4529D" w:rsidRDefault="00F11D60" w:rsidP="00F92D7D">
            <w:pPr>
              <w:pStyle w:val="Table"/>
              <w:rPr>
                <w:i/>
              </w:rPr>
            </w:pPr>
            <w:r w:rsidRPr="00F4529D">
              <w:rPr>
                <w:i/>
              </w:rPr>
              <w:t>name</w:t>
            </w:r>
          </w:p>
        </w:tc>
        <w:tc>
          <w:tcPr>
            <w:tcW w:w="1701" w:type="dxa"/>
          </w:tcPr>
          <w:p w14:paraId="78AF3566" w14:textId="77777777" w:rsidR="00F11D60" w:rsidRPr="00F4529D" w:rsidRDefault="00F11D60" w:rsidP="00F92D7D">
            <w:pPr>
              <w:pStyle w:val="Table"/>
              <w:rPr>
                <w:i/>
              </w:rPr>
            </w:pPr>
            <w:r w:rsidRPr="00F4529D">
              <w:rPr>
                <w:i/>
              </w:rPr>
              <w:t>varchar</w:t>
            </w:r>
          </w:p>
        </w:tc>
        <w:tc>
          <w:tcPr>
            <w:tcW w:w="6758" w:type="dxa"/>
          </w:tcPr>
          <w:p w14:paraId="74A08FF3" w14:textId="77777777" w:rsidR="00F11D60" w:rsidRPr="00F4529D" w:rsidRDefault="00F11D60" w:rsidP="00F92D7D">
            <w:pPr>
              <w:pStyle w:val="Table"/>
            </w:pPr>
            <w:r w:rsidRPr="00F4529D">
              <w:t>Название статуса заказа</w:t>
            </w:r>
          </w:p>
        </w:tc>
      </w:tr>
    </w:tbl>
    <w:p w14:paraId="0216C51D" w14:textId="58BC1C63" w:rsidR="00402F8D" w:rsidRDefault="00E004EC" w:rsidP="00F92D7D">
      <w:pPr>
        <w:pStyle w:val="Main"/>
        <w:spacing w:before="240"/>
      </w:pPr>
      <w:r>
        <w:t>Таблица «</w:t>
      </w:r>
      <w:r w:rsidR="001C5421" w:rsidRPr="00E004EC">
        <w:rPr>
          <w:i/>
        </w:rPr>
        <w:t>order_items</w:t>
      </w:r>
      <w:r>
        <w:t>»</w:t>
      </w:r>
      <w:r w:rsidR="001C5421">
        <w:t xml:space="preserve"> связывает блюда с заказами. Каждая запись </w:t>
      </w:r>
      <w:r>
        <w:t>имеет уникальный идентификатор, являющийся первичным ключом и количество порций блюда. П</w:t>
      </w:r>
      <w:r w:rsidR="001C5421">
        <w:t xml:space="preserve">оле </w:t>
      </w:r>
      <w:r w:rsidR="001C5421" w:rsidRPr="00E004EC">
        <w:rPr>
          <w:i/>
        </w:rPr>
        <w:t>dish_id</w:t>
      </w:r>
      <w:r>
        <w:t xml:space="preserve"> связано с таблицей «</w:t>
      </w:r>
      <w:r w:rsidR="001C5421" w:rsidRPr="00E004EC">
        <w:rPr>
          <w:i/>
        </w:rPr>
        <w:t>dishes</w:t>
      </w:r>
      <w:r>
        <w:t>» для указания блюда</w:t>
      </w:r>
      <w:r w:rsidR="001C5421">
        <w:t xml:space="preserve">, а поле </w:t>
      </w:r>
      <w:r w:rsidR="001C5421" w:rsidRPr="00E004EC">
        <w:rPr>
          <w:i/>
        </w:rPr>
        <w:t>order_id</w:t>
      </w:r>
      <w:r w:rsidR="001C5421">
        <w:t xml:space="preserve"> </w:t>
      </w:r>
      <w:r>
        <w:t>связано с таблицей «</w:t>
      </w:r>
      <w:r w:rsidRPr="00E004EC">
        <w:rPr>
          <w:i/>
        </w:rPr>
        <w:t>orders</w:t>
      </w:r>
      <w:r>
        <w:t>», для однозначного определения заказа</w:t>
      </w:r>
      <w:r w:rsidR="00402F8D">
        <w:t>.</w:t>
      </w:r>
    </w:p>
    <w:p w14:paraId="1C1C2455" w14:textId="4839961F" w:rsidR="00474A5B" w:rsidRPr="00F4529D" w:rsidRDefault="001C5421" w:rsidP="00F92D7D">
      <w:pPr>
        <w:pStyle w:val="Main"/>
      </w:pPr>
      <w:r>
        <w:t xml:space="preserve">Структура таблицы </w:t>
      </w:r>
      <w:r w:rsidR="00E004EC" w:rsidRPr="00F4529D">
        <w:t>«</w:t>
      </w:r>
      <w:r w:rsidR="00E004EC" w:rsidRPr="00F4529D">
        <w:rPr>
          <w:i/>
        </w:rPr>
        <w:t>order_items</w:t>
      </w:r>
      <w:r w:rsidR="00E004EC" w:rsidRPr="00F4529D">
        <w:t>»</w:t>
      </w:r>
      <w:r w:rsidR="00E004EC">
        <w:t xml:space="preserve"> </w:t>
      </w:r>
      <w:r>
        <w:t>описана в таблице 2.9.</w:t>
      </w:r>
    </w:p>
    <w:p w14:paraId="7EAA980F" w14:textId="77777777" w:rsidR="00474A5B" w:rsidRPr="00F4529D" w:rsidRDefault="00474A5B" w:rsidP="00F92D7D">
      <w:pPr>
        <w:pStyle w:val="TableName"/>
      </w:pPr>
      <w:r w:rsidRPr="00F4529D">
        <w:t>Таблица 2.9 – Структура таблицы «</w:t>
      </w:r>
      <w:r w:rsidRPr="00F4529D">
        <w:rPr>
          <w:i/>
        </w:rPr>
        <w:t>order_items</w:t>
      </w:r>
      <w:r w:rsidRPr="00F4529D">
        <w:t>»</w:t>
      </w:r>
    </w:p>
    <w:tbl>
      <w:tblPr>
        <w:tblStyle w:val="af1"/>
        <w:tblW w:w="10060" w:type="dxa"/>
        <w:tblLook w:val="04A0" w:firstRow="1" w:lastRow="0" w:firstColumn="1" w:lastColumn="0" w:noHBand="0" w:noVBand="1"/>
      </w:tblPr>
      <w:tblGrid>
        <w:gridCol w:w="1601"/>
        <w:gridCol w:w="1701"/>
        <w:gridCol w:w="6758"/>
      </w:tblGrid>
      <w:tr w:rsidR="00F11D60" w:rsidRPr="00F4529D" w14:paraId="3DE9A79C" w14:textId="77777777" w:rsidTr="00F11D60">
        <w:tc>
          <w:tcPr>
            <w:tcW w:w="1601" w:type="dxa"/>
          </w:tcPr>
          <w:p w14:paraId="7EA970A4" w14:textId="77777777" w:rsidR="00F11D60" w:rsidRPr="00F4529D" w:rsidRDefault="00F11D60" w:rsidP="00F92D7D">
            <w:pPr>
              <w:pStyle w:val="Table"/>
              <w:jc w:val="center"/>
            </w:pPr>
            <w:r w:rsidRPr="00F4529D">
              <w:t>Название</w:t>
            </w:r>
          </w:p>
        </w:tc>
        <w:tc>
          <w:tcPr>
            <w:tcW w:w="1701" w:type="dxa"/>
          </w:tcPr>
          <w:p w14:paraId="45532EA7" w14:textId="77777777" w:rsidR="00F11D60" w:rsidRPr="00F4529D" w:rsidRDefault="00F11D60" w:rsidP="00F92D7D">
            <w:pPr>
              <w:pStyle w:val="Table"/>
              <w:jc w:val="center"/>
            </w:pPr>
            <w:r w:rsidRPr="00F4529D">
              <w:t>Тип данных</w:t>
            </w:r>
          </w:p>
        </w:tc>
        <w:tc>
          <w:tcPr>
            <w:tcW w:w="6758" w:type="dxa"/>
          </w:tcPr>
          <w:p w14:paraId="233185E0" w14:textId="77777777" w:rsidR="00F11D60" w:rsidRPr="00F4529D" w:rsidRDefault="00F11D60" w:rsidP="00F92D7D">
            <w:pPr>
              <w:pStyle w:val="Table"/>
              <w:jc w:val="center"/>
            </w:pPr>
            <w:r w:rsidRPr="00F4529D">
              <w:t>Описание</w:t>
            </w:r>
          </w:p>
        </w:tc>
      </w:tr>
      <w:tr w:rsidR="00F11D60" w:rsidRPr="00F4529D" w14:paraId="737FB8A6" w14:textId="77777777" w:rsidTr="00F11D60">
        <w:tc>
          <w:tcPr>
            <w:tcW w:w="1601" w:type="dxa"/>
          </w:tcPr>
          <w:p w14:paraId="0CB32F21" w14:textId="77777777" w:rsidR="00F11D60" w:rsidRPr="00F4529D" w:rsidRDefault="00F11D60" w:rsidP="00F92D7D">
            <w:pPr>
              <w:pStyle w:val="Table"/>
              <w:rPr>
                <w:i/>
              </w:rPr>
            </w:pPr>
            <w:r w:rsidRPr="00F4529D">
              <w:rPr>
                <w:i/>
              </w:rPr>
              <w:t>id</w:t>
            </w:r>
          </w:p>
        </w:tc>
        <w:tc>
          <w:tcPr>
            <w:tcW w:w="1701" w:type="dxa"/>
          </w:tcPr>
          <w:p w14:paraId="5123B8EA" w14:textId="77777777" w:rsidR="00F11D60" w:rsidRPr="00F4529D" w:rsidRDefault="00F11D60" w:rsidP="00F92D7D">
            <w:pPr>
              <w:pStyle w:val="Table"/>
              <w:rPr>
                <w:i/>
              </w:rPr>
            </w:pPr>
            <w:r w:rsidRPr="00F4529D">
              <w:rPr>
                <w:i/>
              </w:rPr>
              <w:t>serial</w:t>
            </w:r>
          </w:p>
        </w:tc>
        <w:tc>
          <w:tcPr>
            <w:tcW w:w="6758" w:type="dxa"/>
          </w:tcPr>
          <w:p w14:paraId="6279BE20" w14:textId="77777777" w:rsidR="00F11D60" w:rsidRPr="00F4529D" w:rsidRDefault="00F11D60" w:rsidP="00F92D7D">
            <w:pPr>
              <w:pStyle w:val="Table"/>
            </w:pPr>
            <w:r w:rsidRPr="00F4529D">
              <w:t>Идентификатор записи заказа</w:t>
            </w:r>
          </w:p>
        </w:tc>
      </w:tr>
      <w:tr w:rsidR="00F11D60" w:rsidRPr="00F4529D" w14:paraId="1B41B61E" w14:textId="77777777" w:rsidTr="00F11D60">
        <w:tc>
          <w:tcPr>
            <w:tcW w:w="1601" w:type="dxa"/>
          </w:tcPr>
          <w:p w14:paraId="57DAD536" w14:textId="77777777" w:rsidR="00F11D60" w:rsidRPr="00F4529D" w:rsidRDefault="00F11D60" w:rsidP="00F92D7D">
            <w:pPr>
              <w:pStyle w:val="Table"/>
              <w:rPr>
                <w:i/>
              </w:rPr>
            </w:pPr>
            <w:r w:rsidRPr="00F4529D">
              <w:rPr>
                <w:i/>
              </w:rPr>
              <w:t>quantity</w:t>
            </w:r>
          </w:p>
        </w:tc>
        <w:tc>
          <w:tcPr>
            <w:tcW w:w="1701" w:type="dxa"/>
          </w:tcPr>
          <w:p w14:paraId="0132705B" w14:textId="77777777" w:rsidR="00F11D60" w:rsidRPr="00F4529D" w:rsidRDefault="00F11D60" w:rsidP="00F92D7D">
            <w:pPr>
              <w:pStyle w:val="Table"/>
              <w:rPr>
                <w:i/>
              </w:rPr>
            </w:pPr>
            <w:r w:rsidRPr="00F4529D">
              <w:rPr>
                <w:i/>
              </w:rPr>
              <w:t>smallint</w:t>
            </w:r>
          </w:p>
        </w:tc>
        <w:tc>
          <w:tcPr>
            <w:tcW w:w="6758" w:type="dxa"/>
          </w:tcPr>
          <w:p w14:paraId="070D1094" w14:textId="77777777" w:rsidR="00F11D60" w:rsidRPr="00F4529D" w:rsidRDefault="00F11D60" w:rsidP="00F92D7D">
            <w:pPr>
              <w:pStyle w:val="Table"/>
            </w:pPr>
            <w:r w:rsidRPr="00F4529D">
              <w:t>Количество порций</w:t>
            </w:r>
          </w:p>
        </w:tc>
      </w:tr>
      <w:tr w:rsidR="00F11D60" w:rsidRPr="00F4529D" w14:paraId="31BF7E85" w14:textId="77777777" w:rsidTr="00F11D60">
        <w:tc>
          <w:tcPr>
            <w:tcW w:w="1601" w:type="dxa"/>
          </w:tcPr>
          <w:p w14:paraId="311F9B99" w14:textId="77777777" w:rsidR="00F11D60" w:rsidRPr="00F4529D" w:rsidRDefault="00F11D60" w:rsidP="00F92D7D">
            <w:pPr>
              <w:pStyle w:val="Table"/>
              <w:rPr>
                <w:i/>
              </w:rPr>
            </w:pPr>
            <w:r w:rsidRPr="00F4529D">
              <w:rPr>
                <w:i/>
              </w:rPr>
              <w:t>dish_id</w:t>
            </w:r>
          </w:p>
        </w:tc>
        <w:tc>
          <w:tcPr>
            <w:tcW w:w="1701" w:type="dxa"/>
          </w:tcPr>
          <w:p w14:paraId="24A0FD2C" w14:textId="77777777" w:rsidR="00F11D60" w:rsidRPr="00F4529D" w:rsidRDefault="00F11D60" w:rsidP="00F92D7D">
            <w:pPr>
              <w:pStyle w:val="Table"/>
              <w:rPr>
                <w:i/>
              </w:rPr>
            </w:pPr>
            <w:r w:rsidRPr="00F4529D">
              <w:rPr>
                <w:i/>
              </w:rPr>
              <w:t>int</w:t>
            </w:r>
          </w:p>
        </w:tc>
        <w:tc>
          <w:tcPr>
            <w:tcW w:w="6758" w:type="dxa"/>
          </w:tcPr>
          <w:p w14:paraId="4F1D4A7D" w14:textId="77777777" w:rsidR="00F11D60" w:rsidRPr="00F4529D" w:rsidRDefault="00F11D60" w:rsidP="00F92D7D">
            <w:pPr>
              <w:pStyle w:val="Table"/>
            </w:pPr>
            <w:r w:rsidRPr="00F4529D">
              <w:t>Идентификатор блюда</w:t>
            </w:r>
          </w:p>
        </w:tc>
      </w:tr>
      <w:tr w:rsidR="00F11D60" w:rsidRPr="00F4529D" w14:paraId="436FB52E" w14:textId="77777777" w:rsidTr="00F11D60">
        <w:tc>
          <w:tcPr>
            <w:tcW w:w="1601" w:type="dxa"/>
          </w:tcPr>
          <w:p w14:paraId="41A18D85" w14:textId="77777777" w:rsidR="00F11D60" w:rsidRPr="00F4529D" w:rsidRDefault="00F11D60" w:rsidP="00F92D7D">
            <w:pPr>
              <w:pStyle w:val="Table"/>
              <w:rPr>
                <w:i/>
              </w:rPr>
            </w:pPr>
            <w:r w:rsidRPr="00F4529D">
              <w:rPr>
                <w:i/>
              </w:rPr>
              <w:t>order_id</w:t>
            </w:r>
          </w:p>
        </w:tc>
        <w:tc>
          <w:tcPr>
            <w:tcW w:w="1701" w:type="dxa"/>
          </w:tcPr>
          <w:p w14:paraId="6DBEF384" w14:textId="77777777" w:rsidR="00F11D60" w:rsidRPr="00F4529D" w:rsidRDefault="00F11D60" w:rsidP="00F92D7D">
            <w:pPr>
              <w:pStyle w:val="Table"/>
              <w:rPr>
                <w:i/>
              </w:rPr>
            </w:pPr>
            <w:r w:rsidRPr="00F4529D">
              <w:rPr>
                <w:i/>
              </w:rPr>
              <w:t>int</w:t>
            </w:r>
          </w:p>
        </w:tc>
        <w:tc>
          <w:tcPr>
            <w:tcW w:w="6758" w:type="dxa"/>
          </w:tcPr>
          <w:p w14:paraId="519104BD" w14:textId="77777777" w:rsidR="00F11D60" w:rsidRPr="00F4529D" w:rsidRDefault="00F11D60" w:rsidP="00F92D7D">
            <w:pPr>
              <w:pStyle w:val="Table"/>
            </w:pPr>
            <w:r w:rsidRPr="00F4529D">
              <w:t>Идентификатор заказа</w:t>
            </w:r>
          </w:p>
        </w:tc>
      </w:tr>
    </w:tbl>
    <w:p w14:paraId="622DBB4F" w14:textId="697E7087" w:rsidR="00402F8D" w:rsidRDefault="007333A9" w:rsidP="00F92D7D">
      <w:pPr>
        <w:pStyle w:val="Main"/>
        <w:spacing w:before="240"/>
        <w:rPr>
          <w:rStyle w:val="Main0"/>
        </w:rPr>
      </w:pPr>
      <w:r w:rsidRPr="007333A9">
        <w:rPr>
          <w:rStyle w:val="Main0"/>
        </w:rPr>
        <w:t>Таблица «</w:t>
      </w:r>
      <w:r w:rsidRPr="00E004EC">
        <w:rPr>
          <w:rStyle w:val="Main0"/>
          <w:i/>
        </w:rPr>
        <w:t>reviews</w:t>
      </w:r>
      <w:r w:rsidRPr="007333A9">
        <w:rPr>
          <w:rStyle w:val="Main0"/>
        </w:rPr>
        <w:t>» представляет со</w:t>
      </w:r>
      <w:r w:rsidR="00E004EC">
        <w:rPr>
          <w:rStyle w:val="Main0"/>
        </w:rPr>
        <w:t>бой отзывы о сервисе ресторана, где каждый из них</w:t>
      </w:r>
      <w:r w:rsidR="001C5421" w:rsidRPr="007333A9">
        <w:rPr>
          <w:rStyle w:val="Main0"/>
        </w:rPr>
        <w:t xml:space="preserve"> имеет уникальный идентификатор, оценку, комментарий, дату и время создания. Поле </w:t>
      </w:r>
      <w:r w:rsidR="001C5421" w:rsidRPr="00E004EC">
        <w:rPr>
          <w:rStyle w:val="Main0"/>
          <w:i/>
        </w:rPr>
        <w:t>user_id</w:t>
      </w:r>
      <w:r w:rsidR="00E004EC">
        <w:rPr>
          <w:rStyle w:val="Main0"/>
        </w:rPr>
        <w:t xml:space="preserve"> связано с таблицей «</w:t>
      </w:r>
      <w:r w:rsidR="001C5421" w:rsidRPr="00E004EC">
        <w:rPr>
          <w:rStyle w:val="Main0"/>
          <w:i/>
        </w:rPr>
        <w:t>use</w:t>
      </w:r>
      <w:r w:rsidR="00402F8D" w:rsidRPr="00E004EC">
        <w:rPr>
          <w:rStyle w:val="Main0"/>
          <w:i/>
        </w:rPr>
        <w:t>rs</w:t>
      </w:r>
      <w:r w:rsidR="00E004EC">
        <w:rPr>
          <w:rStyle w:val="Main0"/>
        </w:rPr>
        <w:t>»</w:t>
      </w:r>
      <w:r w:rsidR="00402F8D">
        <w:rPr>
          <w:rStyle w:val="Main0"/>
        </w:rPr>
        <w:t>, указывая на автора отзыва.</w:t>
      </w:r>
    </w:p>
    <w:p w14:paraId="40927563" w14:textId="358E8DC7" w:rsidR="009927FE" w:rsidRDefault="001C5421" w:rsidP="00F92D7D">
      <w:pPr>
        <w:pStyle w:val="Main"/>
      </w:pPr>
      <w:r w:rsidRPr="007333A9">
        <w:rPr>
          <w:rStyle w:val="Main0"/>
        </w:rPr>
        <w:t>Структура таблицы</w:t>
      </w:r>
      <w:r w:rsidR="00E004EC">
        <w:rPr>
          <w:rStyle w:val="Main0"/>
        </w:rPr>
        <w:t xml:space="preserve"> </w:t>
      </w:r>
      <w:r w:rsidR="00E004EC" w:rsidRPr="00F4529D">
        <w:t>«</w:t>
      </w:r>
      <w:r w:rsidR="00E004EC" w:rsidRPr="00F4529D">
        <w:rPr>
          <w:i/>
        </w:rPr>
        <w:t>reviews</w:t>
      </w:r>
      <w:r w:rsidR="00E004EC" w:rsidRPr="00F4529D">
        <w:t>»</w:t>
      </w:r>
      <w:r w:rsidRPr="007333A9">
        <w:rPr>
          <w:rStyle w:val="Main0"/>
        </w:rPr>
        <w:t xml:space="preserve"> представлена в таблице 2.</w:t>
      </w:r>
      <w:r>
        <w:t>10.</w:t>
      </w:r>
    </w:p>
    <w:p w14:paraId="55623B32" w14:textId="3E2C324C" w:rsidR="00474A5B" w:rsidRPr="00F4529D" w:rsidRDefault="00474A5B" w:rsidP="00F92D7D">
      <w:pPr>
        <w:pStyle w:val="TableName"/>
      </w:pPr>
      <w:r w:rsidRPr="00F4529D">
        <w:t>Таблица 2.</w:t>
      </w:r>
      <w:r w:rsidRPr="00E004EC">
        <w:t>10</w:t>
      </w:r>
      <w:r w:rsidRPr="00F4529D">
        <w:t xml:space="preserve"> – Структура таблицы «</w:t>
      </w:r>
      <w:r w:rsidRPr="00F4529D">
        <w:rPr>
          <w:i/>
        </w:rPr>
        <w:t>reviews</w:t>
      </w:r>
      <w:r w:rsidRPr="00F4529D">
        <w:t>»</w:t>
      </w:r>
    </w:p>
    <w:tbl>
      <w:tblPr>
        <w:tblStyle w:val="af1"/>
        <w:tblW w:w="10060" w:type="dxa"/>
        <w:tblLook w:val="04A0" w:firstRow="1" w:lastRow="0" w:firstColumn="1" w:lastColumn="0" w:noHBand="0" w:noVBand="1"/>
      </w:tblPr>
      <w:tblGrid>
        <w:gridCol w:w="1601"/>
        <w:gridCol w:w="3260"/>
        <w:gridCol w:w="5199"/>
      </w:tblGrid>
      <w:tr w:rsidR="00F11D60" w:rsidRPr="00F4529D" w14:paraId="018646C3" w14:textId="77777777" w:rsidTr="00F11D60">
        <w:tc>
          <w:tcPr>
            <w:tcW w:w="1601" w:type="dxa"/>
          </w:tcPr>
          <w:p w14:paraId="0D72090B" w14:textId="77777777" w:rsidR="00F11D60" w:rsidRPr="00F4529D" w:rsidRDefault="00F11D60" w:rsidP="00F92D7D">
            <w:pPr>
              <w:pStyle w:val="Table"/>
              <w:jc w:val="center"/>
            </w:pPr>
            <w:r w:rsidRPr="00F4529D">
              <w:t>Название</w:t>
            </w:r>
          </w:p>
        </w:tc>
        <w:tc>
          <w:tcPr>
            <w:tcW w:w="3260" w:type="dxa"/>
          </w:tcPr>
          <w:p w14:paraId="6AD1ADAE" w14:textId="77777777" w:rsidR="00F11D60" w:rsidRPr="00F4529D" w:rsidRDefault="00F11D60" w:rsidP="00F92D7D">
            <w:pPr>
              <w:pStyle w:val="Table"/>
              <w:jc w:val="center"/>
            </w:pPr>
            <w:r w:rsidRPr="00F4529D">
              <w:t>Тип данных</w:t>
            </w:r>
          </w:p>
        </w:tc>
        <w:tc>
          <w:tcPr>
            <w:tcW w:w="5199" w:type="dxa"/>
          </w:tcPr>
          <w:p w14:paraId="0900DF61" w14:textId="77777777" w:rsidR="00F11D60" w:rsidRPr="00F4529D" w:rsidRDefault="00F11D60" w:rsidP="00F92D7D">
            <w:pPr>
              <w:pStyle w:val="Table"/>
              <w:jc w:val="center"/>
            </w:pPr>
            <w:r w:rsidRPr="00F4529D">
              <w:t>Описание</w:t>
            </w:r>
          </w:p>
        </w:tc>
      </w:tr>
      <w:tr w:rsidR="00F11D60" w:rsidRPr="00F4529D" w14:paraId="5794F4E9" w14:textId="77777777" w:rsidTr="00F11D60">
        <w:tc>
          <w:tcPr>
            <w:tcW w:w="1601" w:type="dxa"/>
          </w:tcPr>
          <w:p w14:paraId="3FAA9048" w14:textId="77777777" w:rsidR="00F11D60" w:rsidRPr="00F4529D" w:rsidRDefault="00F11D60" w:rsidP="00F92D7D">
            <w:pPr>
              <w:pStyle w:val="Table"/>
              <w:rPr>
                <w:i/>
              </w:rPr>
            </w:pPr>
            <w:r w:rsidRPr="00F4529D">
              <w:rPr>
                <w:i/>
              </w:rPr>
              <w:t>id</w:t>
            </w:r>
          </w:p>
        </w:tc>
        <w:tc>
          <w:tcPr>
            <w:tcW w:w="3260" w:type="dxa"/>
          </w:tcPr>
          <w:p w14:paraId="0D6DF0BD" w14:textId="77777777" w:rsidR="00F11D60" w:rsidRPr="00F4529D" w:rsidRDefault="00F11D60" w:rsidP="00F92D7D">
            <w:pPr>
              <w:pStyle w:val="Table"/>
              <w:rPr>
                <w:i/>
              </w:rPr>
            </w:pPr>
            <w:r w:rsidRPr="00F4529D">
              <w:rPr>
                <w:i/>
              </w:rPr>
              <w:t>serial</w:t>
            </w:r>
          </w:p>
        </w:tc>
        <w:tc>
          <w:tcPr>
            <w:tcW w:w="5199" w:type="dxa"/>
          </w:tcPr>
          <w:p w14:paraId="4DB944E5" w14:textId="77777777" w:rsidR="00F11D60" w:rsidRPr="00F4529D" w:rsidRDefault="00F11D60" w:rsidP="00F92D7D">
            <w:pPr>
              <w:pStyle w:val="Table"/>
            </w:pPr>
            <w:r w:rsidRPr="00F4529D">
              <w:t>Идентификатор отзыва</w:t>
            </w:r>
          </w:p>
        </w:tc>
      </w:tr>
      <w:tr w:rsidR="00F11D60" w:rsidRPr="00F4529D" w14:paraId="7A0CA017" w14:textId="77777777" w:rsidTr="00F11D60">
        <w:tc>
          <w:tcPr>
            <w:tcW w:w="1601" w:type="dxa"/>
          </w:tcPr>
          <w:p w14:paraId="59A95A3A" w14:textId="77777777" w:rsidR="00F11D60" w:rsidRPr="00F4529D" w:rsidRDefault="00F11D60" w:rsidP="00F92D7D">
            <w:pPr>
              <w:pStyle w:val="Table"/>
              <w:rPr>
                <w:i/>
              </w:rPr>
            </w:pPr>
            <w:r w:rsidRPr="00F4529D">
              <w:rPr>
                <w:i/>
              </w:rPr>
              <w:t>grade</w:t>
            </w:r>
          </w:p>
        </w:tc>
        <w:tc>
          <w:tcPr>
            <w:tcW w:w="3260" w:type="dxa"/>
          </w:tcPr>
          <w:p w14:paraId="50F751F7" w14:textId="77777777" w:rsidR="00F11D60" w:rsidRPr="00F4529D" w:rsidRDefault="00F11D60" w:rsidP="00F92D7D">
            <w:pPr>
              <w:pStyle w:val="Table"/>
              <w:rPr>
                <w:i/>
              </w:rPr>
            </w:pPr>
            <w:r w:rsidRPr="00F4529D">
              <w:rPr>
                <w:i/>
              </w:rPr>
              <w:t>smallint</w:t>
            </w:r>
          </w:p>
        </w:tc>
        <w:tc>
          <w:tcPr>
            <w:tcW w:w="5199" w:type="dxa"/>
          </w:tcPr>
          <w:p w14:paraId="3B1043FA" w14:textId="77777777" w:rsidR="00F11D60" w:rsidRPr="00F4529D" w:rsidRDefault="00F11D60" w:rsidP="00F92D7D">
            <w:pPr>
              <w:pStyle w:val="Table"/>
            </w:pPr>
            <w:r w:rsidRPr="00F4529D">
              <w:t>Оценка</w:t>
            </w:r>
          </w:p>
        </w:tc>
      </w:tr>
      <w:tr w:rsidR="00F11D60" w:rsidRPr="00F4529D" w14:paraId="7705331C" w14:textId="77777777" w:rsidTr="00F11D60">
        <w:tc>
          <w:tcPr>
            <w:tcW w:w="1601" w:type="dxa"/>
          </w:tcPr>
          <w:p w14:paraId="63DB2EAE" w14:textId="77777777" w:rsidR="00F11D60" w:rsidRPr="00F4529D" w:rsidRDefault="00F11D60" w:rsidP="00F92D7D">
            <w:pPr>
              <w:pStyle w:val="Table"/>
              <w:rPr>
                <w:i/>
              </w:rPr>
            </w:pPr>
            <w:r w:rsidRPr="00F4529D">
              <w:rPr>
                <w:i/>
              </w:rPr>
              <w:t>comment</w:t>
            </w:r>
          </w:p>
        </w:tc>
        <w:tc>
          <w:tcPr>
            <w:tcW w:w="3260" w:type="dxa"/>
          </w:tcPr>
          <w:p w14:paraId="6A9AC54A" w14:textId="77777777" w:rsidR="00F11D60" w:rsidRPr="00F4529D" w:rsidRDefault="00F11D60" w:rsidP="00F92D7D">
            <w:pPr>
              <w:pStyle w:val="Table"/>
              <w:rPr>
                <w:i/>
              </w:rPr>
            </w:pPr>
            <w:r w:rsidRPr="00F4529D">
              <w:rPr>
                <w:i/>
              </w:rPr>
              <w:t>varchar</w:t>
            </w:r>
          </w:p>
        </w:tc>
        <w:tc>
          <w:tcPr>
            <w:tcW w:w="5199" w:type="dxa"/>
          </w:tcPr>
          <w:p w14:paraId="4E8FA04B" w14:textId="77777777" w:rsidR="00F11D60" w:rsidRPr="00F4529D" w:rsidRDefault="00F11D60" w:rsidP="00F92D7D">
            <w:pPr>
              <w:pStyle w:val="Table"/>
            </w:pPr>
            <w:r w:rsidRPr="00F4529D">
              <w:t>Комментарий к отзыву</w:t>
            </w:r>
          </w:p>
        </w:tc>
      </w:tr>
      <w:tr w:rsidR="00F11D60" w:rsidRPr="00F4529D" w14:paraId="6EB8929B" w14:textId="77777777" w:rsidTr="00F11D60">
        <w:tc>
          <w:tcPr>
            <w:tcW w:w="1601" w:type="dxa"/>
          </w:tcPr>
          <w:p w14:paraId="556E1F04" w14:textId="77777777" w:rsidR="00F11D60" w:rsidRPr="00F4529D" w:rsidRDefault="00F11D60" w:rsidP="00F92D7D">
            <w:pPr>
              <w:pStyle w:val="Table"/>
              <w:rPr>
                <w:i/>
              </w:rPr>
            </w:pPr>
            <w:r w:rsidRPr="00F4529D">
              <w:rPr>
                <w:i/>
              </w:rPr>
              <w:t>date</w:t>
            </w:r>
          </w:p>
        </w:tc>
        <w:tc>
          <w:tcPr>
            <w:tcW w:w="3260" w:type="dxa"/>
          </w:tcPr>
          <w:p w14:paraId="7CA8C427" w14:textId="77777777" w:rsidR="00F11D60" w:rsidRPr="00F4529D" w:rsidRDefault="00F11D60" w:rsidP="00F92D7D">
            <w:pPr>
              <w:pStyle w:val="Table"/>
              <w:rPr>
                <w:i/>
              </w:rPr>
            </w:pPr>
            <w:r w:rsidRPr="00F4529D">
              <w:rPr>
                <w:i/>
              </w:rPr>
              <w:t>timestamp with time zone</w:t>
            </w:r>
          </w:p>
        </w:tc>
        <w:tc>
          <w:tcPr>
            <w:tcW w:w="5199" w:type="dxa"/>
          </w:tcPr>
          <w:p w14:paraId="7179F4FD" w14:textId="77777777" w:rsidR="00F11D60" w:rsidRPr="00F4529D" w:rsidRDefault="00F11D60" w:rsidP="00F92D7D">
            <w:pPr>
              <w:pStyle w:val="Table"/>
            </w:pPr>
            <w:r w:rsidRPr="00F4529D">
              <w:t>Дата и время создания отзыва</w:t>
            </w:r>
          </w:p>
        </w:tc>
      </w:tr>
      <w:tr w:rsidR="00F11D60" w:rsidRPr="00F4529D" w14:paraId="5D35678D" w14:textId="77777777" w:rsidTr="00F11D60">
        <w:tc>
          <w:tcPr>
            <w:tcW w:w="1601" w:type="dxa"/>
          </w:tcPr>
          <w:p w14:paraId="76CE3C07" w14:textId="77777777" w:rsidR="00F11D60" w:rsidRPr="00F4529D" w:rsidRDefault="00F11D60" w:rsidP="00F92D7D">
            <w:pPr>
              <w:pStyle w:val="Table"/>
              <w:rPr>
                <w:i/>
              </w:rPr>
            </w:pPr>
            <w:r w:rsidRPr="00F4529D">
              <w:rPr>
                <w:i/>
              </w:rPr>
              <w:t>user_id</w:t>
            </w:r>
          </w:p>
        </w:tc>
        <w:tc>
          <w:tcPr>
            <w:tcW w:w="3260" w:type="dxa"/>
          </w:tcPr>
          <w:p w14:paraId="60E1C018" w14:textId="77777777" w:rsidR="00F11D60" w:rsidRPr="00F4529D" w:rsidRDefault="00F11D60" w:rsidP="00F92D7D">
            <w:pPr>
              <w:pStyle w:val="Table"/>
              <w:rPr>
                <w:i/>
              </w:rPr>
            </w:pPr>
            <w:r w:rsidRPr="00F4529D">
              <w:rPr>
                <w:i/>
              </w:rPr>
              <w:t>int</w:t>
            </w:r>
          </w:p>
        </w:tc>
        <w:tc>
          <w:tcPr>
            <w:tcW w:w="5199" w:type="dxa"/>
          </w:tcPr>
          <w:p w14:paraId="4F9333C2" w14:textId="77777777" w:rsidR="00F11D60" w:rsidRPr="00F4529D" w:rsidRDefault="00F11D60" w:rsidP="00F92D7D">
            <w:pPr>
              <w:pStyle w:val="Table"/>
            </w:pPr>
            <w:r w:rsidRPr="00F4529D">
              <w:t>Идентификатор пользователя</w:t>
            </w:r>
          </w:p>
        </w:tc>
      </w:tr>
    </w:tbl>
    <w:p w14:paraId="1AF9689A" w14:textId="3A8F8DFD" w:rsidR="00402F8D" w:rsidRDefault="00E004EC" w:rsidP="00F92D7D">
      <w:pPr>
        <w:pStyle w:val="Main"/>
        <w:spacing w:before="240"/>
      </w:pPr>
      <w:r>
        <w:t>Таблица «</w:t>
      </w:r>
      <w:r w:rsidR="007333A9" w:rsidRPr="00E004EC">
        <w:rPr>
          <w:i/>
        </w:rPr>
        <w:t>tables</w:t>
      </w:r>
      <w:r>
        <w:t>»</w:t>
      </w:r>
      <w:r w:rsidR="007333A9">
        <w:t xml:space="preserve"> хранит информацию о столиках </w:t>
      </w:r>
      <w:r>
        <w:t>ресторана для бронирования</w:t>
      </w:r>
      <w:r w:rsidR="007333A9">
        <w:t>. Каждый столик имеет уникальный идентификатор</w:t>
      </w:r>
      <w:r w:rsidR="00402F8D">
        <w:t>,</w:t>
      </w:r>
      <w:r w:rsidR="007333A9">
        <w:t xml:space="preserve"> количество мест, цену за час бронирования, координаты по</w:t>
      </w:r>
      <w:r w:rsidR="00402F8D">
        <w:t xml:space="preserve"> осям x и y, поворот</w:t>
      </w:r>
      <w:r>
        <w:t xml:space="preserve"> вокруг своей оси, указанный в градусах, а также</w:t>
      </w:r>
      <w:r w:rsidR="00402F8D">
        <w:t xml:space="preserve"> масштаб</w:t>
      </w:r>
      <w:r>
        <w:t xml:space="preserve"> по длине и ширине</w:t>
      </w:r>
      <w:r w:rsidR="00402F8D">
        <w:t>.</w:t>
      </w:r>
    </w:p>
    <w:p w14:paraId="64D27066" w14:textId="12A76803" w:rsidR="00474A5B" w:rsidRPr="00F4529D" w:rsidRDefault="007333A9" w:rsidP="00F92D7D">
      <w:pPr>
        <w:pStyle w:val="Main"/>
        <w:spacing w:before="240"/>
      </w:pPr>
      <w:r>
        <w:lastRenderedPageBreak/>
        <w:t>Структура таблицы</w:t>
      </w:r>
      <w:r w:rsidR="00E004EC">
        <w:t xml:space="preserve"> «</w:t>
      </w:r>
      <w:r w:rsidR="00E004EC" w:rsidRPr="00E004EC">
        <w:rPr>
          <w:i/>
        </w:rPr>
        <w:t>tables</w:t>
      </w:r>
      <w:r w:rsidR="00E004EC">
        <w:t>»</w:t>
      </w:r>
      <w:r>
        <w:t xml:space="preserve"> описана в таблице 2.11.</w:t>
      </w:r>
    </w:p>
    <w:p w14:paraId="782EF3A2" w14:textId="77777777" w:rsidR="00474A5B" w:rsidRPr="00F4529D" w:rsidRDefault="00474A5B" w:rsidP="00F92D7D">
      <w:pPr>
        <w:pStyle w:val="TableName"/>
      </w:pPr>
      <w:r w:rsidRPr="00F4529D">
        <w:t>Таблица 2.</w:t>
      </w:r>
      <w:r w:rsidRPr="00F4529D">
        <w:rPr>
          <w:lang w:val="en-US"/>
        </w:rPr>
        <w:t>11</w:t>
      </w:r>
      <w:r w:rsidRPr="00F4529D">
        <w:t xml:space="preserve"> – Структура таблицы «</w:t>
      </w:r>
      <w:r w:rsidRPr="00F4529D">
        <w:rPr>
          <w:i/>
        </w:rPr>
        <w:t>tables</w:t>
      </w:r>
      <w:r w:rsidRPr="00F4529D">
        <w:t>»</w:t>
      </w:r>
    </w:p>
    <w:tbl>
      <w:tblPr>
        <w:tblStyle w:val="af1"/>
        <w:tblW w:w="10060" w:type="dxa"/>
        <w:tblLook w:val="04A0" w:firstRow="1" w:lastRow="0" w:firstColumn="1" w:lastColumn="0" w:noHBand="0" w:noVBand="1"/>
      </w:tblPr>
      <w:tblGrid>
        <w:gridCol w:w="1601"/>
        <w:gridCol w:w="1701"/>
        <w:gridCol w:w="6758"/>
      </w:tblGrid>
      <w:tr w:rsidR="008E5025" w:rsidRPr="00F4529D" w14:paraId="1A17E567" w14:textId="77777777" w:rsidTr="008E5025">
        <w:tc>
          <w:tcPr>
            <w:tcW w:w="1601" w:type="dxa"/>
          </w:tcPr>
          <w:p w14:paraId="5458F5F8" w14:textId="77777777" w:rsidR="008E5025" w:rsidRPr="00F4529D" w:rsidRDefault="008E5025" w:rsidP="00F92D7D">
            <w:pPr>
              <w:pStyle w:val="Table"/>
              <w:jc w:val="center"/>
            </w:pPr>
            <w:r w:rsidRPr="00F4529D">
              <w:t>Название</w:t>
            </w:r>
          </w:p>
        </w:tc>
        <w:tc>
          <w:tcPr>
            <w:tcW w:w="1701" w:type="dxa"/>
          </w:tcPr>
          <w:p w14:paraId="73E10A8D" w14:textId="77777777" w:rsidR="008E5025" w:rsidRPr="00F4529D" w:rsidRDefault="008E5025" w:rsidP="00F92D7D">
            <w:pPr>
              <w:pStyle w:val="Table"/>
              <w:jc w:val="center"/>
            </w:pPr>
            <w:r w:rsidRPr="00F4529D">
              <w:t>Тип данных</w:t>
            </w:r>
          </w:p>
        </w:tc>
        <w:tc>
          <w:tcPr>
            <w:tcW w:w="6758" w:type="dxa"/>
          </w:tcPr>
          <w:p w14:paraId="1B5EACCD" w14:textId="77777777" w:rsidR="008E5025" w:rsidRPr="00F4529D" w:rsidRDefault="008E5025" w:rsidP="00F92D7D">
            <w:pPr>
              <w:pStyle w:val="Table"/>
              <w:jc w:val="center"/>
            </w:pPr>
            <w:r w:rsidRPr="00F4529D">
              <w:t>Описание</w:t>
            </w:r>
          </w:p>
        </w:tc>
      </w:tr>
      <w:tr w:rsidR="008E5025" w:rsidRPr="00F4529D" w14:paraId="50694226" w14:textId="77777777" w:rsidTr="008E5025">
        <w:tc>
          <w:tcPr>
            <w:tcW w:w="1601" w:type="dxa"/>
          </w:tcPr>
          <w:p w14:paraId="20CB0163" w14:textId="77777777" w:rsidR="008E5025" w:rsidRPr="00F4529D" w:rsidRDefault="008E5025" w:rsidP="00F92D7D">
            <w:pPr>
              <w:pStyle w:val="Table"/>
              <w:rPr>
                <w:i/>
              </w:rPr>
            </w:pPr>
            <w:r w:rsidRPr="00F4529D">
              <w:rPr>
                <w:i/>
              </w:rPr>
              <w:t>id</w:t>
            </w:r>
          </w:p>
        </w:tc>
        <w:tc>
          <w:tcPr>
            <w:tcW w:w="1701" w:type="dxa"/>
          </w:tcPr>
          <w:p w14:paraId="2700F474" w14:textId="77777777" w:rsidR="008E5025" w:rsidRPr="00F4529D" w:rsidRDefault="008E5025" w:rsidP="00F92D7D">
            <w:pPr>
              <w:pStyle w:val="Table"/>
              <w:rPr>
                <w:i/>
              </w:rPr>
            </w:pPr>
            <w:r w:rsidRPr="00F4529D">
              <w:rPr>
                <w:i/>
              </w:rPr>
              <w:t>serial</w:t>
            </w:r>
          </w:p>
        </w:tc>
        <w:tc>
          <w:tcPr>
            <w:tcW w:w="6758" w:type="dxa"/>
          </w:tcPr>
          <w:p w14:paraId="6AAED689" w14:textId="77777777" w:rsidR="008E5025" w:rsidRPr="00F4529D" w:rsidRDefault="008E5025" w:rsidP="00F92D7D">
            <w:pPr>
              <w:pStyle w:val="Table"/>
            </w:pPr>
            <w:r w:rsidRPr="00F4529D">
              <w:t>Идентификатор столика</w:t>
            </w:r>
          </w:p>
        </w:tc>
      </w:tr>
      <w:tr w:rsidR="008E5025" w:rsidRPr="00F4529D" w14:paraId="56A01813" w14:textId="77777777" w:rsidTr="008E5025">
        <w:tc>
          <w:tcPr>
            <w:tcW w:w="1601" w:type="dxa"/>
          </w:tcPr>
          <w:p w14:paraId="4AE539F4" w14:textId="77777777" w:rsidR="008E5025" w:rsidRPr="00F4529D" w:rsidRDefault="008E5025" w:rsidP="00F92D7D">
            <w:pPr>
              <w:pStyle w:val="Table"/>
              <w:rPr>
                <w:i/>
              </w:rPr>
            </w:pPr>
            <w:r w:rsidRPr="00F4529D">
              <w:rPr>
                <w:i/>
              </w:rPr>
              <w:t>places</w:t>
            </w:r>
          </w:p>
        </w:tc>
        <w:tc>
          <w:tcPr>
            <w:tcW w:w="1701" w:type="dxa"/>
          </w:tcPr>
          <w:p w14:paraId="56ED2745" w14:textId="77777777" w:rsidR="008E5025" w:rsidRPr="00F4529D" w:rsidRDefault="008E5025" w:rsidP="00F92D7D">
            <w:pPr>
              <w:pStyle w:val="Table"/>
              <w:rPr>
                <w:i/>
              </w:rPr>
            </w:pPr>
            <w:r w:rsidRPr="00F4529D">
              <w:rPr>
                <w:i/>
              </w:rPr>
              <w:t>smallint</w:t>
            </w:r>
          </w:p>
        </w:tc>
        <w:tc>
          <w:tcPr>
            <w:tcW w:w="6758" w:type="dxa"/>
          </w:tcPr>
          <w:p w14:paraId="630875E7" w14:textId="77777777" w:rsidR="008E5025" w:rsidRPr="00F4529D" w:rsidRDefault="008E5025" w:rsidP="00F92D7D">
            <w:pPr>
              <w:pStyle w:val="Table"/>
            </w:pPr>
            <w:r w:rsidRPr="00F4529D">
              <w:t>Количество мест</w:t>
            </w:r>
          </w:p>
        </w:tc>
      </w:tr>
      <w:tr w:rsidR="008E5025" w:rsidRPr="00F4529D" w14:paraId="16F8F780" w14:textId="77777777" w:rsidTr="008E5025">
        <w:tc>
          <w:tcPr>
            <w:tcW w:w="1601" w:type="dxa"/>
          </w:tcPr>
          <w:p w14:paraId="65CCFD7D" w14:textId="77777777" w:rsidR="008E5025" w:rsidRPr="00F4529D" w:rsidRDefault="008E5025" w:rsidP="00F92D7D">
            <w:pPr>
              <w:pStyle w:val="Table"/>
              <w:rPr>
                <w:i/>
              </w:rPr>
            </w:pPr>
            <w:r w:rsidRPr="00F4529D">
              <w:rPr>
                <w:i/>
              </w:rPr>
              <w:t>price</w:t>
            </w:r>
          </w:p>
        </w:tc>
        <w:tc>
          <w:tcPr>
            <w:tcW w:w="1701" w:type="dxa"/>
          </w:tcPr>
          <w:p w14:paraId="04259C26" w14:textId="77777777" w:rsidR="008E5025" w:rsidRPr="00F4529D" w:rsidRDefault="008E5025" w:rsidP="00F92D7D">
            <w:pPr>
              <w:pStyle w:val="Table"/>
              <w:rPr>
                <w:i/>
              </w:rPr>
            </w:pPr>
            <w:r w:rsidRPr="00F4529D">
              <w:rPr>
                <w:i/>
              </w:rPr>
              <w:t>float</w:t>
            </w:r>
          </w:p>
        </w:tc>
        <w:tc>
          <w:tcPr>
            <w:tcW w:w="6758" w:type="dxa"/>
          </w:tcPr>
          <w:p w14:paraId="31E41B52" w14:textId="77777777" w:rsidR="008E5025" w:rsidRPr="00F4529D" w:rsidRDefault="008E5025" w:rsidP="00F92D7D">
            <w:pPr>
              <w:pStyle w:val="Table"/>
            </w:pPr>
            <w:r w:rsidRPr="00F4529D">
              <w:t>Цена за час бронирования</w:t>
            </w:r>
          </w:p>
        </w:tc>
      </w:tr>
      <w:tr w:rsidR="008E5025" w:rsidRPr="00F4529D" w14:paraId="2067CCFA" w14:textId="77777777" w:rsidTr="008E5025">
        <w:tc>
          <w:tcPr>
            <w:tcW w:w="1601" w:type="dxa"/>
          </w:tcPr>
          <w:p w14:paraId="556BCD2D" w14:textId="77777777" w:rsidR="008E5025" w:rsidRPr="00F4529D" w:rsidRDefault="008E5025" w:rsidP="00F92D7D">
            <w:pPr>
              <w:pStyle w:val="Table"/>
              <w:rPr>
                <w:i/>
              </w:rPr>
            </w:pPr>
            <w:r w:rsidRPr="00F4529D">
              <w:rPr>
                <w:i/>
              </w:rPr>
              <w:t>position_x</w:t>
            </w:r>
          </w:p>
        </w:tc>
        <w:tc>
          <w:tcPr>
            <w:tcW w:w="1701" w:type="dxa"/>
          </w:tcPr>
          <w:p w14:paraId="23AB1DED" w14:textId="77777777" w:rsidR="008E5025" w:rsidRPr="00F4529D" w:rsidRDefault="008E5025" w:rsidP="00F92D7D">
            <w:pPr>
              <w:pStyle w:val="Table"/>
              <w:rPr>
                <w:i/>
              </w:rPr>
            </w:pPr>
            <w:r w:rsidRPr="00F4529D">
              <w:rPr>
                <w:i/>
              </w:rPr>
              <w:t>float</w:t>
            </w:r>
          </w:p>
        </w:tc>
        <w:tc>
          <w:tcPr>
            <w:tcW w:w="6758" w:type="dxa"/>
          </w:tcPr>
          <w:p w14:paraId="76A7DA1F" w14:textId="77777777" w:rsidR="008E5025" w:rsidRPr="00F4529D" w:rsidRDefault="008E5025" w:rsidP="00F92D7D">
            <w:pPr>
              <w:pStyle w:val="Table"/>
            </w:pPr>
            <w:r w:rsidRPr="00F4529D">
              <w:t>Координата по оси x</w:t>
            </w:r>
          </w:p>
        </w:tc>
      </w:tr>
      <w:tr w:rsidR="008E5025" w:rsidRPr="00F4529D" w14:paraId="385012A4" w14:textId="77777777" w:rsidTr="008E5025">
        <w:tc>
          <w:tcPr>
            <w:tcW w:w="1601" w:type="dxa"/>
          </w:tcPr>
          <w:p w14:paraId="37B98B7C" w14:textId="77777777" w:rsidR="008E5025" w:rsidRPr="00F4529D" w:rsidRDefault="008E5025" w:rsidP="00F92D7D">
            <w:pPr>
              <w:pStyle w:val="Table"/>
              <w:rPr>
                <w:i/>
              </w:rPr>
            </w:pPr>
            <w:r w:rsidRPr="00F4529D">
              <w:rPr>
                <w:i/>
              </w:rPr>
              <w:t>position_y</w:t>
            </w:r>
          </w:p>
        </w:tc>
        <w:tc>
          <w:tcPr>
            <w:tcW w:w="1701" w:type="dxa"/>
          </w:tcPr>
          <w:p w14:paraId="6428F66D" w14:textId="77777777" w:rsidR="008E5025" w:rsidRPr="00F4529D" w:rsidRDefault="008E5025" w:rsidP="00F92D7D">
            <w:pPr>
              <w:pStyle w:val="Table"/>
              <w:rPr>
                <w:i/>
              </w:rPr>
            </w:pPr>
            <w:r w:rsidRPr="00F4529D">
              <w:rPr>
                <w:i/>
              </w:rPr>
              <w:t>float</w:t>
            </w:r>
          </w:p>
        </w:tc>
        <w:tc>
          <w:tcPr>
            <w:tcW w:w="6758" w:type="dxa"/>
          </w:tcPr>
          <w:p w14:paraId="1282A066" w14:textId="77777777" w:rsidR="008E5025" w:rsidRPr="00F4529D" w:rsidRDefault="008E5025" w:rsidP="00F92D7D">
            <w:pPr>
              <w:pStyle w:val="Table"/>
            </w:pPr>
            <w:r w:rsidRPr="00F4529D">
              <w:t>Координата по оси y</w:t>
            </w:r>
          </w:p>
        </w:tc>
      </w:tr>
      <w:tr w:rsidR="008E5025" w:rsidRPr="00F4529D" w14:paraId="5A762926" w14:textId="77777777" w:rsidTr="008E5025">
        <w:tc>
          <w:tcPr>
            <w:tcW w:w="1601" w:type="dxa"/>
          </w:tcPr>
          <w:p w14:paraId="46F4C216" w14:textId="77777777" w:rsidR="008E5025" w:rsidRPr="00F4529D" w:rsidRDefault="008E5025" w:rsidP="00F92D7D">
            <w:pPr>
              <w:pStyle w:val="Table"/>
              <w:rPr>
                <w:i/>
              </w:rPr>
            </w:pPr>
            <w:r w:rsidRPr="00F4529D">
              <w:rPr>
                <w:i/>
              </w:rPr>
              <w:t>rotation</w:t>
            </w:r>
          </w:p>
        </w:tc>
        <w:tc>
          <w:tcPr>
            <w:tcW w:w="1701" w:type="dxa"/>
          </w:tcPr>
          <w:p w14:paraId="36C6AF91" w14:textId="77777777" w:rsidR="008E5025" w:rsidRPr="00F4529D" w:rsidRDefault="008E5025" w:rsidP="00F92D7D">
            <w:pPr>
              <w:pStyle w:val="Table"/>
              <w:rPr>
                <w:i/>
              </w:rPr>
            </w:pPr>
            <w:r w:rsidRPr="00F4529D">
              <w:rPr>
                <w:i/>
              </w:rPr>
              <w:t>float</w:t>
            </w:r>
          </w:p>
        </w:tc>
        <w:tc>
          <w:tcPr>
            <w:tcW w:w="6758" w:type="dxa"/>
          </w:tcPr>
          <w:p w14:paraId="7F4A24E4" w14:textId="77777777" w:rsidR="008E5025" w:rsidRPr="00F4529D" w:rsidRDefault="008E5025" w:rsidP="00F92D7D">
            <w:pPr>
              <w:pStyle w:val="Table"/>
            </w:pPr>
            <w:r w:rsidRPr="00F4529D">
              <w:t>Поворот вокруг своей оси (градусы)</w:t>
            </w:r>
          </w:p>
        </w:tc>
      </w:tr>
      <w:tr w:rsidR="008E5025" w:rsidRPr="00F4529D" w14:paraId="47FD2E79" w14:textId="77777777" w:rsidTr="008E5025">
        <w:tc>
          <w:tcPr>
            <w:tcW w:w="1601" w:type="dxa"/>
          </w:tcPr>
          <w:p w14:paraId="0FDF09F5" w14:textId="77777777" w:rsidR="008E5025" w:rsidRPr="00F4529D" w:rsidRDefault="008E5025" w:rsidP="00F92D7D">
            <w:pPr>
              <w:pStyle w:val="Table"/>
              <w:rPr>
                <w:i/>
              </w:rPr>
            </w:pPr>
            <w:r w:rsidRPr="00F4529D">
              <w:rPr>
                <w:i/>
              </w:rPr>
              <w:t>scale_x</w:t>
            </w:r>
          </w:p>
        </w:tc>
        <w:tc>
          <w:tcPr>
            <w:tcW w:w="1701" w:type="dxa"/>
          </w:tcPr>
          <w:p w14:paraId="7A8DA570" w14:textId="77777777" w:rsidR="008E5025" w:rsidRPr="00F4529D" w:rsidRDefault="008E5025" w:rsidP="00F92D7D">
            <w:pPr>
              <w:pStyle w:val="Table"/>
              <w:rPr>
                <w:i/>
              </w:rPr>
            </w:pPr>
            <w:r w:rsidRPr="00F4529D">
              <w:rPr>
                <w:i/>
              </w:rPr>
              <w:t>float</w:t>
            </w:r>
          </w:p>
        </w:tc>
        <w:tc>
          <w:tcPr>
            <w:tcW w:w="6758" w:type="dxa"/>
          </w:tcPr>
          <w:p w14:paraId="2710BBB1" w14:textId="77777777" w:rsidR="008E5025" w:rsidRPr="00F4529D" w:rsidRDefault="008E5025" w:rsidP="00F92D7D">
            <w:pPr>
              <w:pStyle w:val="Table"/>
            </w:pPr>
            <w:r w:rsidRPr="00F4529D">
              <w:t>Масштаб по оси x</w:t>
            </w:r>
          </w:p>
        </w:tc>
      </w:tr>
      <w:tr w:rsidR="008E5025" w:rsidRPr="00F4529D" w14:paraId="294AB634" w14:textId="77777777" w:rsidTr="008E5025">
        <w:tc>
          <w:tcPr>
            <w:tcW w:w="1601" w:type="dxa"/>
          </w:tcPr>
          <w:p w14:paraId="4F14EBCF" w14:textId="77777777" w:rsidR="008E5025" w:rsidRPr="00F4529D" w:rsidRDefault="008E5025" w:rsidP="00F92D7D">
            <w:pPr>
              <w:pStyle w:val="Table"/>
              <w:rPr>
                <w:i/>
              </w:rPr>
            </w:pPr>
            <w:r w:rsidRPr="00F4529D">
              <w:rPr>
                <w:i/>
              </w:rPr>
              <w:t>scale_y</w:t>
            </w:r>
          </w:p>
        </w:tc>
        <w:tc>
          <w:tcPr>
            <w:tcW w:w="1701" w:type="dxa"/>
          </w:tcPr>
          <w:p w14:paraId="70A74EE5" w14:textId="77777777" w:rsidR="008E5025" w:rsidRPr="00F4529D" w:rsidRDefault="008E5025" w:rsidP="00F92D7D">
            <w:pPr>
              <w:pStyle w:val="Table"/>
              <w:rPr>
                <w:i/>
              </w:rPr>
            </w:pPr>
            <w:r w:rsidRPr="00F4529D">
              <w:rPr>
                <w:i/>
              </w:rPr>
              <w:t>float</w:t>
            </w:r>
          </w:p>
        </w:tc>
        <w:tc>
          <w:tcPr>
            <w:tcW w:w="6758" w:type="dxa"/>
          </w:tcPr>
          <w:p w14:paraId="5D8A9A34" w14:textId="77777777" w:rsidR="008E5025" w:rsidRPr="00F4529D" w:rsidRDefault="008E5025" w:rsidP="00F92D7D">
            <w:pPr>
              <w:pStyle w:val="Table"/>
            </w:pPr>
            <w:r w:rsidRPr="00F4529D">
              <w:t>Масштаб по оси y</w:t>
            </w:r>
          </w:p>
        </w:tc>
      </w:tr>
    </w:tbl>
    <w:p w14:paraId="2C1D9CD5" w14:textId="01C9430E" w:rsidR="009927FE" w:rsidRDefault="00E004EC" w:rsidP="00F92D7D">
      <w:pPr>
        <w:pStyle w:val="Main"/>
        <w:spacing w:before="240"/>
      </w:pPr>
      <w:r>
        <w:t>Таблица «</w:t>
      </w:r>
      <w:r w:rsidRPr="00E004EC">
        <w:rPr>
          <w:i/>
        </w:rPr>
        <w:t>reservations</w:t>
      </w:r>
      <w:r>
        <w:t xml:space="preserve">» управляет бронированием столов. Каждое бронирование имеет уникальный идентификатор, который является первичным ключом, итоговую цену за период бронирования, дату и время начала и окончания бронирования, а также дату создания. Поле </w:t>
      </w:r>
      <w:r w:rsidRPr="00E004EC">
        <w:rPr>
          <w:i/>
        </w:rPr>
        <w:t>table_id</w:t>
      </w:r>
      <w:r>
        <w:t xml:space="preserve"> связано с таблицей «</w:t>
      </w:r>
      <w:r w:rsidRPr="00E004EC">
        <w:rPr>
          <w:i/>
        </w:rPr>
        <w:t>tables</w:t>
      </w:r>
      <w:r>
        <w:t xml:space="preserve">», указывая на забронированный столик, а поле </w:t>
      </w:r>
      <w:r w:rsidRPr="00E004EC">
        <w:rPr>
          <w:i/>
        </w:rPr>
        <w:t>customer_id</w:t>
      </w:r>
      <w:r>
        <w:t xml:space="preserve"> связано с таблицей «</w:t>
      </w:r>
      <w:r w:rsidRPr="00E004EC">
        <w:rPr>
          <w:i/>
        </w:rPr>
        <w:t>users</w:t>
      </w:r>
      <w:r>
        <w:t>», указывая на клиента. Структура данной таблицы представлена в таблице 2.12</w:t>
      </w:r>
      <w:r w:rsidR="00044E8B">
        <w:t>.</w:t>
      </w:r>
    </w:p>
    <w:p w14:paraId="5AB7AEC6" w14:textId="4DAE2065" w:rsidR="00474A5B" w:rsidRPr="00F4529D" w:rsidRDefault="00474A5B" w:rsidP="00F92D7D">
      <w:pPr>
        <w:pStyle w:val="TableName"/>
      </w:pPr>
      <w:r w:rsidRPr="00F4529D">
        <w:t>Таблица 2.</w:t>
      </w:r>
      <w:r w:rsidRPr="00C7765E">
        <w:t>1</w:t>
      </w:r>
      <w:r w:rsidRPr="00F4529D">
        <w:t>2 – Структура таблицы «</w:t>
      </w:r>
      <w:r w:rsidRPr="00F4529D">
        <w:rPr>
          <w:i/>
        </w:rPr>
        <w:t>reservations</w:t>
      </w:r>
      <w:r w:rsidRPr="00F4529D">
        <w:t>»</w:t>
      </w:r>
    </w:p>
    <w:tbl>
      <w:tblPr>
        <w:tblStyle w:val="af1"/>
        <w:tblW w:w="10060" w:type="dxa"/>
        <w:tblLook w:val="04A0" w:firstRow="1" w:lastRow="0" w:firstColumn="1" w:lastColumn="0" w:noHBand="0" w:noVBand="1"/>
      </w:tblPr>
      <w:tblGrid>
        <w:gridCol w:w="1601"/>
        <w:gridCol w:w="2693"/>
        <w:gridCol w:w="5766"/>
      </w:tblGrid>
      <w:tr w:rsidR="008E5025" w:rsidRPr="00F4529D" w14:paraId="37CFB331" w14:textId="77777777" w:rsidTr="008E5025">
        <w:tc>
          <w:tcPr>
            <w:tcW w:w="1601" w:type="dxa"/>
          </w:tcPr>
          <w:p w14:paraId="759FF157" w14:textId="77777777" w:rsidR="008E5025" w:rsidRPr="00F4529D" w:rsidRDefault="008E5025" w:rsidP="00F92D7D">
            <w:pPr>
              <w:pStyle w:val="Table"/>
              <w:jc w:val="center"/>
            </w:pPr>
            <w:r w:rsidRPr="00F4529D">
              <w:t>Название</w:t>
            </w:r>
          </w:p>
        </w:tc>
        <w:tc>
          <w:tcPr>
            <w:tcW w:w="2693" w:type="dxa"/>
          </w:tcPr>
          <w:p w14:paraId="13FA98D5" w14:textId="77777777" w:rsidR="008E5025" w:rsidRPr="00F4529D" w:rsidRDefault="008E5025" w:rsidP="00F92D7D">
            <w:pPr>
              <w:pStyle w:val="Table"/>
              <w:jc w:val="center"/>
            </w:pPr>
            <w:r w:rsidRPr="00F4529D">
              <w:t>Тип данных</w:t>
            </w:r>
          </w:p>
        </w:tc>
        <w:tc>
          <w:tcPr>
            <w:tcW w:w="5766" w:type="dxa"/>
          </w:tcPr>
          <w:p w14:paraId="0FC5F188" w14:textId="77777777" w:rsidR="008E5025" w:rsidRPr="00F4529D" w:rsidRDefault="008E5025" w:rsidP="00F92D7D">
            <w:pPr>
              <w:pStyle w:val="Table"/>
              <w:jc w:val="center"/>
            </w:pPr>
            <w:r w:rsidRPr="00F4529D">
              <w:t>Описание</w:t>
            </w:r>
          </w:p>
        </w:tc>
      </w:tr>
      <w:tr w:rsidR="008E5025" w:rsidRPr="00F4529D" w14:paraId="41592A9F" w14:textId="77777777" w:rsidTr="008E5025">
        <w:tc>
          <w:tcPr>
            <w:tcW w:w="1601" w:type="dxa"/>
          </w:tcPr>
          <w:p w14:paraId="25860E10" w14:textId="77777777" w:rsidR="008E5025" w:rsidRPr="00F4529D" w:rsidRDefault="008E5025" w:rsidP="00F92D7D">
            <w:pPr>
              <w:pStyle w:val="Table"/>
              <w:rPr>
                <w:i/>
              </w:rPr>
            </w:pPr>
            <w:r w:rsidRPr="00F4529D">
              <w:rPr>
                <w:i/>
              </w:rPr>
              <w:t>id</w:t>
            </w:r>
          </w:p>
        </w:tc>
        <w:tc>
          <w:tcPr>
            <w:tcW w:w="2693" w:type="dxa"/>
          </w:tcPr>
          <w:p w14:paraId="22D653DB" w14:textId="77777777" w:rsidR="008E5025" w:rsidRPr="00F4529D" w:rsidRDefault="008E5025" w:rsidP="00F92D7D">
            <w:pPr>
              <w:pStyle w:val="Table"/>
              <w:rPr>
                <w:i/>
              </w:rPr>
            </w:pPr>
            <w:r w:rsidRPr="00F4529D">
              <w:rPr>
                <w:i/>
              </w:rPr>
              <w:t>serial</w:t>
            </w:r>
          </w:p>
        </w:tc>
        <w:tc>
          <w:tcPr>
            <w:tcW w:w="5766" w:type="dxa"/>
          </w:tcPr>
          <w:p w14:paraId="135BBC72" w14:textId="77777777" w:rsidR="008E5025" w:rsidRPr="00F4529D" w:rsidRDefault="008E5025" w:rsidP="00F92D7D">
            <w:pPr>
              <w:pStyle w:val="Table"/>
            </w:pPr>
            <w:r w:rsidRPr="00F4529D">
              <w:t>Идентификатор бронирования</w:t>
            </w:r>
          </w:p>
        </w:tc>
      </w:tr>
      <w:tr w:rsidR="008E5025" w:rsidRPr="00F4529D" w14:paraId="62FB86F3" w14:textId="77777777" w:rsidTr="008E5025">
        <w:tc>
          <w:tcPr>
            <w:tcW w:w="1601" w:type="dxa"/>
          </w:tcPr>
          <w:p w14:paraId="5F123C2E" w14:textId="77777777" w:rsidR="008E5025" w:rsidRPr="00F4529D" w:rsidRDefault="008E5025" w:rsidP="00F92D7D">
            <w:pPr>
              <w:pStyle w:val="Table"/>
              <w:rPr>
                <w:i/>
              </w:rPr>
            </w:pPr>
            <w:r w:rsidRPr="00F4529D">
              <w:rPr>
                <w:i/>
              </w:rPr>
              <w:t>price</w:t>
            </w:r>
          </w:p>
        </w:tc>
        <w:tc>
          <w:tcPr>
            <w:tcW w:w="2693" w:type="dxa"/>
          </w:tcPr>
          <w:p w14:paraId="599B9EDB" w14:textId="77777777" w:rsidR="008E5025" w:rsidRPr="00F4529D" w:rsidRDefault="008E5025" w:rsidP="00F92D7D">
            <w:pPr>
              <w:pStyle w:val="Table"/>
              <w:rPr>
                <w:i/>
              </w:rPr>
            </w:pPr>
            <w:r w:rsidRPr="00F4529D">
              <w:rPr>
                <w:i/>
              </w:rPr>
              <w:t>float</w:t>
            </w:r>
          </w:p>
        </w:tc>
        <w:tc>
          <w:tcPr>
            <w:tcW w:w="5766" w:type="dxa"/>
          </w:tcPr>
          <w:p w14:paraId="422A11D9" w14:textId="77777777" w:rsidR="008E5025" w:rsidRPr="00F4529D" w:rsidRDefault="008E5025" w:rsidP="00F92D7D">
            <w:pPr>
              <w:pStyle w:val="Table"/>
            </w:pPr>
            <w:r w:rsidRPr="00F4529D">
              <w:t>Цена бронирования</w:t>
            </w:r>
          </w:p>
        </w:tc>
      </w:tr>
      <w:tr w:rsidR="008E5025" w:rsidRPr="00F4529D" w14:paraId="048C1C23" w14:textId="77777777" w:rsidTr="008E5025">
        <w:tc>
          <w:tcPr>
            <w:tcW w:w="1601" w:type="dxa"/>
          </w:tcPr>
          <w:p w14:paraId="317323CF" w14:textId="77777777" w:rsidR="008E5025" w:rsidRPr="00F4529D" w:rsidRDefault="008E5025" w:rsidP="00F92D7D">
            <w:pPr>
              <w:pStyle w:val="Table"/>
              <w:rPr>
                <w:i/>
              </w:rPr>
            </w:pPr>
            <w:r w:rsidRPr="00F4529D">
              <w:rPr>
                <w:i/>
              </w:rPr>
              <w:t>start_date</w:t>
            </w:r>
          </w:p>
        </w:tc>
        <w:tc>
          <w:tcPr>
            <w:tcW w:w="2693" w:type="dxa"/>
          </w:tcPr>
          <w:p w14:paraId="29319930" w14:textId="77777777" w:rsidR="008E5025" w:rsidRPr="00F4529D" w:rsidRDefault="008E5025" w:rsidP="00F92D7D">
            <w:pPr>
              <w:pStyle w:val="Table"/>
              <w:rPr>
                <w:i/>
              </w:rPr>
            </w:pPr>
            <w:r w:rsidRPr="00F4529D">
              <w:rPr>
                <w:i/>
              </w:rPr>
              <w:t>timestamp with time zone</w:t>
            </w:r>
          </w:p>
        </w:tc>
        <w:tc>
          <w:tcPr>
            <w:tcW w:w="5766" w:type="dxa"/>
          </w:tcPr>
          <w:p w14:paraId="6ECE89DF" w14:textId="77777777" w:rsidR="008E5025" w:rsidRPr="00F4529D" w:rsidRDefault="008E5025" w:rsidP="00F92D7D">
            <w:pPr>
              <w:pStyle w:val="Table"/>
            </w:pPr>
            <w:r w:rsidRPr="00F4529D">
              <w:t>Дата и время начала бронирования</w:t>
            </w:r>
          </w:p>
        </w:tc>
      </w:tr>
      <w:tr w:rsidR="008E5025" w:rsidRPr="00F4529D" w14:paraId="7E81DF5D" w14:textId="77777777" w:rsidTr="008E5025">
        <w:tc>
          <w:tcPr>
            <w:tcW w:w="1601" w:type="dxa"/>
          </w:tcPr>
          <w:p w14:paraId="01D4083C" w14:textId="77777777" w:rsidR="008E5025" w:rsidRPr="00F4529D" w:rsidRDefault="008E5025" w:rsidP="00F92D7D">
            <w:pPr>
              <w:pStyle w:val="Table"/>
              <w:rPr>
                <w:i/>
              </w:rPr>
            </w:pPr>
            <w:r w:rsidRPr="00F4529D">
              <w:rPr>
                <w:i/>
              </w:rPr>
              <w:t>end_date</w:t>
            </w:r>
          </w:p>
        </w:tc>
        <w:tc>
          <w:tcPr>
            <w:tcW w:w="2693" w:type="dxa"/>
          </w:tcPr>
          <w:p w14:paraId="3E4C9839" w14:textId="77777777" w:rsidR="008E5025" w:rsidRPr="00F4529D" w:rsidRDefault="008E5025" w:rsidP="00F92D7D">
            <w:pPr>
              <w:pStyle w:val="Table"/>
              <w:rPr>
                <w:i/>
              </w:rPr>
            </w:pPr>
            <w:r w:rsidRPr="00F4529D">
              <w:rPr>
                <w:i/>
              </w:rPr>
              <w:t>timestamp with time zone</w:t>
            </w:r>
          </w:p>
        </w:tc>
        <w:tc>
          <w:tcPr>
            <w:tcW w:w="5766" w:type="dxa"/>
          </w:tcPr>
          <w:p w14:paraId="1B78A5EB" w14:textId="77777777" w:rsidR="008E5025" w:rsidRPr="00F4529D" w:rsidRDefault="008E5025" w:rsidP="00F92D7D">
            <w:pPr>
              <w:pStyle w:val="Table"/>
            </w:pPr>
            <w:r w:rsidRPr="00F4529D">
              <w:t>Дата и время окончания бронирования</w:t>
            </w:r>
          </w:p>
        </w:tc>
      </w:tr>
      <w:tr w:rsidR="008E5025" w:rsidRPr="00F4529D" w14:paraId="2D9871B5" w14:textId="77777777" w:rsidTr="008E5025">
        <w:tc>
          <w:tcPr>
            <w:tcW w:w="1601" w:type="dxa"/>
          </w:tcPr>
          <w:p w14:paraId="0BEDD031" w14:textId="77777777" w:rsidR="008E5025" w:rsidRPr="00F4529D" w:rsidRDefault="008E5025" w:rsidP="00F92D7D">
            <w:pPr>
              <w:pStyle w:val="Table"/>
              <w:rPr>
                <w:i/>
              </w:rPr>
            </w:pPr>
            <w:r w:rsidRPr="00F4529D">
              <w:rPr>
                <w:i/>
              </w:rPr>
              <w:t>date</w:t>
            </w:r>
          </w:p>
        </w:tc>
        <w:tc>
          <w:tcPr>
            <w:tcW w:w="2693" w:type="dxa"/>
          </w:tcPr>
          <w:p w14:paraId="3D58A83D" w14:textId="77777777" w:rsidR="008E5025" w:rsidRPr="00F4529D" w:rsidRDefault="008E5025" w:rsidP="00F92D7D">
            <w:pPr>
              <w:pStyle w:val="Table"/>
              <w:rPr>
                <w:i/>
              </w:rPr>
            </w:pPr>
            <w:r w:rsidRPr="00F4529D">
              <w:rPr>
                <w:i/>
              </w:rPr>
              <w:t>timestamp with time zone</w:t>
            </w:r>
          </w:p>
        </w:tc>
        <w:tc>
          <w:tcPr>
            <w:tcW w:w="5766" w:type="dxa"/>
          </w:tcPr>
          <w:p w14:paraId="0D3B0E18" w14:textId="77777777" w:rsidR="008E5025" w:rsidRPr="00F4529D" w:rsidRDefault="008E5025" w:rsidP="00F92D7D">
            <w:pPr>
              <w:pStyle w:val="Table"/>
            </w:pPr>
            <w:r w:rsidRPr="00F4529D">
              <w:t>Дата и время создания бронирования</w:t>
            </w:r>
          </w:p>
        </w:tc>
      </w:tr>
      <w:tr w:rsidR="008E5025" w:rsidRPr="00F4529D" w14:paraId="7637AEED" w14:textId="77777777" w:rsidTr="008E5025">
        <w:tc>
          <w:tcPr>
            <w:tcW w:w="1601" w:type="dxa"/>
          </w:tcPr>
          <w:p w14:paraId="0B362F81" w14:textId="77777777" w:rsidR="008E5025" w:rsidRPr="00F4529D" w:rsidRDefault="008E5025" w:rsidP="00F92D7D">
            <w:pPr>
              <w:pStyle w:val="Table"/>
              <w:rPr>
                <w:i/>
              </w:rPr>
            </w:pPr>
            <w:r w:rsidRPr="00F4529D">
              <w:rPr>
                <w:i/>
              </w:rPr>
              <w:t>table_id</w:t>
            </w:r>
          </w:p>
        </w:tc>
        <w:tc>
          <w:tcPr>
            <w:tcW w:w="2693" w:type="dxa"/>
          </w:tcPr>
          <w:p w14:paraId="38C9108D" w14:textId="77777777" w:rsidR="008E5025" w:rsidRPr="00F4529D" w:rsidRDefault="008E5025" w:rsidP="00F92D7D">
            <w:pPr>
              <w:pStyle w:val="Table"/>
              <w:rPr>
                <w:i/>
              </w:rPr>
            </w:pPr>
            <w:r w:rsidRPr="00F4529D">
              <w:rPr>
                <w:i/>
              </w:rPr>
              <w:t>int</w:t>
            </w:r>
          </w:p>
        </w:tc>
        <w:tc>
          <w:tcPr>
            <w:tcW w:w="5766" w:type="dxa"/>
          </w:tcPr>
          <w:p w14:paraId="148CBCE7" w14:textId="77777777" w:rsidR="008E5025" w:rsidRPr="00F4529D" w:rsidRDefault="008E5025" w:rsidP="00F92D7D">
            <w:pPr>
              <w:pStyle w:val="Table"/>
            </w:pPr>
            <w:r w:rsidRPr="00F4529D">
              <w:t>Идентификатор столика</w:t>
            </w:r>
          </w:p>
        </w:tc>
      </w:tr>
      <w:tr w:rsidR="008E5025" w:rsidRPr="00F4529D" w14:paraId="738DFF9D" w14:textId="77777777" w:rsidTr="008E5025">
        <w:tc>
          <w:tcPr>
            <w:tcW w:w="1601" w:type="dxa"/>
          </w:tcPr>
          <w:p w14:paraId="6A6A7C96" w14:textId="77777777" w:rsidR="008E5025" w:rsidRPr="00F4529D" w:rsidRDefault="008E5025" w:rsidP="00F92D7D">
            <w:pPr>
              <w:pStyle w:val="Table"/>
              <w:rPr>
                <w:i/>
              </w:rPr>
            </w:pPr>
            <w:r w:rsidRPr="00F4529D">
              <w:rPr>
                <w:i/>
              </w:rPr>
              <w:t>customer_id</w:t>
            </w:r>
          </w:p>
        </w:tc>
        <w:tc>
          <w:tcPr>
            <w:tcW w:w="2693" w:type="dxa"/>
          </w:tcPr>
          <w:p w14:paraId="123A8606" w14:textId="77777777" w:rsidR="008E5025" w:rsidRPr="00F4529D" w:rsidRDefault="008E5025" w:rsidP="00F92D7D">
            <w:pPr>
              <w:pStyle w:val="Table"/>
              <w:rPr>
                <w:i/>
              </w:rPr>
            </w:pPr>
            <w:r w:rsidRPr="00F4529D">
              <w:rPr>
                <w:i/>
              </w:rPr>
              <w:t>int</w:t>
            </w:r>
          </w:p>
        </w:tc>
        <w:tc>
          <w:tcPr>
            <w:tcW w:w="5766" w:type="dxa"/>
          </w:tcPr>
          <w:p w14:paraId="6A344D7F" w14:textId="77777777" w:rsidR="008E5025" w:rsidRPr="00F4529D" w:rsidRDefault="008E5025" w:rsidP="00F92D7D">
            <w:pPr>
              <w:pStyle w:val="Table"/>
            </w:pPr>
            <w:r w:rsidRPr="00F4529D">
              <w:t>Идентификатор клиента</w:t>
            </w:r>
          </w:p>
        </w:tc>
      </w:tr>
    </w:tbl>
    <w:p w14:paraId="41F97625" w14:textId="18D198E8" w:rsidR="000B7123" w:rsidRPr="00425BDA" w:rsidRDefault="00EA3C44" w:rsidP="00F92D7D">
      <w:pPr>
        <w:pStyle w:val="afb"/>
        <w:spacing w:before="240"/>
        <w:ind w:firstLine="709"/>
        <w:rPr>
          <w:spacing w:val="-4"/>
        </w:rPr>
      </w:pPr>
      <w:r w:rsidRPr="00EA3C44">
        <w:rPr>
          <w:rFonts w:cs="Times New Roman"/>
          <w:szCs w:val="28"/>
        </w:rPr>
        <w:t>Тщательный анализ структуры</w:t>
      </w:r>
      <w:r w:rsidR="001F2136">
        <w:rPr>
          <w:rFonts w:cs="Times New Roman"/>
          <w:szCs w:val="28"/>
        </w:rPr>
        <w:t xml:space="preserve"> таблиц</w:t>
      </w:r>
      <w:r w:rsidRPr="00EA3C44">
        <w:rPr>
          <w:rFonts w:cs="Times New Roman"/>
          <w:szCs w:val="28"/>
        </w:rPr>
        <w:t xml:space="preserve"> </w:t>
      </w:r>
      <w:r w:rsidR="001F2136">
        <w:rPr>
          <w:rFonts w:cs="Times New Roman"/>
          <w:szCs w:val="28"/>
        </w:rPr>
        <w:t xml:space="preserve">в базе </w:t>
      </w:r>
      <w:r w:rsidRPr="00EA3C44">
        <w:rPr>
          <w:rFonts w:cs="Times New Roman"/>
          <w:szCs w:val="28"/>
        </w:rPr>
        <w:t>данных по</w:t>
      </w:r>
      <w:r w:rsidR="001F2136">
        <w:rPr>
          <w:rFonts w:cs="Times New Roman"/>
          <w:szCs w:val="28"/>
        </w:rPr>
        <w:t xml:space="preserve">зволил определить ключевые поля и их взаимосвязи, что </w:t>
      </w:r>
      <w:r w:rsidRPr="00EA3C44">
        <w:rPr>
          <w:rFonts w:cs="Times New Roman"/>
          <w:szCs w:val="28"/>
        </w:rPr>
        <w:t>улучшило н</w:t>
      </w:r>
      <w:r w:rsidR="001F2136">
        <w:rPr>
          <w:rFonts w:cs="Times New Roman"/>
          <w:szCs w:val="28"/>
        </w:rPr>
        <w:t>адежность и эффективность разработанного интернет-сервиса и</w:t>
      </w:r>
      <w:r w:rsidRPr="00EA3C44">
        <w:rPr>
          <w:rFonts w:cs="Times New Roman"/>
          <w:szCs w:val="28"/>
        </w:rPr>
        <w:t xml:space="preserve"> оптимизировало процессы взаимодействия с базой данных. Качество приложения значительно повысилось благодаря правильному проектированию и детальному описанию структуры данных.</w:t>
      </w:r>
      <w:r>
        <w:rPr>
          <w:rFonts w:cs="Times New Roman"/>
          <w:szCs w:val="28"/>
        </w:rPr>
        <w:t xml:space="preserve"> </w:t>
      </w:r>
      <w:r w:rsidR="00474A5B" w:rsidRPr="00F4529D">
        <w:rPr>
          <w:rFonts w:cs="Times New Roman"/>
          <w:szCs w:val="28"/>
        </w:rPr>
        <w:t xml:space="preserve">Логическая схема базы данных интернет-сервиса представлена в приложении </w:t>
      </w:r>
      <w:r w:rsidR="006B5A2C">
        <w:rPr>
          <w:rFonts w:cs="Times New Roman"/>
          <w:szCs w:val="28"/>
        </w:rPr>
        <w:t>Б</w:t>
      </w:r>
      <w:r w:rsidR="00474A5B" w:rsidRPr="00F4529D">
        <w:rPr>
          <w:rFonts w:cs="Times New Roman"/>
          <w:szCs w:val="28"/>
        </w:rPr>
        <w:t>.</w:t>
      </w:r>
    </w:p>
    <w:p w14:paraId="1A364B9A" w14:textId="7F81B63A" w:rsidR="000B7123" w:rsidRPr="00C85438" w:rsidRDefault="000B7123" w:rsidP="00F92D7D">
      <w:pPr>
        <w:pStyle w:val="Header2"/>
      </w:pPr>
      <w:bookmarkStart w:id="39" w:name="_Toc164731273"/>
      <w:bookmarkStart w:id="40" w:name="_Toc168270871"/>
      <w:bookmarkStart w:id="41" w:name="_Toc168957553"/>
      <w:r w:rsidRPr="00C85438">
        <w:t>2.</w:t>
      </w:r>
      <w:r w:rsidRPr="00C870C9">
        <w:t>4</w:t>
      </w:r>
      <w:r w:rsidRPr="00C85438">
        <w:t xml:space="preserve"> Проектирование </w:t>
      </w:r>
      <w:r w:rsidR="009C14CD">
        <w:t>архитектуры</w:t>
      </w:r>
      <w:r w:rsidRPr="00C85438">
        <w:t xml:space="preserve"> </w:t>
      </w:r>
      <w:bookmarkEnd w:id="39"/>
      <w:bookmarkEnd w:id="40"/>
      <w:r>
        <w:t>интернет-сервиса</w:t>
      </w:r>
      <w:bookmarkEnd w:id="41"/>
    </w:p>
    <w:p w14:paraId="546BA8B8" w14:textId="03F4C4E9" w:rsidR="000B7123" w:rsidRPr="00F4529D" w:rsidRDefault="00E004EC" w:rsidP="00F92D7D">
      <w:pPr>
        <w:pStyle w:val="Main"/>
      </w:pPr>
      <w:r>
        <w:t xml:space="preserve">Для обеспечения эффективности работы создаваемого интернет-сервиса необходимо определить вычислительные ресурсы и компоненты, которые будут составлять его архитектуру. Это включает в себя выбор серверов, баз данных, сетевого оборудования, программного обеспечения и других элементов, необходимых для </w:t>
      </w:r>
      <w:r>
        <w:lastRenderedPageBreak/>
        <w:t>обеспечения надежности и производительности системы. Для наглядного отображения всех компонентов и их взаимосвязей была спроектирована диаграмма развертывания, представленная на рисунке 2.2 и в приложении В.</w:t>
      </w:r>
    </w:p>
    <w:p w14:paraId="41348445" w14:textId="79701067" w:rsidR="000B7123" w:rsidRPr="00F4529D" w:rsidRDefault="006B5A2C" w:rsidP="00F92D7D">
      <w:pPr>
        <w:pStyle w:val="Image"/>
      </w:pPr>
      <w:r>
        <w:rPr>
          <w:noProof/>
          <w:lang w:eastAsia="ru-RU"/>
        </w:rPr>
        <w:drawing>
          <wp:inline distT="0" distB="0" distL="0" distR="0" wp14:anchorId="5B324829" wp14:editId="2ED76128">
            <wp:extent cx="5650030" cy="4347916"/>
            <wp:effectExtent l="19050" t="19050" r="27305" b="14605"/>
            <wp:docPr id="44" name="Рисунок 44" descr="C:\Users\Kirill\AppData\Local\Microsoft\Windows\INetCache\Content.Word\architecture.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Kirill\AppData\Local\Microsoft\Windows\INetCache\Content.Word\architecture.drawio.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843" t="-1777" r="-877" b="-1293"/>
                    <a:stretch/>
                  </pic:blipFill>
                  <pic:spPr bwMode="auto">
                    <a:xfrm>
                      <a:off x="0" y="0"/>
                      <a:ext cx="5667432" cy="436130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6C31459" w14:textId="05A5FA60" w:rsidR="000B7123" w:rsidRPr="00F4529D" w:rsidRDefault="006B5A2C" w:rsidP="00F92D7D">
      <w:pPr>
        <w:pStyle w:val="ImageText"/>
      </w:pPr>
      <w:r>
        <w:t>Рисунок 2.2</w:t>
      </w:r>
      <w:r w:rsidR="000B7123" w:rsidRPr="00F4529D">
        <w:t xml:space="preserve"> – Диаграмма развертывания</w:t>
      </w:r>
    </w:p>
    <w:p w14:paraId="447746BB" w14:textId="1579CD5C" w:rsidR="001059BB" w:rsidRDefault="001059BB" w:rsidP="00F92D7D">
      <w:pPr>
        <w:pStyle w:val="Main"/>
      </w:pPr>
      <w:r>
        <w:t xml:space="preserve">Интернет-сервис будет работать по принципу клиент-серверного взаимодействия. Клиентская часть приложения функционирует в браузере </w:t>
      </w:r>
      <w:r w:rsidRPr="00131FFF">
        <w:rPr>
          <w:i/>
        </w:rPr>
        <w:t>Google Chrome</w:t>
      </w:r>
      <w:r>
        <w:t xml:space="preserve">, используя такие технологии, как </w:t>
      </w:r>
      <w:r w:rsidRPr="00131FFF">
        <w:rPr>
          <w:i/>
        </w:rPr>
        <w:t>React</w:t>
      </w:r>
      <w:r>
        <w:t xml:space="preserve">, </w:t>
      </w:r>
      <w:r w:rsidRPr="00131FFF">
        <w:rPr>
          <w:i/>
        </w:rPr>
        <w:t>Axios</w:t>
      </w:r>
      <w:r>
        <w:t xml:space="preserve">, </w:t>
      </w:r>
      <w:r w:rsidRPr="00131FFF">
        <w:rPr>
          <w:i/>
        </w:rPr>
        <w:t>Socket.io</w:t>
      </w:r>
      <w:r w:rsidR="001A0207" w:rsidRPr="001A0207">
        <w:t xml:space="preserve"> [</w:t>
      </w:r>
      <w:r w:rsidR="001A0207">
        <w:t>13</w:t>
      </w:r>
      <w:r w:rsidR="001A0207" w:rsidRPr="001A0207">
        <w:t>]</w:t>
      </w:r>
      <w:r>
        <w:t xml:space="preserve"> и библиотеку </w:t>
      </w:r>
      <w:r w:rsidRPr="00131FFF">
        <w:rPr>
          <w:i/>
        </w:rPr>
        <w:t>Three.js</w:t>
      </w:r>
      <w:r w:rsidR="001A0207" w:rsidRPr="001A0207">
        <w:t xml:space="preserve"> [</w:t>
      </w:r>
      <w:r w:rsidR="001A0207">
        <w:t>14</w:t>
      </w:r>
      <w:r w:rsidR="001A0207" w:rsidRPr="001A0207">
        <w:t>]</w:t>
      </w:r>
      <w:r>
        <w:t>.</w:t>
      </w:r>
    </w:p>
    <w:p w14:paraId="6FE8D9BD" w14:textId="5D812FEE" w:rsidR="001059BB" w:rsidRDefault="001059BB" w:rsidP="00F92D7D">
      <w:pPr>
        <w:pStyle w:val="Main"/>
      </w:pPr>
      <w:r>
        <w:t xml:space="preserve">Серверная часть работает на базе </w:t>
      </w:r>
      <w:r w:rsidRPr="00131FFF">
        <w:rPr>
          <w:i/>
        </w:rPr>
        <w:t>Windows Server</w:t>
      </w:r>
      <w:r>
        <w:t xml:space="preserve"> 2022 и включает сервер </w:t>
      </w:r>
      <w:r w:rsidRPr="00131FFF">
        <w:rPr>
          <w:i/>
        </w:rPr>
        <w:t>Node.js</w:t>
      </w:r>
      <w:r>
        <w:t xml:space="preserve">, который отдает файлы </w:t>
      </w:r>
      <w:r w:rsidRPr="00131FFF">
        <w:rPr>
          <w:i/>
        </w:rPr>
        <w:t>Bundle.js</w:t>
      </w:r>
      <w:r>
        <w:t xml:space="preserve">, </w:t>
      </w:r>
      <w:r w:rsidRPr="00131FFF">
        <w:rPr>
          <w:i/>
        </w:rPr>
        <w:t>Public Media</w:t>
      </w:r>
      <w:r>
        <w:t xml:space="preserve"> и </w:t>
      </w:r>
      <w:r w:rsidRPr="00131FFF">
        <w:rPr>
          <w:i/>
        </w:rPr>
        <w:t>RestaurantScene.glb</w:t>
      </w:r>
      <w:r>
        <w:t xml:space="preserve">. Серверная часть также использует </w:t>
      </w:r>
      <w:r w:rsidR="0010599D" w:rsidRPr="0010599D">
        <w:rPr>
          <w:i/>
        </w:rPr>
        <w:t>Docker</w:t>
      </w:r>
      <w:r w:rsidR="0010599D" w:rsidRPr="0010599D">
        <w:t xml:space="preserve"> [15] </w:t>
      </w:r>
      <w:r w:rsidRPr="0010599D">
        <w:t>для</w:t>
      </w:r>
      <w:r>
        <w:t xml:space="preserve"> управления несколькими контейнерами. Один из этих контейнеров содержит приложение на </w:t>
      </w:r>
      <w:r w:rsidRPr="00131FFF">
        <w:rPr>
          <w:i/>
        </w:rPr>
        <w:t>Node.js</w:t>
      </w:r>
      <w:r>
        <w:t xml:space="preserve">, которое использует фреймворк </w:t>
      </w:r>
      <w:r w:rsidRPr="00131FFF">
        <w:rPr>
          <w:i/>
        </w:rPr>
        <w:t>Nest</w:t>
      </w:r>
      <w:r w:rsidRPr="00131FFF">
        <w:rPr>
          <w:i/>
          <w:lang w:val="en-US"/>
        </w:rPr>
        <w:t>JS</w:t>
      </w:r>
      <w:r w:rsidRPr="001059BB">
        <w:t xml:space="preserve"> </w:t>
      </w:r>
      <w:r>
        <w:t xml:space="preserve">и библиотеки </w:t>
      </w:r>
      <w:r w:rsidRPr="00131FFF">
        <w:rPr>
          <w:i/>
        </w:rPr>
        <w:t>Typeorm</w:t>
      </w:r>
      <w:r>
        <w:t xml:space="preserve">, </w:t>
      </w:r>
      <w:r w:rsidRPr="00131FFF">
        <w:rPr>
          <w:i/>
        </w:rPr>
        <w:t>Pg</w:t>
      </w:r>
      <w:r>
        <w:t xml:space="preserve">, </w:t>
      </w:r>
      <w:r w:rsidRPr="00131FFF">
        <w:rPr>
          <w:i/>
        </w:rPr>
        <w:t>Redis</w:t>
      </w:r>
      <w:r w:rsidR="0010599D" w:rsidRPr="0010599D">
        <w:t xml:space="preserve"> [</w:t>
      </w:r>
      <w:r w:rsidR="0010599D">
        <w:t>16</w:t>
      </w:r>
      <w:r w:rsidR="0010599D" w:rsidRPr="0010599D">
        <w:t>]</w:t>
      </w:r>
      <w:r>
        <w:t xml:space="preserve">, </w:t>
      </w:r>
      <w:r w:rsidRPr="00131FFF">
        <w:rPr>
          <w:i/>
        </w:rPr>
        <w:t>Automapper</w:t>
      </w:r>
      <w:r>
        <w:t xml:space="preserve">, </w:t>
      </w:r>
      <w:r w:rsidRPr="00131FFF">
        <w:rPr>
          <w:i/>
        </w:rPr>
        <w:t>Jwt</w:t>
      </w:r>
      <w:r w:rsidR="0010599D" w:rsidRPr="0010599D">
        <w:t xml:space="preserve"> [</w:t>
      </w:r>
      <w:r w:rsidR="0010599D">
        <w:t>17</w:t>
      </w:r>
      <w:r w:rsidR="0010599D" w:rsidRPr="0010599D">
        <w:t>]</w:t>
      </w:r>
      <w:r>
        <w:t xml:space="preserve">, </w:t>
      </w:r>
      <w:r w:rsidRPr="00131FFF">
        <w:rPr>
          <w:i/>
        </w:rPr>
        <w:t>Casl</w:t>
      </w:r>
      <w:r>
        <w:t xml:space="preserve">, </w:t>
      </w:r>
      <w:r w:rsidRPr="00131FFF">
        <w:rPr>
          <w:i/>
        </w:rPr>
        <w:t>Bcrypt</w:t>
      </w:r>
      <w:r>
        <w:t xml:space="preserve">, </w:t>
      </w:r>
      <w:r w:rsidRPr="00131FFF">
        <w:rPr>
          <w:i/>
        </w:rPr>
        <w:t>Socket</w:t>
      </w:r>
      <w:r>
        <w:t xml:space="preserve">.io и </w:t>
      </w:r>
      <w:r w:rsidRPr="00131FFF">
        <w:rPr>
          <w:i/>
        </w:rPr>
        <w:t>Winston</w:t>
      </w:r>
      <w:r>
        <w:t xml:space="preserve">. Этот контейнер работает на операционной системе </w:t>
      </w:r>
      <w:r w:rsidRPr="00131FFF">
        <w:rPr>
          <w:i/>
        </w:rPr>
        <w:t>Linux Alpine</w:t>
      </w:r>
      <w:r>
        <w:t xml:space="preserve">. Другие контейнеры содержат базы данных: один с </w:t>
      </w:r>
      <w:r w:rsidRPr="00131FFF">
        <w:rPr>
          <w:i/>
        </w:rPr>
        <w:t>Redis</w:t>
      </w:r>
      <w:r>
        <w:t xml:space="preserve">, а другой с </w:t>
      </w:r>
      <w:r w:rsidRPr="00131FFF">
        <w:rPr>
          <w:i/>
        </w:rPr>
        <w:t>PostgreSQL</w:t>
      </w:r>
      <w:r>
        <w:t xml:space="preserve">, и оба также используют операционную систему </w:t>
      </w:r>
      <w:r w:rsidRPr="00131FFF">
        <w:rPr>
          <w:i/>
        </w:rPr>
        <w:t>Linux Alpine</w:t>
      </w:r>
      <w:r>
        <w:t>.</w:t>
      </w:r>
    </w:p>
    <w:p w14:paraId="5AED1135" w14:textId="415C1765" w:rsidR="00131FFF" w:rsidRDefault="001059BB" w:rsidP="00F92D7D">
      <w:pPr>
        <w:pStyle w:val="Main"/>
      </w:pPr>
      <w:r>
        <w:t xml:space="preserve">Клиентская и серверная части взаимодействуют через интернет по протоколам </w:t>
      </w:r>
      <w:r w:rsidRPr="00131FFF">
        <w:rPr>
          <w:i/>
        </w:rPr>
        <w:t>HTTP</w:t>
      </w:r>
      <w:r>
        <w:t xml:space="preserve">/1.1 и </w:t>
      </w:r>
      <w:r w:rsidRPr="00131FFF">
        <w:rPr>
          <w:i/>
        </w:rPr>
        <w:t>WebSocket</w:t>
      </w:r>
      <w:r>
        <w:t xml:space="preserve">. Серверная часть обменивается данными с базами данных </w:t>
      </w:r>
      <w:r w:rsidRPr="00131FFF">
        <w:rPr>
          <w:i/>
        </w:rPr>
        <w:t>Redis</w:t>
      </w:r>
      <w:r w:rsidR="00131FFF">
        <w:t xml:space="preserve"> и </w:t>
      </w:r>
      <w:r w:rsidR="00131FFF" w:rsidRPr="00131FFF">
        <w:rPr>
          <w:i/>
        </w:rPr>
        <w:t>PostgreSQL</w:t>
      </w:r>
      <w:r w:rsidR="00131FFF">
        <w:t xml:space="preserve"> по протоколу транспортного уровня </w:t>
      </w:r>
      <w:r w:rsidR="00131FFF" w:rsidRPr="00131FFF">
        <w:rPr>
          <w:i/>
        </w:rPr>
        <w:t>TCP</w:t>
      </w:r>
      <w:r w:rsidR="00131FFF">
        <w:t>.</w:t>
      </w:r>
    </w:p>
    <w:p w14:paraId="655B7244" w14:textId="6029FA3B" w:rsidR="000B7123" w:rsidRPr="00485A8B" w:rsidRDefault="00B940F9" w:rsidP="00F92D7D">
      <w:pPr>
        <w:pStyle w:val="Main"/>
      </w:pPr>
      <w:r>
        <w:t>Эта архитектура обеспечивает масштабируемость, гибкость и надежность интернет-сервиса благодаря использованию современных технологий и контейнеризации для управления компонентами и их взаимодействиями, что позволяет обеспечить высокую производительность и отзывчивость системы.</w:t>
      </w:r>
    </w:p>
    <w:p w14:paraId="6B8AFC80" w14:textId="5158656A" w:rsidR="00474A5B" w:rsidRPr="00F4529D" w:rsidRDefault="00474A5B" w:rsidP="00F92D7D">
      <w:pPr>
        <w:pStyle w:val="Header2"/>
      </w:pPr>
      <w:bookmarkStart w:id="42" w:name="_Toc72502107"/>
      <w:bookmarkStart w:id="43" w:name="_Toc168957554"/>
      <w:r w:rsidRPr="00F4529D">
        <w:lastRenderedPageBreak/>
        <w:t>2</w:t>
      </w:r>
      <w:r w:rsidR="003A2E96">
        <w:t>.5</w:t>
      </w:r>
      <w:r w:rsidRPr="00F4529D">
        <w:t xml:space="preserve"> Описание алгоритма </w:t>
      </w:r>
      <w:bookmarkEnd w:id="42"/>
      <w:r w:rsidRPr="00F4529D">
        <w:t>добавления порции блюда в корзину</w:t>
      </w:r>
      <w:bookmarkEnd w:id="43"/>
    </w:p>
    <w:p w14:paraId="3E4E5742" w14:textId="1E5046E7" w:rsidR="008179D1" w:rsidRDefault="000836D0" w:rsidP="00F92D7D">
      <w:pPr>
        <w:pStyle w:val="Main"/>
      </w:pPr>
      <w:r>
        <w:rPr>
          <w:rFonts w:eastAsia="Times New Roman"/>
        </w:rPr>
        <w:t>Одной из основных возможностей</w:t>
      </w:r>
      <w:r w:rsidR="008179D1">
        <w:rPr>
          <w:rFonts w:eastAsia="Times New Roman"/>
        </w:rPr>
        <w:t xml:space="preserve"> пол</w:t>
      </w:r>
      <w:r>
        <w:rPr>
          <w:rFonts w:eastAsia="Times New Roman"/>
        </w:rPr>
        <w:t xml:space="preserve">ьзователя в </w:t>
      </w:r>
      <w:r>
        <w:t>интернет-сервисе</w:t>
      </w:r>
      <w:r w:rsidR="008179D1">
        <w:rPr>
          <w:rFonts w:eastAsia="Times New Roman"/>
        </w:rPr>
        <w:t xml:space="preserve"> </w:t>
      </w:r>
      <w:r>
        <w:rPr>
          <w:rFonts w:eastAsia="Times New Roman"/>
        </w:rPr>
        <w:t xml:space="preserve">является оформление </w:t>
      </w:r>
      <w:r w:rsidR="008179D1">
        <w:rPr>
          <w:rFonts w:eastAsia="Times New Roman"/>
        </w:rPr>
        <w:t>заказ</w:t>
      </w:r>
      <w:r>
        <w:rPr>
          <w:rFonts w:eastAsia="Times New Roman"/>
        </w:rPr>
        <w:t>а</w:t>
      </w:r>
      <w:r w:rsidR="008179D1">
        <w:rPr>
          <w:rFonts w:eastAsia="Times New Roman"/>
        </w:rPr>
        <w:t xml:space="preserve"> для доставки, </w:t>
      </w:r>
      <w:r>
        <w:rPr>
          <w:rFonts w:eastAsia="Times New Roman"/>
        </w:rPr>
        <w:t>для этого</w:t>
      </w:r>
      <w:r w:rsidR="008179D1">
        <w:rPr>
          <w:rFonts w:eastAsia="Times New Roman"/>
        </w:rPr>
        <w:t xml:space="preserve"> необходимо собрать этот заказ, </w:t>
      </w:r>
      <w:r>
        <w:rPr>
          <w:rFonts w:eastAsia="Times New Roman"/>
        </w:rPr>
        <w:t>включающий</w:t>
      </w:r>
      <w:r w:rsidR="008179D1">
        <w:rPr>
          <w:rFonts w:eastAsia="Times New Roman"/>
        </w:rPr>
        <w:t xml:space="preserve"> в себя</w:t>
      </w:r>
      <w:r w:rsidR="00464FC8">
        <w:rPr>
          <w:rFonts w:eastAsia="Times New Roman"/>
        </w:rPr>
        <w:t xml:space="preserve"> набор порций</w:t>
      </w:r>
      <w:r w:rsidR="008179D1">
        <w:rPr>
          <w:rFonts w:eastAsia="Times New Roman"/>
        </w:rPr>
        <w:t xml:space="preserve"> блюд</w:t>
      </w:r>
      <w:r>
        <w:rPr>
          <w:rFonts w:eastAsia="Times New Roman"/>
        </w:rPr>
        <w:t xml:space="preserve"> и их количества</w:t>
      </w:r>
      <w:r w:rsidR="008179D1">
        <w:rPr>
          <w:rFonts w:eastAsia="Times New Roman"/>
        </w:rPr>
        <w:t>. Чтобы реализовать это</w:t>
      </w:r>
      <w:r w:rsidR="00464FC8">
        <w:rPr>
          <w:rFonts w:eastAsia="Times New Roman"/>
        </w:rPr>
        <w:t>т ф</w:t>
      </w:r>
      <w:r>
        <w:rPr>
          <w:rFonts w:eastAsia="Times New Roman"/>
        </w:rPr>
        <w:t>у</w:t>
      </w:r>
      <w:r w:rsidR="00464FC8">
        <w:rPr>
          <w:rFonts w:eastAsia="Times New Roman"/>
        </w:rPr>
        <w:t>нкционал</w:t>
      </w:r>
      <w:r w:rsidR="008179D1">
        <w:rPr>
          <w:rFonts w:eastAsia="Times New Roman"/>
        </w:rPr>
        <w:t>, был спроектирован</w:t>
      </w:r>
      <w:r>
        <w:rPr>
          <w:rFonts w:eastAsia="Times New Roman"/>
        </w:rPr>
        <w:t xml:space="preserve"> алгори</w:t>
      </w:r>
      <w:r w:rsidR="008179D1">
        <w:rPr>
          <w:rFonts w:eastAsia="Times New Roman"/>
        </w:rPr>
        <w:t>т</w:t>
      </w:r>
      <w:r>
        <w:rPr>
          <w:rFonts w:eastAsia="Times New Roman"/>
        </w:rPr>
        <w:t>м</w:t>
      </w:r>
      <w:r w:rsidR="008179D1">
        <w:rPr>
          <w:rFonts w:eastAsia="Times New Roman"/>
        </w:rPr>
        <w:t xml:space="preserve"> </w:t>
      </w:r>
      <w:r w:rsidR="008179D1" w:rsidRPr="00F4529D">
        <w:t>добавления порции блюда в корзину</w:t>
      </w:r>
      <w:r w:rsidR="00731002">
        <w:t>.</w:t>
      </w:r>
      <w:r w:rsidR="00731002" w:rsidRPr="00731002">
        <w:t xml:space="preserve"> </w:t>
      </w:r>
      <w:r w:rsidR="00731002">
        <w:t>Б</w:t>
      </w:r>
      <w:r w:rsidR="00001A02">
        <w:t>лок-</w:t>
      </w:r>
      <w:r w:rsidR="00731002">
        <w:t xml:space="preserve">схема данного алгоритма представлена </w:t>
      </w:r>
      <w:r w:rsidR="00464FC8" w:rsidRPr="00F4529D">
        <w:t>в приложении Г</w:t>
      </w:r>
      <w:r w:rsidR="00001A02" w:rsidRPr="00001A02">
        <w:t xml:space="preserve"> </w:t>
      </w:r>
      <w:r w:rsidR="00001A02">
        <w:t>и на рисунке 2.</w:t>
      </w:r>
      <w:r w:rsidR="006B5A2C">
        <w:t>3</w:t>
      </w:r>
      <w:r w:rsidR="00731002">
        <w:t>.</w:t>
      </w:r>
    </w:p>
    <w:p w14:paraId="7F5682A3" w14:textId="5751973D" w:rsidR="00731002" w:rsidRDefault="00731002" w:rsidP="00F92D7D">
      <w:pPr>
        <w:pStyle w:val="Image"/>
      </w:pPr>
      <w:r>
        <w:rPr>
          <w:noProof/>
          <w:lang w:eastAsia="ru-RU"/>
        </w:rPr>
        <w:drawing>
          <wp:inline distT="0" distB="0" distL="0" distR="0" wp14:anchorId="63363BF7" wp14:editId="285918AA">
            <wp:extent cx="5678805" cy="2458529"/>
            <wp:effectExtent l="19050" t="19050" r="17145" b="18415"/>
            <wp:docPr id="41" name="Рисунок 41" descr="C:\Users\Kirill\AppData\Local\Microsoft\Windows\INetCache\Content.Word\algorithm1.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Kirill\AppData\Local\Microsoft\Windows\INetCache\Content.Word\algorithm1.drawio.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347" t="-2920" r="-854" b="-2215"/>
                    <a:stretch/>
                  </pic:blipFill>
                  <pic:spPr bwMode="auto">
                    <a:xfrm>
                      <a:off x="0" y="0"/>
                      <a:ext cx="5693459" cy="246487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023F4DF" w14:textId="6C565E14" w:rsidR="00001A02" w:rsidRDefault="00001A02" w:rsidP="00F92D7D">
      <w:pPr>
        <w:pStyle w:val="ImageText"/>
      </w:pPr>
      <w:r>
        <w:t>Рисунок 2.</w:t>
      </w:r>
      <w:r w:rsidR="006B5A2C">
        <w:t>3</w:t>
      </w:r>
      <w:r w:rsidRPr="00F4529D">
        <w:t xml:space="preserve"> –</w:t>
      </w:r>
      <w:r>
        <w:t xml:space="preserve"> Блок-схема </w:t>
      </w:r>
      <w:r w:rsidRPr="00F4529D">
        <w:t>алгоритма добавления порции блюда в корзину</w:t>
      </w:r>
    </w:p>
    <w:p w14:paraId="0767F43D" w14:textId="0646A16C" w:rsidR="00731002" w:rsidRDefault="00474A5B" w:rsidP="00F92D7D">
      <w:pPr>
        <w:pStyle w:val="Main"/>
        <w:rPr>
          <w:rFonts w:eastAsia="Times New Roman"/>
        </w:rPr>
      </w:pPr>
      <w:r w:rsidRPr="00F4529D">
        <w:rPr>
          <w:rFonts w:eastAsia="Times New Roman"/>
        </w:rPr>
        <w:t>Алгоритм начинается с авт</w:t>
      </w:r>
      <w:r w:rsidR="00124171">
        <w:rPr>
          <w:rFonts w:eastAsia="Times New Roman"/>
        </w:rPr>
        <w:t>оризации пользователя в системе</w:t>
      </w:r>
      <w:r w:rsidRPr="00F4529D">
        <w:rPr>
          <w:rFonts w:eastAsia="Times New Roman"/>
        </w:rPr>
        <w:t>.</w:t>
      </w:r>
      <w:r w:rsidR="00A97D81">
        <w:rPr>
          <w:rFonts w:eastAsia="Times New Roman"/>
        </w:rPr>
        <w:t xml:space="preserve"> </w:t>
      </w:r>
      <w:r w:rsidRPr="00F4529D">
        <w:rPr>
          <w:rFonts w:eastAsia="Times New Roman"/>
        </w:rPr>
        <w:t>После успешной авторизации происходит проверка роли пользователя. Если у пользователя роль «Гость», алгоритм переходит к следующему шагу. Если у пользователя другая роль, система получает информацию о текущих заказах из базы данных.</w:t>
      </w:r>
      <w:r w:rsidR="00731002" w:rsidRPr="00731002">
        <w:rPr>
          <w:rFonts w:eastAsia="Times New Roman"/>
        </w:rPr>
        <w:t xml:space="preserve"> </w:t>
      </w:r>
      <w:r w:rsidR="00731002" w:rsidRPr="00F4529D">
        <w:rPr>
          <w:rFonts w:eastAsia="Times New Roman"/>
        </w:rPr>
        <w:t>Затем проводится проверка заказа. Если заказ уже содержит добавляемое блюдо, система добавляет порцию этого блюда в существующий заказ в базе данных. Если заказ не содержит добавляемое блюдо, система создает одну порцию этого блюда и добавляет е</w:t>
      </w:r>
      <w:r w:rsidR="00731002">
        <w:rPr>
          <w:rFonts w:eastAsia="Times New Roman"/>
        </w:rPr>
        <w:t>е</w:t>
      </w:r>
      <w:r w:rsidR="00731002" w:rsidRPr="00F4529D">
        <w:rPr>
          <w:rFonts w:eastAsia="Times New Roman"/>
        </w:rPr>
        <w:t xml:space="preserve"> в заказ в базе данных. После этого проводится расчет итоговой стоимости заказа, и обновленный заказ сохраняется в базе данных</w:t>
      </w:r>
      <w:r w:rsidR="00731002">
        <w:rPr>
          <w:rFonts w:eastAsia="Times New Roman"/>
        </w:rPr>
        <w:t>.</w:t>
      </w:r>
    </w:p>
    <w:p w14:paraId="7B54E985" w14:textId="5F7EEA23" w:rsidR="00474A5B" w:rsidRPr="00F4529D" w:rsidRDefault="00474A5B" w:rsidP="00F92D7D">
      <w:pPr>
        <w:pStyle w:val="Main"/>
        <w:rPr>
          <w:rFonts w:eastAsia="Times New Roman"/>
        </w:rPr>
      </w:pPr>
      <w:r w:rsidRPr="00F4529D">
        <w:rPr>
          <w:rFonts w:eastAsia="Times New Roman"/>
        </w:rPr>
        <w:t xml:space="preserve">Для пользователей с ролью «Гость» система получает данные о порциях блюд, которые </w:t>
      </w:r>
      <w:r w:rsidR="00731002">
        <w:rPr>
          <w:rFonts w:eastAsia="Times New Roman"/>
        </w:rPr>
        <w:t>находятся в корзине</w:t>
      </w:r>
      <w:r w:rsidR="00464FC8">
        <w:rPr>
          <w:rFonts w:eastAsia="Times New Roman"/>
        </w:rPr>
        <w:t>.</w:t>
      </w:r>
      <w:r w:rsidR="00731002">
        <w:rPr>
          <w:rFonts w:eastAsia="Times New Roman"/>
        </w:rPr>
        <w:t xml:space="preserve"> </w:t>
      </w:r>
      <w:r w:rsidRPr="00F4529D">
        <w:rPr>
          <w:rFonts w:eastAsia="Times New Roman"/>
        </w:rPr>
        <w:t>Далее</w:t>
      </w:r>
      <w:r w:rsidR="003735DE">
        <w:rPr>
          <w:rFonts w:eastAsia="Times New Roman"/>
        </w:rPr>
        <w:t>,</w:t>
      </w:r>
      <w:r w:rsidRPr="00F4529D">
        <w:rPr>
          <w:rFonts w:eastAsia="Times New Roman"/>
        </w:rPr>
        <w:t xml:space="preserve"> идет проверка корзины. Если корзина уже содержит добавляемое блюдо, создается одна порция этого блюда в корзине</w:t>
      </w:r>
      <w:r w:rsidR="00464FC8">
        <w:rPr>
          <w:rFonts w:eastAsia="Times New Roman"/>
        </w:rPr>
        <w:t>,</w:t>
      </w:r>
      <w:r w:rsidR="00464FC8" w:rsidRPr="00F4529D">
        <w:rPr>
          <w:rFonts w:eastAsia="Times New Roman"/>
        </w:rPr>
        <w:t xml:space="preserve"> </w:t>
      </w:r>
      <w:r w:rsidR="00464FC8">
        <w:rPr>
          <w:rFonts w:eastAsia="Times New Roman"/>
        </w:rPr>
        <w:t>в ином</w:t>
      </w:r>
      <w:r w:rsidR="00464FC8" w:rsidRPr="00F4529D">
        <w:rPr>
          <w:rFonts w:eastAsia="Times New Roman"/>
        </w:rPr>
        <w:t xml:space="preserve"> случае, если </w:t>
      </w:r>
      <w:r w:rsidR="00464FC8">
        <w:rPr>
          <w:rFonts w:eastAsia="Times New Roman"/>
        </w:rPr>
        <w:t>корзина</w:t>
      </w:r>
      <w:r w:rsidR="00464FC8" w:rsidRPr="00F4529D">
        <w:rPr>
          <w:rFonts w:eastAsia="Times New Roman"/>
        </w:rPr>
        <w:t xml:space="preserve"> не содержит добавляемое блюдо, система создает одну порцию этого блюда и </w:t>
      </w:r>
      <w:r w:rsidR="00131FFF">
        <w:rPr>
          <w:rFonts w:eastAsia="Times New Roman"/>
        </w:rPr>
        <w:t xml:space="preserve">затем </w:t>
      </w:r>
      <w:r w:rsidR="00464FC8" w:rsidRPr="00F4529D">
        <w:rPr>
          <w:rFonts w:eastAsia="Times New Roman"/>
        </w:rPr>
        <w:t>добавляет е</w:t>
      </w:r>
      <w:r w:rsidR="00464FC8">
        <w:rPr>
          <w:rFonts w:eastAsia="Times New Roman"/>
        </w:rPr>
        <w:t>е</w:t>
      </w:r>
      <w:r w:rsidR="00464FC8" w:rsidRPr="00F4529D">
        <w:rPr>
          <w:rFonts w:eastAsia="Times New Roman"/>
        </w:rPr>
        <w:t xml:space="preserve"> в </w:t>
      </w:r>
      <w:r w:rsidR="00464FC8">
        <w:rPr>
          <w:rFonts w:eastAsia="Times New Roman"/>
        </w:rPr>
        <w:t>корзину</w:t>
      </w:r>
      <w:r w:rsidR="003735DE">
        <w:rPr>
          <w:rFonts w:eastAsia="Times New Roman"/>
        </w:rPr>
        <w:t>.</w:t>
      </w:r>
    </w:p>
    <w:p w14:paraId="7866C059" w14:textId="3EEED619" w:rsidR="00474A5B" w:rsidRPr="00F4529D" w:rsidRDefault="00474A5B" w:rsidP="00F92D7D">
      <w:pPr>
        <w:pStyle w:val="Main"/>
      </w:pPr>
      <w:r w:rsidRPr="00F4529D">
        <w:rPr>
          <w:rFonts w:eastAsia="Times New Roman"/>
        </w:rPr>
        <w:t>После выполнения всех вышеописанных действий пользователь получает уведомление о том, что порция блюда была успешно добавл</w:t>
      </w:r>
      <w:r w:rsidR="003735DE">
        <w:rPr>
          <w:rFonts w:eastAsia="Times New Roman"/>
        </w:rPr>
        <w:t xml:space="preserve">ена в корзину, и </w:t>
      </w:r>
      <w:r w:rsidR="003735DE">
        <w:t>п</w:t>
      </w:r>
      <w:r w:rsidR="003735DE" w:rsidRPr="00F4529D">
        <w:t>роцесс добавления порции блюда в корзину завершается</w:t>
      </w:r>
      <w:r w:rsidR="003735DE">
        <w:t>.</w:t>
      </w:r>
    </w:p>
    <w:p w14:paraId="18EE041B" w14:textId="2E358364" w:rsidR="00474A5B" w:rsidRPr="00F4529D" w:rsidRDefault="003A2E96" w:rsidP="00F92D7D">
      <w:pPr>
        <w:pStyle w:val="Header2"/>
      </w:pPr>
      <w:bookmarkStart w:id="44" w:name="_Toc168957555"/>
      <w:r>
        <w:t>2.6</w:t>
      </w:r>
      <w:r w:rsidR="00474A5B" w:rsidRPr="00F4529D">
        <w:t xml:space="preserve"> Описание алгоритма оформления заказа для доставки</w:t>
      </w:r>
      <w:bookmarkEnd w:id="44"/>
    </w:p>
    <w:p w14:paraId="4D35BF0B" w14:textId="76A61986" w:rsidR="00464FC8" w:rsidRDefault="00E004EC" w:rsidP="00F92D7D">
      <w:pPr>
        <w:pStyle w:val="Main"/>
      </w:pPr>
      <w:r w:rsidRPr="00E004EC">
        <w:rPr>
          <w:rFonts w:eastAsia="Times New Roman"/>
        </w:rPr>
        <w:t xml:space="preserve">Завершающим этапом в создании интернет-сервиса для заказа доставки является процесс оформления заказа. Этот процесс является критически важным, так как от его удобства и надежности зависит удовлетворенность клиентов и успешность </w:t>
      </w:r>
      <w:r w:rsidRPr="00E004EC">
        <w:rPr>
          <w:rFonts w:eastAsia="Times New Roman"/>
        </w:rPr>
        <w:lastRenderedPageBreak/>
        <w:t>сервиса в целом. Поэтому для реализации этого функционала был тщательно спроектирован алгоритм оформления заказа для доставки, который учитывает все возможные сце</w:t>
      </w:r>
      <w:r>
        <w:rPr>
          <w:rFonts w:eastAsia="Times New Roman"/>
        </w:rPr>
        <w:t>нарии и исключительные ситуации</w:t>
      </w:r>
      <w:r w:rsidRPr="00E004EC">
        <w:rPr>
          <w:rFonts w:eastAsia="Times New Roman"/>
        </w:rPr>
        <w:t>. Блок-схема данного алгоритма представлена в приложении Д и на рисунке 2.4.</w:t>
      </w:r>
    </w:p>
    <w:p w14:paraId="6CB4443A" w14:textId="4CC3730E" w:rsidR="00001A02" w:rsidRDefault="00001A02" w:rsidP="00F92D7D">
      <w:pPr>
        <w:pStyle w:val="Image"/>
      </w:pPr>
      <w:r>
        <w:rPr>
          <w:noProof/>
          <w:lang w:eastAsia="ru-RU"/>
        </w:rPr>
        <w:drawing>
          <wp:inline distT="0" distB="0" distL="0" distR="0" wp14:anchorId="0121ACAB" wp14:editId="16313687">
            <wp:extent cx="5688061" cy="2444817"/>
            <wp:effectExtent l="19050" t="19050" r="27305" b="12700"/>
            <wp:docPr id="43" name="Рисунок 43" descr="C:\Users\Kirill\AppData\Local\Microsoft\Windows\INetCache\Content.Word\algorithm2.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irill\AppData\Local\Microsoft\Windows\INetCache\Content.Word\algorithm2.drawio.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183" t="-2317" r="-1201" b="-2697"/>
                    <a:stretch/>
                  </pic:blipFill>
                  <pic:spPr bwMode="auto">
                    <a:xfrm>
                      <a:off x="0" y="0"/>
                      <a:ext cx="5751132" cy="247192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C2469D" w14:textId="69070531" w:rsidR="00001A02" w:rsidRDefault="00001A02" w:rsidP="00F92D7D">
      <w:pPr>
        <w:pStyle w:val="ImageText"/>
      </w:pPr>
      <w:r>
        <w:t>Рисунок 2.</w:t>
      </w:r>
      <w:r w:rsidR="006B5A2C">
        <w:t>4</w:t>
      </w:r>
      <w:r w:rsidRPr="00F4529D">
        <w:t xml:space="preserve"> –</w:t>
      </w:r>
      <w:r>
        <w:t xml:space="preserve"> Блок-схема </w:t>
      </w:r>
      <w:r w:rsidRPr="00F4529D">
        <w:t>алгоритма оформления заказа для доставки</w:t>
      </w:r>
    </w:p>
    <w:p w14:paraId="46FD78F1" w14:textId="29C40760" w:rsidR="00124171" w:rsidRDefault="00474A5B" w:rsidP="00F92D7D">
      <w:pPr>
        <w:pStyle w:val="Main"/>
      </w:pPr>
      <w:r w:rsidRPr="00F4529D">
        <w:t>Алгоритм оформления заказа для доставки начинается с авт</w:t>
      </w:r>
      <w:r w:rsidR="00124171">
        <w:t>оризации пользователя в системе</w:t>
      </w:r>
      <w:r w:rsidR="00A97D81">
        <w:t>.</w:t>
      </w:r>
      <w:r w:rsidR="00124171">
        <w:t xml:space="preserve"> Затем</w:t>
      </w:r>
      <w:r w:rsidRPr="00F4529D">
        <w:t xml:space="preserve"> происходит проверка роли пользова</w:t>
      </w:r>
      <w:r w:rsidR="004D2A7A" w:rsidRPr="00F4529D">
        <w:t>теля. Если у пользователя роль «Гость»</w:t>
      </w:r>
      <w:r w:rsidRPr="00F4529D">
        <w:t xml:space="preserve">, </w:t>
      </w:r>
      <w:r w:rsidR="00124171">
        <w:t>то будет выведено уведомление, и для того ч</w:t>
      </w:r>
      <w:r w:rsidR="00124171" w:rsidRPr="00F4529D">
        <w:t xml:space="preserve">тобы получить </w:t>
      </w:r>
      <w:r w:rsidR="00124171">
        <w:t>возможность оформить заказ, пользователю необходимо зарегистрироваться. После успешной регистрации происходит считывание данных о порциях блюд из корзины, затем они сохраняются в базе данных, и алгоритм переходит к следующему шагу.</w:t>
      </w:r>
    </w:p>
    <w:p w14:paraId="71052888" w14:textId="1EB841E2" w:rsidR="00474A5B" w:rsidRPr="00F4529D" w:rsidRDefault="00474A5B" w:rsidP="00F92D7D">
      <w:pPr>
        <w:pStyle w:val="Main"/>
      </w:pPr>
      <w:r w:rsidRPr="00F4529D">
        <w:t>Если у пользователя другая роль, систе</w:t>
      </w:r>
      <w:r w:rsidR="00124171">
        <w:t>ма получает информацию о текущем заказе</w:t>
      </w:r>
      <w:r w:rsidRPr="00F4529D">
        <w:t xml:space="preserve"> из базы данных.</w:t>
      </w:r>
      <w:r w:rsidR="00A97D81">
        <w:t xml:space="preserve"> </w:t>
      </w:r>
      <w:r w:rsidRPr="00F4529D">
        <w:t>Затем пр</w:t>
      </w:r>
      <w:r w:rsidR="003735DE">
        <w:t>оводится проверка наличия адресов</w:t>
      </w:r>
      <w:r w:rsidRPr="00F4529D">
        <w:t xml:space="preserve"> доставки. Если у пользователя уже имеется сохраненный адрес доставки, алгоритм переходит к следующему шагу. Если у пользователя нет сохраненного адреса доставки, система предлагает пользователю ввест</w:t>
      </w:r>
      <w:r w:rsidR="003735DE">
        <w:t>и информацию об адресе доставки. В</w:t>
      </w:r>
      <w:r w:rsidRPr="00F4529D">
        <w:t>веденные данные сохраняются в базе данных.</w:t>
      </w:r>
      <w:r w:rsidR="00A97D81" w:rsidRPr="00F4529D">
        <w:t xml:space="preserve"> </w:t>
      </w:r>
      <w:r w:rsidRPr="00F4529D">
        <w:t>После этого пользователь выбирает адрес и дату доставки заказа из доступных варианто</w:t>
      </w:r>
      <w:r w:rsidR="004D2A7A" w:rsidRPr="00F4529D">
        <w:t>в. Заказу присваивается статус «В ожидании»</w:t>
      </w:r>
      <w:r w:rsidRPr="00F4529D">
        <w:t>, и обновленный заказ сохраняется в базе данных.</w:t>
      </w:r>
    </w:p>
    <w:p w14:paraId="4CD422C1" w14:textId="77777777" w:rsidR="00474A5B" w:rsidRPr="00F4529D" w:rsidRDefault="00474A5B" w:rsidP="00F92D7D">
      <w:pPr>
        <w:pStyle w:val="Main"/>
      </w:pPr>
      <w:r w:rsidRPr="00F4529D">
        <w:t>В завершение система выводит уведомление о том, что заказ успешно оформлен и подтвержден.</w:t>
      </w:r>
      <w:r w:rsidR="00A97D81" w:rsidRPr="00F4529D">
        <w:t xml:space="preserve"> </w:t>
      </w:r>
      <w:r w:rsidRPr="00F4529D">
        <w:t>Процесс оформления заказа завершается.</w:t>
      </w:r>
    </w:p>
    <w:p w14:paraId="01461F35" w14:textId="3F464908" w:rsidR="00474A5B" w:rsidRPr="00F4529D" w:rsidRDefault="003A2E96" w:rsidP="00F92D7D">
      <w:pPr>
        <w:pStyle w:val="Header2"/>
      </w:pPr>
      <w:bookmarkStart w:id="45" w:name="_Toc72502108"/>
      <w:bookmarkStart w:id="46" w:name="_Toc168957556"/>
      <w:r>
        <w:t>2.7</w:t>
      </w:r>
      <w:r w:rsidR="00474A5B" w:rsidRPr="00F4529D">
        <w:t xml:space="preserve"> Вывод</w:t>
      </w:r>
      <w:r w:rsidR="00F0555E">
        <w:t>ы</w:t>
      </w:r>
      <w:r w:rsidR="00474A5B" w:rsidRPr="00F4529D">
        <w:t xml:space="preserve"> по разделу</w:t>
      </w:r>
      <w:bookmarkEnd w:id="45"/>
      <w:bookmarkEnd w:id="46"/>
    </w:p>
    <w:p w14:paraId="38698FB1" w14:textId="77777777" w:rsidR="00E004EC" w:rsidRDefault="00E004EC" w:rsidP="00F92D7D">
      <w:pPr>
        <w:pStyle w:val="Main"/>
        <w:rPr>
          <w:rStyle w:val="Main0"/>
        </w:rPr>
      </w:pPr>
      <w:r w:rsidRPr="00CD5F4F">
        <w:rPr>
          <w:spacing w:val="4"/>
        </w:rPr>
        <w:t>В данном разделе были</w:t>
      </w:r>
      <w:r>
        <w:rPr>
          <w:spacing w:val="4"/>
        </w:rPr>
        <w:t xml:space="preserve"> детально</w:t>
      </w:r>
      <w:r w:rsidRPr="00CD5F4F">
        <w:rPr>
          <w:spacing w:val="4"/>
        </w:rPr>
        <w:t xml:space="preserve"> рассмотрены основные концепции проектирования </w:t>
      </w:r>
      <w:r>
        <w:rPr>
          <w:rStyle w:val="Main0"/>
        </w:rPr>
        <w:t xml:space="preserve">интернет-сервиса, </w:t>
      </w:r>
      <w:r w:rsidRPr="00E004EC">
        <w:rPr>
          <w:rStyle w:val="Main0"/>
        </w:rPr>
        <w:t>представлена диаграмма вариантов использования, которая четко определяет роли и действия пользователей в системе.</w:t>
      </w:r>
    </w:p>
    <w:p w14:paraId="72064954" w14:textId="06F2743A" w:rsidR="0032114B" w:rsidRPr="00E004EC" w:rsidRDefault="00E004EC" w:rsidP="00F92D7D">
      <w:pPr>
        <w:pStyle w:val="Main"/>
        <w:sectPr w:rsidR="0032114B" w:rsidRPr="00E004EC" w:rsidSect="0025504F">
          <w:pgSz w:w="11906" w:h="16838"/>
          <w:pgMar w:top="1134" w:right="567" w:bottom="851" w:left="1304" w:header="709" w:footer="709" w:gutter="0"/>
          <w:cols w:space="708"/>
          <w:titlePg/>
          <w:docGrid w:linePitch="360"/>
        </w:sectPr>
      </w:pPr>
      <w:r>
        <w:rPr>
          <w:rStyle w:val="Main0"/>
        </w:rPr>
        <w:t xml:space="preserve">Была </w:t>
      </w:r>
      <w:r w:rsidRPr="00E004EC">
        <w:rPr>
          <w:rStyle w:val="Main0"/>
        </w:rPr>
        <w:t>описана структура базы данных, включающая</w:t>
      </w:r>
      <w:r>
        <w:rPr>
          <w:rStyle w:val="Main0"/>
        </w:rPr>
        <w:t xml:space="preserve"> все необходимые</w:t>
      </w:r>
      <w:r w:rsidRPr="00E004EC">
        <w:rPr>
          <w:rStyle w:val="Main0"/>
        </w:rPr>
        <w:t xml:space="preserve"> таблицы. Также в разделе </w:t>
      </w:r>
      <w:r>
        <w:rPr>
          <w:rStyle w:val="Main0"/>
        </w:rPr>
        <w:t xml:space="preserve">была </w:t>
      </w:r>
      <w:r w:rsidRPr="00E004EC">
        <w:rPr>
          <w:rStyle w:val="Main0"/>
        </w:rPr>
        <w:t>описана архитектура интернет-сервиса, основанная на клиент-серверной модели. В дополнение к этому</w:t>
      </w:r>
      <w:r>
        <w:rPr>
          <w:rStyle w:val="Main0"/>
        </w:rPr>
        <w:t xml:space="preserve"> были</w:t>
      </w:r>
      <w:r w:rsidRPr="00E004EC">
        <w:rPr>
          <w:rStyle w:val="Main0"/>
        </w:rPr>
        <w:t xml:space="preserve"> представлены блок-схемы алгоритмов добавления порции блюда в корзину и оформления заказа для доставки.</w:t>
      </w:r>
      <w:r>
        <w:br w:type="page"/>
      </w:r>
    </w:p>
    <w:bookmarkStart w:id="47" w:name="_Toc168957557"/>
    <w:p w14:paraId="172936C3" w14:textId="533EC95B" w:rsidR="0033628B" w:rsidRPr="00F4529D" w:rsidRDefault="00542AA6" w:rsidP="00F92D7D">
      <w:pPr>
        <w:pStyle w:val="Header"/>
      </w:pPr>
      <w:r w:rsidRPr="00F4529D">
        <w:rPr>
          <w:b w:val="0"/>
          <w:noProof/>
          <w:lang w:eastAsia="ru-RU"/>
        </w:rPr>
        <w:lastRenderedPageBreak/>
        <mc:AlternateContent>
          <mc:Choice Requires="wpg">
            <w:drawing>
              <wp:anchor distT="0" distB="0" distL="114300" distR="114300" simplePos="0" relativeHeight="251675648" behindDoc="0" locked="0" layoutInCell="1" allowOverlap="1" wp14:anchorId="465D9942" wp14:editId="6F136BF1">
                <wp:simplePos x="0" y="0"/>
                <wp:positionH relativeFrom="margin">
                  <wp:posOffset>-115240</wp:posOffset>
                </wp:positionH>
                <wp:positionV relativeFrom="margin">
                  <wp:posOffset>-504090</wp:posOffset>
                </wp:positionV>
                <wp:extent cx="6659880" cy="10259695"/>
                <wp:effectExtent l="0" t="0" r="26670" b="27305"/>
                <wp:wrapNone/>
                <wp:docPr id="319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19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E8A28C" w14:textId="77777777" w:rsidR="00342AB0" w:rsidRDefault="00342AB0" w:rsidP="00542AA6">
                              <w:pPr>
                                <w:pStyle w:val="af6"/>
                                <w:jc w:val="center"/>
                              </w:pPr>
                            </w:p>
                          </w:txbxContent>
                        </wps:txbx>
                        <wps:bodyPr rot="0" vert="horz" wrap="square" lIns="12700" tIns="12700" rIns="12700" bIns="12700" anchor="t" anchorCtr="0" upright="1">
                          <a:noAutofit/>
                        </wps:bodyPr>
                      </wps:wsp>
                      <wps:wsp>
                        <wps:cNvPr id="320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0BC6A" w14:textId="77777777" w:rsidR="00342AB0" w:rsidRDefault="00342AB0" w:rsidP="00542AA6">
                              <w:pPr>
                                <w:pStyle w:val="af6"/>
                              </w:pPr>
                            </w:p>
                          </w:txbxContent>
                        </wps:txbx>
                        <wps:bodyPr rot="0" vert="horz" wrap="square" lIns="12700" tIns="12700" rIns="12700" bIns="12700" anchor="t" anchorCtr="0" upright="1">
                          <a:noAutofit/>
                        </wps:bodyPr>
                      </wps:wsp>
                      <wps:wsp>
                        <wps:cNvPr id="320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38E308" w14:textId="77777777" w:rsidR="00342AB0" w:rsidRPr="00027633" w:rsidRDefault="00342AB0" w:rsidP="00542AA6">
                              <w:pPr>
                                <w:pStyle w:val="af6"/>
                                <w:jc w:val="center"/>
                                <w:rPr>
                                  <w:rFonts w:ascii="Times New Roman" w:hAnsi="Times New Roman"/>
                                  <w:i w:val="0"/>
                                  <w:lang w:val="ru-RU"/>
                                </w:rPr>
                              </w:pPr>
                              <w:r>
                                <w:rPr>
                                  <w:rFonts w:ascii="Times New Roman" w:hAnsi="Times New Roman"/>
                                  <w:i w:val="0"/>
                                  <w:lang w:val="ru-RU"/>
                                </w:rPr>
                                <w:t>ФИО</w:t>
                              </w:r>
                            </w:p>
                            <w:p w14:paraId="306A9069" w14:textId="77777777" w:rsidR="00342AB0" w:rsidRPr="0024446F" w:rsidRDefault="00342AB0" w:rsidP="00542AA6">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20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32D235"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Подпись</w:t>
                              </w:r>
                            </w:p>
                            <w:p w14:paraId="4FB6E85C" w14:textId="77777777" w:rsidR="00342AB0" w:rsidRPr="0024446F" w:rsidRDefault="00342AB0" w:rsidP="00542AA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20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FCF89A"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Дата</w:t>
                              </w:r>
                            </w:p>
                            <w:p w14:paraId="21D9FAFF" w14:textId="77777777" w:rsidR="00342AB0" w:rsidRPr="0024446F" w:rsidRDefault="00342AB0" w:rsidP="00542AA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20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7ED451" w14:textId="77777777" w:rsidR="00342AB0" w:rsidRPr="00027633" w:rsidRDefault="00342AB0" w:rsidP="00542AA6">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20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A3EC70"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20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24354" w14:textId="76411004" w:rsidR="00342AB0" w:rsidRPr="0024446F" w:rsidRDefault="00342AB0" w:rsidP="00542AA6">
                              <w:pPr>
                                <w:pStyle w:val="af4"/>
                                <w:jc w:val="center"/>
                                <w:rPr>
                                  <w:rFonts w:ascii="Times New Roman" w:hAnsi="Times New Roman"/>
                                  <w:sz w:val="24"/>
                                  <w:szCs w:val="14"/>
                                  <w:lang w:val="ru-RU"/>
                                </w:rPr>
                              </w:pPr>
                              <w:r w:rsidRPr="0024446F">
                                <w:rPr>
                                  <w:rFonts w:ascii="Times New Roman" w:hAnsi="Times New Roman"/>
                                  <w:sz w:val="24"/>
                                  <w:szCs w:val="24"/>
                                  <w:lang w:val="ru-RU"/>
                                </w:rPr>
                                <w:t xml:space="preserve">БГТУ </w:t>
                              </w:r>
                              <w:r>
                                <w:rPr>
                                  <w:rFonts w:ascii="Times New Roman" w:hAnsi="Times New Roman"/>
                                  <w:sz w:val="24"/>
                                  <w:szCs w:val="24"/>
                                  <w:lang w:val="ru-RU"/>
                                </w:rPr>
                                <w:t>03</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36CDC1A9" w14:textId="77777777" w:rsidR="00342AB0" w:rsidRPr="009005BC" w:rsidRDefault="00342AB0" w:rsidP="00542AA6"/>
                          </w:txbxContent>
                        </wps:txbx>
                        <wps:bodyPr rot="0" vert="horz" wrap="square" lIns="12700" tIns="12700" rIns="12700" bIns="12700" anchor="t" anchorCtr="0" upright="1">
                          <a:noAutofit/>
                        </wps:bodyPr>
                      </wps:wsp>
                      <wps:wsp>
                        <wps:cNvPr id="320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14" name="Group 77"/>
                        <wpg:cNvGrpSpPr>
                          <a:grpSpLocks/>
                        </wpg:cNvGrpSpPr>
                        <wpg:grpSpPr bwMode="auto">
                          <a:xfrm>
                            <a:off x="1144" y="14935"/>
                            <a:ext cx="2581" cy="240"/>
                            <a:chOff x="0" y="0"/>
                            <a:chExt cx="20590" cy="20000"/>
                          </a:xfrm>
                        </wpg:grpSpPr>
                        <wps:wsp>
                          <wps:cNvPr id="321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8B4990" w14:textId="77777777" w:rsidR="00342AB0" w:rsidRPr="00391803" w:rsidRDefault="00342AB0" w:rsidP="00542AA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21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91D2A3" w14:textId="00B02B16" w:rsidR="00342AB0" w:rsidRPr="00AE44E8" w:rsidRDefault="00342AB0" w:rsidP="00542AA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217" name="Group 80"/>
                        <wpg:cNvGrpSpPr>
                          <a:grpSpLocks/>
                        </wpg:cNvGrpSpPr>
                        <wpg:grpSpPr bwMode="auto">
                          <a:xfrm>
                            <a:off x="1144" y="15204"/>
                            <a:ext cx="2507" cy="239"/>
                            <a:chOff x="0" y="0"/>
                            <a:chExt cx="19995" cy="20000"/>
                          </a:xfrm>
                        </wpg:grpSpPr>
                        <wps:wsp>
                          <wps:cNvPr id="321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A68F8" w14:textId="77777777" w:rsidR="00342AB0" w:rsidRPr="00391803" w:rsidRDefault="00342AB0" w:rsidP="00542AA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21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A9BCF2" w14:textId="4DBFF2EE" w:rsidR="00342AB0" w:rsidRPr="00AE44E8" w:rsidRDefault="00342AB0" w:rsidP="00542AA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220" name="Group 83"/>
                        <wpg:cNvGrpSpPr>
                          <a:grpSpLocks/>
                        </wpg:cNvGrpSpPr>
                        <wpg:grpSpPr bwMode="auto">
                          <a:xfrm>
                            <a:off x="1144" y="15479"/>
                            <a:ext cx="2507" cy="239"/>
                            <a:chOff x="0" y="0"/>
                            <a:chExt cx="19999" cy="20000"/>
                          </a:xfrm>
                        </wpg:grpSpPr>
                        <wps:wsp>
                          <wps:cNvPr id="322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C27B5C" w14:textId="77777777" w:rsidR="00342AB0" w:rsidRPr="004F5CE6" w:rsidRDefault="00342AB0" w:rsidP="00542AA6">
                                <w:pPr>
                                  <w:pStyle w:val="af8"/>
                                </w:pPr>
                              </w:p>
                            </w:txbxContent>
                          </wps:txbx>
                          <wps:bodyPr rot="0" vert="horz" wrap="square" lIns="12700" tIns="12700" rIns="12700" bIns="12700" anchor="t" anchorCtr="0" upright="1">
                            <a:noAutofit/>
                          </wps:bodyPr>
                        </wps:wsp>
                        <wps:wsp>
                          <wps:cNvPr id="322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036465" w14:textId="77777777" w:rsidR="00342AB0" w:rsidRPr="0007115C" w:rsidRDefault="00342AB0" w:rsidP="00542AA6"/>
                            </w:txbxContent>
                          </wps:txbx>
                          <wps:bodyPr rot="0" vert="horz" wrap="square" lIns="12700" tIns="12700" rIns="12700" bIns="12700" anchor="t" anchorCtr="0" upright="1">
                            <a:noAutofit/>
                          </wps:bodyPr>
                        </wps:wsp>
                      </wpg:grpSp>
                      <wpg:grpSp>
                        <wpg:cNvPr id="3223" name="Group 86"/>
                        <wpg:cNvGrpSpPr>
                          <a:grpSpLocks/>
                        </wpg:cNvGrpSpPr>
                        <wpg:grpSpPr bwMode="auto">
                          <a:xfrm>
                            <a:off x="1144" y="15746"/>
                            <a:ext cx="2507" cy="241"/>
                            <a:chOff x="0" y="0"/>
                            <a:chExt cx="20002" cy="20000"/>
                          </a:xfrm>
                        </wpg:grpSpPr>
                        <wps:wsp>
                          <wps:cNvPr id="322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2F46B7" w14:textId="77777777" w:rsidR="00342AB0" w:rsidRPr="00391803" w:rsidRDefault="00342AB0" w:rsidP="00542AA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22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B8B406" w14:textId="77777777" w:rsidR="00342AB0" w:rsidRPr="00AE44E8" w:rsidRDefault="00342AB0" w:rsidP="00542AA6">
                                <w:pPr>
                                  <w:pStyle w:val="af8"/>
                                  <w:rPr>
                                    <w:rFonts w:ascii="Times New Roman" w:hAnsi="Times New Roman"/>
                                    <w:sz w:val="18"/>
                                    <w:lang w:val="ru-RU"/>
                                  </w:rPr>
                                </w:pPr>
                                <w:r w:rsidRPr="00AE44E8">
                                  <w:rPr>
                                    <w:rFonts w:ascii="Times New Roman" w:hAnsi="Times New Roman"/>
                                    <w:sz w:val="18"/>
                                    <w:lang w:val="ru-RU"/>
                                  </w:rPr>
                                  <w:t>Нистюк О.А.</w:t>
                                </w:r>
                              </w:p>
                              <w:p w14:paraId="51DEFFFA" w14:textId="77777777" w:rsidR="00342AB0" w:rsidRPr="002B1720" w:rsidRDefault="00342AB0" w:rsidP="00542AA6">
                                <w:pPr>
                                  <w:pStyle w:val="af4"/>
                                </w:pPr>
                              </w:p>
                            </w:txbxContent>
                          </wps:txbx>
                          <wps:bodyPr rot="0" vert="horz" wrap="square" lIns="12700" tIns="12700" rIns="12700" bIns="12700" anchor="t" anchorCtr="0" upright="1">
                            <a:noAutofit/>
                          </wps:bodyPr>
                        </wps:wsp>
                      </wpg:grpSp>
                      <wpg:grpSp>
                        <wpg:cNvPr id="3226" name="Group 89"/>
                        <wpg:cNvGrpSpPr>
                          <a:grpSpLocks/>
                        </wpg:cNvGrpSpPr>
                        <wpg:grpSpPr bwMode="auto">
                          <a:xfrm>
                            <a:off x="1144" y="16014"/>
                            <a:ext cx="2524" cy="240"/>
                            <a:chOff x="0" y="0"/>
                            <a:chExt cx="20135" cy="20000"/>
                          </a:xfrm>
                        </wpg:grpSpPr>
                        <wps:wsp>
                          <wps:cNvPr id="322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0F03B1" w14:textId="77777777" w:rsidR="00342AB0" w:rsidRPr="005D4ABD" w:rsidRDefault="00342AB0" w:rsidP="00542AA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22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0D9065" w14:textId="77777777" w:rsidR="00342AB0" w:rsidRPr="00AE44E8" w:rsidRDefault="00342AB0" w:rsidP="00542AA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D69262A" w14:textId="77777777" w:rsidR="00342AB0" w:rsidRPr="002B1720" w:rsidRDefault="00342AB0" w:rsidP="00542AA6">
                                <w:pPr>
                                  <w:pStyle w:val="af4"/>
                                </w:pPr>
                              </w:p>
                            </w:txbxContent>
                          </wps:txbx>
                          <wps:bodyPr rot="0" vert="horz" wrap="square" lIns="12700" tIns="12700" rIns="12700" bIns="12700" anchor="t" anchorCtr="0" upright="1">
                            <a:noAutofit/>
                          </wps:bodyPr>
                        </wps:wsp>
                      </wpg:grpSp>
                      <wps:wsp>
                        <wps:cNvPr id="322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6A81C3" w14:textId="77777777" w:rsidR="00342AB0"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3 Разработка</w:t>
                              </w:r>
                            </w:p>
                            <w:p w14:paraId="45EA114B" w14:textId="2EFCE85A" w:rsidR="00342AB0" w:rsidRPr="00027633" w:rsidRDefault="00342AB0" w:rsidP="007D3E6A">
                              <w:pPr>
                                <w:pStyle w:val="af4"/>
                                <w:suppressAutoHyphens/>
                                <w:jc w:val="center"/>
                                <w:rPr>
                                  <w:rFonts w:ascii="Times New Roman" w:hAnsi="Times New Roman"/>
                                  <w:sz w:val="24"/>
                                  <w:lang w:val="ru-RU"/>
                                </w:rPr>
                              </w:pPr>
                              <w:r w:rsidRPr="007D3E6A">
                                <w:rPr>
                                  <w:rFonts w:ascii="Times New Roman" w:hAnsi="Times New Roman"/>
                                  <w:sz w:val="24"/>
                                  <w:lang w:val="ru-RU"/>
                                </w:rPr>
                                <w:t>интернет-сервиса</w:t>
                              </w:r>
                            </w:p>
                          </w:txbxContent>
                        </wps:txbx>
                        <wps:bodyPr rot="0" vert="horz" wrap="square" lIns="12700" tIns="12700" rIns="12700" bIns="12700" anchor="ctr" anchorCtr="0" upright="1">
                          <a:noAutofit/>
                        </wps:bodyPr>
                      </wps:wsp>
                      <wps:wsp>
                        <wps:cNvPr id="323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906CDB"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3FA643C9" w14:textId="77777777" w:rsidR="00342AB0" w:rsidRPr="00C531AF" w:rsidRDefault="00342AB0" w:rsidP="00542AA6">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23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83522E" w14:textId="77777777" w:rsidR="00342AB0" w:rsidRPr="00027633" w:rsidRDefault="00342AB0" w:rsidP="00542AA6">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23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F49896" w14:textId="01E7FD1D" w:rsidR="00342AB0" w:rsidRPr="00027633" w:rsidRDefault="00342AB0" w:rsidP="00542AA6">
                              <w:pPr>
                                <w:pStyle w:val="af6"/>
                                <w:jc w:val="center"/>
                                <w:rPr>
                                  <w:rFonts w:ascii="Times New Roman" w:hAnsi="Times New Roman"/>
                                  <w:i w:val="0"/>
                                  <w:lang w:val="ru-RU"/>
                                </w:rPr>
                              </w:pPr>
                              <w:r>
                                <w:rPr>
                                  <w:rFonts w:ascii="Times New Roman" w:hAnsi="Times New Roman"/>
                                  <w:i w:val="0"/>
                                  <w:lang w:val="ru-RU"/>
                                </w:rPr>
                                <w:t>24</w:t>
                              </w:r>
                            </w:p>
                          </w:txbxContent>
                        </wps:txbx>
                        <wps:bodyPr rot="0" vert="horz" wrap="square" lIns="12700" tIns="12700" rIns="12700" bIns="12700" anchor="t" anchorCtr="0" upright="1">
                          <a:noAutofit/>
                        </wps:bodyPr>
                      </wps:wsp>
                      <wps:wsp>
                        <wps:cNvPr id="323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8E7F39" w14:textId="206D36DF" w:rsidR="00342AB0" w:rsidRPr="0024446F" w:rsidRDefault="00342AB0" w:rsidP="00542AA6">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7FB3612E" w14:textId="77777777" w:rsidR="00342AB0" w:rsidRPr="000C5B2C" w:rsidRDefault="00342AB0" w:rsidP="00542AA6"/>
                            <w:p w14:paraId="1FA419C0" w14:textId="77777777" w:rsidR="00342AB0" w:rsidRPr="000C5B2C" w:rsidRDefault="00342AB0" w:rsidP="00542AA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5D9942" id="_x0000_s1320" style="position:absolute;left:0;text-align:left;margin-left:-9.05pt;margin-top:-39.7pt;width:524.4pt;height:807.85pt;z-index:251675648;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">
                <v:rect id="Rectangle 54" o:spid="_x0000_s1321"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" filled="f" strokeweight="2pt"/>
                <v:line id="Line 56" o:spid="_x0000_s1322"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" strokeweight="2pt"/>
                <v:line id="Line 57" o:spid="_x0000_s1323"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" strokeweight="2pt"/>
                <v:line id="Line 58" o:spid="_x0000_s1324"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" strokeweight="2pt"/>
                <v:line id="Line 59" o:spid="_x0000_s1325"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" strokeweight="2pt"/>
                <v:line id="Line 60" o:spid="_x0000_s1326"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" strokeweight="2pt"/>
                <v:line id="Line 61" o:spid="_x0000_s1327"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" strokeweight="2pt"/>
                <v:line id="Line 62" o:spid="_x0000_s1328"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" strokeweight="1pt"/>
                <v:line id="Line 63" o:spid="_x0000_s1329"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" strokeweight="1pt"/>
                <v:rect id="Rectangle 64" o:spid="_x0000_s1330"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" filled="f" stroked="f" strokeweight=".25pt">
                  <v:textbox inset="1pt,1pt,1pt,1pt">
                    <w:txbxContent>
                      <w:p w14:paraId="41E8A28C" w14:textId="77777777" w:rsidR="00342AB0" w:rsidRDefault="00342AB0" w:rsidP="00542AA6">
                        <w:pPr>
                          <w:pStyle w:val="af6"/>
                          <w:jc w:val="center"/>
                        </w:pPr>
                      </w:p>
                    </w:txbxContent>
                  </v:textbox>
                </v:rect>
                <v:rect id="Rectangle 65" o:spid="_x0000_s1331"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" filled="f" stroked="f" strokeweight=".25pt">
                  <v:textbox inset="1pt,1pt,1pt,1pt">
                    <w:txbxContent>
                      <w:p w14:paraId="14B0BC6A" w14:textId="77777777" w:rsidR="00342AB0" w:rsidRDefault="00342AB0" w:rsidP="00542AA6">
                        <w:pPr>
                          <w:pStyle w:val="af6"/>
                        </w:pPr>
                      </w:p>
                    </w:txbxContent>
                  </v:textbox>
                </v:rect>
                <v:rect id="Rectangle 66" o:spid="_x0000_s133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" filled="f" stroked="f" strokeweight=".25pt">
                  <v:textbox inset="1pt,1pt,1pt,1pt">
                    <w:txbxContent>
                      <w:p w14:paraId="5B38E308" w14:textId="77777777" w:rsidR="00342AB0" w:rsidRPr="00027633" w:rsidRDefault="00342AB0" w:rsidP="00542AA6">
                        <w:pPr>
                          <w:pStyle w:val="af6"/>
                          <w:jc w:val="center"/>
                          <w:rPr>
                            <w:rFonts w:ascii="Times New Roman" w:hAnsi="Times New Roman"/>
                            <w:i w:val="0"/>
                            <w:lang w:val="ru-RU"/>
                          </w:rPr>
                        </w:pPr>
                        <w:r>
                          <w:rPr>
                            <w:rFonts w:ascii="Times New Roman" w:hAnsi="Times New Roman"/>
                            <w:i w:val="0"/>
                            <w:lang w:val="ru-RU"/>
                          </w:rPr>
                          <w:t>ФИО</w:t>
                        </w:r>
                      </w:p>
                      <w:p w14:paraId="306A9069" w14:textId="77777777" w:rsidR="00342AB0" w:rsidRPr="0024446F" w:rsidRDefault="00342AB0" w:rsidP="00542AA6">
                        <w:pPr>
                          <w:pStyle w:val="af6"/>
                          <w:jc w:val="center"/>
                          <w:rPr>
                            <w:rFonts w:ascii="Times New Roman" w:hAnsi="Times New Roman"/>
                            <w:i w:val="0"/>
                            <w:iCs/>
                            <w:lang w:val="ru-RU"/>
                          </w:rPr>
                        </w:pPr>
                      </w:p>
                    </w:txbxContent>
                  </v:textbox>
                </v:rect>
                <v:rect id="Rectangle 67" o:spid="_x0000_s1333"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" filled="f" stroked="f" strokeweight=".25pt">
                  <v:textbox inset="1pt,1pt,1pt,1pt">
                    <w:txbxContent>
                      <w:p w14:paraId="0332D235"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Подпись</w:t>
                        </w:r>
                      </w:p>
                      <w:p w14:paraId="4FB6E85C" w14:textId="77777777" w:rsidR="00342AB0" w:rsidRPr="0024446F" w:rsidRDefault="00342AB0" w:rsidP="00542AA6">
                        <w:pPr>
                          <w:pStyle w:val="af6"/>
                          <w:jc w:val="center"/>
                          <w:rPr>
                            <w:rFonts w:ascii="Times New Roman" w:hAnsi="Times New Roman"/>
                            <w:i w:val="0"/>
                            <w:iCs/>
                          </w:rPr>
                        </w:pPr>
                      </w:p>
                    </w:txbxContent>
                  </v:textbox>
                </v:rect>
                <v:rect id="Rectangle 68" o:spid="_x0000_s133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" filled="f" stroked="f" strokeweight=".25pt">
                  <v:textbox inset="1pt,1pt,1pt,1pt">
                    <w:txbxContent>
                      <w:p w14:paraId="36FCF89A"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Дата</w:t>
                        </w:r>
                      </w:p>
                      <w:p w14:paraId="21D9FAFF" w14:textId="77777777" w:rsidR="00342AB0" w:rsidRPr="0024446F" w:rsidRDefault="00342AB0" w:rsidP="00542AA6">
                        <w:pPr>
                          <w:pStyle w:val="af6"/>
                          <w:jc w:val="center"/>
                          <w:rPr>
                            <w:rFonts w:ascii="Times New Roman" w:hAnsi="Times New Roman"/>
                            <w:i w:val="0"/>
                            <w:iCs/>
                          </w:rPr>
                        </w:pPr>
                      </w:p>
                    </w:txbxContent>
                  </v:textbox>
                </v:rect>
                <v:rect id="Rectangle 69" o:spid="_x0000_s133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" filled="f" stroked="f" strokeweight=".25pt">
                  <v:textbox inset="1pt,1pt,1pt,1pt">
                    <w:txbxContent>
                      <w:p w14:paraId="427ED451" w14:textId="77777777" w:rsidR="00342AB0" w:rsidRPr="00027633" w:rsidRDefault="00342AB0" w:rsidP="00542AA6">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33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" filled="f" stroked="f" strokeweight=".25pt">
                  <v:textbox inset="1pt,1pt,1pt,1pt">
                    <w:txbxContent>
                      <w:p w14:paraId="16A3EC70" w14:textId="77777777" w:rsidR="00342AB0" w:rsidRPr="00027633" w:rsidRDefault="00342AB0" w:rsidP="00542AA6">
                        <w:pPr>
                          <w:pStyle w:val="af6"/>
                          <w:jc w:val="center"/>
                          <w:rPr>
                            <w:rFonts w:ascii="Times New Roman" w:hAnsi="Times New Roman"/>
                            <w:i w:val="0"/>
                          </w:rPr>
                        </w:pPr>
                        <w:r w:rsidRPr="00027633">
                          <w:rPr>
                            <w:rFonts w:ascii="Times New Roman" w:hAnsi="Times New Roman"/>
                            <w:i w:val="0"/>
                          </w:rPr>
                          <w:t>1</w:t>
                        </w:r>
                      </w:p>
                    </w:txbxContent>
                  </v:textbox>
                </v:rect>
                <v:rect id="Rectangle 71" o:spid="_x0000_s1337"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" filled="f" stroked="f" strokeweight=".25pt">
                  <v:textbox inset="1pt,1pt,1pt,1pt">
                    <w:txbxContent>
                      <w:p w14:paraId="29B24354" w14:textId="76411004" w:rsidR="00342AB0" w:rsidRPr="0024446F" w:rsidRDefault="00342AB0" w:rsidP="00542AA6">
                        <w:pPr>
                          <w:pStyle w:val="af4"/>
                          <w:jc w:val="center"/>
                          <w:rPr>
                            <w:rFonts w:ascii="Times New Roman" w:hAnsi="Times New Roman"/>
                            <w:sz w:val="24"/>
                            <w:szCs w:val="14"/>
                            <w:lang w:val="ru-RU"/>
                          </w:rPr>
                        </w:pPr>
                        <w:r w:rsidRPr="0024446F">
                          <w:rPr>
                            <w:rFonts w:ascii="Times New Roman" w:hAnsi="Times New Roman"/>
                            <w:sz w:val="24"/>
                            <w:szCs w:val="24"/>
                            <w:lang w:val="ru-RU"/>
                          </w:rPr>
                          <w:t xml:space="preserve">БГТУ </w:t>
                        </w:r>
                        <w:r>
                          <w:rPr>
                            <w:rFonts w:ascii="Times New Roman" w:hAnsi="Times New Roman"/>
                            <w:sz w:val="24"/>
                            <w:szCs w:val="24"/>
                            <w:lang w:val="ru-RU"/>
                          </w:rPr>
                          <w:t>03</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36CDC1A9" w14:textId="77777777" w:rsidR="00342AB0" w:rsidRPr="009005BC" w:rsidRDefault="00342AB0" w:rsidP="00542AA6"/>
                    </w:txbxContent>
                  </v:textbox>
                </v:rect>
                <v:line id="Line 72" o:spid="_x0000_s1338"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" strokeweight="2pt"/>
                <v:line id="Line 73" o:spid="_x0000_s133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" strokeweight="2pt"/>
                <v:line id="Line 74" o:spid="_x0000_s134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" strokeweight="1pt"/>
                <v:line id="Line 75" o:spid="_x0000_s134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" strokeweight="1pt"/>
                <v:line id="Line 76" o:spid="_x0000_s134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" strokeweight="1pt"/>
                <v:group id="Group 77" o:spid="_x0000_s1343"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">
                  <v:rect id="Rectangle 78" o:spid="_x0000_s13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" filled="f" stroked="f" strokeweight=".25pt">
                    <v:textbox inset="1pt,1pt,1pt,1pt">
                      <w:txbxContent>
                        <w:p w14:paraId="0E8B4990" w14:textId="77777777" w:rsidR="00342AB0" w:rsidRPr="00391803" w:rsidRDefault="00342AB0" w:rsidP="00542AA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345"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" filled="f" stroked="f" strokeweight=".25pt">
                    <v:textbox inset="1pt,1pt,1pt,1pt">
                      <w:txbxContent>
                        <w:p w14:paraId="1091D2A3" w14:textId="00B02B16" w:rsidR="00342AB0" w:rsidRPr="00AE44E8" w:rsidRDefault="00342AB0" w:rsidP="00542AA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346"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">
                  <v:rect id="Rectangle 81" o:spid="_x0000_s134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" filled="f" stroked="f" strokeweight=".25pt">
                    <v:textbox inset="1pt,1pt,1pt,1pt">
                      <w:txbxContent>
                        <w:p w14:paraId="454A68F8" w14:textId="77777777" w:rsidR="00342AB0" w:rsidRPr="00391803" w:rsidRDefault="00342AB0" w:rsidP="00542AA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348"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" filled="f" stroked="f" strokeweight=".25pt">
                    <v:textbox inset="1pt,1pt,1pt,1pt">
                      <w:txbxContent>
                        <w:p w14:paraId="52A9BCF2" w14:textId="4DBFF2EE" w:rsidR="00342AB0" w:rsidRPr="00AE44E8" w:rsidRDefault="00342AB0" w:rsidP="00542AA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349"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">
                  <v:rect id="Rectangle 84" o:spid="_x0000_s13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" filled="f" stroked="f" strokeweight=".25pt">
                    <v:textbox inset="1pt,1pt,1pt,1pt">
                      <w:txbxContent>
                        <w:p w14:paraId="54C27B5C" w14:textId="77777777" w:rsidR="00342AB0" w:rsidRPr="004F5CE6" w:rsidRDefault="00342AB0" w:rsidP="00542AA6">
                          <w:pPr>
                            <w:pStyle w:val="af8"/>
                          </w:pPr>
                        </w:p>
                      </w:txbxContent>
                    </v:textbox>
                  </v:rect>
                  <v:rect id="Rectangle 85" o:spid="_x0000_s13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" filled="f" stroked="f" strokeweight=".25pt">
                    <v:textbox inset="1pt,1pt,1pt,1pt">
                      <w:txbxContent>
                        <w:p w14:paraId="44036465" w14:textId="77777777" w:rsidR="00342AB0" w:rsidRPr="0007115C" w:rsidRDefault="00342AB0" w:rsidP="00542AA6"/>
                      </w:txbxContent>
                    </v:textbox>
                  </v:rect>
                </v:group>
                <v:group id="Group 86" o:spid="_x0000_s1352"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">
                  <v:rect id="Rectangle 87" o:spid="_x0000_s13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" filled="f" stroked="f" strokeweight=".25pt">
                    <v:textbox inset="1pt,1pt,1pt,1pt">
                      <w:txbxContent>
                        <w:p w14:paraId="512F46B7" w14:textId="77777777" w:rsidR="00342AB0" w:rsidRPr="00391803" w:rsidRDefault="00342AB0" w:rsidP="00542AA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354"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" filled="f" stroked="f" strokeweight=".25pt">
                    <v:textbox inset="1pt,1pt,1pt,1pt">
                      <w:txbxContent>
                        <w:p w14:paraId="1DB8B406" w14:textId="77777777" w:rsidR="00342AB0" w:rsidRPr="00AE44E8" w:rsidRDefault="00342AB0" w:rsidP="00542AA6">
                          <w:pPr>
                            <w:pStyle w:val="af8"/>
                            <w:rPr>
                              <w:rFonts w:ascii="Times New Roman" w:hAnsi="Times New Roman"/>
                              <w:sz w:val="18"/>
                              <w:lang w:val="ru-RU"/>
                            </w:rPr>
                          </w:pPr>
                          <w:r w:rsidRPr="00AE44E8">
                            <w:rPr>
                              <w:rFonts w:ascii="Times New Roman" w:hAnsi="Times New Roman"/>
                              <w:sz w:val="18"/>
                              <w:lang w:val="ru-RU"/>
                            </w:rPr>
                            <w:t>Нистюк О.А.</w:t>
                          </w:r>
                        </w:p>
                        <w:p w14:paraId="51DEFFFA" w14:textId="77777777" w:rsidR="00342AB0" w:rsidRPr="002B1720" w:rsidRDefault="00342AB0" w:rsidP="00542AA6">
                          <w:pPr>
                            <w:pStyle w:val="af4"/>
                          </w:pPr>
                        </w:p>
                      </w:txbxContent>
                    </v:textbox>
                  </v:rect>
                </v:group>
                <v:group id="Group 89" o:spid="_x0000_s1355"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">
                  <v:rect id="Rectangle 90" o:spid="_x0000_s13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" filled="f" stroked="f" strokeweight=".25pt">
                    <v:textbox inset="1pt,1pt,1pt,1pt">
                      <w:txbxContent>
                        <w:p w14:paraId="730F03B1" w14:textId="77777777" w:rsidR="00342AB0" w:rsidRPr="005D4ABD" w:rsidRDefault="00342AB0" w:rsidP="00542AA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357"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" filled="f" stroked="f" strokeweight=".25pt">
                    <v:textbox inset="1pt,1pt,1pt,1pt">
                      <w:txbxContent>
                        <w:p w14:paraId="220D9065" w14:textId="77777777" w:rsidR="00342AB0" w:rsidRPr="00AE44E8" w:rsidRDefault="00342AB0" w:rsidP="00542AA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D69262A" w14:textId="77777777" w:rsidR="00342AB0" w:rsidRPr="002B1720" w:rsidRDefault="00342AB0" w:rsidP="00542AA6">
                          <w:pPr>
                            <w:pStyle w:val="af4"/>
                          </w:pPr>
                        </w:p>
                      </w:txbxContent>
                    </v:textbox>
                  </v:rect>
                </v:group>
                <v:line id="Line 92" o:spid="_x0000_s135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" strokeweight="2pt"/>
                <v:rect id="Rectangle 93" o:spid="_x0000_s1359"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" filled="f" stroked="f" strokeweight=".25pt">
                  <v:textbox inset="1pt,1pt,1pt,1pt">
                    <w:txbxContent>
                      <w:p w14:paraId="376A81C3" w14:textId="77777777" w:rsidR="00342AB0" w:rsidRDefault="00342AB0" w:rsidP="007D3E6A">
                        <w:pPr>
                          <w:pStyle w:val="af4"/>
                          <w:suppressAutoHyphens/>
                          <w:jc w:val="center"/>
                          <w:rPr>
                            <w:rFonts w:ascii="Times New Roman" w:hAnsi="Times New Roman"/>
                            <w:sz w:val="24"/>
                            <w:lang w:val="ru-RU"/>
                          </w:rPr>
                        </w:pPr>
                        <w:r>
                          <w:rPr>
                            <w:rFonts w:ascii="Times New Roman" w:hAnsi="Times New Roman"/>
                            <w:sz w:val="24"/>
                            <w:lang w:val="ru-RU"/>
                          </w:rPr>
                          <w:t>3 Разработка</w:t>
                        </w:r>
                      </w:p>
                      <w:p w14:paraId="45EA114B" w14:textId="2EFCE85A" w:rsidR="00342AB0" w:rsidRPr="00027633" w:rsidRDefault="00342AB0" w:rsidP="007D3E6A">
                        <w:pPr>
                          <w:pStyle w:val="af4"/>
                          <w:suppressAutoHyphens/>
                          <w:jc w:val="center"/>
                          <w:rPr>
                            <w:rFonts w:ascii="Times New Roman" w:hAnsi="Times New Roman"/>
                            <w:sz w:val="24"/>
                            <w:lang w:val="ru-RU"/>
                          </w:rPr>
                        </w:pPr>
                        <w:r w:rsidRPr="007D3E6A">
                          <w:rPr>
                            <w:rFonts w:ascii="Times New Roman" w:hAnsi="Times New Roman"/>
                            <w:sz w:val="24"/>
                            <w:lang w:val="ru-RU"/>
                          </w:rPr>
                          <w:t>интернет-сервиса</w:t>
                        </w:r>
                      </w:p>
                    </w:txbxContent>
                  </v:textbox>
                </v:rect>
                <v:line id="Line 94" o:spid="_x0000_s136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" strokeweight="2pt"/>
                <v:line id="Line 95" o:spid="_x0000_s136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" strokeweight="2pt"/>
                <v:line id="Line 96" o:spid="_x0000_s136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" strokeweight="2pt"/>
                <v:rect id="Rectangle 97" o:spid="_x0000_s136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" filled="f" stroked="f" strokeweight=".25pt">
                  <v:textbox inset="1pt,1pt,1pt,1pt">
                    <w:txbxContent>
                      <w:p w14:paraId="2A906CDB"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3FA643C9" w14:textId="77777777" w:rsidR="00342AB0" w:rsidRPr="00C531AF" w:rsidRDefault="00342AB0" w:rsidP="00542AA6">
                        <w:pPr>
                          <w:pStyle w:val="af6"/>
                          <w:jc w:val="center"/>
                          <w:rPr>
                            <w:rFonts w:ascii="Times New Roman" w:hAnsi="Times New Roman"/>
                            <w:lang w:val="ru-RU"/>
                          </w:rPr>
                        </w:pPr>
                      </w:p>
                    </w:txbxContent>
                  </v:textbox>
                </v:rect>
                <v:rect id="Rectangle 98" o:spid="_x0000_s136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" filled="f" stroked="f" strokeweight=".25pt">
                  <v:textbox inset="1pt,1pt,1pt,1pt">
                    <w:txbxContent>
                      <w:p w14:paraId="6883522E" w14:textId="77777777" w:rsidR="00342AB0" w:rsidRPr="00027633" w:rsidRDefault="00342AB0" w:rsidP="00542AA6">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365"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" filled="f" stroked="f" strokeweight=".25pt">
                  <v:textbox inset="1pt,1pt,1pt,1pt">
                    <w:txbxContent>
                      <w:p w14:paraId="10F49896" w14:textId="01E7FD1D" w:rsidR="00342AB0" w:rsidRPr="00027633" w:rsidRDefault="00342AB0" w:rsidP="00542AA6">
                        <w:pPr>
                          <w:pStyle w:val="af6"/>
                          <w:jc w:val="center"/>
                          <w:rPr>
                            <w:rFonts w:ascii="Times New Roman" w:hAnsi="Times New Roman"/>
                            <w:i w:val="0"/>
                            <w:lang w:val="ru-RU"/>
                          </w:rPr>
                        </w:pPr>
                        <w:r>
                          <w:rPr>
                            <w:rFonts w:ascii="Times New Roman" w:hAnsi="Times New Roman"/>
                            <w:i w:val="0"/>
                            <w:lang w:val="ru-RU"/>
                          </w:rPr>
                          <w:t>24</w:t>
                        </w:r>
                      </w:p>
                    </w:txbxContent>
                  </v:textbox>
                </v:rect>
                <v:line id="Line 100" o:spid="_x0000_s136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" strokeweight="1pt"/>
                <v:line id="Line 101" o:spid="_x0000_s136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" strokeweight="1pt"/>
                <v:rect id="Rectangle 102" o:spid="_x0000_s136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" filled="f" stroked="f" strokeweight=".25pt">
                  <v:textbox inset="1pt,1pt,1pt,1pt">
                    <w:txbxContent>
                      <w:p w14:paraId="128E7F39" w14:textId="206D36DF" w:rsidR="00342AB0" w:rsidRPr="0024446F" w:rsidRDefault="00342AB0" w:rsidP="00542AA6">
                        <w:pPr>
                          <w:pStyle w:val="af4"/>
                          <w:jc w:val="center"/>
                          <w:rPr>
                            <w:rFonts w:ascii="Times New Roman" w:hAnsi="Times New Roman"/>
                            <w:sz w:val="24"/>
                            <w:szCs w:val="18"/>
                            <w:lang w:val="ru-RU"/>
                          </w:rPr>
                        </w:pPr>
                        <w:r w:rsidRPr="00A97D81">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7FB3612E" w14:textId="77777777" w:rsidR="00342AB0" w:rsidRPr="000C5B2C" w:rsidRDefault="00342AB0" w:rsidP="00542AA6"/>
                      <w:p w14:paraId="1FA419C0" w14:textId="77777777" w:rsidR="00342AB0" w:rsidRPr="000C5B2C" w:rsidRDefault="00342AB0" w:rsidP="00542AA6"/>
                    </w:txbxContent>
                  </v:textbox>
                </v:rect>
                <w10:wrap anchorx="margin" anchory="margin"/>
              </v:group>
            </w:pict>
          </mc:Fallback>
        </mc:AlternateContent>
      </w:r>
      <w:r w:rsidR="00C6677F" w:rsidRPr="00F4529D">
        <w:t>3</w:t>
      </w:r>
      <w:r w:rsidR="0051691B" w:rsidRPr="00F4529D">
        <w:t xml:space="preserve"> </w:t>
      </w:r>
      <w:r w:rsidR="007D3E6A" w:rsidRPr="00F4529D">
        <w:t>Разработка интернет-сервиса</w:t>
      </w:r>
      <w:bookmarkEnd w:id="47"/>
    </w:p>
    <w:p w14:paraId="31F7E476" w14:textId="3C7BC0D9" w:rsidR="00DA243F" w:rsidRPr="00F4529D" w:rsidRDefault="00F4529D" w:rsidP="00F92D7D">
      <w:pPr>
        <w:pStyle w:val="Main"/>
        <w:rPr>
          <w:b/>
        </w:rPr>
      </w:pPr>
      <w:r>
        <w:rPr>
          <w:shd w:val="clear" w:color="auto" w:fill="FFFFFF"/>
        </w:rPr>
        <w:t>Программное средство должно</w:t>
      </w:r>
      <w:r w:rsidR="00DA243F" w:rsidRPr="00F4529D">
        <w:rPr>
          <w:shd w:val="clear" w:color="auto" w:fill="FFFFFF"/>
        </w:rPr>
        <w:t xml:space="preserve"> эффективно решать поставленные задачи и успешно выполнять свои функции в различных условиях. Это включает в себя обесп</w:t>
      </w:r>
      <w:r>
        <w:rPr>
          <w:shd w:val="clear" w:color="auto" w:fill="FFFFFF"/>
        </w:rPr>
        <w:t>ечение надежности, безопасности и</w:t>
      </w:r>
      <w:r w:rsidR="00DA243F" w:rsidRPr="00F4529D">
        <w:rPr>
          <w:shd w:val="clear" w:color="auto" w:fill="FFFFFF"/>
        </w:rPr>
        <w:t xml:space="preserve"> высокой производительности. Помимо этого, она должна быть легко обслуживаемой и гибкой для обеспечения простоты внесения изменений и поддержки в долгосрочной перспективе.</w:t>
      </w:r>
    </w:p>
    <w:p w14:paraId="0E045212" w14:textId="6050DEA4" w:rsidR="00DA243F" w:rsidRPr="00F4529D" w:rsidRDefault="00DA243F" w:rsidP="00F92D7D">
      <w:pPr>
        <w:pStyle w:val="Header2"/>
      </w:pPr>
      <w:bookmarkStart w:id="48" w:name="_Toc72502110"/>
      <w:bookmarkStart w:id="49" w:name="_Toc168957558"/>
      <w:r w:rsidRPr="00F4529D">
        <w:t>3.1 Физическая структура</w:t>
      </w:r>
      <w:bookmarkEnd w:id="48"/>
      <w:bookmarkEnd w:id="49"/>
    </w:p>
    <w:p w14:paraId="56CD2FCA" w14:textId="2CD0D320" w:rsidR="00DA243F" w:rsidRPr="00F4529D" w:rsidRDefault="00DA243F" w:rsidP="00F92D7D">
      <w:pPr>
        <w:pStyle w:val="Main"/>
      </w:pPr>
      <w:r w:rsidRPr="00F4529D">
        <w:t xml:space="preserve"> Серверная часть приложения реализована с использованием</w:t>
      </w:r>
      <w:r w:rsidR="00F4529D">
        <w:t xml:space="preserve"> модульного</w:t>
      </w:r>
      <w:r w:rsidRPr="00F4529D">
        <w:t xml:space="preserve"> фреймворка </w:t>
      </w:r>
      <w:r w:rsidRPr="00F4529D">
        <w:rPr>
          <w:i/>
        </w:rPr>
        <w:t>NestJS</w:t>
      </w:r>
      <w:r w:rsidRPr="00F4529D">
        <w:t xml:space="preserve">. Она представляет собой </w:t>
      </w:r>
      <w:r w:rsidR="0010599D" w:rsidRPr="0010599D">
        <w:rPr>
          <w:i/>
          <w:lang w:val="en-US"/>
        </w:rPr>
        <w:t>REST</w:t>
      </w:r>
      <w:r w:rsidR="0010599D" w:rsidRPr="0010599D">
        <w:t xml:space="preserve"> </w:t>
      </w:r>
      <w:r w:rsidRPr="00F4529D">
        <w:rPr>
          <w:i/>
        </w:rPr>
        <w:t>API</w:t>
      </w:r>
      <w:r w:rsidR="0010599D" w:rsidRPr="0010599D">
        <w:t xml:space="preserve"> [</w:t>
      </w:r>
      <w:r w:rsidR="0010599D">
        <w:t>18</w:t>
      </w:r>
      <w:r w:rsidR="0010599D" w:rsidRPr="0010599D">
        <w:t>]</w:t>
      </w:r>
      <w:r w:rsidRPr="00F4529D">
        <w:t xml:space="preserve">, через который клиентская часть может получать необходимые данные и взаимодействовать с системой. </w:t>
      </w:r>
      <w:r w:rsidR="00F4529D">
        <w:t>Структура проекта</w:t>
      </w:r>
      <w:r w:rsidRPr="00F4529D">
        <w:t xml:space="preserve"> серверной части интернет-сервиса представлена на рисунке 3.1.</w:t>
      </w:r>
    </w:p>
    <w:p w14:paraId="18AF3B84" w14:textId="77777777" w:rsidR="00DA243F" w:rsidRPr="00F4529D" w:rsidRDefault="00DA243F" w:rsidP="00F92D7D">
      <w:pPr>
        <w:pStyle w:val="Image"/>
      </w:pPr>
      <w:r w:rsidRPr="00F4529D">
        <w:rPr>
          <w:noProof/>
          <w:lang w:eastAsia="ru-RU"/>
        </w:rPr>
        <w:drawing>
          <wp:inline distT="0" distB="0" distL="0" distR="0" wp14:anchorId="1745C042" wp14:editId="032096EC">
            <wp:extent cx="4798646" cy="3945297"/>
            <wp:effectExtent l="19050" t="19050" r="21590" b="17145"/>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04018" cy="3949713"/>
                    </a:xfrm>
                    <a:prstGeom prst="rect">
                      <a:avLst/>
                    </a:prstGeom>
                    <a:noFill/>
                    <a:ln>
                      <a:solidFill>
                        <a:schemeClr val="tx1"/>
                      </a:solidFill>
                    </a:ln>
                  </pic:spPr>
                </pic:pic>
              </a:graphicData>
            </a:graphic>
          </wp:inline>
        </w:drawing>
      </w:r>
    </w:p>
    <w:p w14:paraId="158AF658" w14:textId="3B7A79F3" w:rsidR="00DA243F" w:rsidRPr="00F4529D" w:rsidRDefault="00DA243F" w:rsidP="00F92D7D">
      <w:pPr>
        <w:pStyle w:val="ImageText"/>
      </w:pPr>
      <w:r w:rsidRPr="00F4529D">
        <w:t xml:space="preserve">Рисунок 3.1 – </w:t>
      </w:r>
      <w:r w:rsidR="00F4529D">
        <w:t>Структура проекта</w:t>
      </w:r>
      <w:r w:rsidRPr="00F4529D">
        <w:t xml:space="preserve"> серверной части интернет-сервиса</w:t>
      </w:r>
    </w:p>
    <w:p w14:paraId="3B70ACBA" w14:textId="77777777" w:rsidR="00B22F5A" w:rsidRDefault="00DA243F" w:rsidP="00F92D7D">
      <w:pPr>
        <w:pStyle w:val="Main"/>
        <w:rPr>
          <w:shd w:val="clear" w:color="auto" w:fill="FFFFFF"/>
        </w:rPr>
      </w:pPr>
      <w:r w:rsidRPr="00F4529D">
        <w:rPr>
          <w:shd w:val="clear" w:color="auto" w:fill="FFFFFF"/>
        </w:rPr>
        <w:t>В каждой папке,</w:t>
      </w:r>
      <w:r w:rsidR="00F4529D">
        <w:rPr>
          <w:shd w:val="clear" w:color="auto" w:fill="FFFFFF"/>
        </w:rPr>
        <w:t xml:space="preserve"> связанной с отдельным ресурсом</w:t>
      </w:r>
      <w:r w:rsidRPr="00F4529D">
        <w:rPr>
          <w:shd w:val="clear" w:color="auto" w:fill="FFFFFF"/>
        </w:rPr>
        <w:t xml:space="preserve">, </w:t>
      </w:r>
      <w:r w:rsidR="00F4529D">
        <w:rPr>
          <w:shd w:val="clear" w:color="auto" w:fill="FFFFFF"/>
        </w:rPr>
        <w:t>находятся</w:t>
      </w:r>
      <w:r w:rsidRPr="00F4529D">
        <w:rPr>
          <w:shd w:val="clear" w:color="auto" w:fill="FFFFFF"/>
        </w:rPr>
        <w:t xml:space="preserve"> вложенные</w:t>
      </w:r>
      <w:r w:rsidR="00F4529D">
        <w:rPr>
          <w:shd w:val="clear" w:color="auto" w:fill="FFFFFF"/>
        </w:rPr>
        <w:t xml:space="preserve"> папки и файлы для работы с данным</w:t>
      </w:r>
      <w:r w:rsidRPr="00F4529D">
        <w:rPr>
          <w:shd w:val="clear" w:color="auto" w:fill="FFFFFF"/>
        </w:rPr>
        <w:t xml:space="preserve"> </w:t>
      </w:r>
      <w:r w:rsidR="00F4529D">
        <w:rPr>
          <w:shd w:val="clear" w:color="auto" w:fill="FFFFFF"/>
        </w:rPr>
        <w:t>ресурсом</w:t>
      </w:r>
      <w:r w:rsidRPr="00F4529D">
        <w:rPr>
          <w:shd w:val="clear" w:color="auto" w:fill="FFFFFF"/>
        </w:rPr>
        <w:t>.</w:t>
      </w:r>
    </w:p>
    <w:p w14:paraId="5AC797DB" w14:textId="670EBCDF" w:rsidR="00DA243F" w:rsidRPr="00F4529D" w:rsidRDefault="00DA243F" w:rsidP="00F92D7D">
      <w:pPr>
        <w:pStyle w:val="Main"/>
        <w:rPr>
          <w:shd w:val="clear" w:color="auto" w:fill="FFFFFF"/>
        </w:rPr>
      </w:pPr>
      <w:r w:rsidRPr="00F4529D">
        <w:rPr>
          <w:shd w:val="clear" w:color="auto" w:fill="FFFFFF"/>
        </w:rPr>
        <w:br w:type="page"/>
      </w:r>
    </w:p>
    <w:p w14:paraId="36198FFD" w14:textId="644BF01B" w:rsidR="00DA243F" w:rsidRPr="00F4529D" w:rsidRDefault="00DA243F" w:rsidP="00F92D7D">
      <w:pPr>
        <w:pStyle w:val="Main"/>
        <w:rPr>
          <w:shd w:val="clear" w:color="auto" w:fill="FFFFFF"/>
        </w:rPr>
      </w:pPr>
      <w:r w:rsidRPr="00F4529D">
        <w:rPr>
          <w:shd w:val="clear" w:color="auto" w:fill="FFFFFF"/>
        </w:rPr>
        <w:lastRenderedPageBreak/>
        <w:t xml:space="preserve">Кроме папок, хранящих файлы исходного кода, </w:t>
      </w:r>
      <w:r w:rsidR="00F4529D">
        <w:rPr>
          <w:shd w:val="clear" w:color="auto" w:fill="FFFFFF"/>
        </w:rPr>
        <w:t>присутствуют</w:t>
      </w:r>
      <w:r w:rsidRPr="00F4529D">
        <w:rPr>
          <w:shd w:val="clear" w:color="auto" w:fill="FFFFFF"/>
        </w:rPr>
        <w:t xml:space="preserve"> также необходимые для развертывания интернет-сервиса</w:t>
      </w:r>
      <w:r w:rsidR="00F4529D">
        <w:rPr>
          <w:shd w:val="clear" w:color="auto" w:fill="FFFFFF"/>
        </w:rPr>
        <w:t xml:space="preserve"> </w:t>
      </w:r>
      <w:r w:rsidR="00F4529D" w:rsidRPr="00F4529D">
        <w:rPr>
          <w:shd w:val="clear" w:color="auto" w:fill="FFFFFF"/>
        </w:rPr>
        <w:t>файлы</w:t>
      </w:r>
      <w:r w:rsidRPr="00F4529D">
        <w:rPr>
          <w:shd w:val="clear" w:color="auto" w:fill="FFFFFF"/>
        </w:rPr>
        <w:t>. Структура проекта</w:t>
      </w:r>
      <w:r w:rsidR="00F4529D">
        <w:rPr>
          <w:shd w:val="clear" w:color="auto" w:fill="FFFFFF"/>
        </w:rPr>
        <w:t xml:space="preserve"> вместе</w:t>
      </w:r>
      <w:r w:rsidRPr="00F4529D">
        <w:rPr>
          <w:shd w:val="clear" w:color="auto" w:fill="FFFFFF"/>
        </w:rPr>
        <w:t xml:space="preserve"> с </w:t>
      </w:r>
      <w:r w:rsidR="00F4529D">
        <w:rPr>
          <w:shd w:val="clear" w:color="auto" w:fill="FFFFFF"/>
        </w:rPr>
        <w:t>упомянутыми</w:t>
      </w:r>
      <w:r w:rsidRPr="00F4529D">
        <w:rPr>
          <w:shd w:val="clear" w:color="auto" w:fill="FFFFFF"/>
        </w:rPr>
        <w:t xml:space="preserve"> файлами представлена на рисунке </w:t>
      </w:r>
      <w:r w:rsidRPr="00F4529D">
        <w:rPr>
          <w:szCs w:val="28"/>
        </w:rPr>
        <w:t>3.2.</w:t>
      </w:r>
    </w:p>
    <w:p w14:paraId="0DB5B82D" w14:textId="77777777" w:rsidR="00DA243F" w:rsidRPr="00F4529D" w:rsidRDefault="00DA243F" w:rsidP="00F92D7D">
      <w:pPr>
        <w:pStyle w:val="Image"/>
      </w:pPr>
      <w:r w:rsidRPr="00F4529D">
        <w:rPr>
          <w:noProof/>
          <w:lang w:eastAsia="ru-RU"/>
        </w:rPr>
        <w:drawing>
          <wp:inline distT="0" distB="0" distL="0" distR="0" wp14:anchorId="5479C9B2" wp14:editId="23EE260F">
            <wp:extent cx="5652000" cy="4171667"/>
            <wp:effectExtent l="19050" t="19050" r="25400" b="19685"/>
            <wp:docPr id="5" name="Рисунок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52000" cy="4171667"/>
                    </a:xfrm>
                    <a:prstGeom prst="rect">
                      <a:avLst/>
                    </a:prstGeom>
                    <a:noFill/>
                    <a:ln>
                      <a:solidFill>
                        <a:schemeClr val="tx1"/>
                      </a:solidFill>
                    </a:ln>
                  </pic:spPr>
                </pic:pic>
              </a:graphicData>
            </a:graphic>
          </wp:inline>
        </w:drawing>
      </w:r>
    </w:p>
    <w:p w14:paraId="0F6752F8" w14:textId="3AEF9E59" w:rsidR="00DA243F" w:rsidRPr="00F4529D" w:rsidRDefault="00DA243F" w:rsidP="00F92D7D">
      <w:pPr>
        <w:pStyle w:val="ImageText"/>
      </w:pPr>
      <w:r w:rsidRPr="00F4529D">
        <w:t xml:space="preserve">Рисунок 3.2 – </w:t>
      </w:r>
      <w:r w:rsidR="00F4529D">
        <w:t>Структура проекта вместе с</w:t>
      </w:r>
      <w:r w:rsidR="000C38EC" w:rsidRPr="00F4529D">
        <w:t xml:space="preserve"> файл</w:t>
      </w:r>
      <w:r w:rsidR="00F4529D">
        <w:t>ами для развертывания</w:t>
      </w:r>
    </w:p>
    <w:p w14:paraId="09E6A58D" w14:textId="77777777" w:rsidR="00DA243F" w:rsidRPr="00F4529D" w:rsidRDefault="00DA243F" w:rsidP="00F92D7D">
      <w:pPr>
        <w:pStyle w:val="List"/>
      </w:pPr>
      <w:r w:rsidRPr="00F4529D">
        <w:t xml:space="preserve">файл </w:t>
      </w:r>
      <w:proofErr w:type="gramStart"/>
      <w:r w:rsidRPr="00F4529D">
        <w:rPr>
          <w:i/>
        </w:rPr>
        <w:t>package.json</w:t>
      </w:r>
      <w:proofErr w:type="gramEnd"/>
      <w:r w:rsidRPr="00F4529D">
        <w:t xml:space="preserve"> используется пакетным менеджером </w:t>
      </w:r>
      <w:r w:rsidRPr="00F4529D">
        <w:rPr>
          <w:i/>
        </w:rPr>
        <w:t>npm</w:t>
      </w:r>
      <w:r w:rsidRPr="00F4529D">
        <w:t xml:space="preserve"> для хранения информации о проекте и его зависимостях. В нем указаны все необходимые модули, которые используются в приложении, а также скрипты, которые можно запускать для различных операций, таких как запуск сервера и сборка проекта;</w:t>
      </w:r>
    </w:p>
    <w:p w14:paraId="7069C133" w14:textId="77777777" w:rsidR="00DA243F" w:rsidRPr="00F4529D" w:rsidRDefault="00DA243F" w:rsidP="00F92D7D">
      <w:pPr>
        <w:pStyle w:val="List"/>
      </w:pPr>
      <w:r w:rsidRPr="00F4529D">
        <w:t xml:space="preserve">файл </w:t>
      </w:r>
      <w:proofErr w:type="gramStart"/>
      <w:r w:rsidRPr="00F4529D">
        <w:rPr>
          <w:i/>
        </w:rPr>
        <w:t>tsconfig.json</w:t>
      </w:r>
      <w:proofErr w:type="gramEnd"/>
      <w:r w:rsidRPr="00F4529D">
        <w:t xml:space="preserve"> содержит настройки компилятора </w:t>
      </w:r>
      <w:r w:rsidRPr="00F4529D">
        <w:rPr>
          <w:i/>
        </w:rPr>
        <w:t>TypeScript</w:t>
      </w:r>
      <w:r w:rsidRPr="00F4529D">
        <w:t xml:space="preserve"> для проекта. В нем определены параметры компиляции </w:t>
      </w:r>
      <w:r w:rsidRPr="00F4529D">
        <w:rPr>
          <w:i/>
        </w:rPr>
        <w:t>TypeScript</w:t>
      </w:r>
      <w:r w:rsidRPr="00F4529D">
        <w:t xml:space="preserve">, такие как целевая версия </w:t>
      </w:r>
      <w:r w:rsidRPr="00F4529D">
        <w:rPr>
          <w:i/>
        </w:rPr>
        <w:t>JavaScript</w:t>
      </w:r>
      <w:r w:rsidRPr="00F4529D">
        <w:t>, настройки модулей и пути к исходным файлам;</w:t>
      </w:r>
    </w:p>
    <w:p w14:paraId="2425BD76" w14:textId="77777777" w:rsidR="00DA243F" w:rsidRPr="00F4529D" w:rsidRDefault="00DA243F" w:rsidP="00F92D7D">
      <w:pPr>
        <w:pStyle w:val="List"/>
      </w:pPr>
      <w:r w:rsidRPr="00F4529D">
        <w:t xml:space="preserve">файл </w:t>
      </w:r>
      <w:r w:rsidRPr="00F4529D">
        <w:rPr>
          <w:i/>
        </w:rPr>
        <w:t>Dockerfile</w:t>
      </w:r>
      <w:r w:rsidRPr="00F4529D">
        <w:t xml:space="preserve"> содержит инструкции по сборке </w:t>
      </w:r>
      <w:r w:rsidRPr="00F4529D">
        <w:rPr>
          <w:i/>
        </w:rPr>
        <w:t>Docker</w:t>
      </w:r>
      <w:r w:rsidRPr="00F4529D">
        <w:t xml:space="preserve">-образа. Он определяет окружение и настройки, необходимые для запуска приложения в контейнере </w:t>
      </w:r>
      <w:r w:rsidRPr="00F4529D">
        <w:rPr>
          <w:i/>
        </w:rPr>
        <w:t>Docker</w:t>
      </w:r>
      <w:r w:rsidRPr="00F4529D">
        <w:t>. В этом файле указаны шаги по установке зависимостей, копированию файлов приложения, настройке сетевых параметров и другие действия;</w:t>
      </w:r>
    </w:p>
    <w:p w14:paraId="56E21C20" w14:textId="77777777" w:rsidR="00DA243F" w:rsidRPr="00F4529D" w:rsidRDefault="00DA243F" w:rsidP="00F92D7D">
      <w:pPr>
        <w:pStyle w:val="List"/>
      </w:pPr>
      <w:r w:rsidRPr="00F4529D">
        <w:t xml:space="preserve">файл </w:t>
      </w:r>
      <w:r w:rsidRPr="00F4529D">
        <w:rPr>
          <w:i/>
        </w:rPr>
        <w:t>docker-</w:t>
      </w:r>
      <w:proofErr w:type="gramStart"/>
      <w:r w:rsidRPr="00F4529D">
        <w:rPr>
          <w:i/>
        </w:rPr>
        <w:t>compose.yaml</w:t>
      </w:r>
      <w:proofErr w:type="gramEnd"/>
      <w:r w:rsidRPr="00F4529D">
        <w:t xml:space="preserve"> используется для определения многоконтейнерных приложений в </w:t>
      </w:r>
      <w:r w:rsidRPr="00F4529D">
        <w:rPr>
          <w:i/>
        </w:rPr>
        <w:t>Docker</w:t>
      </w:r>
      <w:r w:rsidRPr="00F4529D">
        <w:t xml:space="preserve">. Он содержит информацию о сервисах, которые должны быть запущены вместе, а также о настройках каждого сервиса, таких как используемые образы </w:t>
      </w:r>
      <w:r w:rsidRPr="00F4529D">
        <w:rPr>
          <w:i/>
        </w:rPr>
        <w:t>Docker</w:t>
      </w:r>
      <w:r w:rsidRPr="00F4529D">
        <w:t>, порты и привязки к томам;</w:t>
      </w:r>
    </w:p>
    <w:p w14:paraId="3B5DE3AC" w14:textId="77777777" w:rsidR="00DA243F" w:rsidRPr="00F4529D" w:rsidRDefault="00DA243F" w:rsidP="00F92D7D">
      <w:pPr>
        <w:pStyle w:val="List"/>
      </w:pPr>
      <w:proofErr w:type="gramStart"/>
      <w:r w:rsidRPr="00F4529D">
        <w:t xml:space="preserve">файл </w:t>
      </w:r>
      <w:r w:rsidRPr="00F4529D">
        <w:rPr>
          <w:i/>
        </w:rPr>
        <w:t>.dockerignore</w:t>
      </w:r>
      <w:proofErr w:type="gramEnd"/>
      <w:r w:rsidRPr="00F4529D">
        <w:t xml:space="preserve"> определяет список файлов и каталогов, которые </w:t>
      </w:r>
      <w:r w:rsidRPr="00F4529D">
        <w:rPr>
          <w:i/>
        </w:rPr>
        <w:t>Docker</w:t>
      </w:r>
      <w:r w:rsidRPr="00F4529D">
        <w:t xml:space="preserve"> должен игнорировать при сборке контейнера. Это позволяет уменьшить размер контекста сборки </w:t>
      </w:r>
      <w:r w:rsidRPr="00F4529D">
        <w:rPr>
          <w:i/>
        </w:rPr>
        <w:t>Docker</w:t>
      </w:r>
      <w:r w:rsidRPr="00F4529D">
        <w:t xml:space="preserve"> и ускорить процесс создания образа, исключая ненужные файлы, такие как временные файлы, логи, файлы конфигурации и другие;</w:t>
      </w:r>
    </w:p>
    <w:p w14:paraId="1BF4147B" w14:textId="398DFFE2" w:rsidR="00DA243F" w:rsidRPr="00F4529D" w:rsidRDefault="00DA243F" w:rsidP="00F92D7D">
      <w:pPr>
        <w:pStyle w:val="List"/>
      </w:pPr>
      <w:proofErr w:type="gramStart"/>
      <w:r w:rsidRPr="00F4529D">
        <w:lastRenderedPageBreak/>
        <w:t xml:space="preserve">файл </w:t>
      </w:r>
      <w:r w:rsidRPr="00F4529D">
        <w:rPr>
          <w:i/>
        </w:rPr>
        <w:t>.env</w:t>
      </w:r>
      <w:proofErr w:type="gramEnd"/>
      <w:r w:rsidRPr="00F4529D">
        <w:t xml:space="preserve"> содержит переменные окружения для приложе</w:t>
      </w:r>
      <w:r w:rsidR="00F4529D">
        <w:t xml:space="preserve">ния, такие как секреты, пароли </w:t>
      </w:r>
      <w:r w:rsidRPr="00F4529D">
        <w:t>и другие параметры, которые не должны быть публично доступными</w:t>
      </w:r>
      <w:r w:rsidR="00F4529D">
        <w:t xml:space="preserve"> или могут быть изменены перед запуском</w:t>
      </w:r>
      <w:r w:rsidRPr="00F4529D">
        <w:t>. Этот файл используется для конфигурации приложения и загрузки переменных окружения в среду выполнения</w:t>
      </w:r>
    </w:p>
    <w:p w14:paraId="7DC261BC" w14:textId="77777777" w:rsidR="00DA243F" w:rsidRPr="00F4529D" w:rsidRDefault="00DA243F" w:rsidP="00F92D7D">
      <w:pPr>
        <w:pStyle w:val="List"/>
      </w:pPr>
      <w:proofErr w:type="gramStart"/>
      <w:r w:rsidRPr="00F4529D">
        <w:t xml:space="preserve">файл </w:t>
      </w:r>
      <w:r w:rsidRPr="00F4529D">
        <w:rPr>
          <w:i/>
        </w:rPr>
        <w:t>.gitignore</w:t>
      </w:r>
      <w:proofErr w:type="gramEnd"/>
      <w:r w:rsidRPr="00F4529D">
        <w:t xml:space="preserve"> содержит список файлов и каталогов, которые должны быть проигнорированы системой контроля версий </w:t>
      </w:r>
      <w:r w:rsidRPr="00F4529D">
        <w:rPr>
          <w:i/>
        </w:rPr>
        <w:t>Git</w:t>
      </w:r>
      <w:r w:rsidRPr="00F4529D">
        <w:t>. Обычно в него включаются временные и автоматически создаваемые файлы, а также файлы конфигурации и зависимости, которые не должны попадать в репозиторий;</w:t>
      </w:r>
    </w:p>
    <w:p w14:paraId="252C6C33" w14:textId="77777777" w:rsidR="00DA243F" w:rsidRPr="00F4529D" w:rsidRDefault="00DA243F" w:rsidP="00F92D7D">
      <w:pPr>
        <w:pStyle w:val="List"/>
        <w:rPr>
          <w:szCs w:val="28"/>
        </w:rPr>
      </w:pPr>
      <w:r w:rsidRPr="00F4529D">
        <w:rPr>
          <w:szCs w:val="28"/>
        </w:rPr>
        <w:t xml:space="preserve">в папке </w:t>
      </w:r>
      <w:r w:rsidRPr="00F4529D">
        <w:rPr>
          <w:i/>
          <w:szCs w:val="28"/>
        </w:rPr>
        <w:t>node_modules</w:t>
      </w:r>
      <w:r w:rsidRPr="00F4529D">
        <w:rPr>
          <w:szCs w:val="28"/>
        </w:rPr>
        <w:t xml:space="preserve"> содержатся зависимости, установленные пакетным менеджером </w:t>
      </w:r>
      <w:r w:rsidRPr="00F4529D">
        <w:rPr>
          <w:i/>
          <w:szCs w:val="28"/>
        </w:rPr>
        <w:t>npm</w:t>
      </w:r>
      <w:r w:rsidRPr="00F4529D">
        <w:rPr>
          <w:szCs w:val="28"/>
        </w:rPr>
        <w:t xml:space="preserve"> или. Каждая зависимость представляет собой отдельный каталог с необходимыми файлами и библиотеками для работы приложения;</w:t>
      </w:r>
    </w:p>
    <w:p w14:paraId="343FA098" w14:textId="77777777" w:rsidR="00DA243F" w:rsidRPr="00F4529D" w:rsidRDefault="00DA243F" w:rsidP="00F92D7D">
      <w:pPr>
        <w:pStyle w:val="List"/>
        <w:rPr>
          <w:szCs w:val="28"/>
        </w:rPr>
      </w:pPr>
      <w:r w:rsidRPr="00F4529D">
        <w:rPr>
          <w:szCs w:val="28"/>
        </w:rPr>
        <w:t xml:space="preserve">папка </w:t>
      </w:r>
      <w:r w:rsidRPr="00F4529D">
        <w:rPr>
          <w:i/>
          <w:szCs w:val="28"/>
        </w:rPr>
        <w:t>sql</w:t>
      </w:r>
      <w:r w:rsidRPr="00F4529D">
        <w:rPr>
          <w:szCs w:val="28"/>
        </w:rPr>
        <w:t xml:space="preserve"> содержит файлы и скрипты, связанные с работой с базой данных </w:t>
      </w:r>
      <w:r w:rsidRPr="00F4529D">
        <w:rPr>
          <w:i/>
          <w:szCs w:val="28"/>
        </w:rPr>
        <w:t>SQL</w:t>
      </w:r>
      <w:r w:rsidRPr="00F4529D">
        <w:rPr>
          <w:szCs w:val="28"/>
        </w:rPr>
        <w:t xml:space="preserve">, такие как схемы базы данных, запросы </w:t>
      </w:r>
      <w:r w:rsidRPr="00F4529D">
        <w:rPr>
          <w:i/>
          <w:szCs w:val="28"/>
        </w:rPr>
        <w:t>SQL</w:t>
      </w:r>
      <w:r w:rsidRPr="00F4529D">
        <w:rPr>
          <w:szCs w:val="28"/>
        </w:rPr>
        <w:t xml:space="preserve"> и хранимые процедуры;</w:t>
      </w:r>
    </w:p>
    <w:p w14:paraId="0800A650" w14:textId="70E8B8F3" w:rsidR="00DA243F" w:rsidRPr="00F4529D" w:rsidRDefault="00DA243F" w:rsidP="00F92D7D">
      <w:pPr>
        <w:pStyle w:val="List"/>
        <w:rPr>
          <w:szCs w:val="28"/>
        </w:rPr>
      </w:pPr>
      <w:r w:rsidRPr="00F4529D">
        <w:rPr>
          <w:szCs w:val="28"/>
        </w:rPr>
        <w:t xml:space="preserve">в папке </w:t>
      </w:r>
      <w:r w:rsidRPr="00F4529D">
        <w:rPr>
          <w:i/>
          <w:szCs w:val="28"/>
        </w:rPr>
        <w:t>public</w:t>
      </w:r>
      <w:r w:rsidRPr="00F4529D">
        <w:rPr>
          <w:szCs w:val="28"/>
        </w:rPr>
        <w:t xml:space="preserve"> размещаются статические файлы, доступные для загрузки извне. Сюда сохраняютс</w:t>
      </w:r>
      <w:r w:rsidR="00F4529D">
        <w:rPr>
          <w:szCs w:val="28"/>
        </w:rPr>
        <w:t>я изображения блюд при добавлен</w:t>
      </w:r>
      <w:r w:rsidRPr="00F4529D">
        <w:rPr>
          <w:szCs w:val="28"/>
        </w:rPr>
        <w:t>ии их администратором в базу данных</w:t>
      </w:r>
      <w:r w:rsidR="00F4529D">
        <w:rPr>
          <w:szCs w:val="28"/>
        </w:rPr>
        <w:t xml:space="preserve"> с помощью</w:t>
      </w:r>
      <w:r w:rsidR="007F4147">
        <w:rPr>
          <w:szCs w:val="28"/>
        </w:rPr>
        <w:t xml:space="preserve"> метода</w:t>
      </w:r>
      <w:r w:rsidR="00F4529D">
        <w:rPr>
          <w:szCs w:val="28"/>
        </w:rPr>
        <w:t xml:space="preserve"> </w:t>
      </w:r>
      <w:r w:rsidR="00F4529D" w:rsidRPr="00F4529D">
        <w:rPr>
          <w:i/>
          <w:szCs w:val="28"/>
          <w:lang w:val="en-US"/>
        </w:rPr>
        <w:t>API</w:t>
      </w:r>
      <w:r w:rsidR="007F4147">
        <w:rPr>
          <w:szCs w:val="28"/>
        </w:rPr>
        <w:t>, предназначенного для загрузки</w:t>
      </w:r>
      <w:r w:rsidRPr="00F4529D">
        <w:rPr>
          <w:szCs w:val="28"/>
        </w:rPr>
        <w:t>;</w:t>
      </w:r>
    </w:p>
    <w:p w14:paraId="1BF8FC4B" w14:textId="7C1CACBE" w:rsidR="00DA243F" w:rsidRPr="00F4529D" w:rsidRDefault="00DA243F" w:rsidP="00F92D7D">
      <w:pPr>
        <w:pStyle w:val="List"/>
        <w:rPr>
          <w:szCs w:val="28"/>
        </w:rPr>
      </w:pPr>
      <w:r w:rsidRPr="00F4529D">
        <w:rPr>
          <w:i/>
          <w:szCs w:val="28"/>
        </w:rPr>
        <w:t>src/addresses</w:t>
      </w:r>
      <w:r w:rsidRPr="00F4529D">
        <w:rPr>
          <w:szCs w:val="28"/>
        </w:rPr>
        <w:t xml:space="preserve"> содержит файлы и ресурсы, связанные с управлением адресами в </w:t>
      </w:r>
      <w:r w:rsidR="00F4529D">
        <w:rPr>
          <w:szCs w:val="28"/>
        </w:rPr>
        <w:t>интернет-сервисе</w:t>
      </w:r>
      <w:r w:rsidRPr="00F4529D">
        <w:rPr>
          <w:szCs w:val="28"/>
        </w:rPr>
        <w:t>. Здесь находятся компоненты, модели</w:t>
      </w:r>
      <w:r w:rsidR="00F4529D">
        <w:rPr>
          <w:szCs w:val="28"/>
        </w:rPr>
        <w:t>, контроллер</w:t>
      </w:r>
      <w:r w:rsidRPr="00F4529D">
        <w:rPr>
          <w:szCs w:val="28"/>
        </w:rPr>
        <w:t xml:space="preserve"> </w:t>
      </w:r>
      <w:r w:rsidR="00F4529D">
        <w:rPr>
          <w:szCs w:val="28"/>
        </w:rPr>
        <w:t>и сервис</w:t>
      </w:r>
      <w:r w:rsidRPr="00F4529D">
        <w:rPr>
          <w:szCs w:val="28"/>
        </w:rPr>
        <w:t>;</w:t>
      </w:r>
    </w:p>
    <w:p w14:paraId="39F389AF" w14:textId="539F60C4" w:rsidR="00DA243F" w:rsidRPr="00F4529D" w:rsidRDefault="00DA243F" w:rsidP="00F92D7D">
      <w:pPr>
        <w:pStyle w:val="List"/>
        <w:rPr>
          <w:szCs w:val="28"/>
        </w:rPr>
      </w:pPr>
      <w:r w:rsidRPr="00F4529D">
        <w:rPr>
          <w:i/>
          <w:szCs w:val="28"/>
        </w:rPr>
        <w:t>src/auth</w:t>
      </w:r>
      <w:r w:rsidRPr="00F4529D">
        <w:rPr>
          <w:szCs w:val="28"/>
        </w:rPr>
        <w:t xml:space="preserve"> содержит файлы и ресурсы, связанные с аутентификацие</w:t>
      </w:r>
      <w:r w:rsidR="00F4529D">
        <w:rPr>
          <w:szCs w:val="28"/>
        </w:rPr>
        <w:t>й и авторизацией пользователей</w:t>
      </w:r>
      <w:r w:rsidRPr="00F4529D">
        <w:rPr>
          <w:szCs w:val="28"/>
        </w:rPr>
        <w:t xml:space="preserve">. </w:t>
      </w:r>
      <w:r w:rsidR="00F4529D">
        <w:rPr>
          <w:szCs w:val="28"/>
        </w:rPr>
        <w:t xml:space="preserve">Включает в себя компоненты, модели, контроллер, сервисы для аутентификации, авторизации и работы с </w:t>
      </w:r>
      <w:r w:rsidR="00F4529D" w:rsidRPr="00F4529D">
        <w:rPr>
          <w:i/>
          <w:szCs w:val="28"/>
          <w:lang w:val="en-US"/>
        </w:rPr>
        <w:t>JWT</w:t>
      </w:r>
      <w:r w:rsidR="00F4529D" w:rsidRPr="00F4529D">
        <w:rPr>
          <w:szCs w:val="28"/>
        </w:rPr>
        <w:t xml:space="preserve"> </w:t>
      </w:r>
      <w:r w:rsidR="00F4529D">
        <w:rPr>
          <w:szCs w:val="28"/>
        </w:rPr>
        <w:t>токенами, а также обработчик запросов, который служит для проверки роли пользователя</w:t>
      </w:r>
      <w:r w:rsidRPr="00F4529D">
        <w:rPr>
          <w:szCs w:val="28"/>
        </w:rPr>
        <w:t>;</w:t>
      </w:r>
    </w:p>
    <w:p w14:paraId="4EF5E081" w14:textId="48121037" w:rsidR="00DA243F" w:rsidRPr="00F4529D" w:rsidRDefault="00DA243F" w:rsidP="00F92D7D">
      <w:pPr>
        <w:pStyle w:val="List"/>
        <w:rPr>
          <w:szCs w:val="28"/>
        </w:rPr>
      </w:pPr>
      <w:r w:rsidRPr="00F4529D">
        <w:rPr>
          <w:i/>
          <w:szCs w:val="28"/>
        </w:rPr>
        <w:t>src/cart</w:t>
      </w:r>
      <w:r w:rsidRPr="00F4529D">
        <w:rPr>
          <w:szCs w:val="28"/>
        </w:rPr>
        <w:t xml:space="preserve"> содержит файлы и ресурсы, свя</w:t>
      </w:r>
      <w:r w:rsidR="00F4529D">
        <w:rPr>
          <w:szCs w:val="28"/>
        </w:rPr>
        <w:t>занные с управлением корзиной, а именно</w:t>
      </w:r>
      <w:r w:rsidRPr="00F4529D">
        <w:rPr>
          <w:szCs w:val="28"/>
        </w:rPr>
        <w:t>, модели</w:t>
      </w:r>
      <w:r w:rsidR="00F4529D">
        <w:rPr>
          <w:szCs w:val="28"/>
        </w:rPr>
        <w:t>, контроллер и сервис, отвечающий за обработку порций блюд</w:t>
      </w:r>
      <w:r w:rsidRPr="00F4529D">
        <w:rPr>
          <w:szCs w:val="28"/>
        </w:rPr>
        <w:t>;</w:t>
      </w:r>
    </w:p>
    <w:p w14:paraId="49B29E36" w14:textId="4E358B76" w:rsidR="00DA243F" w:rsidRPr="00F4529D" w:rsidRDefault="00DA243F" w:rsidP="00F92D7D">
      <w:pPr>
        <w:pStyle w:val="List"/>
        <w:rPr>
          <w:szCs w:val="28"/>
        </w:rPr>
      </w:pPr>
      <w:r w:rsidRPr="00F4529D">
        <w:rPr>
          <w:i/>
          <w:szCs w:val="28"/>
        </w:rPr>
        <w:t>src/categories</w:t>
      </w:r>
      <w:r w:rsidRPr="00F4529D">
        <w:rPr>
          <w:szCs w:val="28"/>
        </w:rPr>
        <w:t xml:space="preserve"> содержит файлы, связанные с категориями блюд, такие </w:t>
      </w:r>
      <w:r w:rsidR="00F4529D">
        <w:rPr>
          <w:szCs w:val="28"/>
        </w:rPr>
        <w:t>как компоненты, модели данных, контроллер и сервис</w:t>
      </w:r>
      <w:r w:rsidRPr="00F4529D">
        <w:rPr>
          <w:szCs w:val="28"/>
        </w:rPr>
        <w:t>;</w:t>
      </w:r>
    </w:p>
    <w:p w14:paraId="646C664A" w14:textId="4046D5B4" w:rsidR="00DA243F" w:rsidRPr="00F4529D" w:rsidRDefault="00DA243F" w:rsidP="00F92D7D">
      <w:pPr>
        <w:pStyle w:val="List"/>
        <w:rPr>
          <w:szCs w:val="28"/>
        </w:rPr>
      </w:pPr>
      <w:r w:rsidRPr="00F4529D">
        <w:rPr>
          <w:i/>
          <w:szCs w:val="28"/>
        </w:rPr>
        <w:t>src/dishes</w:t>
      </w:r>
      <w:r w:rsidRPr="00F4529D">
        <w:rPr>
          <w:szCs w:val="28"/>
        </w:rPr>
        <w:t xml:space="preserve"> содержит файлы, связанные с блюдами </w:t>
      </w:r>
      <w:r w:rsidR="00F4529D">
        <w:rPr>
          <w:szCs w:val="28"/>
        </w:rPr>
        <w:t xml:space="preserve">меню. В первую очередь, компоненты и модели данных, а также контроллер, сервис и модуль отвечающий за сохранение изображений блюд на сервер при загрузке через </w:t>
      </w:r>
      <w:r w:rsidR="00F4529D" w:rsidRPr="00F4529D">
        <w:rPr>
          <w:i/>
          <w:szCs w:val="28"/>
          <w:lang w:val="en-US"/>
        </w:rPr>
        <w:t>API</w:t>
      </w:r>
      <w:r w:rsidRPr="00F4529D">
        <w:rPr>
          <w:szCs w:val="28"/>
        </w:rPr>
        <w:t>;</w:t>
      </w:r>
    </w:p>
    <w:p w14:paraId="2D9D1B92" w14:textId="4D406D81" w:rsidR="00DA243F" w:rsidRPr="00F4529D" w:rsidRDefault="00DA243F" w:rsidP="00F92D7D">
      <w:pPr>
        <w:pStyle w:val="List"/>
        <w:rPr>
          <w:szCs w:val="28"/>
        </w:rPr>
      </w:pPr>
      <w:r w:rsidRPr="00F4529D">
        <w:rPr>
          <w:i/>
          <w:szCs w:val="28"/>
        </w:rPr>
        <w:t>src/logging</w:t>
      </w:r>
      <w:r w:rsidRPr="00F4529D">
        <w:rPr>
          <w:szCs w:val="28"/>
        </w:rPr>
        <w:t xml:space="preserve"> содержит файлы, </w:t>
      </w:r>
      <w:r w:rsidR="00F4529D">
        <w:rPr>
          <w:szCs w:val="28"/>
        </w:rPr>
        <w:t>которые будут</w:t>
      </w:r>
      <w:r w:rsidRPr="00F4529D">
        <w:rPr>
          <w:szCs w:val="28"/>
        </w:rPr>
        <w:t xml:space="preserve"> логирова</w:t>
      </w:r>
      <w:r w:rsidR="00F4529D">
        <w:rPr>
          <w:szCs w:val="28"/>
        </w:rPr>
        <w:t>ть различные события и исключительные ситуации при работе интернет-сервиса</w:t>
      </w:r>
      <w:r w:rsidRPr="00F4529D">
        <w:rPr>
          <w:szCs w:val="28"/>
        </w:rPr>
        <w:t>, такие как интерсептор, сервис и модуль</w:t>
      </w:r>
      <w:r w:rsidR="00F4529D">
        <w:rPr>
          <w:szCs w:val="28"/>
        </w:rPr>
        <w:t>, в котором настраивается система архивирования</w:t>
      </w:r>
      <w:r w:rsidRPr="00F4529D">
        <w:rPr>
          <w:szCs w:val="28"/>
        </w:rPr>
        <w:t>;</w:t>
      </w:r>
    </w:p>
    <w:p w14:paraId="7F377F16" w14:textId="04B9FB5E" w:rsidR="00DA243F" w:rsidRPr="00F4529D" w:rsidRDefault="00DA243F" w:rsidP="00F92D7D">
      <w:pPr>
        <w:pStyle w:val="List"/>
        <w:rPr>
          <w:szCs w:val="28"/>
        </w:rPr>
      </w:pPr>
      <w:r w:rsidRPr="00F4529D">
        <w:rPr>
          <w:i/>
          <w:szCs w:val="28"/>
        </w:rPr>
        <w:t>src/media</w:t>
      </w:r>
      <w:r w:rsidRPr="00F4529D">
        <w:rPr>
          <w:szCs w:val="28"/>
        </w:rPr>
        <w:t xml:space="preserve"> содержит файлы и ресурсы, связанные </w:t>
      </w:r>
      <w:r w:rsidR="00F4529D">
        <w:rPr>
          <w:szCs w:val="28"/>
        </w:rPr>
        <w:t>поиском и удалением медиа из файловой системы, такие как сервис и модуль</w:t>
      </w:r>
      <w:r w:rsidRPr="00F4529D">
        <w:rPr>
          <w:szCs w:val="28"/>
        </w:rPr>
        <w:t>;</w:t>
      </w:r>
    </w:p>
    <w:p w14:paraId="0F136109" w14:textId="79332B8C" w:rsidR="00DA243F" w:rsidRPr="00F4529D" w:rsidRDefault="00DA243F" w:rsidP="00F92D7D">
      <w:pPr>
        <w:pStyle w:val="List"/>
        <w:rPr>
          <w:szCs w:val="28"/>
        </w:rPr>
      </w:pPr>
      <w:r w:rsidRPr="00F4529D">
        <w:rPr>
          <w:i/>
          <w:szCs w:val="28"/>
        </w:rPr>
        <w:t>src/order-items</w:t>
      </w:r>
      <w:r w:rsidRPr="00F4529D">
        <w:rPr>
          <w:szCs w:val="28"/>
        </w:rPr>
        <w:t xml:space="preserve"> содержит файлы, связанные с </w:t>
      </w:r>
      <w:r w:rsidR="00F4529D">
        <w:rPr>
          <w:szCs w:val="28"/>
        </w:rPr>
        <w:t>порциями блюд</w:t>
      </w:r>
      <w:r w:rsidRPr="00F4529D">
        <w:rPr>
          <w:szCs w:val="28"/>
        </w:rPr>
        <w:t xml:space="preserve"> в заказа</w:t>
      </w:r>
      <w:r w:rsidR="00F4529D">
        <w:rPr>
          <w:szCs w:val="28"/>
        </w:rPr>
        <w:t>х, такие как компоненты, модели, сервис и контроллер</w:t>
      </w:r>
      <w:r w:rsidRPr="00F4529D">
        <w:rPr>
          <w:szCs w:val="28"/>
        </w:rPr>
        <w:t>;</w:t>
      </w:r>
    </w:p>
    <w:p w14:paraId="757E5B6D" w14:textId="71E7C288" w:rsidR="00DA243F" w:rsidRPr="00F4529D" w:rsidRDefault="00DA243F" w:rsidP="00F92D7D">
      <w:pPr>
        <w:pStyle w:val="List"/>
        <w:rPr>
          <w:szCs w:val="28"/>
        </w:rPr>
      </w:pPr>
      <w:r w:rsidRPr="00F4529D">
        <w:rPr>
          <w:i/>
          <w:szCs w:val="28"/>
        </w:rPr>
        <w:t>src/orders</w:t>
      </w:r>
      <w:r w:rsidRPr="00F4529D">
        <w:rPr>
          <w:szCs w:val="28"/>
        </w:rPr>
        <w:t xml:space="preserve"> содержит файлы и ресурсы, </w:t>
      </w:r>
      <w:r w:rsidR="00F4529D">
        <w:rPr>
          <w:szCs w:val="28"/>
        </w:rPr>
        <w:t>необходимые для обработки заказов, такие как компоненты, модели данных, контроллер и</w:t>
      </w:r>
      <w:r w:rsidRPr="00F4529D">
        <w:rPr>
          <w:szCs w:val="28"/>
        </w:rPr>
        <w:t xml:space="preserve"> </w:t>
      </w:r>
      <w:r w:rsidR="00F4529D">
        <w:rPr>
          <w:szCs w:val="28"/>
        </w:rPr>
        <w:t xml:space="preserve">сервис, а также шлюз двусторонней связи, работающий с протоколом </w:t>
      </w:r>
      <w:r w:rsidR="00F4529D" w:rsidRPr="00F4529D">
        <w:rPr>
          <w:i/>
          <w:szCs w:val="28"/>
          <w:lang w:val="en-US"/>
        </w:rPr>
        <w:t>W</w:t>
      </w:r>
      <w:r w:rsidR="00F4529D">
        <w:rPr>
          <w:i/>
          <w:szCs w:val="28"/>
          <w:lang w:val="en-US"/>
        </w:rPr>
        <w:t>e</w:t>
      </w:r>
      <w:r w:rsidR="00F4529D" w:rsidRPr="00F4529D">
        <w:rPr>
          <w:i/>
          <w:szCs w:val="28"/>
          <w:lang w:val="en-US"/>
        </w:rPr>
        <w:t>bSocket</w:t>
      </w:r>
      <w:r w:rsidRPr="00F4529D">
        <w:rPr>
          <w:szCs w:val="28"/>
        </w:rPr>
        <w:t>;</w:t>
      </w:r>
    </w:p>
    <w:p w14:paraId="0B86578B" w14:textId="042DB31B" w:rsidR="00DA243F" w:rsidRPr="00F4529D" w:rsidRDefault="00DA243F" w:rsidP="00F92D7D">
      <w:pPr>
        <w:pStyle w:val="List"/>
        <w:rPr>
          <w:szCs w:val="28"/>
        </w:rPr>
      </w:pPr>
      <w:r w:rsidRPr="00F4529D">
        <w:rPr>
          <w:i/>
          <w:szCs w:val="28"/>
        </w:rPr>
        <w:t>src/reservations</w:t>
      </w:r>
      <w:r w:rsidRPr="00F4529D">
        <w:rPr>
          <w:szCs w:val="28"/>
        </w:rPr>
        <w:t xml:space="preserve"> содержит файлы и ресурсы, </w:t>
      </w:r>
      <w:r w:rsidR="00F4529D">
        <w:rPr>
          <w:szCs w:val="28"/>
        </w:rPr>
        <w:t>которые используются для бронирования</w:t>
      </w:r>
      <w:r w:rsidRPr="00F4529D">
        <w:rPr>
          <w:szCs w:val="28"/>
        </w:rPr>
        <w:t xml:space="preserve"> столиков, </w:t>
      </w:r>
      <w:r w:rsidR="00F4529D">
        <w:rPr>
          <w:szCs w:val="28"/>
        </w:rPr>
        <w:t>а именно,</w:t>
      </w:r>
      <w:r w:rsidRPr="00F4529D">
        <w:rPr>
          <w:szCs w:val="28"/>
        </w:rPr>
        <w:t xml:space="preserve"> компоненты, модели данных</w:t>
      </w:r>
      <w:r w:rsidR="00F4529D">
        <w:rPr>
          <w:szCs w:val="28"/>
        </w:rPr>
        <w:t>, контроллер, сервис и шлюз двусторонней связи, отслеживающий добавление новых бронирований</w:t>
      </w:r>
      <w:r w:rsidRPr="00F4529D">
        <w:rPr>
          <w:szCs w:val="28"/>
        </w:rPr>
        <w:t>;</w:t>
      </w:r>
    </w:p>
    <w:p w14:paraId="3BD91530" w14:textId="2B6D3086" w:rsidR="00DA243F" w:rsidRPr="00F4529D" w:rsidRDefault="00DA243F" w:rsidP="00F92D7D">
      <w:pPr>
        <w:pStyle w:val="List"/>
        <w:rPr>
          <w:szCs w:val="28"/>
        </w:rPr>
      </w:pPr>
      <w:r w:rsidRPr="00F4529D">
        <w:rPr>
          <w:i/>
          <w:szCs w:val="28"/>
        </w:rPr>
        <w:t>src/reviews</w:t>
      </w:r>
      <w:r w:rsidRPr="00F4529D">
        <w:rPr>
          <w:szCs w:val="28"/>
        </w:rPr>
        <w:t xml:space="preserve"> содержит файлы и ресурсы, </w:t>
      </w:r>
      <w:r w:rsidR="00F4529D">
        <w:rPr>
          <w:szCs w:val="28"/>
        </w:rPr>
        <w:t>имеющие отношение к отзывам</w:t>
      </w:r>
      <w:r w:rsidRPr="00F4529D">
        <w:rPr>
          <w:szCs w:val="28"/>
        </w:rPr>
        <w:t xml:space="preserve"> в </w:t>
      </w:r>
      <w:r w:rsidR="00F4529D">
        <w:rPr>
          <w:szCs w:val="28"/>
        </w:rPr>
        <w:t>интернет-сервисе, такие как компоненты, модели, контроллер и сервис</w:t>
      </w:r>
      <w:r w:rsidRPr="00F4529D">
        <w:rPr>
          <w:szCs w:val="28"/>
        </w:rPr>
        <w:t>;</w:t>
      </w:r>
    </w:p>
    <w:p w14:paraId="120E93EE" w14:textId="0879EEA9" w:rsidR="00DA243F" w:rsidRPr="00F4529D" w:rsidRDefault="00DA243F" w:rsidP="00F92D7D">
      <w:pPr>
        <w:pStyle w:val="List"/>
        <w:rPr>
          <w:szCs w:val="28"/>
        </w:rPr>
      </w:pPr>
      <w:r w:rsidRPr="00F4529D">
        <w:rPr>
          <w:i/>
          <w:szCs w:val="28"/>
        </w:rPr>
        <w:t>src/roles</w:t>
      </w:r>
      <w:r w:rsidRPr="00F4529D">
        <w:rPr>
          <w:szCs w:val="28"/>
        </w:rPr>
        <w:t xml:space="preserve"> содержит файлы и ресурсы, связанные с управлением ролями </w:t>
      </w:r>
      <w:r w:rsidR="00F4529D">
        <w:rPr>
          <w:szCs w:val="28"/>
        </w:rPr>
        <w:t>пользователей интернет-сервиса, такие как компоненты, модели, контроллер и сервис</w:t>
      </w:r>
      <w:r w:rsidRPr="00F4529D">
        <w:rPr>
          <w:szCs w:val="28"/>
        </w:rPr>
        <w:t>;</w:t>
      </w:r>
    </w:p>
    <w:p w14:paraId="544DBB7F" w14:textId="0774E54B" w:rsidR="00DA243F" w:rsidRPr="00F4529D" w:rsidRDefault="00DA243F" w:rsidP="00F92D7D">
      <w:pPr>
        <w:pStyle w:val="List"/>
        <w:rPr>
          <w:szCs w:val="28"/>
        </w:rPr>
      </w:pPr>
      <w:r w:rsidRPr="00F4529D">
        <w:rPr>
          <w:i/>
          <w:szCs w:val="28"/>
        </w:rPr>
        <w:lastRenderedPageBreak/>
        <w:t>src/statuses</w:t>
      </w:r>
      <w:r w:rsidRPr="00F4529D">
        <w:rPr>
          <w:szCs w:val="28"/>
        </w:rPr>
        <w:t xml:space="preserve"> содержит файлы и ресурсы,</w:t>
      </w:r>
      <w:r w:rsidR="00F4529D">
        <w:rPr>
          <w:szCs w:val="28"/>
        </w:rPr>
        <w:t xml:space="preserve"> необходимые для управления</w:t>
      </w:r>
      <w:r w:rsidRPr="00F4529D">
        <w:rPr>
          <w:szCs w:val="28"/>
        </w:rPr>
        <w:t xml:space="preserve"> статусами заказов, такие как компоненты, модели данных</w:t>
      </w:r>
      <w:r w:rsidR="00F4529D">
        <w:rPr>
          <w:szCs w:val="28"/>
        </w:rPr>
        <w:t>, контроллер и сервис</w:t>
      </w:r>
      <w:r w:rsidRPr="00F4529D">
        <w:rPr>
          <w:szCs w:val="28"/>
        </w:rPr>
        <w:t>;</w:t>
      </w:r>
    </w:p>
    <w:p w14:paraId="451ECD28" w14:textId="7E71A71C" w:rsidR="00DA243F" w:rsidRPr="00F4529D" w:rsidRDefault="00DA243F" w:rsidP="00F92D7D">
      <w:pPr>
        <w:pStyle w:val="List"/>
        <w:rPr>
          <w:szCs w:val="28"/>
        </w:rPr>
      </w:pPr>
      <w:r w:rsidRPr="00F4529D">
        <w:rPr>
          <w:i/>
          <w:szCs w:val="28"/>
        </w:rPr>
        <w:t>src/tables</w:t>
      </w:r>
      <w:r w:rsidRPr="00F4529D">
        <w:rPr>
          <w:szCs w:val="28"/>
        </w:rPr>
        <w:t xml:space="preserve"> содержит файлы и ресурсы, </w:t>
      </w:r>
      <w:r w:rsidR="00F4529D">
        <w:rPr>
          <w:szCs w:val="28"/>
        </w:rPr>
        <w:t>предназначенные для работы со столиками модели ресторана, а именно, компоненты, модели, сервис и контроллер</w:t>
      </w:r>
      <w:r w:rsidRPr="00F4529D">
        <w:rPr>
          <w:szCs w:val="28"/>
        </w:rPr>
        <w:t>;</w:t>
      </w:r>
    </w:p>
    <w:p w14:paraId="49B13F16" w14:textId="143BBF45" w:rsidR="00DA243F" w:rsidRPr="00F4529D" w:rsidRDefault="00DA243F" w:rsidP="00F92D7D">
      <w:pPr>
        <w:pStyle w:val="List"/>
        <w:rPr>
          <w:szCs w:val="28"/>
        </w:rPr>
      </w:pPr>
      <w:r w:rsidRPr="00F4529D">
        <w:rPr>
          <w:i/>
          <w:szCs w:val="28"/>
        </w:rPr>
        <w:t>src/users</w:t>
      </w:r>
      <w:r w:rsidRPr="00F4529D">
        <w:rPr>
          <w:szCs w:val="28"/>
        </w:rPr>
        <w:t xml:space="preserve"> содер</w:t>
      </w:r>
      <w:r w:rsidR="00F4529D">
        <w:rPr>
          <w:szCs w:val="28"/>
        </w:rPr>
        <w:t>жит файлы и ресурсы, используемые для хранения данных о пользователях их обработки, такие как компоненты, сервис, модели и контроллер</w:t>
      </w:r>
      <w:r w:rsidRPr="00F4529D">
        <w:rPr>
          <w:szCs w:val="28"/>
        </w:rPr>
        <w:t>;</w:t>
      </w:r>
    </w:p>
    <w:p w14:paraId="2FCE1ABE" w14:textId="7518EFB8" w:rsidR="00DA243F" w:rsidRPr="00F4529D" w:rsidRDefault="00DA243F" w:rsidP="00F92D7D">
      <w:pPr>
        <w:pStyle w:val="List"/>
      </w:pPr>
      <w:r w:rsidRPr="00F4529D">
        <w:rPr>
          <w:i/>
          <w:szCs w:val="28"/>
        </w:rPr>
        <w:t>src/util</w:t>
      </w:r>
      <w:r w:rsidRPr="00F4529D">
        <w:rPr>
          <w:szCs w:val="28"/>
        </w:rPr>
        <w:t xml:space="preserve"> содержит утилитарные файлы и функции, которые используются для различных целей в </w:t>
      </w:r>
      <w:r w:rsidR="00F4529D">
        <w:rPr>
          <w:szCs w:val="28"/>
        </w:rPr>
        <w:t>интернет-сервисе</w:t>
      </w:r>
      <w:r w:rsidRPr="00F4529D">
        <w:rPr>
          <w:szCs w:val="28"/>
        </w:rPr>
        <w:t xml:space="preserve">, </w:t>
      </w:r>
      <w:r w:rsidR="00F4529D">
        <w:rPr>
          <w:szCs w:val="28"/>
        </w:rPr>
        <w:t>представляют из себя</w:t>
      </w:r>
      <w:r w:rsidRPr="00F4529D">
        <w:rPr>
          <w:szCs w:val="28"/>
        </w:rPr>
        <w:t xml:space="preserve"> вспомогательные функции, константы, утилиты для обработки данных и другие вспомогательные средства.</w:t>
      </w:r>
    </w:p>
    <w:p w14:paraId="10E4A625" w14:textId="2B7449FF" w:rsidR="00DA243F" w:rsidRPr="00F4529D" w:rsidRDefault="00DA243F" w:rsidP="00F92D7D">
      <w:pPr>
        <w:pStyle w:val="Main"/>
      </w:pPr>
      <w:r w:rsidRPr="00F4529D">
        <w:t>Клиентская часть разработанного интернет-сервиса</w:t>
      </w:r>
      <w:r w:rsidR="00F4529D">
        <w:t xml:space="preserve"> является отдельным приложением, созданным с помощью фреймворка </w:t>
      </w:r>
      <w:r w:rsidR="00F4529D" w:rsidRPr="00F4529D">
        <w:rPr>
          <w:i/>
          <w:lang w:val="en-US"/>
        </w:rPr>
        <w:t>Next</w:t>
      </w:r>
      <w:r w:rsidR="00F4529D" w:rsidRPr="00F4529D">
        <w:rPr>
          <w:i/>
        </w:rPr>
        <w:t>.</w:t>
      </w:r>
      <w:r w:rsidR="00F4529D" w:rsidRPr="00F4529D">
        <w:rPr>
          <w:i/>
          <w:lang w:val="en-US"/>
        </w:rPr>
        <w:t>js</w:t>
      </w:r>
      <w:r w:rsidR="00F4529D">
        <w:t>, проект которого представляет собой модульную</w:t>
      </w:r>
      <w:r w:rsidRPr="00F4529D">
        <w:t xml:space="preserve"> структуру, изображенную на рисунке 3.2.</w:t>
      </w:r>
    </w:p>
    <w:p w14:paraId="2EC698FB" w14:textId="6D8540FD" w:rsidR="00DA243F" w:rsidRPr="00F4529D" w:rsidRDefault="00DA243F" w:rsidP="00F92D7D">
      <w:pPr>
        <w:pStyle w:val="Image"/>
      </w:pPr>
      <w:r w:rsidRPr="00F4529D">
        <w:rPr>
          <w:noProof/>
          <w:lang w:eastAsia="ru-RU"/>
        </w:rPr>
        <w:drawing>
          <wp:inline distT="0" distB="0" distL="0" distR="0" wp14:anchorId="0B4C7B10" wp14:editId="56A91F5C">
            <wp:extent cx="4528868" cy="3976129"/>
            <wp:effectExtent l="0" t="0" r="5080" b="5715"/>
            <wp:docPr id="19" name="Рисунок 19" descr="C:\Users\Kirill\AppData\Local\Microsoft\Windows\INetCache\Content.Word\_1.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Kirill\AppData\Local\Microsoft\Windows\INetCache\Content.Word\_1.drawio.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6873" cy="4035834"/>
                    </a:xfrm>
                    <a:prstGeom prst="rect">
                      <a:avLst/>
                    </a:prstGeom>
                    <a:noFill/>
                    <a:ln>
                      <a:noFill/>
                    </a:ln>
                  </pic:spPr>
                </pic:pic>
              </a:graphicData>
            </a:graphic>
          </wp:inline>
        </w:drawing>
      </w:r>
    </w:p>
    <w:p w14:paraId="13E7B039" w14:textId="220F390E" w:rsidR="00DA243F" w:rsidRPr="00F4529D" w:rsidRDefault="00DA243F" w:rsidP="00F92D7D">
      <w:pPr>
        <w:pStyle w:val="ImageText"/>
      </w:pPr>
      <w:r w:rsidRPr="00F4529D">
        <w:t xml:space="preserve">Рисунок 3.2 – </w:t>
      </w:r>
      <w:r w:rsidR="00F4529D">
        <w:t xml:space="preserve">Структура </w:t>
      </w:r>
      <w:r w:rsidRPr="00F4529D">
        <w:t>клиентской части интернет-сервиса</w:t>
      </w:r>
    </w:p>
    <w:p w14:paraId="3A6048C8" w14:textId="4677BBA0" w:rsidR="00DA243F" w:rsidRPr="00F4529D" w:rsidRDefault="00DA243F" w:rsidP="00F92D7D">
      <w:pPr>
        <w:pStyle w:val="List"/>
      </w:pPr>
      <w:r w:rsidRPr="00F4529D">
        <w:t xml:space="preserve">папка </w:t>
      </w:r>
      <w:r w:rsidRPr="00F4529D">
        <w:rPr>
          <w:i/>
          <w:lang w:val="en-US"/>
        </w:rPr>
        <w:t>src</w:t>
      </w:r>
      <w:r w:rsidRPr="00F4529D">
        <w:rPr>
          <w:i/>
        </w:rPr>
        <w:t>/</w:t>
      </w:r>
      <w:r w:rsidRPr="00F4529D">
        <w:rPr>
          <w:i/>
          <w:lang w:val="en-US"/>
        </w:rPr>
        <w:t>common</w:t>
      </w:r>
      <w:r w:rsidRPr="00F4529D">
        <w:t xml:space="preserve"> содержит общие для приложения </w:t>
      </w:r>
      <w:r w:rsidR="00F4529D">
        <w:t>элементы, утилиты и</w:t>
      </w:r>
      <w:r w:rsidRPr="00F4529D">
        <w:t xml:space="preserve"> константы, которые м</w:t>
      </w:r>
      <w:r w:rsidR="00F4529D">
        <w:t>огут использоваться в различных компонентах</w:t>
      </w:r>
      <w:r w:rsidRPr="00F4529D">
        <w:t xml:space="preserve"> приложения;</w:t>
      </w:r>
    </w:p>
    <w:p w14:paraId="1AD504D7" w14:textId="426D3886" w:rsidR="00DA243F" w:rsidRPr="00F4529D" w:rsidRDefault="00DA243F" w:rsidP="00F92D7D">
      <w:pPr>
        <w:pStyle w:val="List"/>
      </w:pPr>
      <w:r w:rsidRPr="00F4529D">
        <w:t xml:space="preserve">папка </w:t>
      </w:r>
      <w:r w:rsidRPr="00F4529D">
        <w:rPr>
          <w:i/>
          <w:lang w:val="en-US"/>
        </w:rPr>
        <w:t>src</w:t>
      </w:r>
      <w:r w:rsidRPr="00F4529D">
        <w:rPr>
          <w:i/>
        </w:rPr>
        <w:t>/</w:t>
      </w:r>
      <w:r w:rsidRPr="00F4529D">
        <w:rPr>
          <w:i/>
          <w:lang w:val="en-US"/>
        </w:rPr>
        <w:t>components</w:t>
      </w:r>
      <w:r w:rsidRPr="00F4529D">
        <w:t xml:space="preserve"> содержит </w:t>
      </w:r>
      <w:r w:rsidRPr="00F4529D">
        <w:rPr>
          <w:i/>
        </w:rPr>
        <w:t>React</w:t>
      </w:r>
      <w:r w:rsidR="00F4529D">
        <w:t xml:space="preserve"> </w:t>
      </w:r>
      <w:r w:rsidRPr="00F4529D">
        <w:t xml:space="preserve">компоненты, которые используются в различных частях приложения. Эти компоненты могут быть переиспользованы в </w:t>
      </w:r>
      <w:r w:rsidR="00F4529D">
        <w:t>любых</w:t>
      </w:r>
      <w:r w:rsidRPr="00F4529D">
        <w:t xml:space="preserve"> страницах и разделах </w:t>
      </w:r>
      <w:r w:rsidR="007F4147">
        <w:t>клиентской части</w:t>
      </w:r>
      <w:r w:rsidRPr="00F4529D">
        <w:t>;</w:t>
      </w:r>
    </w:p>
    <w:p w14:paraId="792759F5" w14:textId="65899311" w:rsidR="00DA243F" w:rsidRPr="00F4529D" w:rsidRDefault="00DA243F" w:rsidP="00F92D7D">
      <w:pPr>
        <w:pStyle w:val="List"/>
      </w:pPr>
      <w:r w:rsidRPr="00F4529D">
        <w:t xml:space="preserve">папка </w:t>
      </w:r>
      <w:r w:rsidRPr="00F4529D">
        <w:rPr>
          <w:i/>
          <w:lang w:val="en-US"/>
        </w:rPr>
        <w:t>src</w:t>
      </w:r>
      <w:r w:rsidRPr="00F4529D">
        <w:rPr>
          <w:i/>
        </w:rPr>
        <w:t>/</w:t>
      </w:r>
      <w:r w:rsidRPr="00F4529D">
        <w:rPr>
          <w:i/>
          <w:lang w:val="en-US"/>
        </w:rPr>
        <w:t>pages</w:t>
      </w:r>
      <w:r w:rsidRPr="00F4529D">
        <w:t xml:space="preserve"> содержит компоненты, которые соответствуют отдельным страницам приложения. Каждый файл в этой папке представляет собой </w:t>
      </w:r>
      <w:r w:rsidR="00F4529D">
        <w:t>корневой компонент страницы приложения, доступной</w:t>
      </w:r>
      <w:r w:rsidRPr="00F4529D">
        <w:t xml:space="preserve"> по соответствующему </w:t>
      </w:r>
      <w:r w:rsidRPr="00F4529D">
        <w:rPr>
          <w:i/>
        </w:rPr>
        <w:t>URL</w:t>
      </w:r>
      <w:r w:rsidRPr="00F4529D">
        <w:t>;</w:t>
      </w:r>
    </w:p>
    <w:p w14:paraId="75B3127F" w14:textId="162F7A45" w:rsidR="00DA243F" w:rsidRPr="00F4529D" w:rsidRDefault="00DA243F" w:rsidP="00F92D7D">
      <w:pPr>
        <w:pStyle w:val="List"/>
      </w:pPr>
      <w:r w:rsidRPr="00F4529D">
        <w:t xml:space="preserve">папка </w:t>
      </w:r>
      <w:r w:rsidRPr="00F4529D">
        <w:rPr>
          <w:i/>
          <w:lang w:val="en-US"/>
        </w:rPr>
        <w:t>styles</w:t>
      </w:r>
      <w:r w:rsidRPr="00F4529D">
        <w:t xml:space="preserve"> содержит </w:t>
      </w:r>
      <w:r w:rsidR="00F4529D">
        <w:t xml:space="preserve">файлы со стилями </w:t>
      </w:r>
      <w:r w:rsidRPr="00F4529D">
        <w:t xml:space="preserve">приложения. В </w:t>
      </w:r>
      <w:r w:rsidRPr="00F4529D">
        <w:rPr>
          <w:i/>
        </w:rPr>
        <w:t>Next.js</w:t>
      </w:r>
      <w:r w:rsidRPr="00F4529D">
        <w:t xml:space="preserve"> она используется для хранения глобальных стилей, а также для организации компонентных стилей с использованием </w:t>
      </w:r>
      <w:r w:rsidRPr="00F4529D">
        <w:rPr>
          <w:i/>
          <w:lang w:val="en-US"/>
        </w:rPr>
        <w:t>Sass</w:t>
      </w:r>
      <w:r w:rsidR="000A4DCC" w:rsidRPr="000A4DCC">
        <w:t xml:space="preserve"> [19]</w:t>
      </w:r>
      <w:r w:rsidR="00F4529D">
        <w:t xml:space="preserve"> </w:t>
      </w:r>
      <w:r w:rsidRPr="00F4529D">
        <w:t xml:space="preserve">модулей для </w:t>
      </w:r>
      <w:r w:rsidR="00F4529D">
        <w:t xml:space="preserve">раздельной </w:t>
      </w:r>
      <w:r w:rsidRPr="00F4529D">
        <w:t>стилизации приложения;</w:t>
      </w:r>
    </w:p>
    <w:p w14:paraId="71D99422" w14:textId="68FAAC25" w:rsidR="00DA243F" w:rsidRPr="00F4529D" w:rsidRDefault="00DA243F" w:rsidP="00F92D7D">
      <w:pPr>
        <w:pStyle w:val="Main"/>
      </w:pPr>
      <w:r w:rsidRPr="00F4529D">
        <w:lastRenderedPageBreak/>
        <w:t>В дополнение к вышеперечисленным папкам, структура</w:t>
      </w:r>
      <w:r w:rsidR="00F4529D">
        <w:t xml:space="preserve"> клиентской части</w:t>
      </w:r>
      <w:r w:rsidRPr="00F4529D">
        <w:t xml:space="preserve"> также включает в себя папку </w:t>
      </w:r>
      <w:r w:rsidRPr="00F4529D">
        <w:rPr>
          <w:i/>
        </w:rPr>
        <w:t>public</w:t>
      </w:r>
      <w:r w:rsidRPr="00F4529D">
        <w:t xml:space="preserve">. В этой папке хранятся статические ресурсы, такие как изображения, </w:t>
      </w:r>
      <w:r w:rsidR="00F4529D">
        <w:t>файл</w:t>
      </w:r>
      <w:r w:rsidRPr="00F4529D">
        <w:t xml:space="preserve"> модели и другие публичные данные, которые должны быть доступны напрямую через </w:t>
      </w:r>
      <w:r w:rsidRPr="00F4529D">
        <w:rPr>
          <w:i/>
        </w:rPr>
        <w:t>URL</w:t>
      </w:r>
      <w:r w:rsidRPr="00F4529D">
        <w:t xml:space="preserve"> приложения. Файлы, размещенные в папке </w:t>
      </w:r>
      <w:r w:rsidRPr="00F4529D">
        <w:rPr>
          <w:i/>
        </w:rPr>
        <w:t>public</w:t>
      </w:r>
      <w:r w:rsidRPr="00F4529D">
        <w:t>, доступны по относительному пути от корня домена приложения. Это особенно удобно для хранения ресурсов, которые не требуют обработки на сервере или изменения в процессе сборки приложения</w:t>
      </w:r>
      <w:r w:rsidR="007F4147">
        <w:t xml:space="preserve"> клиентской части</w:t>
      </w:r>
      <w:r w:rsidRPr="00F4529D">
        <w:t>.</w:t>
      </w:r>
    </w:p>
    <w:p w14:paraId="4314E240" w14:textId="37152662" w:rsidR="00DA243F" w:rsidRPr="00F4529D" w:rsidRDefault="00DA243F" w:rsidP="00F92D7D">
      <w:pPr>
        <w:pStyle w:val="Header2"/>
      </w:pPr>
      <w:bookmarkStart w:id="50" w:name="_Toc41593174"/>
      <w:bookmarkStart w:id="51" w:name="_Toc72502112"/>
      <w:bookmarkStart w:id="52" w:name="_Toc168957559"/>
      <w:r w:rsidRPr="00F4529D">
        <w:t>3.2 Реализация серверной части</w:t>
      </w:r>
      <w:bookmarkEnd w:id="50"/>
      <w:bookmarkEnd w:id="51"/>
      <w:bookmarkEnd w:id="52"/>
    </w:p>
    <w:p w14:paraId="13387B82" w14:textId="3CEED695" w:rsidR="00DA243F" w:rsidRPr="00F4529D" w:rsidRDefault="00DA243F" w:rsidP="00F92D7D">
      <w:pPr>
        <w:pStyle w:val="Main"/>
      </w:pPr>
      <w:r w:rsidRPr="00F4529D">
        <w:t xml:space="preserve">В данном </w:t>
      </w:r>
      <w:r w:rsidR="00F4529D">
        <w:t>под</w:t>
      </w:r>
      <w:r w:rsidRPr="00F4529D">
        <w:t>разделе будут рассмотрены элементы, зависимости и принцип работы серверной части</w:t>
      </w:r>
      <w:r w:rsidR="00F4529D">
        <w:t xml:space="preserve"> </w:t>
      </w:r>
      <w:r w:rsidR="00010FC6" w:rsidRPr="00010FC6">
        <w:t>интер</w:t>
      </w:r>
      <w:r w:rsidR="00F4529D" w:rsidRPr="00010FC6">
        <w:t>н</w:t>
      </w:r>
      <w:r w:rsidR="00010FC6" w:rsidRPr="00010FC6">
        <w:t>е</w:t>
      </w:r>
      <w:r w:rsidR="00F4529D" w:rsidRPr="00010FC6">
        <w:t>т</w:t>
      </w:r>
      <w:r w:rsidR="00F4529D">
        <w:t>-сервиса</w:t>
      </w:r>
      <w:r w:rsidRPr="00F4529D">
        <w:t>.</w:t>
      </w:r>
    </w:p>
    <w:p w14:paraId="78E6DDED" w14:textId="5CECDE96" w:rsidR="00DA243F" w:rsidRPr="00F4529D" w:rsidRDefault="00DA243F" w:rsidP="00F92D7D">
      <w:pPr>
        <w:pStyle w:val="Header3"/>
      </w:pPr>
      <w:bookmarkStart w:id="53" w:name="_Toc168957560"/>
      <w:r w:rsidRPr="00F4529D">
        <w:t>3.2.1 Создание модулей интернет-сервиса</w:t>
      </w:r>
      <w:bookmarkEnd w:id="53"/>
    </w:p>
    <w:p w14:paraId="4BDCB3AD" w14:textId="58C4CB53" w:rsidR="00DA243F" w:rsidRPr="00F4529D" w:rsidRDefault="00DA243F" w:rsidP="00F92D7D">
      <w:pPr>
        <w:pStyle w:val="Main"/>
      </w:pPr>
      <w:r w:rsidRPr="00F4529D">
        <w:t xml:space="preserve">В </w:t>
      </w:r>
      <w:r w:rsidRPr="00F4529D">
        <w:rPr>
          <w:i/>
        </w:rPr>
        <w:t xml:space="preserve">NestJS </w:t>
      </w:r>
      <w:r w:rsidRPr="00F4529D">
        <w:t xml:space="preserve">для разработки используются модули, которые служат для организации и структурирования кода. Модули позволяют разбивать </w:t>
      </w:r>
      <w:r w:rsidR="00F4529D">
        <w:t>интернет-сервис</w:t>
      </w:r>
      <w:r w:rsidR="00F4529D" w:rsidRPr="00F4529D">
        <w:t xml:space="preserve"> </w:t>
      </w:r>
      <w:r w:rsidRPr="00F4529D">
        <w:t>на отдельные функциональные блоки, каждый из которых отвечает за свою часть логики. Это облегчает управление зависимостями, улучшает читаемость кода и упрощает тестирование</w:t>
      </w:r>
      <w:r w:rsidR="00F4529D">
        <w:t xml:space="preserve"> на любой стадии разработки</w:t>
      </w:r>
      <w:r w:rsidRPr="00F4529D">
        <w:t>.</w:t>
      </w:r>
    </w:p>
    <w:p w14:paraId="6CE5C0F2" w14:textId="378A12E0" w:rsidR="00DA243F" w:rsidRPr="00F4529D" w:rsidRDefault="00DA243F" w:rsidP="00F92D7D">
      <w:pPr>
        <w:pStyle w:val="Main"/>
      </w:pPr>
      <w:r w:rsidRPr="00F4529D">
        <w:t xml:space="preserve">Для создания модуля в </w:t>
      </w:r>
      <w:r w:rsidRPr="00F4529D">
        <w:rPr>
          <w:i/>
        </w:rPr>
        <w:t>NestJS</w:t>
      </w:r>
      <w:r w:rsidRPr="00F4529D">
        <w:t xml:space="preserve"> необходимо определить класс и </w:t>
      </w:r>
      <w:r w:rsidR="00F4529D">
        <w:t>обозначить</w:t>
      </w:r>
      <w:r w:rsidR="008B4EDE" w:rsidRPr="00F4529D">
        <w:t xml:space="preserve"> его с помощью декоратора </w:t>
      </w:r>
      <w:r w:rsidR="008B4EDE" w:rsidRPr="00F4529D">
        <w:rPr>
          <w:i/>
        </w:rPr>
        <w:t>Module</w:t>
      </w:r>
      <w:r w:rsidR="00F4529D">
        <w:t>, в котором</w:t>
      </w:r>
      <w:r w:rsidRPr="00F4529D">
        <w:t xml:space="preserve"> указываются </w:t>
      </w:r>
      <w:r w:rsidR="00F4529D">
        <w:t>используемые</w:t>
      </w:r>
      <w:r w:rsidRPr="00F4529D">
        <w:t xml:space="preserve"> провайдеры, контроллеры, импорты других модулей и экспортируемые элементы. Это позволяет модулю быть независимым и </w:t>
      </w:r>
      <w:r w:rsidR="00F4529D">
        <w:t>переиспользуемым в других частях</w:t>
      </w:r>
      <w:r w:rsidRPr="00F4529D">
        <w:t>.</w:t>
      </w:r>
    </w:p>
    <w:p w14:paraId="45280098" w14:textId="77777777" w:rsidR="00DA243F" w:rsidRPr="00F4529D" w:rsidRDefault="00DA243F" w:rsidP="00F92D7D">
      <w:pPr>
        <w:pStyle w:val="Main"/>
      </w:pPr>
      <w:r w:rsidRPr="00F4529D">
        <w:t xml:space="preserve">Описание модулей, используемых в серверной части интернет-сервиса, разработанного с помощью фреймворка </w:t>
      </w:r>
      <w:r w:rsidRPr="00F4529D">
        <w:rPr>
          <w:i/>
          <w:lang w:val="en-US"/>
        </w:rPr>
        <w:t>NestJS</w:t>
      </w:r>
      <w:r w:rsidRPr="00F4529D">
        <w:t>, представлено в таблице 3.1.</w:t>
      </w:r>
    </w:p>
    <w:p w14:paraId="2AABAAA6" w14:textId="77777777" w:rsidR="00DA243F" w:rsidRPr="00F4529D" w:rsidRDefault="00DA243F" w:rsidP="00F92D7D">
      <w:pPr>
        <w:pStyle w:val="TableName"/>
      </w:pPr>
      <w:r w:rsidRPr="00F4529D">
        <w:t>Таблица 3.1 – Описание используемых модулей</w:t>
      </w:r>
    </w:p>
    <w:tbl>
      <w:tblPr>
        <w:tblStyle w:val="af1"/>
        <w:tblW w:w="0" w:type="auto"/>
        <w:tblLook w:val="04A0" w:firstRow="1" w:lastRow="0" w:firstColumn="1" w:lastColumn="0" w:noHBand="0" w:noVBand="1"/>
      </w:tblPr>
      <w:tblGrid>
        <w:gridCol w:w="3114"/>
        <w:gridCol w:w="6911"/>
      </w:tblGrid>
      <w:tr w:rsidR="00DA243F" w:rsidRPr="00F4529D" w14:paraId="5AE032D9" w14:textId="77777777" w:rsidTr="00F4529D">
        <w:tc>
          <w:tcPr>
            <w:tcW w:w="3114" w:type="dxa"/>
          </w:tcPr>
          <w:p w14:paraId="16BE7D92" w14:textId="0FA68BEC" w:rsidR="00DA243F" w:rsidRPr="00F4529D" w:rsidRDefault="00DA243F" w:rsidP="00F92D7D">
            <w:pPr>
              <w:pStyle w:val="Table"/>
              <w:jc w:val="center"/>
            </w:pPr>
            <w:r w:rsidRPr="00F4529D">
              <w:t xml:space="preserve">Название </w:t>
            </w:r>
            <w:r w:rsidR="00F4529D">
              <w:t>модуля</w:t>
            </w:r>
          </w:p>
        </w:tc>
        <w:tc>
          <w:tcPr>
            <w:tcW w:w="6911" w:type="dxa"/>
          </w:tcPr>
          <w:p w14:paraId="24E406A8" w14:textId="4E681961" w:rsidR="00DA243F" w:rsidRPr="00F4529D" w:rsidRDefault="00DA243F" w:rsidP="00F92D7D">
            <w:pPr>
              <w:pStyle w:val="Table"/>
              <w:jc w:val="center"/>
            </w:pPr>
            <w:r w:rsidRPr="00F4529D">
              <w:t xml:space="preserve">Описание </w:t>
            </w:r>
            <w:r w:rsidR="00F4529D">
              <w:t>модуля</w:t>
            </w:r>
          </w:p>
        </w:tc>
      </w:tr>
      <w:tr w:rsidR="00DA243F" w:rsidRPr="00F4529D" w14:paraId="749D067A" w14:textId="77777777" w:rsidTr="00F4529D">
        <w:tc>
          <w:tcPr>
            <w:tcW w:w="3114" w:type="dxa"/>
            <w:tcBorders>
              <w:bottom w:val="single" w:sz="4" w:space="0" w:color="auto"/>
            </w:tcBorders>
          </w:tcPr>
          <w:p w14:paraId="660B842C" w14:textId="77777777" w:rsidR="00DA243F" w:rsidRPr="00F4529D" w:rsidRDefault="00DA243F" w:rsidP="00F92D7D">
            <w:pPr>
              <w:pStyle w:val="Table"/>
              <w:rPr>
                <w:i/>
                <w:szCs w:val="24"/>
              </w:rPr>
            </w:pPr>
            <w:r w:rsidRPr="00F4529D">
              <w:rPr>
                <w:i/>
                <w:szCs w:val="24"/>
              </w:rPr>
              <w:t>ConfigModule</w:t>
            </w:r>
          </w:p>
        </w:tc>
        <w:tc>
          <w:tcPr>
            <w:tcW w:w="6911" w:type="dxa"/>
            <w:tcBorders>
              <w:bottom w:val="single" w:sz="4" w:space="0" w:color="auto"/>
            </w:tcBorders>
          </w:tcPr>
          <w:p w14:paraId="62DA87EA" w14:textId="77777777" w:rsidR="00DA243F" w:rsidRPr="00F4529D" w:rsidRDefault="00DA243F" w:rsidP="00F92D7D">
            <w:pPr>
              <w:pStyle w:val="Table"/>
              <w:rPr>
                <w:szCs w:val="24"/>
              </w:rPr>
            </w:pPr>
            <w:r w:rsidRPr="00F4529D">
              <w:rPr>
                <w:szCs w:val="24"/>
              </w:rPr>
              <w:t xml:space="preserve">Используется для загрузки конфигурации приложения из файла </w:t>
            </w:r>
            <w:r w:rsidRPr="00F4529D">
              <w:rPr>
                <w:i/>
                <w:szCs w:val="24"/>
              </w:rPr>
              <w:t>.env</w:t>
            </w:r>
            <w:r w:rsidRPr="00F4529D">
              <w:rPr>
                <w:szCs w:val="24"/>
              </w:rPr>
              <w:t>.</w:t>
            </w:r>
          </w:p>
        </w:tc>
      </w:tr>
      <w:tr w:rsidR="00DA243F" w:rsidRPr="00F4529D" w14:paraId="67581DDA" w14:textId="77777777" w:rsidTr="00F4529D">
        <w:tc>
          <w:tcPr>
            <w:tcW w:w="3114" w:type="dxa"/>
            <w:tcBorders>
              <w:bottom w:val="single" w:sz="4" w:space="0" w:color="auto"/>
            </w:tcBorders>
          </w:tcPr>
          <w:p w14:paraId="470E7ACB" w14:textId="77777777" w:rsidR="00DA243F" w:rsidRPr="00F4529D" w:rsidRDefault="00DA243F" w:rsidP="00F92D7D">
            <w:pPr>
              <w:pStyle w:val="Table"/>
              <w:rPr>
                <w:i/>
                <w:szCs w:val="24"/>
              </w:rPr>
            </w:pPr>
            <w:r w:rsidRPr="00F4529D">
              <w:rPr>
                <w:i/>
                <w:szCs w:val="24"/>
              </w:rPr>
              <w:t>ServeStaticModule</w:t>
            </w:r>
          </w:p>
        </w:tc>
        <w:tc>
          <w:tcPr>
            <w:tcW w:w="6911" w:type="dxa"/>
            <w:tcBorders>
              <w:bottom w:val="single" w:sz="4" w:space="0" w:color="auto"/>
            </w:tcBorders>
          </w:tcPr>
          <w:p w14:paraId="11899CFC" w14:textId="77777777" w:rsidR="00DA243F" w:rsidRPr="00F4529D" w:rsidRDefault="00DA243F" w:rsidP="00F92D7D">
            <w:pPr>
              <w:pStyle w:val="Table"/>
              <w:rPr>
                <w:szCs w:val="24"/>
              </w:rPr>
            </w:pPr>
            <w:r w:rsidRPr="00F4529D">
              <w:rPr>
                <w:szCs w:val="24"/>
              </w:rPr>
              <w:t>Используется для предоставления статических файлов.</w:t>
            </w:r>
          </w:p>
        </w:tc>
      </w:tr>
      <w:tr w:rsidR="00DA243F" w:rsidRPr="00F4529D" w14:paraId="78A2FCB9" w14:textId="77777777" w:rsidTr="00F4529D">
        <w:tc>
          <w:tcPr>
            <w:tcW w:w="3114" w:type="dxa"/>
            <w:tcBorders>
              <w:bottom w:val="nil"/>
            </w:tcBorders>
          </w:tcPr>
          <w:p w14:paraId="3A7E17C7" w14:textId="77777777" w:rsidR="00DA243F" w:rsidRPr="00F4529D" w:rsidRDefault="00DA243F" w:rsidP="00F92D7D">
            <w:pPr>
              <w:pStyle w:val="Table"/>
              <w:rPr>
                <w:i/>
                <w:szCs w:val="24"/>
              </w:rPr>
            </w:pPr>
            <w:r w:rsidRPr="00F4529D">
              <w:rPr>
                <w:i/>
                <w:szCs w:val="24"/>
              </w:rPr>
              <w:t>TypeOrmModule</w:t>
            </w:r>
          </w:p>
        </w:tc>
        <w:tc>
          <w:tcPr>
            <w:tcW w:w="6911" w:type="dxa"/>
            <w:tcBorders>
              <w:bottom w:val="nil"/>
            </w:tcBorders>
          </w:tcPr>
          <w:p w14:paraId="1262F022" w14:textId="77777777" w:rsidR="00DA243F" w:rsidRPr="00F4529D" w:rsidRDefault="00DA243F" w:rsidP="00F92D7D">
            <w:pPr>
              <w:pStyle w:val="Table"/>
              <w:rPr>
                <w:szCs w:val="24"/>
              </w:rPr>
            </w:pPr>
            <w:r w:rsidRPr="00F4529D">
              <w:rPr>
                <w:szCs w:val="24"/>
              </w:rPr>
              <w:t xml:space="preserve">Используется для настройки подключения к базе данных с помощью </w:t>
            </w:r>
            <w:r w:rsidRPr="00F4529D">
              <w:rPr>
                <w:i/>
                <w:szCs w:val="24"/>
              </w:rPr>
              <w:t>TypeORM</w:t>
            </w:r>
            <w:r w:rsidRPr="00F4529D">
              <w:rPr>
                <w:szCs w:val="24"/>
              </w:rPr>
              <w:t>.</w:t>
            </w:r>
          </w:p>
        </w:tc>
      </w:tr>
      <w:tr w:rsidR="00DA243F" w:rsidRPr="00F4529D" w14:paraId="2D6F48EB" w14:textId="77777777" w:rsidTr="00F4529D">
        <w:tc>
          <w:tcPr>
            <w:tcW w:w="3114" w:type="dxa"/>
          </w:tcPr>
          <w:p w14:paraId="1FC64423" w14:textId="77777777" w:rsidR="00DA243F" w:rsidRPr="00F4529D" w:rsidRDefault="00DA243F" w:rsidP="00F92D7D">
            <w:pPr>
              <w:pStyle w:val="Table"/>
              <w:rPr>
                <w:i/>
                <w:szCs w:val="24"/>
              </w:rPr>
            </w:pPr>
            <w:r w:rsidRPr="00F4529D">
              <w:rPr>
                <w:i/>
                <w:szCs w:val="24"/>
              </w:rPr>
              <w:t>AutomapperModule</w:t>
            </w:r>
          </w:p>
        </w:tc>
        <w:tc>
          <w:tcPr>
            <w:tcW w:w="6911" w:type="dxa"/>
          </w:tcPr>
          <w:p w14:paraId="1430C12B" w14:textId="77777777" w:rsidR="00DA243F" w:rsidRPr="00F4529D" w:rsidRDefault="00DA243F" w:rsidP="00F92D7D">
            <w:pPr>
              <w:pStyle w:val="Table"/>
              <w:rPr>
                <w:szCs w:val="24"/>
              </w:rPr>
            </w:pPr>
            <w:r w:rsidRPr="00F4529D">
              <w:rPr>
                <w:szCs w:val="24"/>
              </w:rPr>
              <w:t>Используется для настройки автомаппера</w:t>
            </w:r>
          </w:p>
        </w:tc>
      </w:tr>
      <w:tr w:rsidR="00F4529D" w:rsidRPr="00F4529D" w14:paraId="25D1B25E" w14:textId="77777777" w:rsidTr="00F4529D">
        <w:tc>
          <w:tcPr>
            <w:tcW w:w="3114" w:type="dxa"/>
          </w:tcPr>
          <w:p w14:paraId="7F035BBB" w14:textId="7DEBF6BA" w:rsidR="00F4529D" w:rsidRPr="00F4529D" w:rsidRDefault="00F4529D" w:rsidP="00F92D7D">
            <w:pPr>
              <w:pStyle w:val="Table"/>
              <w:rPr>
                <w:i/>
                <w:szCs w:val="24"/>
              </w:rPr>
            </w:pPr>
            <w:r w:rsidRPr="00F4529D">
              <w:rPr>
                <w:i/>
                <w:szCs w:val="24"/>
              </w:rPr>
              <w:t>AuthModule</w:t>
            </w:r>
          </w:p>
        </w:tc>
        <w:tc>
          <w:tcPr>
            <w:tcW w:w="6911" w:type="dxa"/>
          </w:tcPr>
          <w:p w14:paraId="3EE30208" w14:textId="60652A4A" w:rsidR="00F4529D" w:rsidRPr="00F4529D" w:rsidRDefault="00F4529D" w:rsidP="00F92D7D">
            <w:pPr>
              <w:pStyle w:val="Table"/>
              <w:rPr>
                <w:szCs w:val="24"/>
              </w:rPr>
            </w:pPr>
            <w:r w:rsidRPr="00F4529D">
              <w:rPr>
                <w:szCs w:val="24"/>
              </w:rPr>
              <w:t>Модуль для аутентификации.</w:t>
            </w:r>
          </w:p>
        </w:tc>
      </w:tr>
      <w:tr w:rsidR="00F4529D" w:rsidRPr="00F4529D" w14:paraId="04C7DA90" w14:textId="77777777" w:rsidTr="00F4529D">
        <w:tc>
          <w:tcPr>
            <w:tcW w:w="3114" w:type="dxa"/>
          </w:tcPr>
          <w:p w14:paraId="7E8DE2AF" w14:textId="77777777" w:rsidR="00F4529D" w:rsidRPr="00F4529D" w:rsidRDefault="00F4529D" w:rsidP="00F92D7D">
            <w:pPr>
              <w:pStyle w:val="Table"/>
              <w:rPr>
                <w:i/>
                <w:szCs w:val="24"/>
              </w:rPr>
            </w:pPr>
            <w:r w:rsidRPr="00F4529D">
              <w:rPr>
                <w:i/>
                <w:szCs w:val="24"/>
              </w:rPr>
              <w:t>RolesModule</w:t>
            </w:r>
          </w:p>
        </w:tc>
        <w:tc>
          <w:tcPr>
            <w:tcW w:w="6911" w:type="dxa"/>
          </w:tcPr>
          <w:p w14:paraId="243E4ACA" w14:textId="77777777" w:rsidR="00F4529D" w:rsidRPr="00F4529D" w:rsidRDefault="00F4529D" w:rsidP="00F92D7D">
            <w:pPr>
              <w:pStyle w:val="Table"/>
              <w:rPr>
                <w:szCs w:val="24"/>
              </w:rPr>
            </w:pPr>
            <w:r w:rsidRPr="00F4529D">
              <w:rPr>
                <w:szCs w:val="24"/>
              </w:rPr>
              <w:t>Модуль для управления ролями пользователей.</w:t>
            </w:r>
          </w:p>
        </w:tc>
      </w:tr>
      <w:tr w:rsidR="00F4529D" w:rsidRPr="00F4529D" w14:paraId="37332117" w14:textId="77777777" w:rsidTr="00F4529D">
        <w:tc>
          <w:tcPr>
            <w:tcW w:w="3114" w:type="dxa"/>
          </w:tcPr>
          <w:p w14:paraId="02187C1D" w14:textId="77777777" w:rsidR="00F4529D" w:rsidRPr="00F4529D" w:rsidRDefault="00F4529D" w:rsidP="00F92D7D">
            <w:pPr>
              <w:pStyle w:val="Table"/>
              <w:rPr>
                <w:i/>
                <w:szCs w:val="24"/>
              </w:rPr>
            </w:pPr>
            <w:r w:rsidRPr="00F4529D">
              <w:rPr>
                <w:i/>
                <w:szCs w:val="24"/>
              </w:rPr>
              <w:t>StatusesModule</w:t>
            </w:r>
          </w:p>
        </w:tc>
        <w:tc>
          <w:tcPr>
            <w:tcW w:w="6911" w:type="dxa"/>
          </w:tcPr>
          <w:p w14:paraId="005E280D" w14:textId="77777777" w:rsidR="00F4529D" w:rsidRPr="00F4529D" w:rsidRDefault="00F4529D" w:rsidP="00F92D7D">
            <w:pPr>
              <w:pStyle w:val="Table"/>
              <w:rPr>
                <w:szCs w:val="24"/>
              </w:rPr>
            </w:pPr>
            <w:r w:rsidRPr="00F4529D">
              <w:rPr>
                <w:szCs w:val="24"/>
              </w:rPr>
              <w:t>Модуль для управления статусами заказов.</w:t>
            </w:r>
          </w:p>
        </w:tc>
      </w:tr>
      <w:tr w:rsidR="00F4529D" w:rsidRPr="00F4529D" w14:paraId="5364A1D3" w14:textId="77777777" w:rsidTr="00F4529D">
        <w:tc>
          <w:tcPr>
            <w:tcW w:w="3114" w:type="dxa"/>
          </w:tcPr>
          <w:p w14:paraId="3F8939D4" w14:textId="77777777" w:rsidR="00F4529D" w:rsidRPr="00F4529D" w:rsidRDefault="00F4529D" w:rsidP="00F92D7D">
            <w:pPr>
              <w:pStyle w:val="Table"/>
              <w:rPr>
                <w:i/>
                <w:szCs w:val="24"/>
              </w:rPr>
            </w:pPr>
            <w:r w:rsidRPr="00F4529D">
              <w:rPr>
                <w:i/>
                <w:szCs w:val="24"/>
              </w:rPr>
              <w:t>UsersModule</w:t>
            </w:r>
          </w:p>
        </w:tc>
        <w:tc>
          <w:tcPr>
            <w:tcW w:w="6911" w:type="dxa"/>
          </w:tcPr>
          <w:p w14:paraId="0E7C58BA" w14:textId="77777777" w:rsidR="00F4529D" w:rsidRPr="00F4529D" w:rsidRDefault="00F4529D" w:rsidP="00F92D7D">
            <w:pPr>
              <w:pStyle w:val="Table"/>
              <w:rPr>
                <w:szCs w:val="24"/>
              </w:rPr>
            </w:pPr>
            <w:r w:rsidRPr="00F4529D">
              <w:rPr>
                <w:szCs w:val="24"/>
              </w:rPr>
              <w:t>Модуль для управления пользователями.</w:t>
            </w:r>
          </w:p>
        </w:tc>
      </w:tr>
      <w:tr w:rsidR="00F4529D" w:rsidRPr="00F4529D" w14:paraId="1948907A" w14:textId="77777777" w:rsidTr="00F4529D">
        <w:tc>
          <w:tcPr>
            <w:tcW w:w="3114" w:type="dxa"/>
          </w:tcPr>
          <w:p w14:paraId="56A0F5B7" w14:textId="77777777" w:rsidR="00F4529D" w:rsidRPr="00F4529D" w:rsidRDefault="00F4529D" w:rsidP="00F92D7D">
            <w:pPr>
              <w:pStyle w:val="Table"/>
              <w:rPr>
                <w:i/>
                <w:szCs w:val="24"/>
              </w:rPr>
            </w:pPr>
            <w:r w:rsidRPr="00F4529D">
              <w:rPr>
                <w:i/>
                <w:szCs w:val="24"/>
              </w:rPr>
              <w:t>CategoriesModule</w:t>
            </w:r>
          </w:p>
        </w:tc>
        <w:tc>
          <w:tcPr>
            <w:tcW w:w="6911" w:type="dxa"/>
          </w:tcPr>
          <w:p w14:paraId="77FF540E" w14:textId="77777777" w:rsidR="00F4529D" w:rsidRPr="00F4529D" w:rsidRDefault="00F4529D" w:rsidP="00F92D7D">
            <w:pPr>
              <w:pStyle w:val="Table"/>
              <w:rPr>
                <w:szCs w:val="24"/>
              </w:rPr>
            </w:pPr>
            <w:r w:rsidRPr="00F4529D">
              <w:rPr>
                <w:szCs w:val="24"/>
              </w:rPr>
              <w:t>Модуль для управления категориями блюд.</w:t>
            </w:r>
          </w:p>
        </w:tc>
      </w:tr>
      <w:tr w:rsidR="00F4529D" w:rsidRPr="00F4529D" w14:paraId="777E8B5F" w14:textId="77777777" w:rsidTr="00F4529D">
        <w:tc>
          <w:tcPr>
            <w:tcW w:w="3114" w:type="dxa"/>
          </w:tcPr>
          <w:p w14:paraId="0FDB67AC" w14:textId="77777777" w:rsidR="00F4529D" w:rsidRPr="00F4529D" w:rsidRDefault="00F4529D" w:rsidP="00F92D7D">
            <w:pPr>
              <w:pStyle w:val="Table"/>
              <w:rPr>
                <w:i/>
                <w:szCs w:val="24"/>
              </w:rPr>
            </w:pPr>
            <w:r w:rsidRPr="00F4529D">
              <w:rPr>
                <w:i/>
                <w:szCs w:val="24"/>
              </w:rPr>
              <w:t>DishesModule</w:t>
            </w:r>
          </w:p>
        </w:tc>
        <w:tc>
          <w:tcPr>
            <w:tcW w:w="6911" w:type="dxa"/>
          </w:tcPr>
          <w:p w14:paraId="6F24F2AB" w14:textId="77777777" w:rsidR="00F4529D" w:rsidRPr="00F4529D" w:rsidRDefault="00F4529D" w:rsidP="00F92D7D">
            <w:pPr>
              <w:pStyle w:val="Table"/>
              <w:rPr>
                <w:szCs w:val="24"/>
              </w:rPr>
            </w:pPr>
            <w:r w:rsidRPr="00F4529D">
              <w:rPr>
                <w:szCs w:val="24"/>
              </w:rPr>
              <w:t>Модуль для управления блюдами.</w:t>
            </w:r>
          </w:p>
        </w:tc>
      </w:tr>
      <w:tr w:rsidR="00F4529D" w:rsidRPr="00F4529D" w14:paraId="0A9573D3" w14:textId="77777777" w:rsidTr="00F4529D">
        <w:tc>
          <w:tcPr>
            <w:tcW w:w="3114" w:type="dxa"/>
          </w:tcPr>
          <w:p w14:paraId="4CB5A217" w14:textId="77777777" w:rsidR="00F4529D" w:rsidRPr="00F4529D" w:rsidRDefault="00F4529D" w:rsidP="00F92D7D">
            <w:pPr>
              <w:pStyle w:val="Table"/>
              <w:rPr>
                <w:i/>
                <w:szCs w:val="24"/>
              </w:rPr>
            </w:pPr>
            <w:r w:rsidRPr="00F4529D">
              <w:rPr>
                <w:i/>
                <w:szCs w:val="24"/>
              </w:rPr>
              <w:t>MediaModule</w:t>
            </w:r>
          </w:p>
        </w:tc>
        <w:tc>
          <w:tcPr>
            <w:tcW w:w="6911" w:type="dxa"/>
          </w:tcPr>
          <w:p w14:paraId="6F181974" w14:textId="77777777" w:rsidR="00F4529D" w:rsidRPr="00F4529D" w:rsidRDefault="00F4529D" w:rsidP="00F92D7D">
            <w:pPr>
              <w:pStyle w:val="Table"/>
              <w:rPr>
                <w:szCs w:val="24"/>
              </w:rPr>
            </w:pPr>
            <w:r w:rsidRPr="00F4529D">
              <w:rPr>
                <w:szCs w:val="24"/>
              </w:rPr>
              <w:t>Модуль для работы с медиафайлами.</w:t>
            </w:r>
          </w:p>
        </w:tc>
      </w:tr>
      <w:tr w:rsidR="00F4529D" w:rsidRPr="00F4529D" w14:paraId="32DA96CA" w14:textId="77777777" w:rsidTr="00F4529D">
        <w:tc>
          <w:tcPr>
            <w:tcW w:w="3114" w:type="dxa"/>
          </w:tcPr>
          <w:p w14:paraId="228922B9" w14:textId="77777777" w:rsidR="00F4529D" w:rsidRPr="00F4529D" w:rsidRDefault="00F4529D" w:rsidP="00F92D7D">
            <w:pPr>
              <w:pStyle w:val="Table"/>
              <w:rPr>
                <w:i/>
                <w:szCs w:val="24"/>
              </w:rPr>
            </w:pPr>
            <w:r w:rsidRPr="00F4529D">
              <w:rPr>
                <w:i/>
                <w:szCs w:val="24"/>
              </w:rPr>
              <w:t>OrdersModule</w:t>
            </w:r>
          </w:p>
        </w:tc>
        <w:tc>
          <w:tcPr>
            <w:tcW w:w="6911" w:type="dxa"/>
          </w:tcPr>
          <w:p w14:paraId="0205C81C" w14:textId="77777777" w:rsidR="00F4529D" w:rsidRPr="00F4529D" w:rsidRDefault="00F4529D" w:rsidP="00F92D7D">
            <w:pPr>
              <w:pStyle w:val="Table"/>
              <w:rPr>
                <w:szCs w:val="24"/>
              </w:rPr>
            </w:pPr>
            <w:r w:rsidRPr="00F4529D">
              <w:rPr>
                <w:szCs w:val="24"/>
              </w:rPr>
              <w:t>Модуль для управления заказами.</w:t>
            </w:r>
          </w:p>
        </w:tc>
      </w:tr>
      <w:tr w:rsidR="00F4529D" w:rsidRPr="00F4529D" w14:paraId="30BE60E1" w14:textId="77777777" w:rsidTr="00F4529D">
        <w:tc>
          <w:tcPr>
            <w:tcW w:w="3114" w:type="dxa"/>
          </w:tcPr>
          <w:p w14:paraId="06D79B34" w14:textId="77777777" w:rsidR="00F4529D" w:rsidRPr="00F4529D" w:rsidRDefault="00F4529D" w:rsidP="00F92D7D">
            <w:pPr>
              <w:pStyle w:val="Table"/>
              <w:rPr>
                <w:i/>
                <w:szCs w:val="24"/>
              </w:rPr>
            </w:pPr>
            <w:r w:rsidRPr="00F4529D">
              <w:rPr>
                <w:i/>
                <w:szCs w:val="24"/>
              </w:rPr>
              <w:t>OrderItemsModule</w:t>
            </w:r>
          </w:p>
        </w:tc>
        <w:tc>
          <w:tcPr>
            <w:tcW w:w="6911" w:type="dxa"/>
          </w:tcPr>
          <w:p w14:paraId="1869DFE0" w14:textId="77777777" w:rsidR="00F4529D" w:rsidRPr="00F4529D" w:rsidRDefault="00F4529D" w:rsidP="00F92D7D">
            <w:pPr>
              <w:pStyle w:val="Table"/>
              <w:rPr>
                <w:szCs w:val="24"/>
              </w:rPr>
            </w:pPr>
            <w:r w:rsidRPr="00F4529D">
              <w:rPr>
                <w:szCs w:val="24"/>
              </w:rPr>
              <w:t>Модуль для управления позициями в заказах.</w:t>
            </w:r>
          </w:p>
        </w:tc>
      </w:tr>
      <w:tr w:rsidR="00F4529D" w:rsidRPr="00F4529D" w14:paraId="30459695" w14:textId="77777777" w:rsidTr="00907E1D">
        <w:tc>
          <w:tcPr>
            <w:tcW w:w="3114" w:type="dxa"/>
            <w:tcBorders>
              <w:bottom w:val="single" w:sz="4" w:space="0" w:color="auto"/>
            </w:tcBorders>
          </w:tcPr>
          <w:p w14:paraId="12975CAD" w14:textId="77777777" w:rsidR="00F4529D" w:rsidRPr="00F4529D" w:rsidRDefault="00F4529D" w:rsidP="00F92D7D">
            <w:pPr>
              <w:pStyle w:val="Table"/>
              <w:rPr>
                <w:i/>
                <w:szCs w:val="24"/>
              </w:rPr>
            </w:pPr>
            <w:r w:rsidRPr="00F4529D">
              <w:rPr>
                <w:i/>
                <w:szCs w:val="24"/>
              </w:rPr>
              <w:t>AddressesModule</w:t>
            </w:r>
          </w:p>
        </w:tc>
        <w:tc>
          <w:tcPr>
            <w:tcW w:w="6911" w:type="dxa"/>
            <w:tcBorders>
              <w:bottom w:val="single" w:sz="4" w:space="0" w:color="auto"/>
            </w:tcBorders>
          </w:tcPr>
          <w:p w14:paraId="53CB1085" w14:textId="77777777" w:rsidR="00F4529D" w:rsidRPr="00F4529D" w:rsidRDefault="00F4529D" w:rsidP="00F92D7D">
            <w:pPr>
              <w:pStyle w:val="Table"/>
              <w:rPr>
                <w:szCs w:val="24"/>
              </w:rPr>
            </w:pPr>
            <w:r w:rsidRPr="00F4529D">
              <w:rPr>
                <w:szCs w:val="24"/>
              </w:rPr>
              <w:t>Модуль для управления адресами пользователей.</w:t>
            </w:r>
          </w:p>
        </w:tc>
      </w:tr>
      <w:tr w:rsidR="009946E1" w:rsidRPr="00F4529D" w14:paraId="3DFE1EA0" w14:textId="77777777" w:rsidTr="00907E1D">
        <w:tc>
          <w:tcPr>
            <w:tcW w:w="3114" w:type="dxa"/>
            <w:tcBorders>
              <w:bottom w:val="nil"/>
            </w:tcBorders>
          </w:tcPr>
          <w:p w14:paraId="3ED8AFB3" w14:textId="5B50EF53" w:rsidR="009946E1" w:rsidRPr="00F4529D" w:rsidRDefault="009946E1" w:rsidP="00F92D7D">
            <w:pPr>
              <w:pStyle w:val="Table"/>
              <w:rPr>
                <w:i/>
                <w:szCs w:val="24"/>
              </w:rPr>
            </w:pPr>
            <w:r w:rsidRPr="00F4529D">
              <w:rPr>
                <w:i/>
                <w:szCs w:val="24"/>
              </w:rPr>
              <w:t>ReviewsModule</w:t>
            </w:r>
          </w:p>
        </w:tc>
        <w:tc>
          <w:tcPr>
            <w:tcW w:w="6911" w:type="dxa"/>
            <w:tcBorders>
              <w:bottom w:val="nil"/>
            </w:tcBorders>
          </w:tcPr>
          <w:p w14:paraId="19D93CCC" w14:textId="4AFA20E3" w:rsidR="009946E1" w:rsidRPr="00F4529D" w:rsidRDefault="009946E1" w:rsidP="00F92D7D">
            <w:pPr>
              <w:pStyle w:val="Table"/>
              <w:rPr>
                <w:szCs w:val="24"/>
              </w:rPr>
            </w:pPr>
            <w:r w:rsidRPr="00F4529D">
              <w:rPr>
                <w:szCs w:val="24"/>
              </w:rPr>
              <w:t>Модуль для управления отзывами.</w:t>
            </w:r>
          </w:p>
        </w:tc>
      </w:tr>
    </w:tbl>
    <w:p w14:paraId="492F6BDB" w14:textId="347BD14B" w:rsidR="007F4147" w:rsidRDefault="009946E1" w:rsidP="00F92D7D">
      <w:pPr>
        <w:pStyle w:val="TableName"/>
      </w:pPr>
      <w:r>
        <w:lastRenderedPageBreak/>
        <w:t>Окончание</w:t>
      </w:r>
      <w:r w:rsidR="007F4147">
        <w:t xml:space="preserve"> таблицы 3.1</w:t>
      </w:r>
    </w:p>
    <w:tbl>
      <w:tblPr>
        <w:tblStyle w:val="af1"/>
        <w:tblW w:w="0" w:type="auto"/>
        <w:tblLook w:val="04A0" w:firstRow="1" w:lastRow="0" w:firstColumn="1" w:lastColumn="0" w:noHBand="0" w:noVBand="1"/>
      </w:tblPr>
      <w:tblGrid>
        <w:gridCol w:w="3114"/>
        <w:gridCol w:w="6911"/>
      </w:tblGrid>
      <w:tr w:rsidR="007F4147" w:rsidRPr="00F4529D" w14:paraId="2A1DE020" w14:textId="77777777" w:rsidTr="00F4529D">
        <w:tc>
          <w:tcPr>
            <w:tcW w:w="3114" w:type="dxa"/>
          </w:tcPr>
          <w:p w14:paraId="78AEAAEA" w14:textId="28CA7878" w:rsidR="007F4147" w:rsidRPr="00F4529D" w:rsidRDefault="007F4147" w:rsidP="00F92D7D">
            <w:pPr>
              <w:pStyle w:val="Table"/>
              <w:jc w:val="center"/>
              <w:rPr>
                <w:i/>
                <w:szCs w:val="24"/>
              </w:rPr>
            </w:pPr>
            <w:r w:rsidRPr="00F4529D">
              <w:t xml:space="preserve">Название </w:t>
            </w:r>
            <w:r>
              <w:t>модуля</w:t>
            </w:r>
          </w:p>
        </w:tc>
        <w:tc>
          <w:tcPr>
            <w:tcW w:w="6911" w:type="dxa"/>
          </w:tcPr>
          <w:p w14:paraId="5FDFDC93" w14:textId="7A7C54B4" w:rsidR="007F4147" w:rsidRPr="00F4529D" w:rsidRDefault="007F4147" w:rsidP="00F92D7D">
            <w:pPr>
              <w:pStyle w:val="Table"/>
              <w:jc w:val="center"/>
              <w:rPr>
                <w:szCs w:val="24"/>
              </w:rPr>
            </w:pPr>
            <w:r w:rsidRPr="00F4529D">
              <w:t xml:space="preserve">Описание </w:t>
            </w:r>
            <w:r>
              <w:t>модуля</w:t>
            </w:r>
          </w:p>
        </w:tc>
      </w:tr>
      <w:tr w:rsidR="007F4147" w:rsidRPr="00F4529D" w14:paraId="4253A0E9" w14:textId="77777777" w:rsidTr="00F4529D">
        <w:tc>
          <w:tcPr>
            <w:tcW w:w="3114" w:type="dxa"/>
          </w:tcPr>
          <w:p w14:paraId="572BF49B" w14:textId="77777777" w:rsidR="007F4147" w:rsidRPr="00F4529D" w:rsidRDefault="007F4147" w:rsidP="00F92D7D">
            <w:pPr>
              <w:pStyle w:val="Table"/>
              <w:rPr>
                <w:i/>
                <w:szCs w:val="24"/>
              </w:rPr>
            </w:pPr>
            <w:r w:rsidRPr="00F4529D">
              <w:rPr>
                <w:i/>
                <w:szCs w:val="24"/>
              </w:rPr>
              <w:t>TablesModule</w:t>
            </w:r>
          </w:p>
        </w:tc>
        <w:tc>
          <w:tcPr>
            <w:tcW w:w="6911" w:type="dxa"/>
          </w:tcPr>
          <w:p w14:paraId="4C53B500" w14:textId="77777777" w:rsidR="007F4147" w:rsidRPr="00F4529D" w:rsidRDefault="007F4147" w:rsidP="00F92D7D">
            <w:pPr>
              <w:pStyle w:val="Table"/>
              <w:rPr>
                <w:szCs w:val="24"/>
              </w:rPr>
            </w:pPr>
            <w:r w:rsidRPr="00F4529D">
              <w:rPr>
                <w:szCs w:val="24"/>
              </w:rPr>
              <w:t>Модуль для управления столиками.</w:t>
            </w:r>
          </w:p>
        </w:tc>
      </w:tr>
      <w:tr w:rsidR="007F4147" w:rsidRPr="00F4529D" w14:paraId="31219A3A" w14:textId="77777777" w:rsidTr="00F4529D">
        <w:tc>
          <w:tcPr>
            <w:tcW w:w="3114" w:type="dxa"/>
          </w:tcPr>
          <w:p w14:paraId="1D50D14E" w14:textId="77777777" w:rsidR="007F4147" w:rsidRPr="00F4529D" w:rsidRDefault="007F4147" w:rsidP="00F92D7D">
            <w:pPr>
              <w:pStyle w:val="Table"/>
              <w:rPr>
                <w:i/>
                <w:szCs w:val="24"/>
              </w:rPr>
            </w:pPr>
            <w:r w:rsidRPr="00F4529D">
              <w:rPr>
                <w:i/>
                <w:szCs w:val="24"/>
              </w:rPr>
              <w:t>ReservationsModule</w:t>
            </w:r>
          </w:p>
        </w:tc>
        <w:tc>
          <w:tcPr>
            <w:tcW w:w="6911" w:type="dxa"/>
          </w:tcPr>
          <w:p w14:paraId="407A5BD4" w14:textId="77777777" w:rsidR="007F4147" w:rsidRPr="00F4529D" w:rsidRDefault="007F4147" w:rsidP="00F92D7D">
            <w:pPr>
              <w:pStyle w:val="Table"/>
              <w:rPr>
                <w:szCs w:val="24"/>
              </w:rPr>
            </w:pPr>
            <w:r w:rsidRPr="00F4529D">
              <w:rPr>
                <w:szCs w:val="24"/>
              </w:rPr>
              <w:t>Модуль для управления бронированиями.</w:t>
            </w:r>
          </w:p>
        </w:tc>
      </w:tr>
      <w:tr w:rsidR="007F4147" w:rsidRPr="00F4529D" w14:paraId="4B0FA3D4" w14:textId="77777777" w:rsidTr="00F4529D">
        <w:tc>
          <w:tcPr>
            <w:tcW w:w="3114" w:type="dxa"/>
          </w:tcPr>
          <w:p w14:paraId="71265E1C" w14:textId="77777777" w:rsidR="007F4147" w:rsidRPr="00F4529D" w:rsidRDefault="007F4147" w:rsidP="00F92D7D">
            <w:pPr>
              <w:pStyle w:val="Table"/>
              <w:rPr>
                <w:i/>
                <w:szCs w:val="24"/>
              </w:rPr>
            </w:pPr>
            <w:r w:rsidRPr="00F4529D">
              <w:rPr>
                <w:i/>
                <w:szCs w:val="24"/>
              </w:rPr>
              <w:t>CartModule</w:t>
            </w:r>
          </w:p>
        </w:tc>
        <w:tc>
          <w:tcPr>
            <w:tcW w:w="6911" w:type="dxa"/>
          </w:tcPr>
          <w:p w14:paraId="67F55D78" w14:textId="77777777" w:rsidR="007F4147" w:rsidRPr="00F4529D" w:rsidRDefault="007F4147" w:rsidP="00F92D7D">
            <w:pPr>
              <w:pStyle w:val="Table"/>
              <w:rPr>
                <w:szCs w:val="24"/>
              </w:rPr>
            </w:pPr>
            <w:r w:rsidRPr="00F4529D">
              <w:rPr>
                <w:szCs w:val="24"/>
              </w:rPr>
              <w:t>Модуль для управления корзиной.</w:t>
            </w:r>
          </w:p>
        </w:tc>
      </w:tr>
      <w:tr w:rsidR="007F4147" w:rsidRPr="00F4529D" w14:paraId="38359A5E" w14:textId="77777777" w:rsidTr="00F4529D">
        <w:tc>
          <w:tcPr>
            <w:tcW w:w="3114" w:type="dxa"/>
          </w:tcPr>
          <w:p w14:paraId="320CD0B0" w14:textId="77777777" w:rsidR="007F4147" w:rsidRPr="00F4529D" w:rsidRDefault="007F4147" w:rsidP="00F92D7D">
            <w:pPr>
              <w:pStyle w:val="Table"/>
              <w:rPr>
                <w:i/>
                <w:szCs w:val="24"/>
              </w:rPr>
            </w:pPr>
            <w:r w:rsidRPr="00F4529D">
              <w:rPr>
                <w:i/>
                <w:szCs w:val="24"/>
              </w:rPr>
              <w:t>LoggingModule</w:t>
            </w:r>
          </w:p>
        </w:tc>
        <w:tc>
          <w:tcPr>
            <w:tcW w:w="6911" w:type="dxa"/>
          </w:tcPr>
          <w:p w14:paraId="30AEAD28" w14:textId="77777777" w:rsidR="007F4147" w:rsidRPr="00F4529D" w:rsidRDefault="007F4147" w:rsidP="00F92D7D">
            <w:pPr>
              <w:pStyle w:val="Table"/>
              <w:rPr>
                <w:szCs w:val="24"/>
              </w:rPr>
            </w:pPr>
            <w:r w:rsidRPr="00F4529D">
              <w:rPr>
                <w:szCs w:val="24"/>
              </w:rPr>
              <w:t>Модуль для логирования.</w:t>
            </w:r>
          </w:p>
        </w:tc>
      </w:tr>
    </w:tbl>
    <w:p w14:paraId="7B6FE2E2" w14:textId="684D920E" w:rsidR="00DA243F" w:rsidRPr="00F4529D" w:rsidRDefault="00F4529D" w:rsidP="00F92D7D">
      <w:pPr>
        <w:pStyle w:val="Main"/>
        <w:spacing w:before="240" w:after="240"/>
      </w:pPr>
      <w:r>
        <w:t>Подробнее рассмотрим модуль</w:t>
      </w:r>
      <w:r w:rsidR="00DA243F" w:rsidRPr="00F4529D">
        <w:t xml:space="preserve"> </w:t>
      </w:r>
      <w:r w:rsidR="00DA243F" w:rsidRPr="00F4529D">
        <w:rPr>
          <w:i/>
        </w:rPr>
        <w:t>DishesModule</w:t>
      </w:r>
      <w:r w:rsidR="00DA243F" w:rsidRPr="00F4529D">
        <w:t xml:space="preserve">, </w:t>
      </w:r>
      <w:r>
        <w:t>необходимый</w:t>
      </w:r>
      <w:r w:rsidR="00DA243F" w:rsidRPr="00F4529D">
        <w:t xml:space="preserve"> для управления блюдами в интернет-сервисе</w:t>
      </w:r>
      <w:r>
        <w:t>. Исходный код модуля представлен</w:t>
      </w:r>
      <w:r w:rsidRPr="00F4529D">
        <w:t xml:space="preserve"> в листинге 3.1</w:t>
      </w:r>
      <w:r w:rsidR="00DA243F" w:rsidRPr="00F4529D">
        <w:t>.</w:t>
      </w:r>
    </w:p>
    <w:tbl>
      <w:tblPr>
        <w:tblStyle w:val="af1"/>
        <w:tblW w:w="0" w:type="auto"/>
        <w:tblLook w:val="04A0" w:firstRow="1" w:lastRow="0" w:firstColumn="1" w:lastColumn="0" w:noHBand="0" w:noVBand="1"/>
      </w:tblPr>
      <w:tblGrid>
        <w:gridCol w:w="10025"/>
      </w:tblGrid>
      <w:tr w:rsidR="00DA243F" w:rsidRPr="00453726" w14:paraId="56CCE7CD" w14:textId="77777777" w:rsidTr="00DA243F">
        <w:tc>
          <w:tcPr>
            <w:tcW w:w="10025" w:type="dxa"/>
          </w:tcPr>
          <w:p w14:paraId="0E5FF709" w14:textId="77777777" w:rsidR="00DA243F" w:rsidRPr="005C63B2" w:rsidRDefault="00DA243F" w:rsidP="00F92D7D">
            <w:pPr>
              <w:pStyle w:val="Code"/>
            </w:pPr>
            <w:r w:rsidRPr="005C63B2">
              <w:t>@</w:t>
            </w:r>
            <w:proofErr w:type="gramStart"/>
            <w:r w:rsidRPr="00F4529D">
              <w:t>Module</w:t>
            </w:r>
            <w:r w:rsidRPr="005C63B2">
              <w:t>(</w:t>
            </w:r>
            <w:proofErr w:type="gramEnd"/>
            <w:r w:rsidRPr="005C63B2">
              <w:t>{</w:t>
            </w:r>
          </w:p>
          <w:p w14:paraId="1294BC5C" w14:textId="77777777" w:rsidR="00DA243F" w:rsidRPr="005C63B2" w:rsidRDefault="00DA243F" w:rsidP="00F92D7D">
            <w:pPr>
              <w:pStyle w:val="Code"/>
            </w:pPr>
            <w:r w:rsidRPr="005C63B2">
              <w:t xml:space="preserve">  </w:t>
            </w:r>
            <w:r w:rsidRPr="00F4529D">
              <w:t>imports</w:t>
            </w:r>
            <w:r w:rsidRPr="005C63B2">
              <w:t>: [</w:t>
            </w:r>
          </w:p>
          <w:p w14:paraId="6F0ACFB7" w14:textId="77777777" w:rsidR="00DA243F" w:rsidRPr="005C63B2" w:rsidRDefault="00DA243F" w:rsidP="00F92D7D">
            <w:pPr>
              <w:pStyle w:val="Code"/>
            </w:pPr>
            <w:r w:rsidRPr="005C63B2">
              <w:t xml:space="preserve">    </w:t>
            </w:r>
            <w:r w:rsidRPr="00F4529D">
              <w:t>TypeOrmModule</w:t>
            </w:r>
            <w:r w:rsidRPr="005C63B2">
              <w:t>.</w:t>
            </w:r>
            <w:r w:rsidRPr="00F4529D">
              <w:t>forFeature</w:t>
            </w:r>
            <w:r w:rsidRPr="005C63B2">
              <w:t>([</w:t>
            </w:r>
            <w:r w:rsidRPr="00F4529D">
              <w:t>Dish</w:t>
            </w:r>
            <w:r w:rsidRPr="005C63B2">
              <w:t>]),</w:t>
            </w:r>
          </w:p>
          <w:p w14:paraId="0CCF8576" w14:textId="77777777" w:rsidR="00DA243F" w:rsidRPr="005C63B2" w:rsidRDefault="00DA243F" w:rsidP="00F92D7D">
            <w:pPr>
              <w:pStyle w:val="Code"/>
            </w:pPr>
            <w:r w:rsidRPr="005C63B2">
              <w:t xml:space="preserve">    </w:t>
            </w:r>
            <w:r w:rsidRPr="00F4529D">
              <w:t>MulterModule</w:t>
            </w:r>
            <w:r w:rsidRPr="005C63B2">
              <w:t>.</w:t>
            </w:r>
            <w:r w:rsidRPr="00F4529D">
              <w:t>registerAsync</w:t>
            </w:r>
            <w:r w:rsidRPr="005C63B2">
              <w:t>({</w:t>
            </w:r>
          </w:p>
          <w:p w14:paraId="780C3A69" w14:textId="02D62D32" w:rsidR="00DA243F" w:rsidRPr="00F4529D" w:rsidRDefault="00DA243F" w:rsidP="00F92D7D">
            <w:pPr>
              <w:pStyle w:val="Code"/>
            </w:pPr>
            <w:r w:rsidRPr="005C63B2">
              <w:t xml:space="preserve">      </w:t>
            </w:r>
            <w:r w:rsidRPr="00F4529D">
              <w:t>imports</w:t>
            </w:r>
            <w:r w:rsidRPr="005C63B2">
              <w:t>: [</w:t>
            </w:r>
            <w:r w:rsidRPr="00F4529D">
              <w:t>ConfigModule</w:t>
            </w:r>
            <w:r w:rsidRPr="005C63B2">
              <w:t>],</w:t>
            </w:r>
            <w:r w:rsidR="00F4529D" w:rsidRPr="005C63B2">
              <w:t xml:space="preserve"> </w:t>
            </w:r>
            <w:r w:rsidRPr="00F4529D">
              <w:t>inject: [ConfigService],</w:t>
            </w:r>
          </w:p>
          <w:p w14:paraId="0829D4F2" w14:textId="77777777" w:rsidR="00DA243F" w:rsidRPr="00F4529D" w:rsidRDefault="00DA243F" w:rsidP="00F92D7D">
            <w:pPr>
              <w:pStyle w:val="Code"/>
            </w:pPr>
            <w:r w:rsidRPr="00F4529D">
              <w:t xml:space="preserve">      useFactory: async (configService: ConfigService) =&gt; {</w:t>
            </w:r>
          </w:p>
          <w:p w14:paraId="47DAF2B3" w14:textId="58AF15DE" w:rsidR="00DA243F" w:rsidRPr="00F4529D" w:rsidRDefault="00DA243F" w:rsidP="00F92D7D">
            <w:pPr>
              <w:pStyle w:val="Code"/>
            </w:pPr>
            <w:r w:rsidRPr="00F4529D">
              <w:t xml:space="preserve">        const publicDirectory = configService.get("PUBLIC");</w:t>
            </w:r>
          </w:p>
          <w:p w14:paraId="359D8C01" w14:textId="77777777" w:rsidR="00DA243F" w:rsidRPr="00F4529D" w:rsidRDefault="00DA243F" w:rsidP="00F92D7D">
            <w:pPr>
              <w:pStyle w:val="Code"/>
            </w:pPr>
            <w:r w:rsidRPr="00F4529D">
              <w:t xml:space="preserve">        const destinationPath = </w:t>
            </w:r>
            <w:proofErr w:type="gramStart"/>
            <w:r w:rsidRPr="00F4529D">
              <w:t>join(</w:t>
            </w:r>
            <w:proofErr w:type="gramEnd"/>
          </w:p>
          <w:p w14:paraId="05604D88" w14:textId="70E3DD10" w:rsidR="00DA243F" w:rsidRPr="00F4529D" w:rsidRDefault="00DA243F" w:rsidP="00F92D7D">
            <w:pPr>
              <w:pStyle w:val="Code"/>
            </w:pPr>
            <w:r w:rsidRPr="00F4529D">
              <w:t xml:space="preserve">          __dirname,</w:t>
            </w:r>
            <w:r w:rsidR="00F4529D" w:rsidRPr="005C63B2">
              <w:t xml:space="preserve"> </w:t>
            </w:r>
            <w:r w:rsidRPr="00F4529D">
              <w:t>"..",</w:t>
            </w:r>
            <w:r w:rsidR="00F4529D" w:rsidRPr="005C63B2">
              <w:t xml:space="preserve"> </w:t>
            </w:r>
            <w:r w:rsidRPr="00F4529D">
              <w:t>"..",</w:t>
            </w:r>
            <w:r w:rsidR="00F4529D" w:rsidRPr="005C63B2">
              <w:t xml:space="preserve"> </w:t>
            </w:r>
            <w:r w:rsidRPr="00F4529D">
              <w:t>publicDirectory,</w:t>
            </w:r>
            <w:r w:rsidR="00F4529D" w:rsidRPr="005C63B2">
              <w:t xml:space="preserve"> </w:t>
            </w:r>
            <w:r w:rsidRPr="00F4529D">
              <w:t>"dishes");</w:t>
            </w:r>
          </w:p>
          <w:p w14:paraId="2601CD5C" w14:textId="136A5A62" w:rsidR="00DA243F" w:rsidRPr="00F4529D" w:rsidRDefault="00DA243F" w:rsidP="00F92D7D">
            <w:pPr>
              <w:pStyle w:val="Code"/>
            </w:pPr>
            <w:r w:rsidRPr="00F4529D">
              <w:t xml:space="preserve">        return {</w:t>
            </w:r>
          </w:p>
          <w:p w14:paraId="58E2EC6E" w14:textId="7AEDC90E" w:rsidR="00DA243F" w:rsidRPr="00F4529D" w:rsidRDefault="00DA243F" w:rsidP="00F92D7D">
            <w:pPr>
              <w:pStyle w:val="Code"/>
            </w:pPr>
            <w:r w:rsidRPr="00F4529D">
              <w:t xml:space="preserve">          storage: </w:t>
            </w:r>
            <w:proofErr w:type="gramStart"/>
            <w:r w:rsidRPr="00F4529D">
              <w:t>diskStorage(</w:t>
            </w:r>
            <w:proofErr w:type="gramEnd"/>
            <w:r w:rsidRPr="00F4529D">
              <w:t>{</w:t>
            </w:r>
            <w:r w:rsidR="00F4529D">
              <w:t>destination: destinationPath</w:t>
            </w:r>
            <w:r w:rsidRPr="00F4529D">
              <w:t>}),</w:t>
            </w:r>
          </w:p>
          <w:p w14:paraId="14952F67" w14:textId="77777777" w:rsidR="00DA243F" w:rsidRPr="00F4529D" w:rsidRDefault="00DA243F" w:rsidP="00F92D7D">
            <w:pPr>
              <w:pStyle w:val="Code"/>
            </w:pPr>
            <w:r w:rsidRPr="00F4529D">
              <w:t xml:space="preserve">        };</w:t>
            </w:r>
          </w:p>
          <w:p w14:paraId="3A483B10" w14:textId="77777777" w:rsidR="00DA243F" w:rsidRPr="00F4529D" w:rsidRDefault="00DA243F" w:rsidP="00F92D7D">
            <w:pPr>
              <w:pStyle w:val="Code"/>
            </w:pPr>
            <w:r w:rsidRPr="00F4529D">
              <w:t xml:space="preserve">      },</w:t>
            </w:r>
          </w:p>
          <w:p w14:paraId="000EBAF2" w14:textId="77777777" w:rsidR="00DA243F" w:rsidRPr="00F4529D" w:rsidRDefault="00DA243F" w:rsidP="00F92D7D">
            <w:pPr>
              <w:pStyle w:val="Code"/>
            </w:pPr>
            <w:r w:rsidRPr="00F4529D">
              <w:t xml:space="preserve">    }),</w:t>
            </w:r>
          </w:p>
          <w:p w14:paraId="50267921" w14:textId="77777777" w:rsidR="00DA243F" w:rsidRPr="00F4529D" w:rsidRDefault="00DA243F" w:rsidP="00F92D7D">
            <w:pPr>
              <w:pStyle w:val="Code"/>
            </w:pPr>
            <w:r w:rsidRPr="00F4529D">
              <w:t xml:space="preserve">    MediaModule,</w:t>
            </w:r>
          </w:p>
          <w:p w14:paraId="6F01CF10" w14:textId="77777777" w:rsidR="00DA243F" w:rsidRPr="00F4529D" w:rsidRDefault="00DA243F" w:rsidP="00F92D7D">
            <w:pPr>
              <w:pStyle w:val="Code"/>
            </w:pPr>
            <w:r w:rsidRPr="00F4529D">
              <w:t xml:space="preserve">    </w:t>
            </w:r>
            <w:proofErr w:type="gramStart"/>
            <w:r w:rsidRPr="00F4529D">
              <w:t>forwardRef(</w:t>
            </w:r>
            <w:proofErr w:type="gramEnd"/>
            <w:r w:rsidRPr="00F4529D">
              <w:t>() =&gt; CategoriesModule),</w:t>
            </w:r>
          </w:p>
          <w:p w14:paraId="33718BC1" w14:textId="77777777" w:rsidR="00DA243F" w:rsidRPr="00F4529D" w:rsidRDefault="00DA243F" w:rsidP="00F92D7D">
            <w:pPr>
              <w:pStyle w:val="Code"/>
            </w:pPr>
            <w:r w:rsidRPr="00F4529D">
              <w:t xml:space="preserve">    </w:t>
            </w:r>
            <w:proofErr w:type="gramStart"/>
            <w:r w:rsidRPr="00F4529D">
              <w:t>forwardRef(</w:t>
            </w:r>
            <w:proofErr w:type="gramEnd"/>
            <w:r w:rsidRPr="00F4529D">
              <w:t>() =&gt; AuthModule),</w:t>
            </w:r>
          </w:p>
          <w:p w14:paraId="260B372B" w14:textId="77777777" w:rsidR="00DA243F" w:rsidRPr="00F4529D" w:rsidRDefault="00DA243F" w:rsidP="00F92D7D">
            <w:pPr>
              <w:pStyle w:val="Code"/>
            </w:pPr>
            <w:r w:rsidRPr="00F4529D">
              <w:t xml:space="preserve">  ],</w:t>
            </w:r>
          </w:p>
          <w:p w14:paraId="17502E1C" w14:textId="77777777" w:rsidR="00DA243F" w:rsidRPr="00F4529D" w:rsidRDefault="00DA243F" w:rsidP="00F92D7D">
            <w:pPr>
              <w:pStyle w:val="Code"/>
            </w:pPr>
            <w:r w:rsidRPr="00F4529D">
              <w:t xml:space="preserve">  controllers: [DishesController],</w:t>
            </w:r>
          </w:p>
          <w:p w14:paraId="7A05B891" w14:textId="77777777" w:rsidR="00DA243F" w:rsidRPr="00F4529D" w:rsidRDefault="00DA243F" w:rsidP="00F92D7D">
            <w:pPr>
              <w:pStyle w:val="Code"/>
            </w:pPr>
            <w:r w:rsidRPr="00F4529D">
              <w:t xml:space="preserve">  providers: [DishesService, DishesProfile],</w:t>
            </w:r>
          </w:p>
          <w:p w14:paraId="48868F0E" w14:textId="77777777" w:rsidR="00DA243F" w:rsidRPr="00F4529D" w:rsidRDefault="00DA243F" w:rsidP="00F92D7D">
            <w:pPr>
              <w:pStyle w:val="Code"/>
            </w:pPr>
            <w:r w:rsidRPr="00F4529D">
              <w:t xml:space="preserve">  exports: [DishesService, DishesProfile],</w:t>
            </w:r>
          </w:p>
          <w:p w14:paraId="6D2AFA01" w14:textId="77777777" w:rsidR="00DA243F" w:rsidRPr="00F4529D" w:rsidRDefault="00DA243F" w:rsidP="00F92D7D">
            <w:pPr>
              <w:pStyle w:val="Code"/>
            </w:pPr>
            <w:r w:rsidRPr="00F4529D">
              <w:t>})</w:t>
            </w:r>
          </w:p>
          <w:p w14:paraId="24C5E41D" w14:textId="77777777" w:rsidR="00DA243F" w:rsidRPr="00F4529D" w:rsidRDefault="00DA243F" w:rsidP="00F92D7D">
            <w:pPr>
              <w:pStyle w:val="Code"/>
              <w:rPr>
                <w:rFonts w:ascii="Consolas" w:hAnsi="Consolas"/>
                <w:sz w:val="21"/>
                <w:szCs w:val="21"/>
              </w:rPr>
            </w:pPr>
            <w:r w:rsidRPr="00F4529D">
              <w:t>export class DishesModule {}</w:t>
            </w:r>
          </w:p>
        </w:tc>
      </w:tr>
    </w:tbl>
    <w:p w14:paraId="0DE59751" w14:textId="77777777" w:rsidR="00DA243F" w:rsidRPr="00F4529D" w:rsidRDefault="00DA243F" w:rsidP="00F92D7D">
      <w:pPr>
        <w:pStyle w:val="ImageText"/>
      </w:pPr>
      <w:r w:rsidRPr="00F4529D">
        <w:t xml:space="preserve">Листинг 3.1 – Модуль </w:t>
      </w:r>
      <w:r w:rsidRPr="00F4529D">
        <w:rPr>
          <w:i/>
          <w:lang w:val="en-US"/>
        </w:rPr>
        <w:t>DishModule</w:t>
      </w:r>
    </w:p>
    <w:p w14:paraId="4C99B9ED" w14:textId="77777777" w:rsidR="009946E1" w:rsidRDefault="00DA243F" w:rsidP="00F92D7D">
      <w:pPr>
        <w:spacing w:after="0" w:line="240" w:lineRule="auto"/>
        <w:ind w:firstLine="709"/>
        <w:jc w:val="both"/>
        <w:rPr>
          <w:rFonts w:ascii="Times New Roman" w:hAnsi="Times New Roman" w:cs="Times New Roman"/>
          <w:sz w:val="28"/>
          <w:szCs w:val="28"/>
        </w:rPr>
      </w:pPr>
      <w:r w:rsidRPr="00F4529D">
        <w:rPr>
          <w:rFonts w:ascii="Times New Roman" w:hAnsi="Times New Roman" w:cs="Times New Roman"/>
          <w:sz w:val="28"/>
          <w:szCs w:val="28"/>
        </w:rPr>
        <w:t xml:space="preserve">Модуль </w:t>
      </w:r>
      <w:r w:rsidRPr="00F4529D">
        <w:rPr>
          <w:rFonts w:ascii="Times New Roman" w:hAnsi="Times New Roman" w:cs="Times New Roman"/>
          <w:i/>
          <w:sz w:val="28"/>
          <w:szCs w:val="28"/>
        </w:rPr>
        <w:t>DishesModule</w:t>
      </w:r>
      <w:r w:rsidRPr="00F4529D">
        <w:rPr>
          <w:rFonts w:ascii="Times New Roman" w:hAnsi="Times New Roman" w:cs="Times New Roman"/>
          <w:sz w:val="28"/>
          <w:szCs w:val="28"/>
        </w:rPr>
        <w:t xml:space="preserve"> отвечает за создание, обновление, удаление и получение </w:t>
      </w:r>
      <w:r w:rsidRPr="00F4529D">
        <w:rPr>
          <w:rStyle w:val="Main0"/>
        </w:rPr>
        <w:t xml:space="preserve">информации о блюдах, а также за обработку связанных с ними медиафайлов. Этот модуль импортирует несколько других модулей, включая </w:t>
      </w:r>
      <w:r w:rsidRPr="00F4529D">
        <w:rPr>
          <w:rStyle w:val="Main0"/>
          <w:i/>
        </w:rPr>
        <w:t>TypeOrmModule</w:t>
      </w:r>
      <w:r w:rsidRPr="00F4529D">
        <w:rPr>
          <w:rStyle w:val="Main0"/>
        </w:rPr>
        <w:t xml:space="preserve"> для работы с сущностью </w:t>
      </w:r>
      <w:r w:rsidRPr="00F4529D">
        <w:rPr>
          <w:rStyle w:val="Main0"/>
          <w:i/>
        </w:rPr>
        <w:t>Dish</w:t>
      </w:r>
      <w:r w:rsidRPr="00F4529D">
        <w:rPr>
          <w:rStyle w:val="Main0"/>
        </w:rPr>
        <w:t xml:space="preserve">, </w:t>
      </w:r>
      <w:r w:rsidRPr="00F4529D">
        <w:rPr>
          <w:rStyle w:val="Main0"/>
          <w:i/>
        </w:rPr>
        <w:t>MulterModule</w:t>
      </w:r>
      <w:r w:rsidRPr="00F4529D">
        <w:rPr>
          <w:rStyle w:val="Main0"/>
        </w:rPr>
        <w:t xml:space="preserve"> для управления загрузкой файлов, </w:t>
      </w:r>
      <w:r w:rsidRPr="00F4529D">
        <w:rPr>
          <w:rStyle w:val="Main0"/>
          <w:i/>
        </w:rPr>
        <w:t>MediaModule</w:t>
      </w:r>
      <w:r w:rsidRPr="00F4529D">
        <w:rPr>
          <w:rStyle w:val="Main0"/>
        </w:rPr>
        <w:t xml:space="preserve"> для обработки медиафайлов</w:t>
      </w:r>
      <w:r w:rsidRPr="00F4529D">
        <w:rPr>
          <w:rFonts w:ascii="Times New Roman" w:hAnsi="Times New Roman" w:cs="Times New Roman"/>
          <w:sz w:val="28"/>
          <w:szCs w:val="28"/>
        </w:rPr>
        <w:t xml:space="preserve">, а также </w:t>
      </w:r>
      <w:r w:rsidRPr="00F4529D">
        <w:rPr>
          <w:rFonts w:ascii="Times New Roman" w:hAnsi="Times New Roman" w:cs="Times New Roman"/>
          <w:i/>
          <w:sz w:val="28"/>
          <w:szCs w:val="28"/>
        </w:rPr>
        <w:t>CategoriesModule</w:t>
      </w:r>
      <w:r w:rsidRPr="00F4529D">
        <w:rPr>
          <w:rFonts w:ascii="Times New Roman" w:hAnsi="Times New Roman" w:cs="Times New Roman"/>
          <w:sz w:val="28"/>
          <w:szCs w:val="28"/>
        </w:rPr>
        <w:t xml:space="preserve"> и </w:t>
      </w:r>
      <w:r w:rsidRPr="00F4529D">
        <w:rPr>
          <w:rFonts w:ascii="Times New Roman" w:hAnsi="Times New Roman" w:cs="Times New Roman"/>
          <w:i/>
          <w:sz w:val="28"/>
          <w:szCs w:val="28"/>
        </w:rPr>
        <w:t>AuthModule</w:t>
      </w:r>
      <w:r w:rsidRPr="00F4529D">
        <w:rPr>
          <w:rFonts w:ascii="Times New Roman" w:hAnsi="Times New Roman" w:cs="Times New Roman"/>
          <w:sz w:val="28"/>
          <w:szCs w:val="28"/>
        </w:rPr>
        <w:t xml:space="preserve"> для управления категориями блюд и аутентификацией соответственно.</w:t>
      </w:r>
    </w:p>
    <w:p w14:paraId="3BEAAADC" w14:textId="17D23ECF" w:rsidR="00DA243F" w:rsidRPr="009946E1" w:rsidRDefault="009946E1" w:rsidP="00F92D7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модули были правильно инициализированы используется функция </w:t>
      </w:r>
      <w:r w:rsidRPr="009946E1">
        <w:rPr>
          <w:rStyle w:val="Main0"/>
          <w:i/>
        </w:rPr>
        <w:t>forwardRef</w:t>
      </w:r>
      <w:r>
        <w:rPr>
          <w:rStyle w:val="Main0"/>
        </w:rPr>
        <w:t>, которая позволяет отложить инициализацию импортируемого модуля до того, как будет инициализирован основной модуль.</w:t>
      </w:r>
    </w:p>
    <w:p w14:paraId="34A988BF" w14:textId="59C3E751" w:rsidR="00DA243F" w:rsidRPr="00F4529D" w:rsidRDefault="00DA243F" w:rsidP="00F92D7D">
      <w:pPr>
        <w:pStyle w:val="Main"/>
      </w:pPr>
      <w:r w:rsidRPr="00F4529D">
        <w:t xml:space="preserve">Модуль </w:t>
      </w:r>
      <w:r w:rsidRPr="00F4529D">
        <w:rPr>
          <w:i/>
        </w:rPr>
        <w:t>DishesModule</w:t>
      </w:r>
      <w:r w:rsidRPr="00F4529D">
        <w:t xml:space="preserve"> включает в себя контроллер </w:t>
      </w:r>
      <w:r w:rsidRPr="00F4529D">
        <w:rPr>
          <w:i/>
        </w:rPr>
        <w:t>DishesController</w:t>
      </w:r>
      <w:r w:rsidRPr="00F4529D">
        <w:t xml:space="preserve"> для обработки </w:t>
      </w:r>
      <w:r w:rsidRPr="00F4529D">
        <w:rPr>
          <w:i/>
        </w:rPr>
        <w:t>HTTP</w:t>
      </w:r>
      <w:r w:rsidR="008B4EDE" w:rsidRPr="00F4529D">
        <w:t xml:space="preserve"> </w:t>
      </w:r>
      <w:r w:rsidRPr="00F4529D">
        <w:t xml:space="preserve">запросов, а также сервис </w:t>
      </w:r>
      <w:r w:rsidRPr="00F4529D">
        <w:rPr>
          <w:i/>
        </w:rPr>
        <w:t>DishesService</w:t>
      </w:r>
      <w:r w:rsidRPr="00F4529D">
        <w:t xml:space="preserve"> и профиль </w:t>
      </w:r>
      <w:r w:rsidRPr="00F4529D">
        <w:rPr>
          <w:i/>
        </w:rPr>
        <w:t>DishesProfile</w:t>
      </w:r>
      <w:r w:rsidRPr="00F4529D">
        <w:t xml:space="preserve">, которые содержат бизнес-логику и маппинг данных. Экспортируя </w:t>
      </w:r>
      <w:r w:rsidRPr="00F4529D">
        <w:rPr>
          <w:i/>
        </w:rPr>
        <w:t>DishesService</w:t>
      </w:r>
      <w:r w:rsidRPr="00F4529D">
        <w:t xml:space="preserve"> и </w:t>
      </w:r>
      <w:r w:rsidRPr="00F4529D">
        <w:rPr>
          <w:i/>
        </w:rPr>
        <w:t>DishesProfile</w:t>
      </w:r>
      <w:r w:rsidRPr="00F4529D">
        <w:t xml:space="preserve">, модуль делает их доступными для использования в других </w:t>
      </w:r>
      <w:r w:rsidR="00F4529D">
        <w:t>частях</w:t>
      </w:r>
      <w:r w:rsidRPr="00F4529D">
        <w:t xml:space="preserve"> </w:t>
      </w:r>
      <w:r w:rsidR="00F4529D">
        <w:t>интернет-сервиса</w:t>
      </w:r>
      <w:r w:rsidRPr="00F4529D">
        <w:t>. Это обеспечивает централизованное управление данными о блюдах</w:t>
      </w:r>
      <w:r w:rsidR="00F4529D">
        <w:t>.</w:t>
      </w:r>
    </w:p>
    <w:p w14:paraId="66EFE485" w14:textId="2CB69541" w:rsidR="00DA243F" w:rsidRPr="00F4529D" w:rsidRDefault="000C38EC" w:rsidP="00F92D7D">
      <w:pPr>
        <w:pStyle w:val="Header3"/>
      </w:pPr>
      <w:bookmarkStart w:id="54" w:name="_Toc41593175"/>
      <w:bookmarkStart w:id="55" w:name="_Toc72502113"/>
      <w:bookmarkStart w:id="56" w:name="_Toc168957561"/>
      <w:r w:rsidRPr="00F4529D">
        <w:lastRenderedPageBreak/>
        <w:t>3.2.2</w:t>
      </w:r>
      <w:r w:rsidR="00DA243F" w:rsidRPr="00F4529D">
        <w:t xml:space="preserve"> Взаимодействие с базой данных</w:t>
      </w:r>
      <w:bookmarkEnd w:id="54"/>
      <w:bookmarkEnd w:id="55"/>
      <w:bookmarkEnd w:id="56"/>
    </w:p>
    <w:p w14:paraId="1C1EBA0E" w14:textId="77777777" w:rsidR="00DA243F" w:rsidRPr="00F4529D" w:rsidRDefault="00DA243F" w:rsidP="00F92D7D">
      <w:pPr>
        <w:pStyle w:val="Main"/>
      </w:pPr>
      <w:r w:rsidRPr="00F4529D">
        <w:t>Одним из подходов к проектированию модели базы данных является объектно-реляционное отображение (</w:t>
      </w:r>
      <w:r w:rsidRPr="00F4529D">
        <w:rPr>
          <w:i/>
        </w:rPr>
        <w:t>ORM</w:t>
      </w:r>
      <w:r w:rsidRPr="00F4529D">
        <w:t xml:space="preserve">), которое связывает объектную модель приложения с реляционной моделью базы данных. </w:t>
      </w:r>
      <w:r w:rsidRPr="00F4529D">
        <w:rPr>
          <w:i/>
        </w:rPr>
        <w:t>ORM</w:t>
      </w:r>
      <w:r w:rsidRPr="00F4529D">
        <w:t xml:space="preserve"> позволяет разработчикам использовать объектно-ориентированный подход при работе с базой данных, что делает приложения более гибкими и удобными.</w:t>
      </w:r>
    </w:p>
    <w:p w14:paraId="61D4689A" w14:textId="5FDE52BE" w:rsidR="00DA243F" w:rsidRPr="00F4529D" w:rsidRDefault="00DA243F" w:rsidP="00F92D7D">
      <w:pPr>
        <w:pStyle w:val="Main"/>
      </w:pPr>
      <w:r w:rsidRPr="00F4529D">
        <w:t xml:space="preserve">В </w:t>
      </w:r>
      <w:r w:rsidR="00F4529D">
        <w:t>интернет-сервисе</w:t>
      </w:r>
      <w:r w:rsidRPr="00F4529D">
        <w:t xml:space="preserve"> использована библиотека </w:t>
      </w:r>
      <w:r w:rsidRPr="00F4529D">
        <w:rPr>
          <w:i/>
        </w:rPr>
        <w:t>TypeORM</w:t>
      </w:r>
      <w:r w:rsidRPr="00F4529D">
        <w:t xml:space="preserve"> для </w:t>
      </w:r>
      <w:r w:rsidRPr="00F4529D">
        <w:rPr>
          <w:i/>
        </w:rPr>
        <w:t>Node.js</w:t>
      </w:r>
      <w:r w:rsidRPr="00F4529D">
        <w:t xml:space="preserve"> и </w:t>
      </w:r>
      <w:r w:rsidRPr="00F4529D">
        <w:rPr>
          <w:i/>
        </w:rPr>
        <w:t>TypeScript</w:t>
      </w:r>
      <w:r w:rsidRPr="00F4529D">
        <w:t xml:space="preserve"> в качестве реализации </w:t>
      </w:r>
      <w:r w:rsidRPr="00F4529D">
        <w:rPr>
          <w:i/>
        </w:rPr>
        <w:t>ORM</w:t>
      </w:r>
      <w:r w:rsidRPr="00F4529D">
        <w:t xml:space="preserve">, а для хранения данных используется </w:t>
      </w:r>
      <w:r w:rsidRPr="00F4529D">
        <w:rPr>
          <w:i/>
        </w:rPr>
        <w:t>PostgreSQL</w:t>
      </w:r>
      <w:r w:rsidRPr="00F4529D">
        <w:t xml:space="preserve">. Одним из преимуществ </w:t>
      </w:r>
      <w:r w:rsidRPr="00F4529D">
        <w:rPr>
          <w:i/>
        </w:rPr>
        <w:t>TypeORM</w:t>
      </w:r>
      <w:r w:rsidRPr="00F4529D">
        <w:t xml:space="preserve"> является использование встроенных декораторов для создания классов моделей. Это позволяет легко и понятно создавать классы, которые будут сопоставлены с таблицами в базе данных. Поддержка различных типов связей между таблицами и управление миграциями базы данных делают разработку быстрее и эффективнее.</w:t>
      </w:r>
    </w:p>
    <w:p w14:paraId="2CBDBAA8" w14:textId="2B75B06E" w:rsidR="00DA243F" w:rsidRPr="00F4529D" w:rsidRDefault="00DA243F" w:rsidP="00F92D7D">
      <w:pPr>
        <w:pStyle w:val="Main"/>
      </w:pPr>
      <w:r w:rsidRPr="00F4529D">
        <w:t xml:space="preserve">Использование </w:t>
      </w:r>
      <w:r w:rsidRPr="00F4529D">
        <w:rPr>
          <w:i/>
        </w:rPr>
        <w:t>TypeORM</w:t>
      </w:r>
      <w:r w:rsidRPr="00F4529D">
        <w:t xml:space="preserve"> с </w:t>
      </w:r>
      <w:r w:rsidRPr="00F4529D">
        <w:rPr>
          <w:i/>
        </w:rPr>
        <w:t>PostgreSQL</w:t>
      </w:r>
      <w:r w:rsidRPr="00F4529D">
        <w:t xml:space="preserve"> позволяет сосредоточиться на бизнес-логике приложения, минимизируя время на написание сложных </w:t>
      </w:r>
      <w:r w:rsidRPr="00F4529D">
        <w:rPr>
          <w:i/>
        </w:rPr>
        <w:t>SQL</w:t>
      </w:r>
      <w:r w:rsidR="008B4EDE" w:rsidRPr="00F4529D">
        <w:t xml:space="preserve"> </w:t>
      </w:r>
      <w:r w:rsidR="009946E1">
        <w:t xml:space="preserve">запросов, а также создание </w:t>
      </w:r>
      <w:r w:rsidRPr="00F4529D">
        <w:t>и управление схемой базы данных.</w:t>
      </w:r>
    </w:p>
    <w:p w14:paraId="05AE894A" w14:textId="02D39117" w:rsidR="00DA243F" w:rsidRPr="00F4529D" w:rsidRDefault="000C38EC" w:rsidP="00F92D7D">
      <w:pPr>
        <w:pStyle w:val="Header3"/>
      </w:pPr>
      <w:bookmarkStart w:id="57" w:name="_Toc72502114"/>
      <w:bookmarkStart w:id="58" w:name="_Toc168957562"/>
      <w:r w:rsidRPr="00F4529D">
        <w:t>3.2.3</w:t>
      </w:r>
      <w:r w:rsidR="00DA243F" w:rsidRPr="00F4529D">
        <w:t xml:space="preserve"> Модели данных</w:t>
      </w:r>
      <w:bookmarkEnd w:id="57"/>
      <w:bookmarkEnd w:id="58"/>
    </w:p>
    <w:p w14:paraId="13D58F96" w14:textId="5241A9EC" w:rsidR="00DA243F" w:rsidRPr="00F4529D" w:rsidRDefault="00DA243F" w:rsidP="00F92D7D">
      <w:pPr>
        <w:pStyle w:val="Main"/>
      </w:pPr>
      <w:r w:rsidRPr="00F4529D">
        <w:t xml:space="preserve">Для работы с сущностями базы данных были разработаны модели данных, ассоциированные с соответствующими таблицами. Эти модели находятся в подпапке </w:t>
      </w:r>
      <w:r w:rsidRPr="00F4529D">
        <w:rPr>
          <w:i/>
        </w:rPr>
        <w:t>entities</w:t>
      </w:r>
      <w:r w:rsidR="00F4529D">
        <w:t xml:space="preserve"> внутри директории каждого</w:t>
      </w:r>
      <w:r w:rsidRPr="00F4529D">
        <w:t xml:space="preserve"> </w:t>
      </w:r>
      <w:r w:rsidR="00F4529D">
        <w:t>ресурса</w:t>
      </w:r>
      <w:r w:rsidRPr="00F4529D">
        <w:t>. В таблице 3.2 приведен перечень моделей данных разработанного интернет-сервиса.</w:t>
      </w:r>
    </w:p>
    <w:p w14:paraId="02F22DB6" w14:textId="77777777" w:rsidR="00DA243F" w:rsidRPr="00F4529D" w:rsidRDefault="00DA243F" w:rsidP="00F92D7D">
      <w:pPr>
        <w:pStyle w:val="TableName"/>
      </w:pPr>
      <w:r w:rsidRPr="00F4529D">
        <w:t>Таблица 3.2 – Описание моделей данных</w:t>
      </w:r>
    </w:p>
    <w:tbl>
      <w:tblPr>
        <w:tblStyle w:val="af1"/>
        <w:tblW w:w="0" w:type="auto"/>
        <w:tblLook w:val="04A0" w:firstRow="1" w:lastRow="0" w:firstColumn="1" w:lastColumn="0" w:noHBand="0" w:noVBand="1"/>
      </w:tblPr>
      <w:tblGrid>
        <w:gridCol w:w="2405"/>
        <w:gridCol w:w="7620"/>
      </w:tblGrid>
      <w:tr w:rsidR="00DA243F" w:rsidRPr="00F4529D" w14:paraId="0BBEF9EC" w14:textId="77777777" w:rsidTr="00F4529D">
        <w:tc>
          <w:tcPr>
            <w:tcW w:w="2405" w:type="dxa"/>
          </w:tcPr>
          <w:p w14:paraId="1FD045C8" w14:textId="77777777" w:rsidR="00DA243F" w:rsidRPr="00F4529D" w:rsidRDefault="00DA243F" w:rsidP="00F92D7D">
            <w:pPr>
              <w:pStyle w:val="Table"/>
              <w:jc w:val="center"/>
            </w:pPr>
            <w:r w:rsidRPr="00F4529D">
              <w:t>Название модели</w:t>
            </w:r>
          </w:p>
        </w:tc>
        <w:tc>
          <w:tcPr>
            <w:tcW w:w="7620" w:type="dxa"/>
          </w:tcPr>
          <w:p w14:paraId="1411D903" w14:textId="77777777" w:rsidR="00DA243F" w:rsidRPr="00F4529D" w:rsidRDefault="00DA243F" w:rsidP="00F92D7D">
            <w:pPr>
              <w:pStyle w:val="Table"/>
              <w:jc w:val="center"/>
            </w:pPr>
            <w:r w:rsidRPr="00F4529D">
              <w:t>Описание модели</w:t>
            </w:r>
          </w:p>
        </w:tc>
      </w:tr>
      <w:tr w:rsidR="00DA243F" w:rsidRPr="00F4529D" w14:paraId="216588F9" w14:textId="77777777" w:rsidTr="00F4529D">
        <w:tc>
          <w:tcPr>
            <w:tcW w:w="2405" w:type="dxa"/>
            <w:tcBorders>
              <w:bottom w:val="single" w:sz="4" w:space="0" w:color="auto"/>
            </w:tcBorders>
          </w:tcPr>
          <w:p w14:paraId="38867E32" w14:textId="77777777" w:rsidR="00DA243F" w:rsidRPr="00F4529D" w:rsidRDefault="00DA243F" w:rsidP="00F92D7D">
            <w:pPr>
              <w:pStyle w:val="Table"/>
              <w:rPr>
                <w:i/>
              </w:rPr>
            </w:pPr>
            <w:r w:rsidRPr="00F4529D">
              <w:rPr>
                <w:i/>
              </w:rPr>
              <w:t>User</w:t>
            </w:r>
          </w:p>
        </w:tc>
        <w:tc>
          <w:tcPr>
            <w:tcW w:w="7620" w:type="dxa"/>
            <w:tcBorders>
              <w:bottom w:val="single" w:sz="4" w:space="0" w:color="auto"/>
            </w:tcBorders>
          </w:tcPr>
          <w:p w14:paraId="1AA40521" w14:textId="77777777" w:rsidR="00DA243F" w:rsidRPr="00F4529D" w:rsidRDefault="00DA243F" w:rsidP="00F92D7D">
            <w:pPr>
              <w:pStyle w:val="Table"/>
            </w:pPr>
            <w:r w:rsidRPr="00F4529D">
              <w:t>Содержит все необходимые свойства для создания и управления информацией о пользователях интернет-сервиса.</w:t>
            </w:r>
          </w:p>
        </w:tc>
      </w:tr>
      <w:tr w:rsidR="00DA243F" w:rsidRPr="00F4529D" w14:paraId="286BE602" w14:textId="77777777" w:rsidTr="00F4529D">
        <w:tc>
          <w:tcPr>
            <w:tcW w:w="2405" w:type="dxa"/>
            <w:tcBorders>
              <w:bottom w:val="single" w:sz="4" w:space="0" w:color="auto"/>
            </w:tcBorders>
          </w:tcPr>
          <w:p w14:paraId="4F4484F5" w14:textId="77777777" w:rsidR="00DA243F" w:rsidRPr="00F4529D" w:rsidRDefault="00DA243F" w:rsidP="00F92D7D">
            <w:pPr>
              <w:pStyle w:val="Table"/>
              <w:rPr>
                <w:i/>
              </w:rPr>
            </w:pPr>
            <w:r w:rsidRPr="00F4529D">
              <w:rPr>
                <w:i/>
              </w:rPr>
              <w:t>Role</w:t>
            </w:r>
          </w:p>
        </w:tc>
        <w:tc>
          <w:tcPr>
            <w:tcW w:w="7620" w:type="dxa"/>
            <w:tcBorders>
              <w:bottom w:val="single" w:sz="4" w:space="0" w:color="auto"/>
            </w:tcBorders>
          </w:tcPr>
          <w:p w14:paraId="12AD964E" w14:textId="77777777" w:rsidR="00DA243F" w:rsidRPr="00F4529D" w:rsidRDefault="00DA243F" w:rsidP="00F92D7D">
            <w:pPr>
              <w:pStyle w:val="Table"/>
            </w:pPr>
            <w:r w:rsidRPr="00F4529D">
              <w:t>Содержит все необходимые свойства для создания и управления ролями пользователей.</w:t>
            </w:r>
          </w:p>
        </w:tc>
      </w:tr>
      <w:tr w:rsidR="00DA243F" w:rsidRPr="00F4529D" w14:paraId="7FD4B004" w14:textId="77777777" w:rsidTr="00F4529D">
        <w:tc>
          <w:tcPr>
            <w:tcW w:w="2405" w:type="dxa"/>
            <w:tcBorders>
              <w:bottom w:val="single" w:sz="4" w:space="0" w:color="auto"/>
            </w:tcBorders>
          </w:tcPr>
          <w:p w14:paraId="4E63B2FE" w14:textId="77777777" w:rsidR="00DA243F" w:rsidRPr="00F4529D" w:rsidRDefault="00DA243F" w:rsidP="00F92D7D">
            <w:pPr>
              <w:pStyle w:val="Table"/>
              <w:rPr>
                <w:i/>
              </w:rPr>
            </w:pPr>
            <w:r w:rsidRPr="00F4529D">
              <w:rPr>
                <w:i/>
              </w:rPr>
              <w:t>Address</w:t>
            </w:r>
          </w:p>
        </w:tc>
        <w:tc>
          <w:tcPr>
            <w:tcW w:w="7620" w:type="dxa"/>
            <w:tcBorders>
              <w:bottom w:val="single" w:sz="4" w:space="0" w:color="auto"/>
            </w:tcBorders>
          </w:tcPr>
          <w:p w14:paraId="61D69310" w14:textId="77777777" w:rsidR="00DA243F" w:rsidRPr="00F4529D" w:rsidRDefault="00DA243F" w:rsidP="00F92D7D">
            <w:pPr>
              <w:pStyle w:val="Table"/>
            </w:pPr>
            <w:r w:rsidRPr="00F4529D">
              <w:t>Содержит все необходимые свойства для создания и управления адресами пользователей.</w:t>
            </w:r>
          </w:p>
        </w:tc>
      </w:tr>
      <w:tr w:rsidR="00F4529D" w:rsidRPr="00F4529D" w14:paraId="27CA9E12" w14:textId="77777777" w:rsidTr="00F4529D">
        <w:tc>
          <w:tcPr>
            <w:tcW w:w="2405" w:type="dxa"/>
          </w:tcPr>
          <w:p w14:paraId="08D82FFF" w14:textId="58352A86" w:rsidR="00F4529D" w:rsidRPr="00F4529D" w:rsidRDefault="00F4529D" w:rsidP="00F92D7D">
            <w:pPr>
              <w:pStyle w:val="Table"/>
              <w:rPr>
                <w:i/>
              </w:rPr>
            </w:pPr>
            <w:r w:rsidRPr="00F4529D">
              <w:rPr>
                <w:i/>
              </w:rPr>
              <w:t>Dish</w:t>
            </w:r>
          </w:p>
        </w:tc>
        <w:tc>
          <w:tcPr>
            <w:tcW w:w="7620" w:type="dxa"/>
          </w:tcPr>
          <w:p w14:paraId="68B5F6D1" w14:textId="0AAD3ED5" w:rsidR="00F4529D" w:rsidRPr="00F4529D" w:rsidRDefault="00F4529D" w:rsidP="00F92D7D">
            <w:pPr>
              <w:pStyle w:val="Table"/>
            </w:pPr>
            <w:r w:rsidRPr="00F4529D">
              <w:t>Содержит все необходимые свойства для создания и управления информацией о блюдах.</w:t>
            </w:r>
          </w:p>
        </w:tc>
      </w:tr>
      <w:tr w:rsidR="00F4529D" w:rsidRPr="00F4529D" w14:paraId="3784A93B" w14:textId="77777777" w:rsidTr="00F4529D">
        <w:tc>
          <w:tcPr>
            <w:tcW w:w="2405" w:type="dxa"/>
          </w:tcPr>
          <w:p w14:paraId="072D210E" w14:textId="77777777" w:rsidR="00F4529D" w:rsidRPr="00F4529D" w:rsidRDefault="00F4529D" w:rsidP="00F92D7D">
            <w:pPr>
              <w:pStyle w:val="Table"/>
              <w:rPr>
                <w:i/>
              </w:rPr>
            </w:pPr>
            <w:r w:rsidRPr="00F4529D">
              <w:rPr>
                <w:i/>
              </w:rPr>
              <w:t>Category</w:t>
            </w:r>
          </w:p>
        </w:tc>
        <w:tc>
          <w:tcPr>
            <w:tcW w:w="7620" w:type="dxa"/>
          </w:tcPr>
          <w:p w14:paraId="6959DD1E" w14:textId="77777777" w:rsidR="00F4529D" w:rsidRPr="00F4529D" w:rsidRDefault="00F4529D" w:rsidP="00F92D7D">
            <w:pPr>
              <w:pStyle w:val="Table"/>
            </w:pPr>
            <w:r w:rsidRPr="00F4529D">
              <w:t>Содержит все необходимые свойства для создания и управления категориями блюд.</w:t>
            </w:r>
          </w:p>
        </w:tc>
      </w:tr>
      <w:tr w:rsidR="00F4529D" w:rsidRPr="00F4529D" w14:paraId="7EB660A4" w14:textId="77777777" w:rsidTr="00F4529D">
        <w:tc>
          <w:tcPr>
            <w:tcW w:w="2405" w:type="dxa"/>
          </w:tcPr>
          <w:p w14:paraId="775D1465" w14:textId="77777777" w:rsidR="00F4529D" w:rsidRPr="00F4529D" w:rsidRDefault="00F4529D" w:rsidP="00F92D7D">
            <w:pPr>
              <w:pStyle w:val="Table"/>
              <w:rPr>
                <w:i/>
              </w:rPr>
            </w:pPr>
            <w:r w:rsidRPr="00F4529D">
              <w:rPr>
                <w:i/>
              </w:rPr>
              <w:t>Order</w:t>
            </w:r>
          </w:p>
        </w:tc>
        <w:tc>
          <w:tcPr>
            <w:tcW w:w="7620" w:type="dxa"/>
          </w:tcPr>
          <w:p w14:paraId="48E47056" w14:textId="77777777" w:rsidR="00F4529D" w:rsidRPr="00F4529D" w:rsidRDefault="00F4529D" w:rsidP="00F92D7D">
            <w:pPr>
              <w:pStyle w:val="Table"/>
            </w:pPr>
            <w:r w:rsidRPr="00F4529D">
              <w:t>Содержит все необходимые свойства для создания и управления заказами.</w:t>
            </w:r>
          </w:p>
        </w:tc>
      </w:tr>
      <w:tr w:rsidR="00F4529D" w:rsidRPr="00F4529D" w14:paraId="15C8C35B" w14:textId="77777777" w:rsidTr="00F4529D">
        <w:tc>
          <w:tcPr>
            <w:tcW w:w="2405" w:type="dxa"/>
          </w:tcPr>
          <w:p w14:paraId="35A665C5" w14:textId="77777777" w:rsidR="00F4529D" w:rsidRPr="00F4529D" w:rsidRDefault="00F4529D" w:rsidP="00F92D7D">
            <w:pPr>
              <w:pStyle w:val="Table"/>
              <w:rPr>
                <w:i/>
              </w:rPr>
            </w:pPr>
            <w:r w:rsidRPr="00F4529D">
              <w:rPr>
                <w:i/>
              </w:rPr>
              <w:t>Status</w:t>
            </w:r>
          </w:p>
        </w:tc>
        <w:tc>
          <w:tcPr>
            <w:tcW w:w="7620" w:type="dxa"/>
          </w:tcPr>
          <w:p w14:paraId="4B9B0983" w14:textId="77777777" w:rsidR="00F4529D" w:rsidRPr="00F4529D" w:rsidRDefault="00F4529D" w:rsidP="00F92D7D">
            <w:pPr>
              <w:pStyle w:val="Table"/>
            </w:pPr>
            <w:r w:rsidRPr="00F4529D">
              <w:t>Содержит все необходимые свойства для создания и управления статусами заказов.</w:t>
            </w:r>
          </w:p>
        </w:tc>
      </w:tr>
      <w:tr w:rsidR="00F4529D" w:rsidRPr="00F4529D" w14:paraId="5CB925A8" w14:textId="77777777" w:rsidTr="00907E1D">
        <w:tc>
          <w:tcPr>
            <w:tcW w:w="2405" w:type="dxa"/>
            <w:tcBorders>
              <w:bottom w:val="single" w:sz="4" w:space="0" w:color="auto"/>
            </w:tcBorders>
          </w:tcPr>
          <w:p w14:paraId="51FB2897" w14:textId="77777777" w:rsidR="00F4529D" w:rsidRPr="00F4529D" w:rsidRDefault="00F4529D" w:rsidP="00F92D7D">
            <w:pPr>
              <w:pStyle w:val="Table"/>
              <w:rPr>
                <w:i/>
              </w:rPr>
            </w:pPr>
            <w:r w:rsidRPr="00F4529D">
              <w:rPr>
                <w:i/>
              </w:rPr>
              <w:t>OrderItem</w:t>
            </w:r>
          </w:p>
        </w:tc>
        <w:tc>
          <w:tcPr>
            <w:tcW w:w="7620" w:type="dxa"/>
            <w:tcBorders>
              <w:bottom w:val="single" w:sz="4" w:space="0" w:color="auto"/>
            </w:tcBorders>
          </w:tcPr>
          <w:p w14:paraId="2B50FAFA" w14:textId="77777777" w:rsidR="00F4529D" w:rsidRPr="00F4529D" w:rsidRDefault="00F4529D" w:rsidP="00F92D7D">
            <w:pPr>
              <w:pStyle w:val="Table"/>
            </w:pPr>
            <w:r w:rsidRPr="00F4529D">
              <w:t>Содержит все необходимые свойства для создания и управления позициями в заказах.</w:t>
            </w:r>
          </w:p>
        </w:tc>
      </w:tr>
      <w:tr w:rsidR="009946E1" w:rsidRPr="00F4529D" w14:paraId="6C7B7EB2" w14:textId="77777777" w:rsidTr="00907E1D">
        <w:tc>
          <w:tcPr>
            <w:tcW w:w="2405" w:type="dxa"/>
            <w:tcBorders>
              <w:bottom w:val="nil"/>
            </w:tcBorders>
          </w:tcPr>
          <w:p w14:paraId="3B61A9EB" w14:textId="30E4ADB8" w:rsidR="009946E1" w:rsidRPr="00F4529D" w:rsidRDefault="009946E1" w:rsidP="00F92D7D">
            <w:pPr>
              <w:pStyle w:val="Table"/>
              <w:rPr>
                <w:i/>
              </w:rPr>
            </w:pPr>
            <w:r w:rsidRPr="00F4529D">
              <w:rPr>
                <w:i/>
              </w:rPr>
              <w:t>Review</w:t>
            </w:r>
          </w:p>
        </w:tc>
        <w:tc>
          <w:tcPr>
            <w:tcW w:w="7620" w:type="dxa"/>
            <w:tcBorders>
              <w:bottom w:val="nil"/>
            </w:tcBorders>
          </w:tcPr>
          <w:p w14:paraId="2CC068A6" w14:textId="4FE92F34" w:rsidR="009946E1" w:rsidRPr="00F4529D" w:rsidRDefault="009946E1" w:rsidP="00F92D7D">
            <w:pPr>
              <w:pStyle w:val="Table"/>
            </w:pPr>
            <w:r w:rsidRPr="00F4529D">
              <w:t>Содержит все необходимые свойства для создания и управления отзывами.</w:t>
            </w:r>
          </w:p>
        </w:tc>
      </w:tr>
    </w:tbl>
    <w:p w14:paraId="646A69DE" w14:textId="190D99F4" w:rsidR="00907E1D" w:rsidRDefault="00907E1D" w:rsidP="00F92D7D">
      <w:pPr>
        <w:pStyle w:val="TableName"/>
      </w:pPr>
      <w:r>
        <w:lastRenderedPageBreak/>
        <w:t>Окончание таблицы 3.2</w:t>
      </w:r>
    </w:p>
    <w:tbl>
      <w:tblPr>
        <w:tblStyle w:val="af1"/>
        <w:tblW w:w="0" w:type="auto"/>
        <w:tblLook w:val="04A0" w:firstRow="1" w:lastRow="0" w:firstColumn="1" w:lastColumn="0" w:noHBand="0" w:noVBand="1"/>
      </w:tblPr>
      <w:tblGrid>
        <w:gridCol w:w="2405"/>
        <w:gridCol w:w="7620"/>
      </w:tblGrid>
      <w:tr w:rsidR="00907E1D" w:rsidRPr="00F4529D" w14:paraId="4A167903" w14:textId="77777777" w:rsidTr="00F4529D">
        <w:tc>
          <w:tcPr>
            <w:tcW w:w="2405" w:type="dxa"/>
          </w:tcPr>
          <w:p w14:paraId="45E679E5" w14:textId="7400D88B" w:rsidR="00907E1D" w:rsidRPr="00F4529D" w:rsidRDefault="00907E1D" w:rsidP="00F92D7D">
            <w:pPr>
              <w:pStyle w:val="Table"/>
              <w:jc w:val="center"/>
              <w:rPr>
                <w:i/>
              </w:rPr>
            </w:pPr>
            <w:r w:rsidRPr="00F4529D">
              <w:t>Название модели</w:t>
            </w:r>
          </w:p>
        </w:tc>
        <w:tc>
          <w:tcPr>
            <w:tcW w:w="7620" w:type="dxa"/>
          </w:tcPr>
          <w:p w14:paraId="35DF1431" w14:textId="5F804235" w:rsidR="00907E1D" w:rsidRPr="00F4529D" w:rsidRDefault="00907E1D" w:rsidP="00F92D7D">
            <w:pPr>
              <w:pStyle w:val="Table"/>
              <w:jc w:val="center"/>
            </w:pPr>
            <w:r w:rsidRPr="00F4529D">
              <w:t>Описание модели</w:t>
            </w:r>
          </w:p>
        </w:tc>
      </w:tr>
      <w:tr w:rsidR="00907E1D" w:rsidRPr="00F4529D" w14:paraId="0F1BC0EE" w14:textId="77777777" w:rsidTr="00F4529D">
        <w:tc>
          <w:tcPr>
            <w:tcW w:w="2405" w:type="dxa"/>
          </w:tcPr>
          <w:p w14:paraId="5B2D406E" w14:textId="77777777" w:rsidR="00907E1D" w:rsidRPr="00F4529D" w:rsidRDefault="00907E1D" w:rsidP="00F92D7D">
            <w:pPr>
              <w:pStyle w:val="Table"/>
              <w:rPr>
                <w:i/>
              </w:rPr>
            </w:pPr>
            <w:r w:rsidRPr="00F4529D">
              <w:rPr>
                <w:i/>
              </w:rPr>
              <w:t>Table</w:t>
            </w:r>
          </w:p>
        </w:tc>
        <w:tc>
          <w:tcPr>
            <w:tcW w:w="7620" w:type="dxa"/>
          </w:tcPr>
          <w:p w14:paraId="720D9BB7" w14:textId="77777777" w:rsidR="00907E1D" w:rsidRPr="00F4529D" w:rsidRDefault="00907E1D" w:rsidP="00F92D7D">
            <w:pPr>
              <w:pStyle w:val="Table"/>
            </w:pPr>
            <w:r w:rsidRPr="00F4529D">
              <w:t>Содержит все необходимые свойства для создания и управления информацией о столиках.</w:t>
            </w:r>
          </w:p>
        </w:tc>
      </w:tr>
      <w:tr w:rsidR="00907E1D" w:rsidRPr="00F4529D" w14:paraId="06B9F61B" w14:textId="77777777" w:rsidTr="00F4529D">
        <w:tc>
          <w:tcPr>
            <w:tcW w:w="2405" w:type="dxa"/>
          </w:tcPr>
          <w:p w14:paraId="36C53145" w14:textId="77777777" w:rsidR="00907E1D" w:rsidRPr="00F4529D" w:rsidRDefault="00907E1D" w:rsidP="00F92D7D">
            <w:pPr>
              <w:pStyle w:val="Table"/>
              <w:rPr>
                <w:i/>
              </w:rPr>
            </w:pPr>
            <w:r w:rsidRPr="00F4529D">
              <w:rPr>
                <w:i/>
              </w:rPr>
              <w:t>Reservation</w:t>
            </w:r>
          </w:p>
        </w:tc>
        <w:tc>
          <w:tcPr>
            <w:tcW w:w="7620" w:type="dxa"/>
          </w:tcPr>
          <w:p w14:paraId="45FFF07E" w14:textId="77777777" w:rsidR="00907E1D" w:rsidRPr="00F4529D" w:rsidRDefault="00907E1D" w:rsidP="00F92D7D">
            <w:pPr>
              <w:pStyle w:val="Table"/>
            </w:pPr>
            <w:r w:rsidRPr="00F4529D">
              <w:t>Содержит все необходимые свойства для создания и управления бронированиями.</w:t>
            </w:r>
          </w:p>
        </w:tc>
      </w:tr>
    </w:tbl>
    <w:p w14:paraId="2723259A" w14:textId="163DF36F" w:rsidR="00DA243F" w:rsidRPr="00F4529D" w:rsidRDefault="00DA243F" w:rsidP="00F92D7D">
      <w:pPr>
        <w:pStyle w:val="Main"/>
        <w:spacing w:before="240" w:after="240"/>
      </w:pPr>
      <w:r w:rsidRPr="00F4529D">
        <w:t>Каждая модель данных ассоциирована с соответствующей сущностью базы данных, а их свойс</w:t>
      </w:r>
      <w:r w:rsidR="00F4529D">
        <w:t>тва – с полями данной сущности</w:t>
      </w:r>
      <w:r w:rsidRPr="00F4529D">
        <w:t xml:space="preserve">. </w:t>
      </w:r>
      <w:r w:rsidR="00F4529D">
        <w:t>Рассмотрим в</w:t>
      </w:r>
      <w:r w:rsidRPr="00F4529D">
        <w:t xml:space="preserve"> качестве примера</w:t>
      </w:r>
      <w:r w:rsidR="00F4529D">
        <w:t xml:space="preserve"> модель</w:t>
      </w:r>
      <w:r w:rsidRPr="00F4529D">
        <w:t xml:space="preserve"> </w:t>
      </w:r>
      <w:r w:rsidRPr="00F4529D">
        <w:rPr>
          <w:i/>
        </w:rPr>
        <w:t>OrderItem</w:t>
      </w:r>
      <w:r w:rsidRPr="00F4529D">
        <w:t xml:space="preserve">, которая </w:t>
      </w:r>
      <w:r w:rsidR="00F4529D">
        <w:t>описывает структуру таблицу</w:t>
      </w:r>
      <w:r w:rsidRPr="00F4529D">
        <w:t xml:space="preserve"> </w:t>
      </w:r>
      <w:r w:rsidRPr="00F4529D">
        <w:rPr>
          <w:i/>
        </w:rPr>
        <w:t>order_items</w:t>
      </w:r>
      <w:r w:rsidR="00F4529D">
        <w:t xml:space="preserve"> базы данных</w:t>
      </w:r>
      <w:r w:rsidRPr="00F4529D">
        <w:t xml:space="preserve"> включая все поля и их типы.</w:t>
      </w:r>
      <w:r w:rsidR="00F4529D">
        <w:t xml:space="preserve"> В листинге 3.2</w:t>
      </w:r>
      <w:r w:rsidR="00F4529D" w:rsidRPr="00F4529D">
        <w:t xml:space="preserve"> приведен исходный код модели</w:t>
      </w:r>
      <w:r w:rsidR="00F4529D">
        <w:t>.</w:t>
      </w:r>
    </w:p>
    <w:tbl>
      <w:tblPr>
        <w:tblStyle w:val="af1"/>
        <w:tblW w:w="0" w:type="auto"/>
        <w:tblLook w:val="04A0" w:firstRow="1" w:lastRow="0" w:firstColumn="1" w:lastColumn="0" w:noHBand="0" w:noVBand="1"/>
      </w:tblPr>
      <w:tblGrid>
        <w:gridCol w:w="10025"/>
      </w:tblGrid>
      <w:tr w:rsidR="00DA243F" w:rsidRPr="00F4529D" w14:paraId="23C3B30C" w14:textId="77777777" w:rsidTr="00DA243F">
        <w:tc>
          <w:tcPr>
            <w:tcW w:w="10025" w:type="dxa"/>
          </w:tcPr>
          <w:p w14:paraId="0A665CD7" w14:textId="77777777" w:rsidR="00DA243F" w:rsidRPr="005C63B2" w:rsidRDefault="00DA243F" w:rsidP="00F92D7D">
            <w:pPr>
              <w:pStyle w:val="Code"/>
            </w:pPr>
            <w:r w:rsidRPr="005C63B2">
              <w:t>@</w:t>
            </w:r>
            <w:r w:rsidRPr="00F4529D">
              <w:t>Entity</w:t>
            </w:r>
            <w:r w:rsidRPr="005C63B2">
              <w:t>("</w:t>
            </w:r>
            <w:r w:rsidRPr="00F4529D">
              <w:t>order</w:t>
            </w:r>
            <w:r w:rsidRPr="005C63B2">
              <w:t>_</w:t>
            </w:r>
            <w:r w:rsidRPr="00F4529D">
              <w:t>items</w:t>
            </w:r>
            <w:r w:rsidRPr="005C63B2">
              <w:t>")</w:t>
            </w:r>
          </w:p>
          <w:p w14:paraId="14045A0F" w14:textId="77777777" w:rsidR="00DA243F" w:rsidRPr="005C63B2" w:rsidRDefault="00DA243F" w:rsidP="00F92D7D">
            <w:pPr>
              <w:pStyle w:val="Code"/>
            </w:pPr>
            <w:r w:rsidRPr="00F4529D">
              <w:t>export</w:t>
            </w:r>
            <w:r w:rsidRPr="005C63B2">
              <w:t xml:space="preserve"> </w:t>
            </w:r>
            <w:r w:rsidRPr="00F4529D">
              <w:t>class</w:t>
            </w:r>
            <w:r w:rsidRPr="005C63B2">
              <w:t xml:space="preserve"> </w:t>
            </w:r>
            <w:r w:rsidRPr="00F4529D">
              <w:t>OrderItem</w:t>
            </w:r>
            <w:r w:rsidRPr="005C63B2">
              <w:t xml:space="preserve"> {</w:t>
            </w:r>
          </w:p>
          <w:p w14:paraId="3A24F841" w14:textId="0DF444BF" w:rsidR="00DA243F" w:rsidRPr="00FC6187" w:rsidRDefault="00DA243F" w:rsidP="00F92D7D">
            <w:pPr>
              <w:pStyle w:val="Code"/>
            </w:pPr>
            <w:r w:rsidRPr="005C63B2">
              <w:t xml:space="preserve">  </w:t>
            </w:r>
            <w:r w:rsidRPr="00FC6187">
              <w:t>@</w:t>
            </w:r>
            <w:proofErr w:type="gramStart"/>
            <w:r w:rsidRPr="00F4529D">
              <w:t>AutoMap</w:t>
            </w:r>
            <w:r w:rsidRPr="00FC6187">
              <w:t>(</w:t>
            </w:r>
            <w:proofErr w:type="gramEnd"/>
            <w:r w:rsidRPr="00FC6187">
              <w:t>)</w:t>
            </w:r>
            <w:r w:rsidR="00F4529D" w:rsidRPr="00FC6187">
              <w:t xml:space="preserve"> </w:t>
            </w:r>
            <w:r w:rsidRPr="00FC6187">
              <w:t>@</w:t>
            </w:r>
            <w:r w:rsidRPr="00F4529D">
              <w:t>PrimaryGeneratedColumn</w:t>
            </w:r>
            <w:r w:rsidRPr="00FC6187">
              <w:t>()</w:t>
            </w:r>
          </w:p>
          <w:p w14:paraId="46F88585" w14:textId="4D85EDD9" w:rsidR="00DA243F" w:rsidRPr="00FC6187" w:rsidRDefault="00DA243F" w:rsidP="00F92D7D">
            <w:pPr>
              <w:pStyle w:val="Code"/>
            </w:pPr>
            <w:r w:rsidRPr="00FC6187">
              <w:t xml:space="preserve">  </w:t>
            </w:r>
            <w:r w:rsidRPr="00F4529D">
              <w:t>id</w:t>
            </w:r>
            <w:r w:rsidRPr="00FC6187">
              <w:t xml:space="preserve">: </w:t>
            </w:r>
            <w:r w:rsidRPr="00F4529D">
              <w:t>number</w:t>
            </w:r>
            <w:r w:rsidRPr="00FC6187">
              <w:t>;</w:t>
            </w:r>
          </w:p>
          <w:p w14:paraId="26027919" w14:textId="4303B46C" w:rsidR="00F4529D" w:rsidRPr="00C7765E" w:rsidRDefault="007C2F07" w:rsidP="00F92D7D">
            <w:pPr>
              <w:pStyle w:val="Code"/>
            </w:pPr>
            <w:r w:rsidRPr="00C7765E">
              <w:t xml:space="preserve">  </w:t>
            </w:r>
          </w:p>
          <w:p w14:paraId="472715DC" w14:textId="77777777" w:rsidR="00DA243F" w:rsidRPr="005C63B2" w:rsidRDefault="00DA243F" w:rsidP="00F92D7D">
            <w:pPr>
              <w:pStyle w:val="Code"/>
            </w:pPr>
            <w:r w:rsidRPr="00FC6187">
              <w:t xml:space="preserve">  </w:t>
            </w:r>
            <w:r w:rsidRPr="005C63B2">
              <w:t>@</w:t>
            </w:r>
            <w:proofErr w:type="gramStart"/>
            <w:r w:rsidRPr="00F4529D">
              <w:t>AutoMap</w:t>
            </w:r>
            <w:r w:rsidRPr="005C63B2">
              <w:t>(</w:t>
            </w:r>
            <w:proofErr w:type="gramEnd"/>
            <w:r w:rsidRPr="005C63B2">
              <w:t>)</w:t>
            </w:r>
          </w:p>
          <w:p w14:paraId="417E6AE5" w14:textId="77777777" w:rsidR="00DA243F" w:rsidRPr="00F4529D" w:rsidRDefault="00DA243F" w:rsidP="00F92D7D">
            <w:pPr>
              <w:pStyle w:val="Code"/>
            </w:pPr>
            <w:r w:rsidRPr="005C63B2">
              <w:t xml:space="preserve">  </w:t>
            </w:r>
            <w:r w:rsidRPr="00F4529D">
              <w:t>@</w:t>
            </w:r>
            <w:proofErr w:type="gramStart"/>
            <w:r w:rsidRPr="00F4529D">
              <w:t>Column(</w:t>
            </w:r>
            <w:proofErr w:type="gramEnd"/>
            <w:r w:rsidRPr="00F4529D">
              <w:t>{ type: "smallint", name: "quantity" })</w:t>
            </w:r>
          </w:p>
          <w:p w14:paraId="50723076" w14:textId="396F4175" w:rsidR="00DA243F" w:rsidRDefault="00DA243F" w:rsidP="00F92D7D">
            <w:pPr>
              <w:pStyle w:val="Code"/>
            </w:pPr>
            <w:r w:rsidRPr="00F4529D">
              <w:t xml:space="preserve">  quantity: number;</w:t>
            </w:r>
          </w:p>
          <w:p w14:paraId="7C2EFBAB" w14:textId="33FB09B9" w:rsidR="00F4529D" w:rsidRPr="00C7765E" w:rsidRDefault="007C2F07" w:rsidP="00F92D7D">
            <w:pPr>
              <w:pStyle w:val="Code"/>
            </w:pPr>
            <w:r w:rsidRPr="00C7765E">
              <w:t xml:space="preserve">  </w:t>
            </w:r>
          </w:p>
          <w:p w14:paraId="47B9EC1E" w14:textId="77777777" w:rsidR="00DA243F" w:rsidRPr="00F4529D" w:rsidRDefault="00DA243F" w:rsidP="00F92D7D">
            <w:pPr>
              <w:pStyle w:val="Code"/>
            </w:pPr>
            <w:r w:rsidRPr="00F4529D">
              <w:t xml:space="preserve">  @</w:t>
            </w:r>
            <w:proofErr w:type="gramStart"/>
            <w:r w:rsidRPr="00F4529D">
              <w:t>AutoMap(</w:t>
            </w:r>
            <w:proofErr w:type="gramEnd"/>
            <w:r w:rsidRPr="00F4529D">
              <w:t>)</w:t>
            </w:r>
          </w:p>
          <w:p w14:paraId="42A41F27" w14:textId="77777777" w:rsidR="00DA243F" w:rsidRPr="00F4529D" w:rsidRDefault="00DA243F" w:rsidP="00F92D7D">
            <w:pPr>
              <w:pStyle w:val="Code"/>
            </w:pPr>
            <w:r w:rsidRPr="00F4529D">
              <w:t xml:space="preserve">  @</w:t>
            </w:r>
            <w:proofErr w:type="gramStart"/>
            <w:r w:rsidRPr="00F4529D">
              <w:t>ManyToOne(</w:t>
            </w:r>
            <w:proofErr w:type="gramEnd"/>
            <w:r w:rsidRPr="00F4529D">
              <w:t>() =&gt; Dish)</w:t>
            </w:r>
          </w:p>
          <w:p w14:paraId="2D4BF65B" w14:textId="77777777" w:rsidR="00DA243F" w:rsidRPr="00F4529D" w:rsidRDefault="00DA243F" w:rsidP="00F92D7D">
            <w:pPr>
              <w:pStyle w:val="Code"/>
            </w:pPr>
            <w:r w:rsidRPr="00F4529D">
              <w:t xml:space="preserve">  @</w:t>
            </w:r>
            <w:proofErr w:type="gramStart"/>
            <w:r w:rsidRPr="00F4529D">
              <w:t>JoinColumn(</w:t>
            </w:r>
            <w:proofErr w:type="gramEnd"/>
            <w:r w:rsidRPr="00F4529D">
              <w:t>{ name: "dish_id", referencedColumnName: "id" })</w:t>
            </w:r>
          </w:p>
          <w:p w14:paraId="11CBD77B" w14:textId="4448BF93" w:rsidR="00DA243F" w:rsidRDefault="00DA243F" w:rsidP="00F92D7D">
            <w:pPr>
              <w:pStyle w:val="Code"/>
            </w:pPr>
            <w:r w:rsidRPr="00F4529D">
              <w:t xml:space="preserve">  dish: Dish;</w:t>
            </w:r>
          </w:p>
          <w:p w14:paraId="35EA43CB" w14:textId="52A92928" w:rsidR="00F4529D" w:rsidRPr="00C7765E" w:rsidRDefault="007C2F07" w:rsidP="00F92D7D">
            <w:pPr>
              <w:pStyle w:val="Code"/>
            </w:pPr>
            <w:r w:rsidRPr="00C7765E">
              <w:t xml:space="preserve">  </w:t>
            </w:r>
          </w:p>
          <w:p w14:paraId="5416384A" w14:textId="77777777" w:rsidR="00DA243F" w:rsidRPr="00F4529D" w:rsidRDefault="00DA243F" w:rsidP="00F92D7D">
            <w:pPr>
              <w:pStyle w:val="Code"/>
            </w:pPr>
            <w:r w:rsidRPr="00F4529D">
              <w:t xml:space="preserve">  @</w:t>
            </w:r>
            <w:proofErr w:type="gramStart"/>
            <w:r w:rsidRPr="00F4529D">
              <w:t>AutoMap(</w:t>
            </w:r>
            <w:proofErr w:type="gramEnd"/>
            <w:r w:rsidRPr="00F4529D">
              <w:t>)</w:t>
            </w:r>
          </w:p>
          <w:p w14:paraId="737A47F8" w14:textId="77777777" w:rsidR="00DA243F" w:rsidRPr="00F4529D" w:rsidRDefault="00DA243F" w:rsidP="00F92D7D">
            <w:pPr>
              <w:pStyle w:val="Code"/>
            </w:pPr>
            <w:r w:rsidRPr="00F4529D">
              <w:t xml:space="preserve">  @</w:t>
            </w:r>
            <w:proofErr w:type="gramStart"/>
            <w:r w:rsidRPr="00F4529D">
              <w:t>ManyToOne(</w:t>
            </w:r>
            <w:proofErr w:type="gramEnd"/>
            <w:r w:rsidRPr="00F4529D">
              <w:t>() =&gt; Order, (order) =&gt; order.orderItems)</w:t>
            </w:r>
          </w:p>
          <w:p w14:paraId="3527F42C" w14:textId="77777777" w:rsidR="00DA243F" w:rsidRPr="00F4529D" w:rsidRDefault="00DA243F" w:rsidP="00F92D7D">
            <w:pPr>
              <w:pStyle w:val="Code"/>
            </w:pPr>
            <w:r w:rsidRPr="00F4529D">
              <w:t xml:space="preserve">  @</w:t>
            </w:r>
            <w:proofErr w:type="gramStart"/>
            <w:r w:rsidRPr="00F4529D">
              <w:t>JoinColumn(</w:t>
            </w:r>
            <w:proofErr w:type="gramEnd"/>
            <w:r w:rsidRPr="00F4529D">
              <w:t>{ name: "order_id", referencedColumnName: "id" })</w:t>
            </w:r>
          </w:p>
          <w:p w14:paraId="58CF1838" w14:textId="77777777" w:rsidR="00DA243F" w:rsidRPr="00F4529D" w:rsidRDefault="00DA243F" w:rsidP="00F92D7D">
            <w:pPr>
              <w:pStyle w:val="Code"/>
            </w:pPr>
            <w:r w:rsidRPr="00F4529D">
              <w:t xml:space="preserve">  order: Order;</w:t>
            </w:r>
          </w:p>
          <w:p w14:paraId="1BE10D30" w14:textId="77777777" w:rsidR="00DA243F" w:rsidRPr="00F4529D" w:rsidRDefault="00DA243F" w:rsidP="00F92D7D">
            <w:pPr>
              <w:pStyle w:val="Code"/>
              <w:rPr>
                <w:rFonts w:ascii="Consolas" w:hAnsi="Consolas"/>
                <w:sz w:val="21"/>
                <w:szCs w:val="21"/>
              </w:rPr>
            </w:pPr>
            <w:r w:rsidRPr="00F4529D">
              <w:t>}</w:t>
            </w:r>
          </w:p>
        </w:tc>
      </w:tr>
    </w:tbl>
    <w:p w14:paraId="25B88736" w14:textId="31BAE00E" w:rsidR="00DA243F" w:rsidRPr="00F4529D" w:rsidRDefault="00F4529D" w:rsidP="00F92D7D">
      <w:pPr>
        <w:pStyle w:val="ImageText"/>
      </w:pPr>
      <w:r>
        <w:t>Листинг 3.2</w:t>
      </w:r>
      <w:r w:rsidR="00DA243F" w:rsidRPr="00F4529D">
        <w:t xml:space="preserve"> – Модель сущности </w:t>
      </w:r>
      <w:r w:rsidR="00DA243F" w:rsidRPr="00F4529D">
        <w:rPr>
          <w:i/>
          <w:lang w:val="en-US"/>
        </w:rPr>
        <w:t>OrderItem</w:t>
      </w:r>
    </w:p>
    <w:p w14:paraId="2BAA0529" w14:textId="62F52DAB" w:rsidR="00F4529D" w:rsidRDefault="00F4529D" w:rsidP="00F92D7D">
      <w:pPr>
        <w:pStyle w:val="Main"/>
      </w:pPr>
      <w:bookmarkStart w:id="59" w:name="_Toc41593176"/>
      <w:r>
        <w:t xml:space="preserve">Модель </w:t>
      </w:r>
      <w:r w:rsidRPr="00F4529D">
        <w:rPr>
          <w:i/>
        </w:rPr>
        <w:t>OrderItem</w:t>
      </w:r>
      <w:r>
        <w:t xml:space="preserve"> представляет собой класс, аннотированный декоратором </w:t>
      </w:r>
      <w:r w:rsidRPr="00F4529D">
        <w:rPr>
          <w:i/>
        </w:rPr>
        <w:t>Entity</w:t>
      </w:r>
      <w:r>
        <w:t xml:space="preserve"> с парамтером «</w:t>
      </w:r>
      <w:r w:rsidRPr="00F4529D">
        <w:rPr>
          <w:i/>
        </w:rPr>
        <w:t>order_items</w:t>
      </w:r>
      <w:r>
        <w:t xml:space="preserve">», который указывает на соответствие имени таблицы </w:t>
      </w:r>
      <w:r w:rsidRPr="00F4529D">
        <w:rPr>
          <w:i/>
        </w:rPr>
        <w:t>order_items</w:t>
      </w:r>
      <w:r>
        <w:t xml:space="preserve"> в базе данных.</w:t>
      </w:r>
      <w:r w:rsidR="00907E1D">
        <w:t xml:space="preserve"> </w:t>
      </w:r>
      <w:r>
        <w:t xml:space="preserve">Поле </w:t>
      </w:r>
      <w:r w:rsidRPr="00F4529D">
        <w:rPr>
          <w:i/>
        </w:rPr>
        <w:t>id</w:t>
      </w:r>
      <w:r>
        <w:t xml:space="preserve">, аннотированное декораторами </w:t>
      </w:r>
      <w:r w:rsidRPr="00F4529D">
        <w:rPr>
          <w:i/>
        </w:rPr>
        <w:t>AutoMap</w:t>
      </w:r>
      <w:r>
        <w:t xml:space="preserve"> и </w:t>
      </w:r>
      <w:r w:rsidRPr="00F4529D">
        <w:rPr>
          <w:i/>
        </w:rPr>
        <w:t>PrimaryGeneratedColumn</w:t>
      </w:r>
      <w:r>
        <w:t xml:space="preserve">, служит первичным ключом для этой сущности. Декоратор </w:t>
      </w:r>
      <w:r w:rsidRPr="00F4529D">
        <w:rPr>
          <w:i/>
        </w:rPr>
        <w:t>AutoMap</w:t>
      </w:r>
      <w:r>
        <w:t xml:space="preserve"> позволяет автоматически отображать это поле, а </w:t>
      </w:r>
      <w:r w:rsidRPr="00F4529D">
        <w:rPr>
          <w:i/>
        </w:rPr>
        <w:t>PrimaryGeneratedColumn</w:t>
      </w:r>
      <w:r>
        <w:t xml:space="preserve"> указывает на то, что оно будет автоматически генерироваться как первичный ключ.</w:t>
      </w:r>
      <w:r w:rsidR="00907E1D">
        <w:t xml:space="preserve"> </w:t>
      </w:r>
      <w:r>
        <w:t xml:space="preserve">Поле </w:t>
      </w:r>
      <w:r w:rsidRPr="00F4529D">
        <w:rPr>
          <w:i/>
        </w:rPr>
        <w:t>quantity</w:t>
      </w:r>
      <w:r>
        <w:t xml:space="preserve"> предназначено для хранения количества заказанного блюда. Оно аннотировано декораторами </w:t>
      </w:r>
      <w:r w:rsidRPr="00F4529D">
        <w:rPr>
          <w:i/>
        </w:rPr>
        <w:t>AutoMap</w:t>
      </w:r>
      <w:r>
        <w:t xml:space="preserve"> и </w:t>
      </w:r>
      <w:r w:rsidRPr="00F4529D">
        <w:rPr>
          <w:i/>
        </w:rPr>
        <w:t>Column</w:t>
      </w:r>
      <w:r>
        <w:t xml:space="preserve"> с параметрами </w:t>
      </w:r>
      <w:r w:rsidRPr="00F4529D">
        <w:rPr>
          <w:i/>
        </w:rPr>
        <w:t>type</w:t>
      </w:r>
      <w:r>
        <w:t xml:space="preserve"> «</w:t>
      </w:r>
      <w:r w:rsidRPr="00F4529D">
        <w:rPr>
          <w:i/>
        </w:rPr>
        <w:t>smallint</w:t>
      </w:r>
      <w:r>
        <w:t xml:space="preserve">» и </w:t>
      </w:r>
      <w:r w:rsidRPr="00F4529D">
        <w:rPr>
          <w:i/>
        </w:rPr>
        <w:t>name</w:t>
      </w:r>
      <w:r>
        <w:t xml:space="preserve"> «</w:t>
      </w:r>
      <w:r w:rsidRPr="00F4529D">
        <w:rPr>
          <w:i/>
        </w:rPr>
        <w:t>quantity</w:t>
      </w:r>
      <w:r>
        <w:t>», которые указывают, что это поле будет автоматически отображаться и храниться в базе данных как столбец типа «</w:t>
      </w:r>
      <w:r w:rsidRPr="00F4529D">
        <w:rPr>
          <w:i/>
        </w:rPr>
        <w:t>smallint</w:t>
      </w:r>
      <w:r>
        <w:t>».</w:t>
      </w:r>
    </w:p>
    <w:p w14:paraId="495FEE96" w14:textId="4F6036C7" w:rsidR="00F4529D" w:rsidRDefault="00F4529D" w:rsidP="00F92D7D">
      <w:pPr>
        <w:pStyle w:val="Main"/>
      </w:pPr>
      <w:r>
        <w:t xml:space="preserve">Поле </w:t>
      </w:r>
      <w:r w:rsidRPr="00F4529D">
        <w:rPr>
          <w:i/>
        </w:rPr>
        <w:t>dish</w:t>
      </w:r>
      <w:r>
        <w:t xml:space="preserve"> представляет собой связь с сущностью </w:t>
      </w:r>
      <w:r w:rsidRPr="00F4529D">
        <w:rPr>
          <w:i/>
        </w:rPr>
        <w:t>Dish</w:t>
      </w:r>
      <w:r>
        <w:t>. Оно</w:t>
      </w:r>
      <w:r w:rsidRPr="00F4529D">
        <w:t xml:space="preserve"> </w:t>
      </w:r>
      <w:r>
        <w:t>аннотировано</w:t>
      </w:r>
      <w:r w:rsidRPr="00F4529D">
        <w:t xml:space="preserve"> </w:t>
      </w:r>
      <w:r>
        <w:t>декораторами</w:t>
      </w:r>
      <w:r w:rsidRPr="00F4529D">
        <w:t xml:space="preserve"> </w:t>
      </w:r>
      <w:r w:rsidRPr="00F4529D">
        <w:rPr>
          <w:i/>
          <w:lang w:val="en-US"/>
        </w:rPr>
        <w:t>AutoMap</w:t>
      </w:r>
      <w:r w:rsidRPr="00F4529D">
        <w:t xml:space="preserve">, </w:t>
      </w:r>
      <w:r w:rsidRPr="00F4529D">
        <w:rPr>
          <w:i/>
          <w:lang w:val="en-US"/>
        </w:rPr>
        <w:t>ManyToOne</w:t>
      </w:r>
      <w:r>
        <w:t xml:space="preserve"> с параметром в виде лямбда-фукции и </w:t>
      </w:r>
      <w:r w:rsidRPr="00F4529D">
        <w:rPr>
          <w:i/>
          <w:lang w:val="en-US"/>
        </w:rPr>
        <w:t>JoinColumn</w:t>
      </w:r>
      <w:r>
        <w:t xml:space="preserve"> с параметрами </w:t>
      </w:r>
      <w:r w:rsidRPr="00F4529D">
        <w:rPr>
          <w:i/>
          <w:lang w:val="en-US"/>
        </w:rPr>
        <w:t>name</w:t>
      </w:r>
      <w:r w:rsidRPr="00F4529D">
        <w:t xml:space="preserve"> </w:t>
      </w:r>
      <w:r>
        <w:t>«</w:t>
      </w:r>
      <w:r w:rsidRPr="00F4529D">
        <w:rPr>
          <w:i/>
          <w:lang w:val="en-US"/>
        </w:rPr>
        <w:t>dish</w:t>
      </w:r>
      <w:r w:rsidRPr="00F4529D">
        <w:rPr>
          <w:i/>
        </w:rPr>
        <w:t>_</w:t>
      </w:r>
      <w:r w:rsidRPr="00F4529D">
        <w:rPr>
          <w:i/>
          <w:lang w:val="en-US"/>
        </w:rPr>
        <w:t>id</w:t>
      </w:r>
      <w:r>
        <w:t>» и</w:t>
      </w:r>
      <w:r w:rsidRPr="00F4529D">
        <w:t xml:space="preserve"> </w:t>
      </w:r>
      <w:r w:rsidRPr="00F4529D">
        <w:rPr>
          <w:i/>
          <w:lang w:val="en-US"/>
        </w:rPr>
        <w:t>referencedColumnName</w:t>
      </w:r>
      <w:r>
        <w:t xml:space="preserve"> «</w:t>
      </w:r>
      <w:r w:rsidRPr="00F4529D">
        <w:rPr>
          <w:i/>
          <w:lang w:val="en-US"/>
        </w:rPr>
        <w:t>id</w:t>
      </w:r>
      <w:r>
        <w:t>»</w:t>
      </w:r>
      <w:r w:rsidRPr="00F4529D">
        <w:t xml:space="preserve">. </w:t>
      </w:r>
      <w:r>
        <w:t xml:space="preserve">Эти декораторы указывают на существование отношения «многие к одному» между сущностями </w:t>
      </w:r>
      <w:r w:rsidRPr="00F4529D">
        <w:rPr>
          <w:i/>
        </w:rPr>
        <w:t>OrderItem</w:t>
      </w:r>
      <w:r>
        <w:t xml:space="preserve"> и </w:t>
      </w:r>
      <w:r w:rsidRPr="00F4529D">
        <w:rPr>
          <w:i/>
        </w:rPr>
        <w:t>Dish</w:t>
      </w:r>
      <w:r>
        <w:t xml:space="preserve">, отображаемое через внешний ключ </w:t>
      </w:r>
      <w:r w:rsidRPr="00F4529D">
        <w:rPr>
          <w:i/>
        </w:rPr>
        <w:t>dish_id</w:t>
      </w:r>
      <w:r>
        <w:t>.</w:t>
      </w:r>
    </w:p>
    <w:p w14:paraId="34106BD7" w14:textId="664CB988" w:rsidR="00F4529D" w:rsidRDefault="00F4529D" w:rsidP="00F92D7D">
      <w:pPr>
        <w:pStyle w:val="Main"/>
      </w:pPr>
      <w:r>
        <w:lastRenderedPageBreak/>
        <w:t xml:space="preserve">Поле </w:t>
      </w:r>
      <w:r w:rsidRPr="00F4529D">
        <w:rPr>
          <w:i/>
        </w:rPr>
        <w:t>order</w:t>
      </w:r>
      <w:r>
        <w:t xml:space="preserve"> представляет собой связь с сущностью </w:t>
      </w:r>
      <w:r w:rsidRPr="00F4529D">
        <w:rPr>
          <w:i/>
          <w:lang w:val="en-US"/>
        </w:rPr>
        <w:t>Order</w:t>
      </w:r>
      <w:r w:rsidRPr="005C63B2">
        <w:t xml:space="preserve">. </w:t>
      </w:r>
      <w:r>
        <w:t>Оно</w:t>
      </w:r>
      <w:r w:rsidRPr="005C63B2">
        <w:t xml:space="preserve"> </w:t>
      </w:r>
      <w:r>
        <w:t>аннотировано</w:t>
      </w:r>
      <w:r w:rsidRPr="005C63B2">
        <w:t xml:space="preserve"> </w:t>
      </w:r>
      <w:r>
        <w:t>декораторами</w:t>
      </w:r>
      <w:r w:rsidRPr="005C63B2">
        <w:t xml:space="preserve"> </w:t>
      </w:r>
      <w:r w:rsidRPr="00F4529D">
        <w:rPr>
          <w:i/>
          <w:lang w:val="en-US"/>
        </w:rPr>
        <w:t>AutoMap</w:t>
      </w:r>
      <w:r w:rsidRPr="005C63B2">
        <w:t xml:space="preserve">, </w:t>
      </w:r>
      <w:r w:rsidRPr="00F4529D">
        <w:rPr>
          <w:i/>
          <w:lang w:val="en-US"/>
        </w:rPr>
        <w:t>ManyToOne</w:t>
      </w:r>
      <w:r w:rsidRPr="005C63B2">
        <w:t xml:space="preserve"> </w:t>
      </w:r>
      <w:r>
        <w:t>с</w:t>
      </w:r>
      <w:r w:rsidRPr="005C63B2">
        <w:t xml:space="preserve"> </w:t>
      </w:r>
      <w:r>
        <w:t>параметрами</w:t>
      </w:r>
      <w:r w:rsidRPr="005C63B2">
        <w:t xml:space="preserve"> </w:t>
      </w:r>
      <w:r>
        <w:t>в</w:t>
      </w:r>
      <w:r w:rsidRPr="005C63B2">
        <w:t xml:space="preserve"> </w:t>
      </w:r>
      <w:r>
        <w:t>виде</w:t>
      </w:r>
      <w:r w:rsidRPr="005C63B2">
        <w:t xml:space="preserve"> </w:t>
      </w:r>
      <w:r>
        <w:t>двух</w:t>
      </w:r>
      <w:r w:rsidRPr="005C63B2">
        <w:t xml:space="preserve"> </w:t>
      </w:r>
      <w:r>
        <w:t>лямбда</w:t>
      </w:r>
      <w:r w:rsidRPr="005C63B2">
        <w:t>-</w:t>
      </w:r>
      <w:r>
        <w:t>фукций</w:t>
      </w:r>
      <w:r w:rsidRPr="005C63B2">
        <w:t xml:space="preserve"> </w:t>
      </w:r>
      <w:r>
        <w:t>и</w:t>
      </w:r>
      <w:r w:rsidRPr="005C63B2">
        <w:t xml:space="preserve"> </w:t>
      </w:r>
      <w:r w:rsidRPr="00F4529D">
        <w:rPr>
          <w:i/>
          <w:lang w:val="en-US"/>
        </w:rPr>
        <w:t>JoinColumn</w:t>
      </w:r>
      <w:r w:rsidRPr="005C63B2">
        <w:t xml:space="preserve"> </w:t>
      </w:r>
      <w:r>
        <w:t>с</w:t>
      </w:r>
      <w:r w:rsidRPr="005C63B2">
        <w:t xml:space="preserve"> </w:t>
      </w:r>
      <w:r>
        <w:t>параметрами</w:t>
      </w:r>
      <w:r w:rsidRPr="005C63B2">
        <w:t xml:space="preserve"> </w:t>
      </w:r>
      <w:r w:rsidRPr="00F4529D">
        <w:rPr>
          <w:i/>
          <w:lang w:val="en-US"/>
        </w:rPr>
        <w:t>name</w:t>
      </w:r>
      <w:r w:rsidRPr="005C63B2">
        <w:t xml:space="preserve"> «</w:t>
      </w:r>
      <w:r w:rsidRPr="00F4529D">
        <w:rPr>
          <w:i/>
          <w:lang w:val="en-US"/>
        </w:rPr>
        <w:t>order</w:t>
      </w:r>
      <w:r w:rsidRPr="005C63B2">
        <w:rPr>
          <w:i/>
        </w:rPr>
        <w:t>_</w:t>
      </w:r>
      <w:r w:rsidRPr="00F4529D">
        <w:rPr>
          <w:i/>
          <w:lang w:val="en-US"/>
        </w:rPr>
        <w:t>id</w:t>
      </w:r>
      <w:r w:rsidRPr="005C63B2">
        <w:t xml:space="preserve">» и </w:t>
      </w:r>
      <w:r w:rsidRPr="00F4529D">
        <w:rPr>
          <w:i/>
          <w:lang w:val="en-US"/>
        </w:rPr>
        <w:t>referencedColumnName</w:t>
      </w:r>
      <w:r w:rsidRPr="005C63B2">
        <w:t xml:space="preserve"> «</w:t>
      </w:r>
      <w:r w:rsidRPr="00F4529D">
        <w:rPr>
          <w:i/>
          <w:lang w:val="en-US"/>
        </w:rPr>
        <w:t>id</w:t>
      </w:r>
      <w:r w:rsidRPr="005C63B2">
        <w:t xml:space="preserve">». </w:t>
      </w:r>
      <w:r>
        <w:t xml:space="preserve">Эти декораторы указывают на существование отношения «многие к одному» между сущностями </w:t>
      </w:r>
      <w:r w:rsidRPr="00F4529D">
        <w:rPr>
          <w:i/>
        </w:rPr>
        <w:t>OrderItem</w:t>
      </w:r>
      <w:r>
        <w:t xml:space="preserve"> и </w:t>
      </w:r>
      <w:r w:rsidRPr="00F4529D">
        <w:rPr>
          <w:i/>
        </w:rPr>
        <w:t>Order</w:t>
      </w:r>
      <w:r>
        <w:t xml:space="preserve">, и что это отношение будет отображаться через внешний ключ </w:t>
      </w:r>
      <w:r w:rsidRPr="00F4529D">
        <w:rPr>
          <w:i/>
        </w:rPr>
        <w:t>order_id</w:t>
      </w:r>
      <w:r>
        <w:t xml:space="preserve">. Также указывается, что у сущности </w:t>
      </w:r>
      <w:r w:rsidRPr="00F4529D">
        <w:rPr>
          <w:i/>
        </w:rPr>
        <w:t>Order</w:t>
      </w:r>
      <w:r>
        <w:t xml:space="preserve"> есть свойство </w:t>
      </w:r>
      <w:r w:rsidRPr="00F4529D">
        <w:rPr>
          <w:i/>
        </w:rPr>
        <w:t>orderItems</w:t>
      </w:r>
      <w:r>
        <w:t xml:space="preserve">, представляющее массив связанных объектов </w:t>
      </w:r>
      <w:r w:rsidRPr="00F4529D">
        <w:rPr>
          <w:i/>
        </w:rPr>
        <w:t>OrderItem</w:t>
      </w:r>
      <w:r>
        <w:t>.</w:t>
      </w:r>
    </w:p>
    <w:p w14:paraId="76FE9ECA" w14:textId="307CBABA" w:rsidR="00DA243F" w:rsidRPr="00F4529D" w:rsidRDefault="000C38EC" w:rsidP="00F92D7D">
      <w:pPr>
        <w:pStyle w:val="Header3"/>
      </w:pPr>
      <w:bookmarkStart w:id="60" w:name="_Toc72502115"/>
      <w:bookmarkStart w:id="61" w:name="_Toc168957563"/>
      <w:r w:rsidRPr="00F4529D">
        <w:t>3.2.4</w:t>
      </w:r>
      <w:r w:rsidR="00DA243F" w:rsidRPr="00F4529D">
        <w:t xml:space="preserve"> </w:t>
      </w:r>
      <w:bookmarkEnd w:id="59"/>
      <w:bookmarkEnd w:id="60"/>
      <w:r w:rsidR="00DA243F" w:rsidRPr="00F4529D">
        <w:t>Сервисы</w:t>
      </w:r>
      <w:bookmarkEnd w:id="61"/>
    </w:p>
    <w:p w14:paraId="1E93DAC1" w14:textId="28690B25" w:rsidR="00F4529D" w:rsidRPr="00F4529D" w:rsidRDefault="00F4529D" w:rsidP="00F92D7D">
      <w:pPr>
        <w:pStyle w:val="Main"/>
        <w:rPr>
          <w:spacing w:val="4"/>
        </w:rPr>
      </w:pPr>
      <w:r w:rsidRPr="00F4529D">
        <w:rPr>
          <w:spacing w:val="4"/>
        </w:rPr>
        <w:t xml:space="preserve">Каждый модуль в приложении </w:t>
      </w:r>
      <w:r w:rsidRPr="00F4529D">
        <w:rPr>
          <w:i/>
          <w:spacing w:val="4"/>
        </w:rPr>
        <w:t>NestJS</w:t>
      </w:r>
      <w:r w:rsidRPr="00F4529D">
        <w:rPr>
          <w:spacing w:val="4"/>
        </w:rPr>
        <w:t xml:space="preserve"> определяет и использует сервис, который является основной логикой для обработки данных. Сервисы обрабатывают бизнес-логику, что включает в себя выполнение различных операций с данными, расчетов, проверок и других задач, специфичных для бизнес-процессов. Они взаимодействуют с базой данных через репозитории, обеспечивая абстракцию уровня доступа к данным. Это позволяет легко изменять или расширять логику работы с данными без необходимости изменения кода.</w:t>
      </w:r>
    </w:p>
    <w:p w14:paraId="5A4B749A" w14:textId="03C19BB3" w:rsidR="00F4529D" w:rsidRPr="00F92D7D" w:rsidRDefault="00F4529D" w:rsidP="00F92D7D">
      <w:pPr>
        <w:pStyle w:val="Main"/>
        <w:rPr>
          <w:spacing w:val="4"/>
        </w:rPr>
      </w:pPr>
      <w:r w:rsidRPr="00F4529D">
        <w:rPr>
          <w:spacing w:val="4"/>
        </w:rPr>
        <w:t xml:space="preserve">Для того чтобы сервисы могли быть задействованы в других частях приложения, они аннотируются декоратором </w:t>
      </w:r>
      <w:r w:rsidRPr="00F4529D">
        <w:rPr>
          <w:i/>
          <w:spacing w:val="4"/>
        </w:rPr>
        <w:t>Injectable</w:t>
      </w:r>
      <w:r w:rsidRPr="00F4529D">
        <w:rPr>
          <w:spacing w:val="4"/>
        </w:rPr>
        <w:t>. Этот декоратор делает сервис доступным для инъекции зависимостей, позволяя удобно и эффективно использовать их в любом другом месте, где это необходимо.</w:t>
      </w:r>
      <w:r>
        <w:rPr>
          <w:spacing w:val="4"/>
        </w:rPr>
        <w:t xml:space="preserve"> </w:t>
      </w:r>
      <w:r w:rsidRPr="00F4529D">
        <w:rPr>
          <w:spacing w:val="4"/>
        </w:rPr>
        <w:t xml:space="preserve">В качестве примера реализации, далее будет рассмотрен сервис </w:t>
      </w:r>
      <w:r w:rsidRPr="00F4529D">
        <w:rPr>
          <w:i/>
          <w:spacing w:val="4"/>
        </w:rPr>
        <w:t>ReservationsService</w:t>
      </w:r>
      <w:r w:rsidRPr="00F4529D">
        <w:rPr>
          <w:spacing w:val="4"/>
        </w:rPr>
        <w:t>, который отвечает за управление бронированиями.</w:t>
      </w:r>
      <w:r w:rsidR="0084384A">
        <w:rPr>
          <w:spacing w:val="4"/>
        </w:rPr>
        <w:t xml:space="preserve"> </w:t>
      </w:r>
      <w:r w:rsidR="00A932E2">
        <w:rPr>
          <w:spacing w:val="4"/>
        </w:rPr>
        <w:t>Он представлен в виде листинга в приложении Ж.</w:t>
      </w:r>
    </w:p>
    <w:p w14:paraId="31A93FA8" w14:textId="433F2765" w:rsidR="00DA243F" w:rsidRPr="00F4529D" w:rsidRDefault="00F4529D" w:rsidP="00F92D7D">
      <w:pPr>
        <w:pStyle w:val="Main"/>
        <w:spacing w:after="240"/>
      </w:pPr>
      <w:r w:rsidRPr="00F4529D">
        <w:rPr>
          <w:spacing w:val="4"/>
        </w:rPr>
        <w:t xml:space="preserve">Часть кода этого сервиса приведена </w:t>
      </w:r>
      <w:r>
        <w:rPr>
          <w:spacing w:val="4"/>
        </w:rPr>
        <w:t>в листинге 3.3</w:t>
      </w:r>
      <w:r>
        <w:t>.</w:t>
      </w:r>
    </w:p>
    <w:tbl>
      <w:tblPr>
        <w:tblStyle w:val="af1"/>
        <w:tblW w:w="0" w:type="auto"/>
        <w:tblLook w:val="04A0" w:firstRow="1" w:lastRow="0" w:firstColumn="1" w:lastColumn="0" w:noHBand="0" w:noVBand="1"/>
      </w:tblPr>
      <w:tblGrid>
        <w:gridCol w:w="10025"/>
      </w:tblGrid>
      <w:tr w:rsidR="00DA243F" w:rsidRPr="00F4529D" w14:paraId="67C2BFEB" w14:textId="77777777" w:rsidTr="00DA243F">
        <w:tc>
          <w:tcPr>
            <w:tcW w:w="10025" w:type="dxa"/>
          </w:tcPr>
          <w:p w14:paraId="44FBD3EB" w14:textId="77777777" w:rsidR="00DA243F" w:rsidRPr="005C63B2" w:rsidRDefault="00DA243F" w:rsidP="00F92D7D">
            <w:pPr>
              <w:pStyle w:val="Code"/>
            </w:pPr>
            <w:r w:rsidRPr="005C63B2">
              <w:t>@</w:t>
            </w:r>
            <w:proofErr w:type="gramStart"/>
            <w:r w:rsidRPr="00F4529D">
              <w:t>Injectable</w:t>
            </w:r>
            <w:r w:rsidRPr="005C63B2">
              <w:t>(</w:t>
            </w:r>
            <w:proofErr w:type="gramEnd"/>
            <w:r w:rsidRPr="005C63B2">
              <w:t>)</w:t>
            </w:r>
          </w:p>
          <w:p w14:paraId="0BFDA794" w14:textId="77777777" w:rsidR="00DA243F" w:rsidRPr="00F4529D" w:rsidRDefault="00DA243F" w:rsidP="00F92D7D">
            <w:pPr>
              <w:pStyle w:val="Code"/>
            </w:pPr>
            <w:r w:rsidRPr="00F4529D">
              <w:t>export class ReservationsService {</w:t>
            </w:r>
          </w:p>
          <w:p w14:paraId="1D129E00" w14:textId="77777777" w:rsidR="00DA243F" w:rsidRPr="00F4529D" w:rsidRDefault="00DA243F" w:rsidP="00F92D7D">
            <w:pPr>
              <w:pStyle w:val="Code"/>
            </w:pPr>
            <w:r w:rsidRPr="00F4529D">
              <w:t xml:space="preserve">  </w:t>
            </w:r>
            <w:proofErr w:type="gramStart"/>
            <w:r w:rsidRPr="00F4529D">
              <w:t>constructor(</w:t>
            </w:r>
            <w:proofErr w:type="gramEnd"/>
          </w:p>
          <w:p w14:paraId="6E44398B" w14:textId="77777777" w:rsidR="00DA243F" w:rsidRPr="00F4529D" w:rsidRDefault="00DA243F" w:rsidP="00F92D7D">
            <w:pPr>
              <w:pStyle w:val="Code"/>
            </w:pPr>
            <w:r w:rsidRPr="00F4529D">
              <w:t xml:space="preserve">    @InjectRepository(Reservation)</w:t>
            </w:r>
          </w:p>
          <w:p w14:paraId="4A6077A4" w14:textId="77777777" w:rsidR="00DA243F" w:rsidRPr="00F4529D" w:rsidRDefault="00DA243F" w:rsidP="00F92D7D">
            <w:pPr>
              <w:pStyle w:val="Code"/>
            </w:pPr>
            <w:r w:rsidRPr="00F4529D">
              <w:t xml:space="preserve">    private readonly reservationRepository: Repository&lt;Reservation&gt;,</w:t>
            </w:r>
          </w:p>
          <w:p w14:paraId="71DAA904" w14:textId="77777777" w:rsidR="00DA243F" w:rsidRPr="00F4529D" w:rsidRDefault="00DA243F" w:rsidP="00F92D7D">
            <w:pPr>
              <w:pStyle w:val="Code"/>
            </w:pPr>
            <w:r w:rsidRPr="00F4529D">
              <w:t xml:space="preserve">    @</w:t>
            </w:r>
            <w:proofErr w:type="gramStart"/>
            <w:r w:rsidRPr="00F4529D">
              <w:t>InjectMapper(</w:t>
            </w:r>
            <w:proofErr w:type="gramEnd"/>
            <w:r w:rsidRPr="00F4529D">
              <w:t>) private readonly mapper: Mapper,</w:t>
            </w:r>
          </w:p>
          <w:p w14:paraId="6C92E182" w14:textId="77777777" w:rsidR="00DA243F" w:rsidRPr="00F4529D" w:rsidRDefault="00DA243F" w:rsidP="00F92D7D">
            <w:pPr>
              <w:pStyle w:val="Code"/>
            </w:pPr>
            <w:r w:rsidRPr="00F4529D">
              <w:t xml:space="preserve">    private readonly usersService: UsersService,</w:t>
            </w:r>
          </w:p>
          <w:p w14:paraId="6A1149A8" w14:textId="09621AA0" w:rsidR="00DA243F" w:rsidRPr="00F4529D" w:rsidRDefault="00DA243F" w:rsidP="00F92D7D">
            <w:pPr>
              <w:pStyle w:val="Code"/>
            </w:pPr>
            <w:r w:rsidRPr="00F4529D">
              <w:t xml:space="preserve">    private readon</w:t>
            </w:r>
            <w:r w:rsidR="00907E1D">
              <w:t>ly tablesService: TablesService</w:t>
            </w:r>
            <w:r w:rsidRPr="00F4529D">
              <w:t>) {}</w:t>
            </w:r>
          </w:p>
          <w:p w14:paraId="3443959D" w14:textId="77777777" w:rsidR="00DA243F" w:rsidRPr="00F4529D" w:rsidRDefault="00DA243F" w:rsidP="00F92D7D">
            <w:pPr>
              <w:pStyle w:val="Code"/>
            </w:pPr>
            <w:r w:rsidRPr="00F4529D">
              <w:t xml:space="preserve">  async </w:t>
            </w:r>
            <w:proofErr w:type="gramStart"/>
            <w:r w:rsidRPr="00F4529D">
              <w:t>findAll(</w:t>
            </w:r>
            <w:proofErr w:type="gramEnd"/>
            <w:r w:rsidRPr="00F4529D">
              <w:t>pageable: Pageable) {</w:t>
            </w:r>
          </w:p>
          <w:p w14:paraId="1FCF6AE0" w14:textId="77777777" w:rsidR="00DA243F" w:rsidRPr="00F4529D" w:rsidRDefault="00DA243F" w:rsidP="00F92D7D">
            <w:pPr>
              <w:pStyle w:val="Code"/>
            </w:pPr>
            <w:r w:rsidRPr="00F4529D">
              <w:t xml:space="preserve">    try {</w:t>
            </w:r>
          </w:p>
          <w:p w14:paraId="7343C7BF" w14:textId="77777777" w:rsidR="00DA243F" w:rsidRPr="00F4529D" w:rsidRDefault="00DA243F" w:rsidP="00F92D7D">
            <w:pPr>
              <w:pStyle w:val="Code"/>
            </w:pPr>
            <w:r w:rsidRPr="00F4529D">
              <w:t xml:space="preserve">      return await </w:t>
            </w:r>
            <w:proofErr w:type="gramStart"/>
            <w:r w:rsidRPr="00F4529D">
              <w:t>this.reservationRepository.findAndCount</w:t>
            </w:r>
            <w:proofErr w:type="gramEnd"/>
            <w:r w:rsidRPr="00F4529D">
              <w:t>({</w:t>
            </w:r>
          </w:p>
          <w:p w14:paraId="0A52E952" w14:textId="77777777" w:rsidR="00DA243F" w:rsidRPr="00F4529D" w:rsidRDefault="00DA243F" w:rsidP="00F92D7D">
            <w:pPr>
              <w:pStyle w:val="Code"/>
            </w:pPr>
            <w:r w:rsidRPr="00F4529D">
              <w:t xml:space="preserve">        relations: </w:t>
            </w:r>
            <w:proofErr w:type="gramStart"/>
            <w:r w:rsidRPr="00F4529D">
              <w:t>{ table</w:t>
            </w:r>
            <w:proofErr w:type="gramEnd"/>
            <w:r w:rsidRPr="00F4529D">
              <w:t>: true, customer: true },</w:t>
            </w:r>
          </w:p>
          <w:p w14:paraId="29CD96E1" w14:textId="77777777" w:rsidR="00DA243F" w:rsidRPr="00F4529D" w:rsidRDefault="00DA243F" w:rsidP="00F92D7D">
            <w:pPr>
              <w:pStyle w:val="Code"/>
            </w:pPr>
            <w:r w:rsidRPr="00F4529D">
              <w:t xml:space="preserve">        skip: </w:t>
            </w:r>
            <w:proofErr w:type="gramStart"/>
            <w:r w:rsidRPr="00F4529D">
              <w:t>pageable.page</w:t>
            </w:r>
            <w:proofErr w:type="gramEnd"/>
            <w:r w:rsidRPr="00F4529D">
              <w:t xml:space="preserve"> * pageable.size,</w:t>
            </w:r>
          </w:p>
          <w:p w14:paraId="4F21F008" w14:textId="77777777" w:rsidR="00DA243F" w:rsidRPr="00F4529D" w:rsidRDefault="00DA243F" w:rsidP="00F92D7D">
            <w:pPr>
              <w:pStyle w:val="Code"/>
            </w:pPr>
            <w:r w:rsidRPr="00F4529D">
              <w:t xml:space="preserve">        take: </w:t>
            </w:r>
            <w:proofErr w:type="gramStart"/>
            <w:r w:rsidRPr="00F4529D">
              <w:t>pageable.size</w:t>
            </w:r>
            <w:proofErr w:type="gramEnd"/>
            <w:r w:rsidRPr="00F4529D">
              <w:t>,</w:t>
            </w:r>
          </w:p>
          <w:p w14:paraId="46B2E81C" w14:textId="1C1B84A0" w:rsidR="00DA243F" w:rsidRPr="00F4529D" w:rsidRDefault="00DA243F" w:rsidP="00F92D7D">
            <w:pPr>
              <w:pStyle w:val="Code"/>
            </w:pPr>
            <w:r w:rsidRPr="00F4529D">
              <w:t xml:space="preserve">        order: </w:t>
            </w:r>
            <w:proofErr w:type="gramStart"/>
            <w:r w:rsidRPr="00F4529D">
              <w:t>{ [</w:t>
            </w:r>
            <w:proofErr w:type="gramEnd"/>
            <w:r w:rsidRPr="00F4529D">
              <w:t>pa</w:t>
            </w:r>
            <w:r w:rsidR="00907E1D">
              <w:t>geable.sort]: pageable.order }</w:t>
            </w:r>
            <w:r w:rsidRPr="00F4529D">
              <w:t>});</w:t>
            </w:r>
          </w:p>
          <w:p w14:paraId="587F4420" w14:textId="77777777" w:rsidR="00DA243F" w:rsidRPr="00F4529D" w:rsidRDefault="00DA243F" w:rsidP="00F92D7D">
            <w:pPr>
              <w:pStyle w:val="Code"/>
            </w:pPr>
            <w:r w:rsidRPr="00F4529D">
              <w:t xml:space="preserve">    } catch (error) {</w:t>
            </w:r>
          </w:p>
          <w:p w14:paraId="2565642E" w14:textId="77777777" w:rsidR="00DA243F" w:rsidRPr="00F4529D" w:rsidRDefault="00DA243F" w:rsidP="00F92D7D">
            <w:pPr>
              <w:pStyle w:val="Code"/>
            </w:pPr>
            <w:r w:rsidRPr="00F4529D">
              <w:t xml:space="preserve">      throw new InternalServerErrorException(</w:t>
            </w:r>
            <w:proofErr w:type="gramStart"/>
            <w:r w:rsidRPr="00F4529D">
              <w:t>error.message</w:t>
            </w:r>
            <w:proofErr w:type="gramEnd"/>
            <w:r w:rsidRPr="00F4529D">
              <w:t>);</w:t>
            </w:r>
          </w:p>
          <w:p w14:paraId="3DC10969" w14:textId="77777777" w:rsidR="00DA243F" w:rsidRPr="00F4529D" w:rsidRDefault="00DA243F" w:rsidP="00F92D7D">
            <w:pPr>
              <w:pStyle w:val="Code"/>
            </w:pPr>
            <w:r w:rsidRPr="00F4529D">
              <w:t xml:space="preserve">    }</w:t>
            </w:r>
          </w:p>
          <w:p w14:paraId="3192CCAC" w14:textId="77777777" w:rsidR="00DA243F" w:rsidRPr="00F4529D" w:rsidRDefault="00DA243F" w:rsidP="00F92D7D">
            <w:pPr>
              <w:pStyle w:val="Code"/>
              <w:rPr>
                <w:color w:val="000000"/>
                <w:sz w:val="21"/>
                <w:szCs w:val="21"/>
              </w:rPr>
            </w:pPr>
            <w:r w:rsidRPr="00F4529D">
              <w:t xml:space="preserve">  }</w:t>
            </w:r>
          </w:p>
        </w:tc>
      </w:tr>
    </w:tbl>
    <w:p w14:paraId="3549879E" w14:textId="707C47A4" w:rsidR="00DA243F" w:rsidRPr="00F4529D" w:rsidRDefault="00F4529D" w:rsidP="00F92D7D">
      <w:pPr>
        <w:pStyle w:val="ImageText"/>
      </w:pPr>
      <w:r>
        <w:t>Листинг 3.3</w:t>
      </w:r>
      <w:r w:rsidR="00DA243F" w:rsidRPr="00F4529D">
        <w:t xml:space="preserve"> – Сервис </w:t>
      </w:r>
      <w:r w:rsidR="00DA243F" w:rsidRPr="00F4529D">
        <w:rPr>
          <w:i/>
          <w:lang w:val="en-US"/>
        </w:rPr>
        <w:t>ReservationsService</w:t>
      </w:r>
    </w:p>
    <w:p w14:paraId="5FC6FF9A" w14:textId="2A89E051" w:rsidR="00F4529D" w:rsidRDefault="00DA243F" w:rsidP="00F92D7D">
      <w:pPr>
        <w:pStyle w:val="Main"/>
      </w:pPr>
      <w:r w:rsidRPr="00F4529D">
        <w:t xml:space="preserve">В этом примере </w:t>
      </w:r>
      <w:r w:rsidRPr="00F4529D">
        <w:rPr>
          <w:i/>
        </w:rPr>
        <w:t>ReservationsService</w:t>
      </w:r>
      <w:r w:rsidR="008B4EDE" w:rsidRPr="00F4529D">
        <w:t xml:space="preserve"> использует декоратор </w:t>
      </w:r>
      <w:r w:rsidRPr="00F4529D">
        <w:rPr>
          <w:i/>
        </w:rPr>
        <w:t>InjectRepository</w:t>
      </w:r>
      <w:r w:rsidRPr="00F4529D">
        <w:t xml:space="preserve"> для инъекции репозитория </w:t>
      </w:r>
      <w:r w:rsidRPr="00F4529D">
        <w:rPr>
          <w:i/>
        </w:rPr>
        <w:t>Reservation</w:t>
      </w:r>
      <w:r w:rsidR="008B4EDE" w:rsidRPr="00F4529D">
        <w:t xml:space="preserve">, декоратор </w:t>
      </w:r>
      <w:r w:rsidRPr="00F4529D">
        <w:rPr>
          <w:i/>
        </w:rPr>
        <w:t>InjectMapper</w:t>
      </w:r>
      <w:r w:rsidR="00907E1D">
        <w:t xml:space="preserve"> для инъекции маппера.</w:t>
      </w:r>
    </w:p>
    <w:p w14:paraId="60E48BCB" w14:textId="41D4062E" w:rsidR="00DA243F" w:rsidRPr="00F4529D" w:rsidRDefault="00907E1D" w:rsidP="00F92D7D">
      <w:pPr>
        <w:pStyle w:val="Main"/>
        <w:rPr>
          <w:shd w:val="clear" w:color="auto" w:fill="FFFFFF"/>
        </w:rPr>
      </w:pPr>
      <w:r>
        <w:lastRenderedPageBreak/>
        <w:t xml:space="preserve">Кроме </w:t>
      </w:r>
      <w:r w:rsidRPr="00907E1D">
        <w:t>этого</w:t>
      </w:r>
      <w:r>
        <w:t>, сервис</w:t>
      </w:r>
      <w:r w:rsidRPr="00F4529D">
        <w:t xml:space="preserve"> напрямую инъектирует сервисы </w:t>
      </w:r>
      <w:r w:rsidRPr="00F4529D">
        <w:rPr>
          <w:i/>
        </w:rPr>
        <w:t>UsersService</w:t>
      </w:r>
      <w:r w:rsidRPr="00F4529D">
        <w:t xml:space="preserve"> и </w:t>
      </w:r>
      <w:r w:rsidRPr="00F4529D">
        <w:rPr>
          <w:i/>
        </w:rPr>
        <w:t>TablesService</w:t>
      </w:r>
      <w:r>
        <w:t xml:space="preserve">. </w:t>
      </w:r>
      <w:r w:rsidR="00DA243F" w:rsidRPr="00907E1D">
        <w:t>Метод</w:t>
      </w:r>
      <w:r w:rsidR="00DA243F" w:rsidRPr="00F4529D">
        <w:t xml:space="preserve"> </w:t>
      </w:r>
      <w:r w:rsidR="00DA243F" w:rsidRPr="00F4529D">
        <w:rPr>
          <w:i/>
        </w:rPr>
        <w:t>findAll</w:t>
      </w:r>
      <w:r w:rsidR="00DA243F" w:rsidRPr="00F4529D">
        <w:t xml:space="preserve"> реализует логику для получения списка бронирований с поддержкой пагинации и сортировки, а также обрабатывает ошибки, выбрасывая исключение </w:t>
      </w:r>
      <w:r w:rsidR="00DA243F" w:rsidRPr="00F4529D">
        <w:rPr>
          <w:i/>
        </w:rPr>
        <w:t>InternalServerErrorException</w:t>
      </w:r>
      <w:r w:rsidR="00DA243F" w:rsidRPr="00F4529D">
        <w:t xml:space="preserve"> в случае неудачи.</w:t>
      </w:r>
    </w:p>
    <w:p w14:paraId="3AD3CAF4" w14:textId="0AB0DA10" w:rsidR="00DA243F" w:rsidRPr="00F4529D" w:rsidRDefault="00437365" w:rsidP="00F92D7D">
      <w:pPr>
        <w:pStyle w:val="Header3"/>
      </w:pPr>
      <w:bookmarkStart w:id="62" w:name="_Toc168957564"/>
      <w:r>
        <w:t>3.2.5</w:t>
      </w:r>
      <w:r w:rsidR="00DA243F" w:rsidRPr="00F4529D">
        <w:t xml:space="preserve"> Шлюзы двусторонней связи</w:t>
      </w:r>
      <w:bookmarkEnd w:id="62"/>
    </w:p>
    <w:p w14:paraId="5475EA83" w14:textId="7533AA2C" w:rsidR="00F4529D" w:rsidRPr="00F4529D" w:rsidRDefault="00DA243F" w:rsidP="00F92D7D">
      <w:pPr>
        <w:spacing w:after="0" w:line="240" w:lineRule="auto"/>
        <w:ind w:firstLine="709"/>
        <w:jc w:val="both"/>
        <w:rPr>
          <w:rStyle w:val="Main0"/>
        </w:rPr>
      </w:pPr>
      <w:r w:rsidRPr="00F4529D">
        <w:rPr>
          <w:rFonts w:ascii="Times New Roman" w:hAnsi="Times New Roman" w:cs="Times New Roman"/>
          <w:sz w:val="28"/>
          <w:szCs w:val="28"/>
        </w:rPr>
        <w:t>Шлюзы</w:t>
      </w:r>
      <w:r w:rsidR="00F4529D">
        <w:rPr>
          <w:rFonts w:ascii="Times New Roman" w:hAnsi="Times New Roman" w:cs="Times New Roman"/>
          <w:sz w:val="28"/>
          <w:szCs w:val="28"/>
        </w:rPr>
        <w:t xml:space="preserve"> двусторонней связи, </w:t>
      </w:r>
      <w:r w:rsidRPr="00F4529D">
        <w:rPr>
          <w:rFonts w:ascii="Times New Roman" w:hAnsi="Times New Roman" w:cs="Times New Roman"/>
          <w:sz w:val="28"/>
          <w:szCs w:val="28"/>
        </w:rPr>
        <w:t>позволяют установи</w:t>
      </w:r>
      <w:r w:rsidRPr="00F4529D">
        <w:rPr>
          <w:rStyle w:val="Main0"/>
        </w:rPr>
        <w:t>ть связь между клиентом и сервером, обеспечивая мгновенный обмен сообщениями в режиме реального времени.</w:t>
      </w:r>
      <w:r w:rsidR="00F4529D" w:rsidRPr="00F4529D">
        <w:t xml:space="preserve"> </w:t>
      </w:r>
      <w:r w:rsidR="00F4529D" w:rsidRPr="00F4529D">
        <w:rPr>
          <w:rStyle w:val="Main0"/>
        </w:rPr>
        <w:t xml:space="preserve">Основой этого механизма связи является технология </w:t>
      </w:r>
      <w:r w:rsidR="00F4529D" w:rsidRPr="00F4529D">
        <w:rPr>
          <w:rStyle w:val="Main0"/>
          <w:i/>
        </w:rPr>
        <w:t>WebSocket</w:t>
      </w:r>
      <w:r w:rsidR="00F4529D" w:rsidRPr="00F4529D">
        <w:rPr>
          <w:rStyle w:val="Main0"/>
        </w:rPr>
        <w:t xml:space="preserve">, которая представляет собой протокол, предоставляющий постоянное соединение между браузером пользователя и сервером. В отличие от традиционного </w:t>
      </w:r>
      <w:r w:rsidR="00F4529D" w:rsidRPr="00F4529D">
        <w:rPr>
          <w:rStyle w:val="Main0"/>
          <w:i/>
        </w:rPr>
        <w:t>HTTP</w:t>
      </w:r>
      <w:r w:rsidR="00F4529D" w:rsidRPr="00F4529D">
        <w:rPr>
          <w:rStyle w:val="Main0"/>
        </w:rPr>
        <w:t xml:space="preserve">, где каждый запрос и ответ представляют собой отдельные транзакции, </w:t>
      </w:r>
      <w:r w:rsidR="00F4529D" w:rsidRPr="00F4529D">
        <w:rPr>
          <w:rStyle w:val="Main0"/>
          <w:i/>
        </w:rPr>
        <w:t>WebSocket</w:t>
      </w:r>
      <w:r w:rsidR="00F4529D" w:rsidRPr="00F4529D">
        <w:rPr>
          <w:rStyle w:val="Main0"/>
        </w:rPr>
        <w:t xml:space="preserve"> создает одно соединение, которое остается открытым для двусторонней передачи данных. Это позволяет как серверу, так и клиенту инициировать отправку сообщений в любой момент времени, что значительно повышает эффективн</w:t>
      </w:r>
      <w:r w:rsidR="00F4529D">
        <w:rPr>
          <w:rStyle w:val="Main0"/>
        </w:rPr>
        <w:t>ость и скорость взаимодействия.</w:t>
      </w:r>
    </w:p>
    <w:p w14:paraId="37B53C0C" w14:textId="45731CB5" w:rsidR="00F4529D" w:rsidRDefault="00F4529D" w:rsidP="00F92D7D">
      <w:pPr>
        <w:spacing w:after="0" w:line="240" w:lineRule="auto"/>
        <w:ind w:firstLine="709"/>
        <w:jc w:val="both"/>
        <w:rPr>
          <w:rStyle w:val="Main0"/>
        </w:rPr>
      </w:pPr>
      <w:r w:rsidRPr="00F4529D">
        <w:rPr>
          <w:rStyle w:val="Main0"/>
        </w:rPr>
        <w:t xml:space="preserve">С </w:t>
      </w:r>
      <w:r w:rsidRPr="00F4529D">
        <w:rPr>
          <w:rStyle w:val="Main0"/>
          <w:i/>
        </w:rPr>
        <w:t>WebSocket</w:t>
      </w:r>
      <w:r w:rsidRPr="00F4529D">
        <w:rPr>
          <w:rStyle w:val="Main0"/>
        </w:rPr>
        <w:t xml:space="preserve">, после установления соединения, данные могут передаваться без задержек, типичных для </w:t>
      </w:r>
      <w:r w:rsidRPr="00F4529D">
        <w:rPr>
          <w:rStyle w:val="Main0"/>
          <w:i/>
        </w:rPr>
        <w:t>HTTP</w:t>
      </w:r>
      <w:r w:rsidRPr="00F4529D">
        <w:rPr>
          <w:rStyle w:val="Main0"/>
        </w:rPr>
        <w:t>, где каждое сообщение требует установки нового соединения. Это постоянное соединение устраняет задержки, связанные с повторной установкой соединений, и снижает нагрузку на сеть, что является критическим для приложений, требующих высокой производительности и низкой задержки.</w:t>
      </w:r>
    </w:p>
    <w:p w14:paraId="6A1DD52B" w14:textId="5DCE9BAE" w:rsidR="00DA243F" w:rsidRPr="00F4529D" w:rsidRDefault="00DA243F" w:rsidP="00F92D7D">
      <w:pPr>
        <w:spacing w:after="0" w:line="240" w:lineRule="auto"/>
        <w:ind w:firstLine="709"/>
        <w:jc w:val="both"/>
        <w:rPr>
          <w:rFonts w:ascii="Times New Roman" w:hAnsi="Times New Roman" w:cs="Times New Roman"/>
          <w:sz w:val="28"/>
          <w:szCs w:val="28"/>
        </w:rPr>
      </w:pPr>
      <w:r w:rsidRPr="00F4529D">
        <w:rPr>
          <w:rStyle w:val="Main0"/>
        </w:rPr>
        <w:t xml:space="preserve">Описание шлюзов </w:t>
      </w:r>
      <w:r w:rsidRPr="00F4529D">
        <w:rPr>
          <w:rFonts w:ascii="Times New Roman" w:hAnsi="Times New Roman" w:cs="Times New Roman"/>
          <w:sz w:val="28"/>
          <w:szCs w:val="28"/>
        </w:rPr>
        <w:t>интернет-се</w:t>
      </w:r>
      <w:r w:rsidR="00F4529D">
        <w:rPr>
          <w:rFonts w:ascii="Times New Roman" w:hAnsi="Times New Roman" w:cs="Times New Roman"/>
          <w:sz w:val="28"/>
          <w:szCs w:val="28"/>
        </w:rPr>
        <w:t>рвиса представлено в таблице 3.3</w:t>
      </w:r>
      <w:r w:rsidRPr="00F4529D">
        <w:rPr>
          <w:rFonts w:ascii="Times New Roman" w:hAnsi="Times New Roman" w:cs="Times New Roman"/>
          <w:sz w:val="28"/>
          <w:szCs w:val="28"/>
        </w:rPr>
        <w:t>.</w:t>
      </w:r>
    </w:p>
    <w:p w14:paraId="1587CD5B" w14:textId="4CD19B6F" w:rsidR="00DA243F" w:rsidRPr="00F4529D" w:rsidRDefault="00F4529D" w:rsidP="00F92D7D">
      <w:pPr>
        <w:pStyle w:val="TableName"/>
      </w:pPr>
      <w:r>
        <w:t>Таблица 3.3</w:t>
      </w:r>
      <w:r w:rsidR="00DA243F" w:rsidRPr="00F4529D">
        <w:t xml:space="preserve"> – Описание шлюзов двусторонней связи</w:t>
      </w:r>
    </w:p>
    <w:tbl>
      <w:tblPr>
        <w:tblStyle w:val="af1"/>
        <w:tblW w:w="0" w:type="auto"/>
        <w:tblLook w:val="04A0" w:firstRow="1" w:lastRow="0" w:firstColumn="1" w:lastColumn="0" w:noHBand="0" w:noVBand="1"/>
      </w:tblPr>
      <w:tblGrid>
        <w:gridCol w:w="2972"/>
        <w:gridCol w:w="7053"/>
      </w:tblGrid>
      <w:tr w:rsidR="00DA243F" w:rsidRPr="00F4529D" w14:paraId="15AF52EC" w14:textId="77777777" w:rsidTr="00DA243F">
        <w:tc>
          <w:tcPr>
            <w:tcW w:w="2972" w:type="dxa"/>
          </w:tcPr>
          <w:p w14:paraId="15DDE3C5" w14:textId="77777777" w:rsidR="00DA243F" w:rsidRPr="00F4529D" w:rsidRDefault="00DA243F" w:rsidP="00F92D7D">
            <w:pPr>
              <w:pStyle w:val="Table"/>
              <w:jc w:val="center"/>
            </w:pPr>
            <w:r w:rsidRPr="00F4529D">
              <w:t>Название шлюза</w:t>
            </w:r>
          </w:p>
        </w:tc>
        <w:tc>
          <w:tcPr>
            <w:tcW w:w="7053" w:type="dxa"/>
          </w:tcPr>
          <w:p w14:paraId="7C77A985" w14:textId="77777777" w:rsidR="00DA243F" w:rsidRPr="00F4529D" w:rsidRDefault="00DA243F" w:rsidP="00F92D7D">
            <w:pPr>
              <w:pStyle w:val="Table"/>
              <w:jc w:val="center"/>
            </w:pPr>
            <w:r w:rsidRPr="00F4529D">
              <w:t>Описание шлюза</w:t>
            </w:r>
          </w:p>
        </w:tc>
      </w:tr>
      <w:tr w:rsidR="00DA243F" w:rsidRPr="00F4529D" w14:paraId="225CAD79" w14:textId="77777777" w:rsidTr="00DA243F">
        <w:tc>
          <w:tcPr>
            <w:tcW w:w="2972" w:type="dxa"/>
            <w:tcBorders>
              <w:bottom w:val="single" w:sz="4" w:space="0" w:color="auto"/>
            </w:tcBorders>
          </w:tcPr>
          <w:p w14:paraId="020CE81A" w14:textId="77777777" w:rsidR="00DA243F" w:rsidRPr="00F4529D" w:rsidRDefault="00DA243F" w:rsidP="00F92D7D">
            <w:pPr>
              <w:pStyle w:val="Table"/>
              <w:rPr>
                <w:i/>
              </w:rPr>
            </w:pPr>
            <w:r w:rsidRPr="00F4529D">
              <w:rPr>
                <w:i/>
              </w:rPr>
              <w:t>OrdersGateway</w:t>
            </w:r>
          </w:p>
        </w:tc>
        <w:tc>
          <w:tcPr>
            <w:tcW w:w="7053" w:type="dxa"/>
            <w:tcBorders>
              <w:bottom w:val="single" w:sz="4" w:space="0" w:color="auto"/>
            </w:tcBorders>
          </w:tcPr>
          <w:p w14:paraId="4430E20C" w14:textId="77777777" w:rsidR="00DA243F" w:rsidRPr="00F4529D" w:rsidRDefault="00DA243F" w:rsidP="00F92D7D">
            <w:pPr>
              <w:pStyle w:val="Table"/>
            </w:pPr>
            <w:r w:rsidRPr="00F4529D">
              <w:t>Используется для отправки уведомлений менеджерам о смене статусов заказов.</w:t>
            </w:r>
          </w:p>
        </w:tc>
      </w:tr>
      <w:tr w:rsidR="00DA243F" w:rsidRPr="00F4529D" w14:paraId="4C187E56" w14:textId="77777777" w:rsidTr="00DA243F">
        <w:tc>
          <w:tcPr>
            <w:tcW w:w="2972" w:type="dxa"/>
            <w:tcBorders>
              <w:bottom w:val="single" w:sz="4" w:space="0" w:color="auto"/>
            </w:tcBorders>
          </w:tcPr>
          <w:p w14:paraId="5877AD88" w14:textId="77777777" w:rsidR="00DA243F" w:rsidRPr="00F4529D" w:rsidRDefault="00DA243F" w:rsidP="00F92D7D">
            <w:pPr>
              <w:pStyle w:val="Table"/>
              <w:rPr>
                <w:i/>
              </w:rPr>
            </w:pPr>
            <w:r w:rsidRPr="00F4529D">
              <w:rPr>
                <w:i/>
              </w:rPr>
              <w:t>ReservationsGateway</w:t>
            </w:r>
          </w:p>
        </w:tc>
        <w:tc>
          <w:tcPr>
            <w:tcW w:w="7053" w:type="dxa"/>
            <w:tcBorders>
              <w:bottom w:val="single" w:sz="4" w:space="0" w:color="auto"/>
            </w:tcBorders>
          </w:tcPr>
          <w:p w14:paraId="02492B8D" w14:textId="77777777" w:rsidR="00DA243F" w:rsidRPr="00F4529D" w:rsidRDefault="00DA243F" w:rsidP="00F92D7D">
            <w:pPr>
              <w:pStyle w:val="Table"/>
            </w:pPr>
            <w:r w:rsidRPr="00F4529D">
              <w:t>Используется для отправки уведомлений о новых бронированиях</w:t>
            </w:r>
          </w:p>
        </w:tc>
      </w:tr>
    </w:tbl>
    <w:p w14:paraId="62B39956" w14:textId="4F2F1BD1" w:rsidR="00DA243F" w:rsidRPr="00F4529D" w:rsidRDefault="00DA243F" w:rsidP="00F92D7D">
      <w:pPr>
        <w:pStyle w:val="Main"/>
        <w:spacing w:before="240" w:after="240"/>
      </w:pPr>
      <w:r w:rsidRPr="00F4529D">
        <w:rPr>
          <w:rFonts w:eastAsia="Times New Roman"/>
        </w:rPr>
        <w:t>Для примера в листинге 3.</w:t>
      </w:r>
      <w:r w:rsidR="00F4529D">
        <w:t>4</w:t>
      </w:r>
      <w:r w:rsidRPr="00F4529D">
        <w:t xml:space="preserve"> </w:t>
      </w:r>
      <w:r w:rsidR="00F4529D">
        <w:t>представлен</w:t>
      </w:r>
      <w:r w:rsidRPr="00F4529D">
        <w:t xml:space="preserve"> исходный код шлюза двусторонней связи</w:t>
      </w:r>
      <w:r w:rsidR="00F4529D">
        <w:t xml:space="preserve"> </w:t>
      </w:r>
      <w:r w:rsidR="00F4529D" w:rsidRPr="00F4529D">
        <w:rPr>
          <w:rFonts w:eastAsia="Times New Roman"/>
          <w:i/>
          <w:lang w:val="en-US"/>
        </w:rPr>
        <w:t>ReservationsGateway</w:t>
      </w:r>
      <w:r w:rsidR="007C2F07">
        <w:t xml:space="preserve"> для управления бронированиями.</w:t>
      </w:r>
    </w:p>
    <w:tbl>
      <w:tblPr>
        <w:tblStyle w:val="af1"/>
        <w:tblW w:w="0" w:type="auto"/>
        <w:tblLook w:val="04A0" w:firstRow="1" w:lastRow="0" w:firstColumn="1" w:lastColumn="0" w:noHBand="0" w:noVBand="1"/>
      </w:tblPr>
      <w:tblGrid>
        <w:gridCol w:w="10025"/>
      </w:tblGrid>
      <w:tr w:rsidR="00DA243F" w:rsidRPr="00F4529D" w14:paraId="20E534E9" w14:textId="77777777" w:rsidTr="00DA243F">
        <w:tc>
          <w:tcPr>
            <w:tcW w:w="10025" w:type="dxa"/>
          </w:tcPr>
          <w:p w14:paraId="1F0E5EE5" w14:textId="77777777" w:rsidR="00DA243F" w:rsidRPr="00F4529D" w:rsidRDefault="00DA243F" w:rsidP="00F92D7D">
            <w:pPr>
              <w:pStyle w:val="Code"/>
            </w:pPr>
            <w:r w:rsidRPr="00F4529D">
              <w:t>@</w:t>
            </w:r>
            <w:proofErr w:type="gramStart"/>
            <w:r w:rsidRPr="00F4529D">
              <w:t>WebSocketGateway(</w:t>
            </w:r>
            <w:proofErr w:type="gramEnd"/>
            <w:r w:rsidRPr="00F4529D">
              <w:t>{ cors: true })</w:t>
            </w:r>
          </w:p>
          <w:p w14:paraId="055B4B31" w14:textId="77777777" w:rsidR="00DA243F" w:rsidRPr="00F4529D" w:rsidRDefault="00DA243F" w:rsidP="00F92D7D">
            <w:pPr>
              <w:pStyle w:val="Code"/>
            </w:pPr>
            <w:r w:rsidRPr="00F4529D">
              <w:t>export class ReservationsGateway {</w:t>
            </w:r>
          </w:p>
          <w:p w14:paraId="1A603BAB" w14:textId="77777777" w:rsidR="00DA243F" w:rsidRPr="00F4529D" w:rsidRDefault="00DA243F" w:rsidP="00F92D7D">
            <w:pPr>
              <w:pStyle w:val="Code"/>
            </w:pPr>
            <w:r w:rsidRPr="00F4529D">
              <w:t xml:space="preserve">  @</w:t>
            </w:r>
            <w:proofErr w:type="gramStart"/>
            <w:r w:rsidRPr="00F4529D">
              <w:t>WebSocketServer(</w:t>
            </w:r>
            <w:proofErr w:type="gramEnd"/>
            <w:r w:rsidRPr="00F4529D">
              <w:t>)</w:t>
            </w:r>
          </w:p>
          <w:p w14:paraId="78DDD0AE" w14:textId="77777777" w:rsidR="00DA243F" w:rsidRPr="00F4529D" w:rsidRDefault="00DA243F" w:rsidP="00F92D7D">
            <w:pPr>
              <w:pStyle w:val="Code"/>
            </w:pPr>
            <w:r w:rsidRPr="00F4529D">
              <w:t xml:space="preserve">  private server: Server;</w:t>
            </w:r>
          </w:p>
          <w:p w14:paraId="709BA0F0" w14:textId="77777777" w:rsidR="00DA243F" w:rsidRPr="00F4529D" w:rsidRDefault="00DA243F" w:rsidP="00F92D7D">
            <w:pPr>
              <w:pStyle w:val="Code"/>
            </w:pPr>
          </w:p>
          <w:p w14:paraId="1D7A0F9A" w14:textId="77777777" w:rsidR="00DA243F" w:rsidRPr="00F4529D" w:rsidRDefault="00DA243F" w:rsidP="00F92D7D">
            <w:pPr>
              <w:pStyle w:val="Code"/>
            </w:pPr>
            <w:r w:rsidRPr="00F4529D">
              <w:t xml:space="preserve">  </w:t>
            </w:r>
            <w:proofErr w:type="gramStart"/>
            <w:r w:rsidRPr="00F4529D">
              <w:t>notifyManagers(</w:t>
            </w:r>
            <w:proofErr w:type="gramEnd"/>
            <w:r w:rsidRPr="00F4529D">
              <w:t>) {</w:t>
            </w:r>
          </w:p>
          <w:p w14:paraId="6EB53686" w14:textId="77777777" w:rsidR="00DA243F" w:rsidRPr="00F4529D" w:rsidRDefault="00DA243F" w:rsidP="00F92D7D">
            <w:pPr>
              <w:pStyle w:val="Code"/>
            </w:pPr>
            <w:r w:rsidRPr="00F4529D">
              <w:t xml:space="preserve">    </w:t>
            </w:r>
            <w:proofErr w:type="gramStart"/>
            <w:r w:rsidRPr="00F4529D">
              <w:t>this.server</w:t>
            </w:r>
            <w:proofErr w:type="gramEnd"/>
            <w:r w:rsidRPr="00F4529D">
              <w:t>.emit("reservations");</w:t>
            </w:r>
          </w:p>
          <w:p w14:paraId="38F999A2" w14:textId="77777777" w:rsidR="00DA243F" w:rsidRPr="00F4529D" w:rsidRDefault="00DA243F" w:rsidP="00F92D7D">
            <w:pPr>
              <w:pStyle w:val="Code"/>
            </w:pPr>
            <w:r w:rsidRPr="00F4529D">
              <w:t xml:space="preserve">  }</w:t>
            </w:r>
          </w:p>
          <w:p w14:paraId="5A87A581" w14:textId="77777777" w:rsidR="00DA243F" w:rsidRPr="00F4529D" w:rsidRDefault="00DA243F" w:rsidP="00F92D7D">
            <w:pPr>
              <w:pStyle w:val="Code"/>
            </w:pPr>
            <w:r w:rsidRPr="00F4529D">
              <w:t>}</w:t>
            </w:r>
          </w:p>
        </w:tc>
      </w:tr>
    </w:tbl>
    <w:p w14:paraId="142B8977" w14:textId="51FDC8DC" w:rsidR="00DA243F" w:rsidRPr="00F4529D" w:rsidRDefault="00F4529D" w:rsidP="00F92D7D">
      <w:pPr>
        <w:pStyle w:val="ImageText"/>
      </w:pPr>
      <w:r>
        <w:t>Листинг 3.4</w:t>
      </w:r>
      <w:r w:rsidR="00DA243F" w:rsidRPr="00F4529D">
        <w:t xml:space="preserve"> – Шлюз </w:t>
      </w:r>
      <w:r w:rsidR="00DA243F" w:rsidRPr="00F4529D">
        <w:rPr>
          <w:i/>
          <w:lang w:val="en-US"/>
        </w:rPr>
        <w:t>ReservationsGateway</w:t>
      </w:r>
    </w:p>
    <w:p w14:paraId="67B74E86" w14:textId="25FFE70D" w:rsidR="00F4529D" w:rsidRDefault="00F4529D" w:rsidP="00F92D7D">
      <w:pPr>
        <w:pStyle w:val="Main"/>
      </w:pPr>
      <w:r>
        <w:t xml:space="preserve">Аннотация </w:t>
      </w:r>
      <w:r w:rsidRPr="00F4529D">
        <w:rPr>
          <w:i/>
        </w:rPr>
        <w:t>WebSocketGateway</w:t>
      </w:r>
      <w:r>
        <w:t xml:space="preserve"> используется для обозначения класса как шлюза </w:t>
      </w:r>
      <w:r w:rsidRPr="00F4529D">
        <w:rPr>
          <w:i/>
        </w:rPr>
        <w:t>WebSocket</w:t>
      </w:r>
      <w:r>
        <w:t xml:space="preserve">. Параметр </w:t>
      </w:r>
      <w:r w:rsidRPr="00F4529D">
        <w:rPr>
          <w:i/>
        </w:rPr>
        <w:t>cors</w:t>
      </w:r>
      <w:r>
        <w:t xml:space="preserve"> «</w:t>
      </w:r>
      <w:r w:rsidRPr="00F4529D">
        <w:rPr>
          <w:i/>
        </w:rPr>
        <w:t>true</w:t>
      </w:r>
      <w:r>
        <w:t>» указывает, что этот шлюз поддерживает</w:t>
      </w:r>
      <w:r w:rsidR="008A4DB8">
        <w:t xml:space="preserve"> и обрабатывает</w:t>
      </w:r>
      <w:r>
        <w:t xml:space="preserve"> кросс-доменные запросы (</w:t>
      </w:r>
      <w:r w:rsidRPr="00F4529D">
        <w:rPr>
          <w:i/>
        </w:rPr>
        <w:t>CORS</w:t>
      </w:r>
      <w:r w:rsidR="008A4DB8">
        <w:t>)</w:t>
      </w:r>
      <w:r>
        <w:t>.</w:t>
      </w:r>
    </w:p>
    <w:p w14:paraId="4F8B8CE0" w14:textId="6A9C605A" w:rsidR="00F4529D" w:rsidRDefault="00F4529D" w:rsidP="00F92D7D">
      <w:pPr>
        <w:pStyle w:val="Main"/>
      </w:pPr>
      <w:r>
        <w:lastRenderedPageBreak/>
        <w:t xml:space="preserve">Внутри класса </w:t>
      </w:r>
      <w:r w:rsidRPr="00F4529D">
        <w:rPr>
          <w:i/>
        </w:rPr>
        <w:t>ReservationsGateway</w:t>
      </w:r>
      <w:r>
        <w:t xml:space="preserve"> определено свойство </w:t>
      </w:r>
      <w:r w:rsidRPr="00F4529D">
        <w:rPr>
          <w:i/>
        </w:rPr>
        <w:t>server</w:t>
      </w:r>
      <w:r>
        <w:t xml:space="preserve">, которое аннотировано декоратором </w:t>
      </w:r>
      <w:r w:rsidRPr="00F4529D">
        <w:rPr>
          <w:i/>
        </w:rPr>
        <w:t>WebSocketServer</w:t>
      </w:r>
      <w:r>
        <w:t xml:space="preserve">. Это свойство представляет собой сервер </w:t>
      </w:r>
      <w:r w:rsidRPr="00F4529D">
        <w:rPr>
          <w:i/>
        </w:rPr>
        <w:t>WebSocket</w:t>
      </w:r>
      <w:r>
        <w:t xml:space="preserve"> и позволяет взаимодействовать с подключенными клиентами.</w:t>
      </w:r>
    </w:p>
    <w:p w14:paraId="65456442" w14:textId="23D2E51B" w:rsidR="00DA243F" w:rsidRPr="00F4529D" w:rsidRDefault="00F4529D" w:rsidP="00F92D7D">
      <w:pPr>
        <w:pStyle w:val="Main"/>
        <w:rPr>
          <w:shd w:val="clear" w:color="auto" w:fill="FFFFFF"/>
        </w:rPr>
      </w:pPr>
      <w:r>
        <w:t xml:space="preserve">Метод </w:t>
      </w:r>
      <w:r w:rsidRPr="00F4529D">
        <w:rPr>
          <w:i/>
        </w:rPr>
        <w:t>notifyManagers</w:t>
      </w:r>
      <w:r>
        <w:t xml:space="preserve"> используется для отправки уведомлений менеджерам. Этот метод вызывает метод </w:t>
      </w:r>
      <w:r w:rsidRPr="00F4529D">
        <w:rPr>
          <w:i/>
        </w:rPr>
        <w:t>emit</w:t>
      </w:r>
      <w:r>
        <w:t xml:space="preserve"> с параметром «</w:t>
      </w:r>
      <w:r w:rsidRPr="00F4529D">
        <w:rPr>
          <w:i/>
        </w:rPr>
        <w:t>reservations</w:t>
      </w:r>
      <w:r>
        <w:t>», что означает отправку события с таким именем всем подключенным клиентам.</w:t>
      </w:r>
    </w:p>
    <w:p w14:paraId="32242380" w14:textId="132ABA9A" w:rsidR="00DA243F" w:rsidRPr="00F4529D" w:rsidRDefault="00DA243F" w:rsidP="00F92D7D">
      <w:pPr>
        <w:pStyle w:val="Header3"/>
      </w:pPr>
      <w:bookmarkStart w:id="63" w:name="_Toc72502116"/>
      <w:bookmarkStart w:id="64" w:name="_Toc168957565"/>
      <w:r w:rsidRPr="00F4529D">
        <w:t>3</w:t>
      </w:r>
      <w:r w:rsidR="00437365">
        <w:t>.2.6</w:t>
      </w:r>
      <w:r w:rsidRPr="00F4529D">
        <w:t xml:space="preserve"> Контроллеры</w:t>
      </w:r>
      <w:bookmarkEnd w:id="63"/>
      <w:bookmarkEnd w:id="64"/>
    </w:p>
    <w:p w14:paraId="261AD39E" w14:textId="77777777" w:rsidR="00F4529D" w:rsidRDefault="00DA243F" w:rsidP="00F92D7D">
      <w:pPr>
        <w:pStyle w:val="Main"/>
      </w:pPr>
      <w:r w:rsidRPr="00F4529D">
        <w:t xml:space="preserve">Контроллеры в </w:t>
      </w:r>
      <w:r w:rsidRPr="00F4529D">
        <w:rPr>
          <w:i/>
        </w:rPr>
        <w:t>NestJS</w:t>
      </w:r>
      <w:r w:rsidRPr="00F4529D">
        <w:t xml:space="preserve"> обрабатывают входящие запросы и возвращают ответы клиентам, действуя как мост между внешним миром и внутренней логикой приложения. Они оформляются как клас</w:t>
      </w:r>
      <w:r w:rsidR="008B4EDE" w:rsidRPr="00F4529D">
        <w:t xml:space="preserve">сы с использованием декоратора </w:t>
      </w:r>
      <w:r w:rsidRPr="00F4529D">
        <w:rPr>
          <w:i/>
        </w:rPr>
        <w:t>Controller</w:t>
      </w:r>
      <w:r w:rsidRPr="00F4529D">
        <w:t>, который указывает базовый путь для маршрутов внутри контроллера. Методы контроллера ис</w:t>
      </w:r>
      <w:r w:rsidR="008B4EDE" w:rsidRPr="00F4529D">
        <w:t xml:space="preserve">пользуют декораторы, такие как </w:t>
      </w:r>
      <w:r w:rsidRPr="00F4529D">
        <w:rPr>
          <w:i/>
        </w:rPr>
        <w:t>Get</w:t>
      </w:r>
      <w:r w:rsidR="008B4EDE" w:rsidRPr="00F4529D">
        <w:t xml:space="preserve">, </w:t>
      </w:r>
      <w:r w:rsidRPr="00F4529D">
        <w:rPr>
          <w:i/>
        </w:rPr>
        <w:t>Post</w:t>
      </w:r>
      <w:r w:rsidR="008B4EDE" w:rsidRPr="00F4529D">
        <w:t xml:space="preserve">, </w:t>
      </w:r>
      <w:r w:rsidRPr="00F4529D">
        <w:rPr>
          <w:i/>
        </w:rPr>
        <w:t>Put</w:t>
      </w:r>
      <w:r w:rsidRPr="00F4529D">
        <w:t xml:space="preserve">, </w:t>
      </w:r>
      <w:r w:rsidRPr="00F4529D">
        <w:rPr>
          <w:i/>
        </w:rPr>
        <w:t>Delete</w:t>
      </w:r>
      <w:r w:rsidRPr="00F4529D">
        <w:t xml:space="preserve">, чтобы определить, какие </w:t>
      </w:r>
      <w:r w:rsidRPr="00F4529D">
        <w:rPr>
          <w:i/>
        </w:rPr>
        <w:t>HTTP</w:t>
      </w:r>
      <w:r w:rsidRPr="00F4529D">
        <w:t xml:space="preserve"> методы и пути обрабатывает данный метод.</w:t>
      </w:r>
    </w:p>
    <w:p w14:paraId="2F72B214" w14:textId="4FE30D72" w:rsidR="00DA243F" w:rsidRPr="00F4529D" w:rsidRDefault="00DA243F" w:rsidP="00F92D7D">
      <w:pPr>
        <w:pStyle w:val="Main"/>
      </w:pPr>
      <w:r w:rsidRPr="00F4529D">
        <w:t>Контроллеры взаимодействуют с сервисами, содержащими основную бизнес-логику приложения. Они принимают запросы, передают данные в сервисы и возвращают ответы, обеспечивая структурир</w:t>
      </w:r>
      <w:r w:rsidR="00F4529D">
        <w:t>ованное разделение обязанностей.</w:t>
      </w:r>
    </w:p>
    <w:p w14:paraId="3F4BFDB9" w14:textId="77777777" w:rsidR="002C71E9" w:rsidRDefault="00F4529D" w:rsidP="00F92D7D">
      <w:pPr>
        <w:pStyle w:val="Main"/>
        <w:rPr>
          <w:spacing w:val="4"/>
        </w:rPr>
      </w:pPr>
      <w:r>
        <w:t xml:space="preserve">Далее рассмотрим подробнее </w:t>
      </w:r>
      <w:r w:rsidRPr="00F4529D">
        <w:t>контр</w:t>
      </w:r>
      <w:r>
        <w:t xml:space="preserve">оллер </w:t>
      </w:r>
      <w:r w:rsidRPr="00F4529D">
        <w:rPr>
          <w:i/>
          <w:lang w:val="en-US"/>
        </w:rPr>
        <w:t>UsersController</w:t>
      </w:r>
      <w:r>
        <w:rPr>
          <w:i/>
        </w:rPr>
        <w:t>,</w:t>
      </w:r>
      <w:r>
        <w:t xml:space="preserve"> связанный</w:t>
      </w:r>
      <w:r w:rsidRPr="00F4529D">
        <w:t xml:space="preserve"> </w:t>
      </w:r>
      <w:r>
        <w:t>с управлением</w:t>
      </w:r>
      <w:r w:rsidR="002C71E9">
        <w:t xml:space="preserve"> пользователями, который</w:t>
      </w:r>
      <w:r w:rsidR="002C71E9">
        <w:rPr>
          <w:spacing w:val="4"/>
        </w:rPr>
        <w:t xml:space="preserve"> представлен в виде листинга в приложении И.</w:t>
      </w:r>
    </w:p>
    <w:p w14:paraId="5E26752B" w14:textId="2D504E64" w:rsidR="00DA243F" w:rsidRPr="002C71E9" w:rsidRDefault="00F4529D" w:rsidP="00F92D7D">
      <w:pPr>
        <w:pStyle w:val="Main"/>
        <w:spacing w:after="240"/>
      </w:pPr>
      <w:r>
        <w:rPr>
          <w:rFonts w:eastAsia="Times New Roman"/>
        </w:rPr>
        <w:t>В</w:t>
      </w:r>
      <w:r w:rsidRPr="002C71E9">
        <w:rPr>
          <w:rFonts w:eastAsia="Times New Roman"/>
        </w:rPr>
        <w:t xml:space="preserve"> </w:t>
      </w:r>
      <w:r w:rsidRPr="00F4529D">
        <w:rPr>
          <w:rFonts w:eastAsia="Times New Roman"/>
        </w:rPr>
        <w:t>листинге</w:t>
      </w:r>
      <w:r w:rsidRPr="002C71E9">
        <w:rPr>
          <w:rFonts w:eastAsia="Times New Roman"/>
        </w:rPr>
        <w:t xml:space="preserve"> 3.</w:t>
      </w:r>
      <w:r>
        <w:t>5</w:t>
      </w:r>
      <w:r w:rsidRPr="002C71E9">
        <w:t xml:space="preserve"> </w:t>
      </w:r>
      <w:r w:rsidRPr="00F4529D">
        <w:t>приведен</w:t>
      </w:r>
      <w:r w:rsidRPr="002C71E9">
        <w:t xml:space="preserve"> </w:t>
      </w:r>
      <w:r w:rsidRPr="00F4529D">
        <w:t>исходный</w:t>
      </w:r>
      <w:r w:rsidRPr="002C71E9">
        <w:t xml:space="preserve"> </w:t>
      </w:r>
      <w:r w:rsidRPr="00F4529D">
        <w:t>код</w:t>
      </w:r>
      <w:r w:rsidRPr="002C71E9">
        <w:t xml:space="preserve"> </w:t>
      </w:r>
      <w:r w:rsidR="002C71E9">
        <w:t>части данного</w:t>
      </w:r>
      <w:r w:rsidRPr="002C71E9">
        <w:t xml:space="preserve"> </w:t>
      </w:r>
      <w:r>
        <w:t>контроллера</w:t>
      </w:r>
      <w:r w:rsidRPr="002C71E9">
        <w:t>.</w:t>
      </w:r>
    </w:p>
    <w:tbl>
      <w:tblPr>
        <w:tblStyle w:val="af1"/>
        <w:tblW w:w="0" w:type="auto"/>
        <w:tblLook w:val="04A0" w:firstRow="1" w:lastRow="0" w:firstColumn="1" w:lastColumn="0" w:noHBand="0" w:noVBand="1"/>
      </w:tblPr>
      <w:tblGrid>
        <w:gridCol w:w="10025"/>
      </w:tblGrid>
      <w:tr w:rsidR="00DA243F" w:rsidRPr="002C71E9" w14:paraId="6B97CAED" w14:textId="77777777" w:rsidTr="00DA243F">
        <w:tc>
          <w:tcPr>
            <w:tcW w:w="10025" w:type="dxa"/>
          </w:tcPr>
          <w:p w14:paraId="0469CC8A" w14:textId="77777777" w:rsidR="00DA243F" w:rsidRPr="002C71E9" w:rsidRDefault="00DA243F" w:rsidP="00F92D7D">
            <w:pPr>
              <w:pStyle w:val="Code"/>
              <w:rPr>
                <w:lang w:val="ru-RU"/>
              </w:rPr>
            </w:pPr>
            <w:r w:rsidRPr="002C71E9">
              <w:rPr>
                <w:lang w:val="ru-RU"/>
              </w:rPr>
              <w:t>@</w:t>
            </w:r>
            <w:r w:rsidRPr="00F4529D">
              <w:t>ApiTags</w:t>
            </w:r>
            <w:r w:rsidRPr="002C71E9">
              <w:rPr>
                <w:lang w:val="ru-RU"/>
              </w:rPr>
              <w:t>("</w:t>
            </w:r>
            <w:r w:rsidRPr="00F4529D">
              <w:t>users</w:t>
            </w:r>
            <w:r w:rsidRPr="002C71E9">
              <w:rPr>
                <w:lang w:val="ru-RU"/>
              </w:rPr>
              <w:t>")</w:t>
            </w:r>
          </w:p>
          <w:p w14:paraId="69D87C68" w14:textId="77777777" w:rsidR="00DA243F" w:rsidRPr="002C71E9" w:rsidRDefault="00DA243F" w:rsidP="00F92D7D">
            <w:pPr>
              <w:pStyle w:val="Code"/>
              <w:rPr>
                <w:lang w:val="ru-RU"/>
              </w:rPr>
            </w:pPr>
            <w:r w:rsidRPr="002C71E9">
              <w:rPr>
                <w:lang w:val="ru-RU"/>
              </w:rPr>
              <w:t>@</w:t>
            </w:r>
            <w:r w:rsidRPr="00F4529D">
              <w:t>Controller</w:t>
            </w:r>
            <w:r w:rsidRPr="002C71E9">
              <w:rPr>
                <w:lang w:val="ru-RU"/>
              </w:rPr>
              <w:t>("</w:t>
            </w:r>
            <w:r w:rsidRPr="00F4529D">
              <w:t>api</w:t>
            </w:r>
            <w:r w:rsidRPr="002C71E9">
              <w:rPr>
                <w:lang w:val="ru-RU"/>
              </w:rPr>
              <w:t>/</w:t>
            </w:r>
            <w:r w:rsidRPr="00F4529D">
              <w:t>users</w:t>
            </w:r>
            <w:r w:rsidRPr="002C71E9">
              <w:rPr>
                <w:lang w:val="ru-RU"/>
              </w:rPr>
              <w:t>")</w:t>
            </w:r>
          </w:p>
          <w:p w14:paraId="31299D6A" w14:textId="77777777" w:rsidR="00DA243F" w:rsidRPr="00F92D7D" w:rsidRDefault="00DA243F" w:rsidP="00F92D7D">
            <w:pPr>
              <w:pStyle w:val="Code"/>
            </w:pPr>
            <w:r w:rsidRPr="00F4529D">
              <w:t>export</w:t>
            </w:r>
            <w:r w:rsidRPr="00F92D7D">
              <w:t xml:space="preserve"> </w:t>
            </w:r>
            <w:r w:rsidRPr="00F4529D">
              <w:t>class</w:t>
            </w:r>
            <w:r w:rsidRPr="00F92D7D">
              <w:t xml:space="preserve"> </w:t>
            </w:r>
            <w:r w:rsidRPr="00F4529D">
              <w:t>UsersController</w:t>
            </w:r>
            <w:r w:rsidRPr="00F92D7D">
              <w:t xml:space="preserve"> {</w:t>
            </w:r>
          </w:p>
          <w:p w14:paraId="2488BA1C" w14:textId="77777777" w:rsidR="00DA243F" w:rsidRPr="00F92D7D" w:rsidRDefault="00DA243F" w:rsidP="00F92D7D">
            <w:pPr>
              <w:pStyle w:val="Code"/>
            </w:pPr>
            <w:r w:rsidRPr="00F92D7D">
              <w:t xml:space="preserve">  </w:t>
            </w:r>
            <w:proofErr w:type="gramStart"/>
            <w:r w:rsidRPr="00F4529D">
              <w:t>constructor</w:t>
            </w:r>
            <w:r w:rsidRPr="00F92D7D">
              <w:t>(</w:t>
            </w:r>
            <w:proofErr w:type="gramEnd"/>
          </w:p>
          <w:p w14:paraId="2C588C67" w14:textId="77777777" w:rsidR="00DA243F" w:rsidRPr="00F4529D" w:rsidRDefault="00DA243F" w:rsidP="00F92D7D">
            <w:pPr>
              <w:pStyle w:val="Code"/>
            </w:pPr>
            <w:r w:rsidRPr="00F92D7D">
              <w:t xml:space="preserve">    @</w:t>
            </w:r>
            <w:proofErr w:type="gramStart"/>
            <w:r w:rsidRPr="00F4529D">
              <w:t>InjectMapper</w:t>
            </w:r>
            <w:r w:rsidRPr="00F92D7D">
              <w:t>(</w:t>
            </w:r>
            <w:proofErr w:type="gramEnd"/>
            <w:r w:rsidRPr="00F92D7D">
              <w:t xml:space="preserve">) </w:t>
            </w:r>
            <w:r w:rsidRPr="00F4529D">
              <w:t>private</w:t>
            </w:r>
            <w:r w:rsidRPr="00F92D7D">
              <w:t xml:space="preserve"> </w:t>
            </w:r>
            <w:r w:rsidRPr="00F4529D">
              <w:t>readonly</w:t>
            </w:r>
            <w:r w:rsidRPr="00F92D7D">
              <w:t xml:space="preserve"> </w:t>
            </w:r>
            <w:r w:rsidRPr="00F4529D">
              <w:t>mapper: Mapper,</w:t>
            </w:r>
          </w:p>
          <w:p w14:paraId="5C0F2927" w14:textId="77777777" w:rsidR="00DA243F" w:rsidRPr="00F4529D" w:rsidRDefault="00DA243F" w:rsidP="00F92D7D">
            <w:pPr>
              <w:pStyle w:val="Code"/>
            </w:pPr>
            <w:r w:rsidRPr="00F4529D">
              <w:t xml:space="preserve">    private readonly usersService: UsersService,</w:t>
            </w:r>
          </w:p>
          <w:p w14:paraId="707AD06E" w14:textId="031B6140" w:rsidR="00DA243F" w:rsidRPr="00F4529D" w:rsidRDefault="00DA243F" w:rsidP="00F92D7D">
            <w:pPr>
              <w:pStyle w:val="Code"/>
            </w:pPr>
            <w:r w:rsidRPr="00F4529D">
              <w:t xml:space="preserve">    private readonly</w:t>
            </w:r>
            <w:r w:rsidR="008A4DB8">
              <w:t xml:space="preserve"> abilityService: AbilityService</w:t>
            </w:r>
            <w:r w:rsidRPr="00F4529D">
              <w:t>) {}</w:t>
            </w:r>
          </w:p>
          <w:p w14:paraId="329B06C5" w14:textId="77777777" w:rsidR="00DA243F" w:rsidRPr="00F4529D" w:rsidRDefault="00DA243F" w:rsidP="00F92D7D">
            <w:pPr>
              <w:pStyle w:val="Code"/>
            </w:pPr>
            <w:r w:rsidRPr="00F4529D">
              <w:t xml:space="preserve">  @</w:t>
            </w:r>
            <w:proofErr w:type="gramStart"/>
            <w:r w:rsidRPr="00F4529D">
              <w:t>Get(</w:t>
            </w:r>
            <w:proofErr w:type="gramEnd"/>
            <w:r w:rsidRPr="00F4529D">
              <w:t>)</w:t>
            </w:r>
          </w:p>
          <w:p w14:paraId="005F8252" w14:textId="77777777" w:rsidR="00DA243F" w:rsidRPr="00F4529D" w:rsidRDefault="00DA243F" w:rsidP="00F92D7D">
            <w:pPr>
              <w:pStyle w:val="Code"/>
            </w:pPr>
            <w:r w:rsidRPr="00F4529D">
              <w:t xml:space="preserve">  async </w:t>
            </w:r>
            <w:proofErr w:type="gramStart"/>
            <w:r w:rsidRPr="00F4529D">
              <w:t>findAll(</w:t>
            </w:r>
            <w:proofErr w:type="gramEnd"/>
          </w:p>
          <w:p w14:paraId="6B173397" w14:textId="77777777" w:rsidR="00DA243F" w:rsidRPr="00F4529D" w:rsidRDefault="00DA243F" w:rsidP="00F92D7D">
            <w:pPr>
              <w:pStyle w:val="Code"/>
            </w:pPr>
            <w:r w:rsidRPr="00F4529D">
              <w:t xml:space="preserve">    @Query("filter") filter: string,</w:t>
            </w:r>
          </w:p>
          <w:p w14:paraId="742323B6" w14:textId="77777777" w:rsidR="00DA243F" w:rsidRPr="00F4529D" w:rsidRDefault="00DA243F" w:rsidP="00F92D7D">
            <w:pPr>
              <w:pStyle w:val="Code"/>
            </w:pPr>
            <w:r w:rsidRPr="00F4529D">
              <w:t xml:space="preserve">    @</w:t>
            </w:r>
            <w:proofErr w:type="gramStart"/>
            <w:r w:rsidRPr="00F4529D">
              <w:t>Pagination(</w:t>
            </w:r>
            <w:proofErr w:type="gramEnd"/>
            <w:r w:rsidRPr="00F4529D">
              <w:t>) pageable: Pageable,</w:t>
            </w:r>
          </w:p>
          <w:p w14:paraId="2E69DD1C" w14:textId="06642A34" w:rsidR="00DA243F" w:rsidRPr="00F4529D" w:rsidRDefault="00DA243F" w:rsidP="00F92D7D">
            <w:pPr>
              <w:pStyle w:val="Code"/>
            </w:pPr>
            <w:r w:rsidRPr="00F4529D">
              <w:t xml:space="preserve">    </w:t>
            </w:r>
            <w:r w:rsidR="00F4529D">
              <w:t>@</w:t>
            </w:r>
            <w:proofErr w:type="gramStart"/>
            <w:r w:rsidR="00F4529D">
              <w:t>Auth(</w:t>
            </w:r>
            <w:proofErr w:type="gramEnd"/>
            <w:r w:rsidR="00F4529D">
              <w:t>) auth: UserDto</w:t>
            </w:r>
            <w:r w:rsidRPr="00F4529D">
              <w:t>) {</w:t>
            </w:r>
          </w:p>
          <w:p w14:paraId="2E5444E8" w14:textId="77777777" w:rsidR="00DA243F" w:rsidRPr="00F4529D" w:rsidRDefault="00DA243F" w:rsidP="00F92D7D">
            <w:pPr>
              <w:pStyle w:val="Code"/>
            </w:pPr>
            <w:r w:rsidRPr="00F4529D">
              <w:t xml:space="preserve">    const [users, total] = filter</w:t>
            </w:r>
          </w:p>
          <w:p w14:paraId="71E43891" w14:textId="77777777" w:rsidR="00DA243F" w:rsidRPr="00F4529D" w:rsidRDefault="00DA243F" w:rsidP="00F92D7D">
            <w:pPr>
              <w:pStyle w:val="Code"/>
            </w:pPr>
            <w:r w:rsidRPr="00F4529D">
              <w:t xml:space="preserve">      ? await </w:t>
            </w:r>
            <w:proofErr w:type="gramStart"/>
            <w:r w:rsidRPr="00F4529D">
              <w:t>this.usersService.findByFilter</w:t>
            </w:r>
            <w:proofErr w:type="gramEnd"/>
            <w:r w:rsidRPr="00F4529D">
              <w:t>(filter, pageable)</w:t>
            </w:r>
          </w:p>
          <w:p w14:paraId="5B5B0D08" w14:textId="77777777" w:rsidR="00DA243F" w:rsidRPr="00F4529D" w:rsidRDefault="00DA243F" w:rsidP="00F92D7D">
            <w:pPr>
              <w:pStyle w:val="Code"/>
            </w:pPr>
            <w:r w:rsidRPr="00F4529D">
              <w:t xml:space="preserve">      : await </w:t>
            </w:r>
            <w:proofErr w:type="gramStart"/>
            <w:r w:rsidRPr="00F4529D">
              <w:t>this.usersService.findAll</w:t>
            </w:r>
            <w:proofErr w:type="gramEnd"/>
            <w:r w:rsidRPr="00F4529D">
              <w:t>(pageable);</w:t>
            </w:r>
          </w:p>
          <w:p w14:paraId="4F0FDD92" w14:textId="77777777" w:rsidR="00DA243F" w:rsidRPr="00F4529D" w:rsidRDefault="00DA243F" w:rsidP="00F92D7D">
            <w:pPr>
              <w:pStyle w:val="Code"/>
            </w:pPr>
            <w:r w:rsidRPr="00F4529D">
              <w:t xml:space="preserve">    if (</w:t>
            </w:r>
          </w:p>
          <w:p w14:paraId="39AAF4C1" w14:textId="77777777" w:rsidR="00F4529D" w:rsidRDefault="00DA243F" w:rsidP="00F92D7D">
            <w:pPr>
              <w:pStyle w:val="Code"/>
            </w:pPr>
            <w:r w:rsidRPr="00F4529D">
              <w:t xml:space="preserve">      </w:t>
            </w:r>
            <w:proofErr w:type="gramStart"/>
            <w:r w:rsidRPr="00F4529D">
              <w:t>users.some</w:t>
            </w:r>
            <w:proofErr w:type="gramEnd"/>
            <w:r w:rsidRPr="00F4529D">
              <w:t>((user) =&gt; !this.abilityService.authorize(auth,</w:t>
            </w:r>
          </w:p>
          <w:p w14:paraId="3FF01FF9" w14:textId="4ACC65B2" w:rsidR="00DA243F" w:rsidRPr="00F4529D" w:rsidRDefault="00DA243F" w:rsidP="00F92D7D">
            <w:pPr>
              <w:pStyle w:val="Code"/>
            </w:pPr>
            <w:r w:rsidRPr="00F4529D">
              <w:t xml:space="preserve"> </w:t>
            </w:r>
            <w:r w:rsidR="00F4529D" w:rsidRPr="005C63B2">
              <w:t xml:space="preserve">      </w:t>
            </w:r>
            <w:r w:rsidRPr="00F4529D">
              <w:t>AbilityAction.Read, user)))</w:t>
            </w:r>
          </w:p>
          <w:p w14:paraId="7A076713" w14:textId="77777777" w:rsidR="00DA243F" w:rsidRPr="00F4529D" w:rsidRDefault="00DA243F" w:rsidP="00F92D7D">
            <w:pPr>
              <w:pStyle w:val="Code"/>
            </w:pPr>
            <w:r w:rsidRPr="00F4529D">
              <w:t xml:space="preserve">      throw new </w:t>
            </w:r>
            <w:proofErr w:type="gramStart"/>
            <w:r w:rsidRPr="00F4529D">
              <w:t>ForbiddenException(</w:t>
            </w:r>
            <w:proofErr w:type="gramEnd"/>
            <w:r w:rsidRPr="00F4529D">
              <w:t>);</w:t>
            </w:r>
          </w:p>
          <w:p w14:paraId="090A3905" w14:textId="77777777" w:rsidR="00DA243F" w:rsidRPr="00F4529D" w:rsidRDefault="00DA243F" w:rsidP="00F92D7D">
            <w:pPr>
              <w:pStyle w:val="Code"/>
            </w:pPr>
            <w:r w:rsidRPr="00F4529D">
              <w:t xml:space="preserve">    return {</w:t>
            </w:r>
          </w:p>
          <w:p w14:paraId="683A24B2" w14:textId="77777777" w:rsidR="00DA243F" w:rsidRPr="00F4529D" w:rsidRDefault="00DA243F" w:rsidP="00F92D7D">
            <w:pPr>
              <w:pStyle w:val="Code"/>
            </w:pPr>
            <w:r w:rsidRPr="00F4529D">
              <w:t xml:space="preserve">      content: </w:t>
            </w:r>
            <w:proofErr w:type="gramStart"/>
            <w:r w:rsidRPr="00F4529D">
              <w:t>this.mapper</w:t>
            </w:r>
            <w:proofErr w:type="gramEnd"/>
            <w:r w:rsidRPr="00F4529D">
              <w:t>.mapArray(users, User, UserDto),</w:t>
            </w:r>
          </w:p>
          <w:p w14:paraId="74FEB401" w14:textId="1C427E8A" w:rsidR="00DA243F" w:rsidRPr="00F4529D" w:rsidRDefault="00DA243F" w:rsidP="00F92D7D">
            <w:pPr>
              <w:pStyle w:val="Code"/>
            </w:pPr>
            <w:r w:rsidRPr="00F4529D">
              <w:t xml:space="preserve">      total: Math.ceil(total / </w:t>
            </w:r>
            <w:proofErr w:type="gramStart"/>
            <w:r w:rsidRPr="00F4529D">
              <w:t>pageable.size</w:t>
            </w:r>
            <w:proofErr w:type="gramEnd"/>
            <w:r w:rsidRPr="00F4529D">
              <w:t>),</w:t>
            </w:r>
            <w:r w:rsidR="002C71E9">
              <w:t xml:space="preserve"> </w:t>
            </w:r>
            <w:r w:rsidRPr="00F4529D">
              <w:t>pageable,</w:t>
            </w:r>
          </w:p>
          <w:p w14:paraId="6A4C9354" w14:textId="77777777" w:rsidR="00DA243F" w:rsidRPr="00F4529D" w:rsidRDefault="00DA243F" w:rsidP="00F92D7D">
            <w:pPr>
              <w:pStyle w:val="Code"/>
            </w:pPr>
            <w:r w:rsidRPr="00F4529D">
              <w:t xml:space="preserve">    };</w:t>
            </w:r>
          </w:p>
          <w:p w14:paraId="16BCFF38" w14:textId="77777777" w:rsidR="00DA243F" w:rsidRPr="00F4529D" w:rsidRDefault="00DA243F" w:rsidP="00F92D7D">
            <w:pPr>
              <w:pStyle w:val="Code"/>
              <w:rPr>
                <w:color w:val="000000"/>
              </w:rPr>
            </w:pPr>
            <w:r w:rsidRPr="00F4529D">
              <w:t xml:space="preserve">  }</w:t>
            </w:r>
          </w:p>
        </w:tc>
      </w:tr>
    </w:tbl>
    <w:p w14:paraId="3950E028" w14:textId="1A881637" w:rsidR="00DA243F" w:rsidRPr="00F4529D" w:rsidRDefault="00F4529D" w:rsidP="00F92D7D">
      <w:pPr>
        <w:pStyle w:val="ImageText"/>
        <w:rPr>
          <w:i/>
        </w:rPr>
      </w:pPr>
      <w:r>
        <w:t>Листинг 3.5</w:t>
      </w:r>
      <w:r w:rsidR="00DA243F" w:rsidRPr="00F4529D">
        <w:t xml:space="preserve"> – Контроллер </w:t>
      </w:r>
      <w:r w:rsidR="00DA243F" w:rsidRPr="00F4529D">
        <w:rPr>
          <w:i/>
          <w:lang w:val="en-US"/>
        </w:rPr>
        <w:t>UsersController</w:t>
      </w:r>
    </w:p>
    <w:p w14:paraId="76F110C8" w14:textId="4B72E9BB" w:rsidR="008A4DB8" w:rsidRDefault="00DA243F" w:rsidP="00F92D7D">
      <w:pPr>
        <w:pStyle w:val="Main"/>
      </w:pPr>
      <w:r w:rsidRPr="00F4529D">
        <w:t xml:space="preserve">Контроллер </w:t>
      </w:r>
      <w:r w:rsidRPr="00F4529D">
        <w:rPr>
          <w:i/>
        </w:rPr>
        <w:t>UsersController</w:t>
      </w:r>
      <w:r w:rsidR="00F4529D">
        <w:t xml:space="preserve"> </w:t>
      </w:r>
      <w:r w:rsidRPr="00F4529D">
        <w:t>обрабатывает запросы</w:t>
      </w:r>
      <w:r w:rsidR="008A4DB8">
        <w:t xml:space="preserve"> к сущности пользователей.</w:t>
      </w:r>
    </w:p>
    <w:p w14:paraId="6EB43452" w14:textId="5EF5506E" w:rsidR="00DA243F" w:rsidRPr="00F4529D" w:rsidRDefault="008A4DB8" w:rsidP="00F92D7D">
      <w:pPr>
        <w:pStyle w:val="Main"/>
      </w:pPr>
      <w:r>
        <w:lastRenderedPageBreak/>
        <w:t>Он</w:t>
      </w:r>
      <w:r w:rsidR="00DA243F" w:rsidRPr="00F4529D">
        <w:t xml:space="preserve"> использует декораторы и сервисы для выполнения своей функциональ</w:t>
      </w:r>
      <w:r w:rsidR="000E541E" w:rsidRPr="00F4529D">
        <w:t xml:space="preserve">ности. </w:t>
      </w:r>
      <w:r w:rsidRPr="00F4529D">
        <w:t xml:space="preserve">Контроллер </w:t>
      </w:r>
      <w:r w:rsidRPr="00F4529D">
        <w:rPr>
          <w:i/>
        </w:rPr>
        <w:t>UsersController</w:t>
      </w:r>
      <w:r w:rsidR="000E541E" w:rsidRPr="00F4529D">
        <w:t xml:space="preserve"> маркируется</w:t>
      </w:r>
      <w:r w:rsidR="00F4529D">
        <w:t xml:space="preserve"> декоратором</w:t>
      </w:r>
      <w:r w:rsidR="000E541E" w:rsidRPr="00F4529D">
        <w:t xml:space="preserve"> </w:t>
      </w:r>
      <w:r w:rsidR="000E541E" w:rsidRPr="00F4529D">
        <w:rPr>
          <w:i/>
        </w:rPr>
        <w:t>ApiTags</w:t>
      </w:r>
      <w:r w:rsidRPr="008A4DB8">
        <w:t xml:space="preserve"> </w:t>
      </w:r>
      <w:r>
        <w:t>с параметром «</w:t>
      </w:r>
      <w:r w:rsidRPr="00F4529D">
        <w:rPr>
          <w:i/>
        </w:rPr>
        <w:t>users</w:t>
      </w:r>
      <w:r>
        <w:t>»</w:t>
      </w:r>
      <w:r w:rsidRPr="00F4529D">
        <w:t xml:space="preserve"> </w:t>
      </w:r>
      <w:r w:rsidR="00DA243F" w:rsidRPr="00F4529D">
        <w:t>для авт</w:t>
      </w:r>
      <w:r w:rsidR="000A4DCC">
        <w:t xml:space="preserve">оматической документации </w:t>
      </w:r>
      <w:r w:rsidR="000E541E" w:rsidRPr="00F4529D">
        <w:t>и</w:t>
      </w:r>
      <w:r>
        <w:t xml:space="preserve"> декоратором</w:t>
      </w:r>
      <w:r w:rsidR="000E541E" w:rsidRPr="00F4529D">
        <w:t xml:space="preserve"> </w:t>
      </w:r>
      <w:r w:rsidR="00DA243F" w:rsidRPr="00F4529D">
        <w:rPr>
          <w:i/>
        </w:rPr>
        <w:t>Controller</w:t>
      </w:r>
      <w:r w:rsidR="00F4529D">
        <w:t xml:space="preserve"> с параметром «</w:t>
      </w:r>
      <w:r w:rsidR="00F4529D" w:rsidRPr="00F4529D">
        <w:rPr>
          <w:i/>
        </w:rPr>
        <w:t>api/users</w:t>
      </w:r>
      <w:r w:rsidR="00F4529D">
        <w:t>»</w:t>
      </w:r>
      <w:r w:rsidR="00DA243F" w:rsidRPr="00F4529D">
        <w:t xml:space="preserve"> для маршрутизации запросов</w:t>
      </w:r>
      <w:r w:rsidR="000A4DCC">
        <w:t xml:space="preserve"> в интернет-сервисе</w:t>
      </w:r>
      <w:r w:rsidR="00DA243F" w:rsidRPr="00F4529D">
        <w:t>.</w:t>
      </w:r>
    </w:p>
    <w:p w14:paraId="12482D2C" w14:textId="676D01B5" w:rsidR="00DA243F" w:rsidRPr="00F4529D" w:rsidRDefault="00DA243F" w:rsidP="00F92D7D">
      <w:pPr>
        <w:pStyle w:val="Main"/>
      </w:pPr>
      <w:r w:rsidRPr="00F4529D">
        <w:t xml:space="preserve">В методе </w:t>
      </w:r>
      <w:r w:rsidRPr="00F4529D">
        <w:rPr>
          <w:i/>
        </w:rPr>
        <w:t>findAll</w:t>
      </w:r>
      <w:r w:rsidRPr="00F4529D">
        <w:t xml:space="preserve">, обрабатывающем </w:t>
      </w:r>
      <w:r w:rsidRPr="00F4529D">
        <w:rPr>
          <w:i/>
        </w:rPr>
        <w:t>GET</w:t>
      </w:r>
      <w:r w:rsidR="008B4EDE" w:rsidRPr="00F4529D">
        <w:t xml:space="preserve"> </w:t>
      </w:r>
      <w:r w:rsidRPr="00F4529D">
        <w:t>запросы, контроллер принимает параметры для фильтрации (</w:t>
      </w:r>
      <w:r w:rsidRPr="00F4529D">
        <w:rPr>
          <w:i/>
        </w:rPr>
        <w:t>filter</w:t>
      </w:r>
      <w:r w:rsidRPr="00F4529D">
        <w:t>), пагинации (</w:t>
      </w:r>
      <w:r w:rsidRPr="00F4529D">
        <w:rPr>
          <w:i/>
        </w:rPr>
        <w:t>pageable</w:t>
      </w:r>
      <w:r w:rsidRPr="00F4529D">
        <w:t>) и аутентификации (</w:t>
      </w:r>
      <w:r w:rsidRPr="00F4529D">
        <w:rPr>
          <w:i/>
        </w:rPr>
        <w:t>auth</w:t>
      </w:r>
      <w:r w:rsidRPr="00F4529D">
        <w:t>). В зависимости от наличия фильтра, вызываются соответствующие методы сервиса</w:t>
      </w:r>
      <w:r w:rsidR="00F4529D">
        <w:t xml:space="preserve"> </w:t>
      </w:r>
      <w:r w:rsidR="00F4529D">
        <w:rPr>
          <w:i/>
          <w:lang w:val="en-US"/>
        </w:rPr>
        <w:t>U</w:t>
      </w:r>
      <w:r w:rsidRPr="00F4529D">
        <w:rPr>
          <w:i/>
        </w:rPr>
        <w:t>sersService</w:t>
      </w:r>
      <w:r w:rsidRPr="00F4529D">
        <w:t xml:space="preserve"> для получения пользователей. Сервис </w:t>
      </w:r>
      <w:r w:rsidR="00F4529D">
        <w:rPr>
          <w:i/>
          <w:lang w:val="en-US"/>
        </w:rPr>
        <w:t>A</w:t>
      </w:r>
      <w:r w:rsidRPr="00F4529D">
        <w:rPr>
          <w:i/>
        </w:rPr>
        <w:t>bilityService</w:t>
      </w:r>
      <w:r w:rsidRPr="00F4529D">
        <w:t xml:space="preserve"> проверяет права доступа аутентифицированного пользователя. Если доступ запрещен, выбрасывается исключение </w:t>
      </w:r>
      <w:r w:rsidRPr="00F4529D">
        <w:rPr>
          <w:i/>
        </w:rPr>
        <w:t>ForbiddenException</w:t>
      </w:r>
      <w:r w:rsidR="00F4529D">
        <w:t>, соответствующее статус-коду 403</w:t>
      </w:r>
      <w:r w:rsidRPr="00F4529D">
        <w:t>.</w:t>
      </w:r>
    </w:p>
    <w:p w14:paraId="75F99C5D" w14:textId="585A4F28" w:rsidR="00DA243F" w:rsidRPr="00F4529D" w:rsidRDefault="00DA243F" w:rsidP="00F92D7D">
      <w:pPr>
        <w:pStyle w:val="Main"/>
      </w:pPr>
      <w:r w:rsidRPr="00F4529D">
        <w:t xml:space="preserve">Метод возвращает </w:t>
      </w:r>
      <w:r w:rsidR="00F4529D">
        <w:t xml:space="preserve">объект, включающий в себя </w:t>
      </w:r>
      <w:r w:rsidRPr="00F4529D">
        <w:t>преобразованный массив пользователей, общее количество страниц и информацию о пагинации</w:t>
      </w:r>
      <w:r w:rsidR="008A4DB8">
        <w:t xml:space="preserve"> и сортировке данных в таблице</w:t>
      </w:r>
      <w:r w:rsidRPr="00F4529D">
        <w:t>, обеспечивая безопасный и удобный доступ к данным пользователей</w:t>
      </w:r>
      <w:bookmarkStart w:id="65" w:name="_Toc41593178"/>
      <w:r w:rsidR="009B55A1">
        <w:t xml:space="preserve"> со стороны приложения клиентской части интернет-сервиса</w:t>
      </w:r>
      <w:r w:rsidR="009B55A1" w:rsidRPr="00F4529D">
        <w:t>.</w:t>
      </w:r>
    </w:p>
    <w:p w14:paraId="03F0A283" w14:textId="162EB349" w:rsidR="00DA243F" w:rsidRPr="00F4529D" w:rsidRDefault="000C38EC" w:rsidP="00F92D7D">
      <w:pPr>
        <w:pStyle w:val="Header2"/>
      </w:pPr>
      <w:bookmarkStart w:id="66" w:name="_Toc72502124"/>
      <w:bookmarkStart w:id="67" w:name="_Toc168957566"/>
      <w:r w:rsidRPr="00F4529D">
        <w:t>3.3</w:t>
      </w:r>
      <w:r w:rsidR="00DA243F" w:rsidRPr="00F4529D">
        <w:t xml:space="preserve"> Конечные точки </w:t>
      </w:r>
      <w:r w:rsidR="00DA243F" w:rsidRPr="00F4529D">
        <w:rPr>
          <w:i/>
        </w:rPr>
        <w:t>REST API</w:t>
      </w:r>
      <w:bookmarkEnd w:id="66"/>
      <w:bookmarkEnd w:id="67"/>
    </w:p>
    <w:p w14:paraId="541FA2E5" w14:textId="48C56150" w:rsidR="00F4529D" w:rsidRDefault="00DA243F" w:rsidP="00F92D7D">
      <w:pPr>
        <w:pStyle w:val="Main"/>
      </w:pPr>
      <w:r w:rsidRPr="00F4529D">
        <w:t xml:space="preserve">Для взаимодействия клиентского приложения с серверной частью было разработано </w:t>
      </w:r>
      <w:r w:rsidRPr="00F4529D">
        <w:rPr>
          <w:i/>
        </w:rPr>
        <w:t>REST API</w:t>
      </w:r>
      <w:r w:rsidRPr="00F4529D">
        <w:t xml:space="preserve">, интегрированное в клиентское приложение, созданное с помощью библиотеки </w:t>
      </w:r>
      <w:r w:rsidRPr="00F4529D">
        <w:rPr>
          <w:i/>
        </w:rPr>
        <w:t>React</w:t>
      </w:r>
      <w:r w:rsidRPr="00F4529D">
        <w:t xml:space="preserve">. </w:t>
      </w:r>
      <w:r w:rsidRPr="00F4529D">
        <w:rPr>
          <w:i/>
        </w:rPr>
        <w:t>REST (Representational State Transfer)</w:t>
      </w:r>
      <w:r w:rsidRPr="00F4529D">
        <w:t xml:space="preserve"> представляет собой архитектурный стиль для проектирования сетевых приложений, который опирается на передачу состояния представлений. </w:t>
      </w:r>
      <w:r w:rsidRPr="00F4529D">
        <w:rPr>
          <w:i/>
        </w:rPr>
        <w:t>REST API</w:t>
      </w:r>
      <w:r w:rsidRPr="00F4529D">
        <w:t xml:space="preserve"> предоставляет набор </w:t>
      </w:r>
      <w:r w:rsidRPr="00F4529D">
        <w:rPr>
          <w:i/>
        </w:rPr>
        <w:t>URI</w:t>
      </w:r>
      <w:r w:rsidRPr="00F4529D">
        <w:t xml:space="preserve">, к которым клиент может обращаться с использованием </w:t>
      </w:r>
      <w:r w:rsidR="00F4529D">
        <w:t xml:space="preserve">таких </w:t>
      </w:r>
      <w:r w:rsidRPr="00F4529D">
        <w:t xml:space="preserve">основных </w:t>
      </w:r>
      <w:r w:rsidR="000A4DCC">
        <w:t>методов</w:t>
      </w:r>
      <w:r w:rsidRPr="00F4529D">
        <w:t xml:space="preserve"> запросов</w:t>
      </w:r>
      <w:r w:rsidR="00F4529D">
        <w:t>, как</w:t>
      </w:r>
      <w:r w:rsidRPr="00F4529D">
        <w:t xml:space="preserve"> </w:t>
      </w:r>
      <w:r w:rsidRPr="00F4529D">
        <w:rPr>
          <w:i/>
        </w:rPr>
        <w:t>GET</w:t>
      </w:r>
      <w:r w:rsidRPr="00F4529D">
        <w:t xml:space="preserve">, </w:t>
      </w:r>
      <w:r w:rsidRPr="00F4529D">
        <w:rPr>
          <w:i/>
        </w:rPr>
        <w:t>POST</w:t>
      </w:r>
      <w:r w:rsidRPr="00F4529D">
        <w:t xml:space="preserve">, </w:t>
      </w:r>
      <w:r w:rsidRPr="00F4529D">
        <w:rPr>
          <w:i/>
        </w:rPr>
        <w:t>PUT</w:t>
      </w:r>
      <w:r w:rsidR="00F4529D">
        <w:t xml:space="preserve">, </w:t>
      </w:r>
      <w:r w:rsidR="00F4529D" w:rsidRPr="00F4529D">
        <w:rPr>
          <w:i/>
          <w:lang w:val="en-US"/>
        </w:rPr>
        <w:t>PATCH</w:t>
      </w:r>
      <w:r w:rsidRPr="00F4529D">
        <w:t xml:space="preserve"> и </w:t>
      </w:r>
      <w:r w:rsidRPr="00F4529D">
        <w:rPr>
          <w:i/>
        </w:rPr>
        <w:t>DELETE</w:t>
      </w:r>
      <w:r w:rsidR="00F4529D">
        <w:t>.</w:t>
      </w:r>
    </w:p>
    <w:p w14:paraId="22C0E24C" w14:textId="05945D96" w:rsidR="009B55A1" w:rsidRDefault="00F4529D" w:rsidP="00F92D7D">
      <w:pPr>
        <w:pStyle w:val="Main"/>
      </w:pPr>
      <w:r>
        <w:t xml:space="preserve">Для их документации использовался </w:t>
      </w:r>
      <w:r w:rsidRPr="006154D2">
        <w:rPr>
          <w:i/>
        </w:rPr>
        <w:t>Swagge</w:t>
      </w:r>
      <w:r>
        <w:rPr>
          <w:i/>
          <w:lang w:val="en-US"/>
        </w:rPr>
        <w:t>r</w:t>
      </w:r>
      <w:r w:rsidR="000A4DCC" w:rsidRPr="000A4DCC">
        <w:t xml:space="preserve"> [20]</w:t>
      </w:r>
      <w:r>
        <w:rPr>
          <w:i/>
        </w:rPr>
        <w:t xml:space="preserve">, </w:t>
      </w:r>
      <w:r>
        <w:t xml:space="preserve">– это инструмент для документирования и разработки веб-сервисов, который обеспечивает наглядное представление </w:t>
      </w:r>
      <w:r>
        <w:rPr>
          <w:i/>
          <w:lang w:val="en-US"/>
        </w:rPr>
        <w:t>REST</w:t>
      </w:r>
      <w:r w:rsidRPr="00F4529D">
        <w:rPr>
          <w:i/>
        </w:rPr>
        <w:t xml:space="preserve"> </w:t>
      </w:r>
      <w:r w:rsidRPr="006154D2">
        <w:rPr>
          <w:i/>
        </w:rPr>
        <w:t>API</w:t>
      </w:r>
      <w:r>
        <w:t xml:space="preserve"> и позволяет легко взаимодействовать с ним. Его использование улучшает процессы разработки и поддержки </w:t>
      </w:r>
      <w:r w:rsidRPr="006154D2">
        <w:rPr>
          <w:i/>
        </w:rPr>
        <w:t>API</w:t>
      </w:r>
      <w:r>
        <w:t xml:space="preserve">, предоставляя полноценную документацию, а также </w:t>
      </w:r>
      <w:r w:rsidR="009B55A1" w:rsidRPr="009555DB">
        <w:t xml:space="preserve">интерактивный интерфейс, который позволяет разработчикам отправлять запросы к </w:t>
      </w:r>
      <w:r w:rsidR="009B55A1" w:rsidRPr="00F4529D">
        <w:rPr>
          <w:i/>
        </w:rPr>
        <w:t>API</w:t>
      </w:r>
      <w:r w:rsidR="009B55A1" w:rsidRPr="009555DB">
        <w:t xml:space="preserve"> </w:t>
      </w:r>
      <w:r w:rsidR="009B55A1">
        <w:t>напрямую</w:t>
      </w:r>
      <w:r w:rsidR="009B55A1" w:rsidRPr="009555DB">
        <w:t xml:space="preserve"> из браузера в реальном времени.</w:t>
      </w:r>
    </w:p>
    <w:p w14:paraId="5E44002A" w14:textId="531FFDE6" w:rsidR="00DA243F" w:rsidRPr="00F4529D" w:rsidRDefault="00DA243F" w:rsidP="00F92D7D">
      <w:pPr>
        <w:pStyle w:val="Main"/>
      </w:pPr>
      <w:r w:rsidRPr="00F4529D">
        <w:t xml:space="preserve">Всего в проекте </w:t>
      </w:r>
      <w:r w:rsidR="00F4529D">
        <w:t>50</w:t>
      </w:r>
      <w:r w:rsidRPr="00F4529D">
        <w:t xml:space="preserve"> </w:t>
      </w:r>
      <w:r w:rsidRPr="00F4529D">
        <w:rPr>
          <w:i/>
        </w:rPr>
        <w:t>REST API</w:t>
      </w:r>
      <w:r w:rsidRPr="00F4529D">
        <w:t xml:space="preserve"> методов, которые можно разделить на 13 областей ответственности. Описание методов </w:t>
      </w:r>
      <w:r w:rsidRPr="00F4529D">
        <w:rPr>
          <w:i/>
          <w:lang w:val="en-US"/>
        </w:rPr>
        <w:t>REST</w:t>
      </w:r>
      <w:r w:rsidRPr="00F4529D">
        <w:rPr>
          <w:i/>
        </w:rPr>
        <w:t xml:space="preserve"> </w:t>
      </w:r>
      <w:r w:rsidRPr="00F4529D">
        <w:rPr>
          <w:i/>
          <w:lang w:val="en-US"/>
        </w:rPr>
        <w:t>API</w:t>
      </w:r>
      <w:r w:rsidR="00F4529D">
        <w:t xml:space="preserve"> приведено в таблице 3.4</w:t>
      </w:r>
      <w:r w:rsidRPr="00F4529D">
        <w:t>.</w:t>
      </w:r>
    </w:p>
    <w:p w14:paraId="71C74517" w14:textId="1568122F" w:rsidR="00DA243F" w:rsidRPr="00F4529D" w:rsidRDefault="00DA243F" w:rsidP="00F92D7D">
      <w:pPr>
        <w:pStyle w:val="TableName"/>
      </w:pPr>
      <w:r w:rsidRPr="00F4529D">
        <w:t>Т</w:t>
      </w:r>
      <w:r w:rsidR="00F4529D">
        <w:t>аблица 3.4</w:t>
      </w:r>
      <w:r w:rsidRPr="00F4529D">
        <w:t xml:space="preserve"> – Описание методов </w:t>
      </w:r>
      <w:r w:rsidRPr="00F4529D">
        <w:rPr>
          <w:i/>
          <w:lang w:val="en-US"/>
        </w:rPr>
        <w:t>REST</w:t>
      </w:r>
      <w:r w:rsidRPr="00F4529D">
        <w:rPr>
          <w:i/>
        </w:rPr>
        <w:t xml:space="preserve"> </w:t>
      </w:r>
      <w:r w:rsidRPr="00F4529D">
        <w:rPr>
          <w:i/>
          <w:lang w:val="en-US"/>
        </w:rPr>
        <w:t>API</w:t>
      </w:r>
    </w:p>
    <w:tbl>
      <w:tblPr>
        <w:tblStyle w:val="af1"/>
        <w:tblW w:w="0" w:type="auto"/>
        <w:tblLook w:val="04A0" w:firstRow="1" w:lastRow="0" w:firstColumn="1" w:lastColumn="0" w:noHBand="0" w:noVBand="1"/>
      </w:tblPr>
      <w:tblGrid>
        <w:gridCol w:w="2634"/>
        <w:gridCol w:w="1756"/>
        <w:gridCol w:w="5635"/>
      </w:tblGrid>
      <w:tr w:rsidR="00DA243F" w:rsidRPr="00F4529D" w14:paraId="28044B90" w14:textId="77777777" w:rsidTr="00DA243F">
        <w:trPr>
          <w:trHeight w:val="319"/>
        </w:trPr>
        <w:tc>
          <w:tcPr>
            <w:tcW w:w="2634" w:type="dxa"/>
          </w:tcPr>
          <w:p w14:paraId="04B26A89" w14:textId="77777777" w:rsidR="00DA243F" w:rsidRPr="00F4529D" w:rsidRDefault="00DA243F" w:rsidP="00F92D7D">
            <w:pPr>
              <w:pStyle w:val="Table"/>
              <w:jc w:val="center"/>
              <w:rPr>
                <w:szCs w:val="28"/>
              </w:rPr>
            </w:pPr>
            <w:r w:rsidRPr="00F4529D">
              <w:rPr>
                <w:i/>
                <w:szCs w:val="28"/>
              </w:rPr>
              <w:t>URI</w:t>
            </w:r>
            <w:r w:rsidRPr="00F4529D">
              <w:rPr>
                <w:szCs w:val="28"/>
              </w:rPr>
              <w:t xml:space="preserve"> ресурса</w:t>
            </w:r>
          </w:p>
        </w:tc>
        <w:tc>
          <w:tcPr>
            <w:tcW w:w="1756" w:type="dxa"/>
          </w:tcPr>
          <w:p w14:paraId="4BADC1E4" w14:textId="77777777" w:rsidR="00DA243F" w:rsidRPr="00F4529D" w:rsidRDefault="00DA243F" w:rsidP="00F92D7D">
            <w:pPr>
              <w:pStyle w:val="Table"/>
              <w:jc w:val="center"/>
              <w:rPr>
                <w:szCs w:val="28"/>
              </w:rPr>
            </w:pPr>
            <w:r w:rsidRPr="00F4529D">
              <w:rPr>
                <w:i/>
                <w:szCs w:val="28"/>
              </w:rPr>
              <w:t>HTTP</w:t>
            </w:r>
            <w:r w:rsidRPr="00F4529D">
              <w:rPr>
                <w:szCs w:val="28"/>
              </w:rPr>
              <w:t>-метод</w:t>
            </w:r>
          </w:p>
        </w:tc>
        <w:tc>
          <w:tcPr>
            <w:tcW w:w="5635" w:type="dxa"/>
          </w:tcPr>
          <w:p w14:paraId="63F4238A" w14:textId="77777777" w:rsidR="00DA243F" w:rsidRPr="00F4529D" w:rsidRDefault="00DA243F" w:rsidP="00F92D7D">
            <w:pPr>
              <w:pStyle w:val="Table"/>
              <w:jc w:val="center"/>
              <w:rPr>
                <w:rFonts w:eastAsia="DengXian"/>
                <w:szCs w:val="28"/>
              </w:rPr>
            </w:pPr>
            <w:r w:rsidRPr="00F4529D">
              <w:rPr>
                <w:szCs w:val="28"/>
              </w:rPr>
              <w:t>Назначение</w:t>
            </w:r>
          </w:p>
        </w:tc>
      </w:tr>
      <w:tr w:rsidR="00DA243F" w:rsidRPr="00F4529D" w14:paraId="0E4F3CFA" w14:textId="77777777" w:rsidTr="00DA243F">
        <w:trPr>
          <w:trHeight w:val="319"/>
        </w:trPr>
        <w:tc>
          <w:tcPr>
            <w:tcW w:w="2634" w:type="dxa"/>
          </w:tcPr>
          <w:p w14:paraId="47D39267" w14:textId="77777777" w:rsidR="00DA243F" w:rsidRPr="00F4529D" w:rsidRDefault="00DA243F" w:rsidP="00F92D7D">
            <w:pPr>
              <w:pStyle w:val="Table"/>
              <w:rPr>
                <w:i/>
                <w:szCs w:val="28"/>
              </w:rPr>
            </w:pPr>
            <w:r w:rsidRPr="00F4529D">
              <w:rPr>
                <w:i/>
                <w:szCs w:val="28"/>
              </w:rPr>
              <w:t>/auth/login</w:t>
            </w:r>
          </w:p>
        </w:tc>
        <w:tc>
          <w:tcPr>
            <w:tcW w:w="1756" w:type="dxa"/>
          </w:tcPr>
          <w:p w14:paraId="1AA45103" w14:textId="77777777" w:rsidR="00DA243F" w:rsidRPr="00F4529D" w:rsidRDefault="00DA243F" w:rsidP="00F92D7D">
            <w:pPr>
              <w:pStyle w:val="Table"/>
              <w:rPr>
                <w:i/>
                <w:szCs w:val="28"/>
              </w:rPr>
            </w:pPr>
            <w:r w:rsidRPr="00F4529D">
              <w:rPr>
                <w:i/>
                <w:szCs w:val="28"/>
              </w:rPr>
              <w:t>POST</w:t>
            </w:r>
          </w:p>
        </w:tc>
        <w:tc>
          <w:tcPr>
            <w:tcW w:w="5635" w:type="dxa"/>
          </w:tcPr>
          <w:p w14:paraId="2CC4A088" w14:textId="77777777" w:rsidR="00DA243F" w:rsidRPr="00F4529D" w:rsidRDefault="00DA243F" w:rsidP="00F92D7D">
            <w:pPr>
              <w:pStyle w:val="Table"/>
              <w:rPr>
                <w:szCs w:val="28"/>
              </w:rPr>
            </w:pPr>
            <w:r w:rsidRPr="00F4529D">
              <w:rPr>
                <w:szCs w:val="28"/>
              </w:rPr>
              <w:t>Аутентификация пользователя</w:t>
            </w:r>
          </w:p>
        </w:tc>
      </w:tr>
      <w:tr w:rsidR="00DA243F" w:rsidRPr="00F4529D" w14:paraId="3660450F" w14:textId="77777777" w:rsidTr="00DA243F">
        <w:trPr>
          <w:trHeight w:val="319"/>
        </w:trPr>
        <w:tc>
          <w:tcPr>
            <w:tcW w:w="2634" w:type="dxa"/>
          </w:tcPr>
          <w:p w14:paraId="10E305CF" w14:textId="77777777" w:rsidR="00DA243F" w:rsidRPr="00F4529D" w:rsidRDefault="00DA243F" w:rsidP="00F92D7D">
            <w:pPr>
              <w:pStyle w:val="Table"/>
              <w:rPr>
                <w:i/>
                <w:szCs w:val="28"/>
              </w:rPr>
            </w:pPr>
            <w:r w:rsidRPr="00F4529D">
              <w:rPr>
                <w:i/>
                <w:szCs w:val="28"/>
              </w:rPr>
              <w:t>/auth/register</w:t>
            </w:r>
          </w:p>
        </w:tc>
        <w:tc>
          <w:tcPr>
            <w:tcW w:w="1756" w:type="dxa"/>
          </w:tcPr>
          <w:p w14:paraId="70629882" w14:textId="77777777" w:rsidR="00DA243F" w:rsidRPr="00F4529D" w:rsidRDefault="00DA243F" w:rsidP="00F92D7D">
            <w:pPr>
              <w:pStyle w:val="Table"/>
              <w:rPr>
                <w:i/>
                <w:szCs w:val="28"/>
              </w:rPr>
            </w:pPr>
            <w:r w:rsidRPr="00F4529D">
              <w:rPr>
                <w:i/>
                <w:szCs w:val="28"/>
              </w:rPr>
              <w:t>POST</w:t>
            </w:r>
          </w:p>
        </w:tc>
        <w:tc>
          <w:tcPr>
            <w:tcW w:w="5635" w:type="dxa"/>
          </w:tcPr>
          <w:p w14:paraId="1181A9EB" w14:textId="77777777" w:rsidR="00DA243F" w:rsidRPr="00F4529D" w:rsidRDefault="00DA243F" w:rsidP="00F92D7D">
            <w:pPr>
              <w:pStyle w:val="Table"/>
              <w:rPr>
                <w:szCs w:val="28"/>
              </w:rPr>
            </w:pPr>
            <w:r w:rsidRPr="00F4529D">
              <w:rPr>
                <w:szCs w:val="28"/>
              </w:rPr>
              <w:t>Регистрация пользователя</w:t>
            </w:r>
          </w:p>
        </w:tc>
      </w:tr>
      <w:tr w:rsidR="00DA243F" w:rsidRPr="00F4529D" w14:paraId="4A3CA8B9" w14:textId="77777777" w:rsidTr="00DA243F">
        <w:trPr>
          <w:trHeight w:val="319"/>
        </w:trPr>
        <w:tc>
          <w:tcPr>
            <w:tcW w:w="2634" w:type="dxa"/>
          </w:tcPr>
          <w:p w14:paraId="26461C21" w14:textId="77777777" w:rsidR="00DA243F" w:rsidRPr="00F4529D" w:rsidRDefault="00DA243F" w:rsidP="00F92D7D">
            <w:pPr>
              <w:pStyle w:val="Table"/>
              <w:rPr>
                <w:i/>
                <w:szCs w:val="28"/>
              </w:rPr>
            </w:pPr>
            <w:r w:rsidRPr="00F4529D">
              <w:rPr>
                <w:i/>
                <w:szCs w:val="28"/>
              </w:rPr>
              <w:t>/auth/refresh</w:t>
            </w:r>
          </w:p>
        </w:tc>
        <w:tc>
          <w:tcPr>
            <w:tcW w:w="1756" w:type="dxa"/>
          </w:tcPr>
          <w:p w14:paraId="6AB1E2FF" w14:textId="77777777" w:rsidR="00DA243F" w:rsidRPr="00F4529D" w:rsidRDefault="00DA243F" w:rsidP="00F92D7D">
            <w:pPr>
              <w:pStyle w:val="Table"/>
              <w:rPr>
                <w:i/>
                <w:szCs w:val="28"/>
              </w:rPr>
            </w:pPr>
            <w:r w:rsidRPr="00F4529D">
              <w:rPr>
                <w:i/>
                <w:szCs w:val="28"/>
              </w:rPr>
              <w:t>POST</w:t>
            </w:r>
          </w:p>
        </w:tc>
        <w:tc>
          <w:tcPr>
            <w:tcW w:w="5635" w:type="dxa"/>
          </w:tcPr>
          <w:p w14:paraId="455E35A4" w14:textId="5EC9D6F8" w:rsidR="00DA243F" w:rsidRPr="00F4529D" w:rsidRDefault="00DA243F" w:rsidP="00F92D7D">
            <w:pPr>
              <w:pStyle w:val="Table"/>
              <w:rPr>
                <w:szCs w:val="28"/>
                <w:lang w:val="en-US"/>
              </w:rPr>
            </w:pPr>
            <w:r w:rsidRPr="00F4529D">
              <w:rPr>
                <w:szCs w:val="28"/>
              </w:rPr>
              <w:t>Обновление токенов</w:t>
            </w:r>
            <w:r w:rsidR="00F4529D">
              <w:rPr>
                <w:szCs w:val="28"/>
              </w:rPr>
              <w:t xml:space="preserve"> </w:t>
            </w:r>
            <w:r w:rsidR="00F4529D" w:rsidRPr="00F4529D">
              <w:rPr>
                <w:i/>
                <w:szCs w:val="28"/>
                <w:lang w:val="en-US"/>
              </w:rPr>
              <w:t>JWT</w:t>
            </w:r>
          </w:p>
        </w:tc>
      </w:tr>
      <w:tr w:rsidR="00DA243F" w:rsidRPr="00F4529D" w14:paraId="392BD103" w14:textId="77777777" w:rsidTr="00DA243F">
        <w:trPr>
          <w:trHeight w:val="319"/>
        </w:trPr>
        <w:tc>
          <w:tcPr>
            <w:tcW w:w="2634" w:type="dxa"/>
          </w:tcPr>
          <w:p w14:paraId="14219A60" w14:textId="77777777" w:rsidR="00DA243F" w:rsidRPr="00F4529D" w:rsidRDefault="00DA243F" w:rsidP="00F92D7D">
            <w:pPr>
              <w:pStyle w:val="Table"/>
              <w:rPr>
                <w:i/>
                <w:szCs w:val="28"/>
              </w:rPr>
            </w:pPr>
            <w:r w:rsidRPr="00F4529D">
              <w:rPr>
                <w:i/>
                <w:szCs w:val="28"/>
              </w:rPr>
              <w:t>/auth/user</w:t>
            </w:r>
          </w:p>
        </w:tc>
        <w:tc>
          <w:tcPr>
            <w:tcW w:w="1756" w:type="dxa"/>
          </w:tcPr>
          <w:p w14:paraId="682C0E31" w14:textId="77777777" w:rsidR="00DA243F" w:rsidRPr="00F4529D" w:rsidRDefault="00DA243F" w:rsidP="00F92D7D">
            <w:pPr>
              <w:pStyle w:val="Table"/>
              <w:rPr>
                <w:i/>
                <w:szCs w:val="28"/>
              </w:rPr>
            </w:pPr>
            <w:r w:rsidRPr="00F4529D">
              <w:rPr>
                <w:i/>
                <w:szCs w:val="28"/>
              </w:rPr>
              <w:t>GET</w:t>
            </w:r>
          </w:p>
        </w:tc>
        <w:tc>
          <w:tcPr>
            <w:tcW w:w="5635" w:type="dxa"/>
          </w:tcPr>
          <w:p w14:paraId="7D296C47" w14:textId="77777777" w:rsidR="00DA243F" w:rsidRPr="00F4529D" w:rsidRDefault="00DA243F" w:rsidP="00F92D7D">
            <w:pPr>
              <w:pStyle w:val="Table"/>
              <w:rPr>
                <w:szCs w:val="28"/>
              </w:rPr>
            </w:pPr>
            <w:r w:rsidRPr="00F4529D">
              <w:rPr>
                <w:szCs w:val="28"/>
              </w:rPr>
              <w:t>Получение информации пользователя</w:t>
            </w:r>
          </w:p>
        </w:tc>
      </w:tr>
      <w:tr w:rsidR="00DA243F" w:rsidRPr="00F4529D" w14:paraId="3149D549" w14:textId="77777777" w:rsidTr="00DA243F">
        <w:trPr>
          <w:trHeight w:val="319"/>
        </w:trPr>
        <w:tc>
          <w:tcPr>
            <w:tcW w:w="2634" w:type="dxa"/>
          </w:tcPr>
          <w:p w14:paraId="60FE253F" w14:textId="77777777" w:rsidR="00DA243F" w:rsidRPr="00F4529D" w:rsidRDefault="00DA243F" w:rsidP="00F92D7D">
            <w:pPr>
              <w:pStyle w:val="Table"/>
              <w:rPr>
                <w:i/>
                <w:szCs w:val="28"/>
              </w:rPr>
            </w:pPr>
            <w:r w:rsidRPr="00F4529D">
              <w:rPr>
                <w:i/>
                <w:szCs w:val="28"/>
              </w:rPr>
              <w:t>/auth/logout</w:t>
            </w:r>
          </w:p>
        </w:tc>
        <w:tc>
          <w:tcPr>
            <w:tcW w:w="1756" w:type="dxa"/>
          </w:tcPr>
          <w:p w14:paraId="10E7D4D4" w14:textId="77777777" w:rsidR="00DA243F" w:rsidRPr="00F4529D" w:rsidRDefault="00DA243F" w:rsidP="00F92D7D">
            <w:pPr>
              <w:pStyle w:val="Table"/>
              <w:rPr>
                <w:i/>
                <w:szCs w:val="28"/>
              </w:rPr>
            </w:pPr>
            <w:r w:rsidRPr="00F4529D">
              <w:rPr>
                <w:i/>
                <w:szCs w:val="28"/>
              </w:rPr>
              <w:t>POST</w:t>
            </w:r>
          </w:p>
        </w:tc>
        <w:tc>
          <w:tcPr>
            <w:tcW w:w="5635" w:type="dxa"/>
          </w:tcPr>
          <w:p w14:paraId="28DC94EB" w14:textId="77777777" w:rsidR="00DA243F" w:rsidRPr="00F4529D" w:rsidRDefault="00DA243F" w:rsidP="00F92D7D">
            <w:pPr>
              <w:pStyle w:val="Table"/>
              <w:rPr>
                <w:szCs w:val="28"/>
              </w:rPr>
            </w:pPr>
            <w:r w:rsidRPr="00F4529D">
              <w:rPr>
                <w:szCs w:val="28"/>
              </w:rPr>
              <w:t>Выход из системы</w:t>
            </w:r>
          </w:p>
        </w:tc>
      </w:tr>
      <w:tr w:rsidR="00DA243F" w:rsidRPr="00F4529D" w14:paraId="6ACAB0E4" w14:textId="77777777" w:rsidTr="00DA243F">
        <w:trPr>
          <w:trHeight w:val="319"/>
        </w:trPr>
        <w:tc>
          <w:tcPr>
            <w:tcW w:w="2634" w:type="dxa"/>
          </w:tcPr>
          <w:p w14:paraId="78882A28" w14:textId="77777777" w:rsidR="00DA243F" w:rsidRPr="00F4529D" w:rsidRDefault="00DA243F" w:rsidP="00F92D7D">
            <w:pPr>
              <w:pStyle w:val="Table"/>
              <w:rPr>
                <w:i/>
                <w:szCs w:val="28"/>
              </w:rPr>
            </w:pPr>
            <w:r w:rsidRPr="00F4529D">
              <w:rPr>
                <w:i/>
                <w:szCs w:val="28"/>
              </w:rPr>
              <w:t>/api/roles</w:t>
            </w:r>
          </w:p>
        </w:tc>
        <w:tc>
          <w:tcPr>
            <w:tcW w:w="1756" w:type="dxa"/>
          </w:tcPr>
          <w:p w14:paraId="1AC63C2A" w14:textId="77777777" w:rsidR="00DA243F" w:rsidRPr="00F4529D" w:rsidRDefault="00DA243F" w:rsidP="00F92D7D">
            <w:pPr>
              <w:pStyle w:val="Table"/>
              <w:rPr>
                <w:i/>
                <w:szCs w:val="28"/>
              </w:rPr>
            </w:pPr>
            <w:r w:rsidRPr="00F4529D">
              <w:rPr>
                <w:i/>
                <w:szCs w:val="28"/>
              </w:rPr>
              <w:t>GET</w:t>
            </w:r>
          </w:p>
        </w:tc>
        <w:tc>
          <w:tcPr>
            <w:tcW w:w="5635" w:type="dxa"/>
          </w:tcPr>
          <w:p w14:paraId="41FEE602" w14:textId="77777777" w:rsidR="00DA243F" w:rsidRPr="00F4529D" w:rsidRDefault="00DA243F" w:rsidP="00F92D7D">
            <w:pPr>
              <w:pStyle w:val="Table"/>
              <w:rPr>
                <w:szCs w:val="28"/>
              </w:rPr>
            </w:pPr>
            <w:r w:rsidRPr="00F4529D">
              <w:rPr>
                <w:szCs w:val="28"/>
              </w:rPr>
              <w:t>Получение списка ролей</w:t>
            </w:r>
          </w:p>
        </w:tc>
      </w:tr>
      <w:tr w:rsidR="00DA243F" w:rsidRPr="00F4529D" w14:paraId="7A9820C1" w14:textId="77777777" w:rsidTr="00DA243F">
        <w:trPr>
          <w:trHeight w:val="319"/>
        </w:trPr>
        <w:tc>
          <w:tcPr>
            <w:tcW w:w="2634" w:type="dxa"/>
          </w:tcPr>
          <w:p w14:paraId="7CF116AE" w14:textId="77777777" w:rsidR="00DA243F" w:rsidRPr="00F4529D" w:rsidRDefault="00DA243F" w:rsidP="00F92D7D">
            <w:pPr>
              <w:pStyle w:val="Table"/>
              <w:rPr>
                <w:i/>
                <w:szCs w:val="28"/>
              </w:rPr>
            </w:pPr>
            <w:r w:rsidRPr="00F4529D">
              <w:rPr>
                <w:i/>
                <w:szCs w:val="28"/>
              </w:rPr>
              <w:t>/api/roles/find</w:t>
            </w:r>
          </w:p>
        </w:tc>
        <w:tc>
          <w:tcPr>
            <w:tcW w:w="1756" w:type="dxa"/>
          </w:tcPr>
          <w:p w14:paraId="48001B27" w14:textId="77777777" w:rsidR="00DA243F" w:rsidRPr="00F4529D" w:rsidRDefault="00DA243F" w:rsidP="00F92D7D">
            <w:pPr>
              <w:pStyle w:val="Table"/>
              <w:rPr>
                <w:i/>
                <w:szCs w:val="28"/>
              </w:rPr>
            </w:pPr>
            <w:r w:rsidRPr="00F4529D">
              <w:rPr>
                <w:i/>
                <w:szCs w:val="28"/>
              </w:rPr>
              <w:t>GET</w:t>
            </w:r>
          </w:p>
        </w:tc>
        <w:tc>
          <w:tcPr>
            <w:tcW w:w="5635" w:type="dxa"/>
          </w:tcPr>
          <w:p w14:paraId="471E9071" w14:textId="77777777" w:rsidR="00DA243F" w:rsidRPr="00F4529D" w:rsidRDefault="00DA243F" w:rsidP="00F92D7D">
            <w:pPr>
              <w:pStyle w:val="Table"/>
              <w:rPr>
                <w:szCs w:val="28"/>
              </w:rPr>
            </w:pPr>
            <w:r w:rsidRPr="00F4529D">
              <w:rPr>
                <w:szCs w:val="28"/>
              </w:rPr>
              <w:t>Поиск роли по названию</w:t>
            </w:r>
          </w:p>
        </w:tc>
      </w:tr>
      <w:tr w:rsidR="008A4DB8" w:rsidRPr="00F4529D" w14:paraId="0AF67928" w14:textId="77777777" w:rsidTr="00DA243F">
        <w:trPr>
          <w:trHeight w:val="319"/>
        </w:trPr>
        <w:tc>
          <w:tcPr>
            <w:tcW w:w="2634" w:type="dxa"/>
          </w:tcPr>
          <w:p w14:paraId="39378AD5" w14:textId="13707C47" w:rsidR="008A4DB8" w:rsidRPr="00F4529D" w:rsidRDefault="008A4DB8" w:rsidP="00F92D7D">
            <w:pPr>
              <w:pStyle w:val="Table"/>
              <w:rPr>
                <w:i/>
                <w:szCs w:val="28"/>
              </w:rPr>
            </w:pPr>
            <w:r w:rsidRPr="00F4529D">
              <w:rPr>
                <w:i/>
                <w:szCs w:val="28"/>
              </w:rPr>
              <w:t>/api/statuses/find</w:t>
            </w:r>
          </w:p>
        </w:tc>
        <w:tc>
          <w:tcPr>
            <w:tcW w:w="1756" w:type="dxa"/>
          </w:tcPr>
          <w:p w14:paraId="22D5E652" w14:textId="5D5C5A5A" w:rsidR="008A4DB8" w:rsidRPr="00F4529D" w:rsidRDefault="008A4DB8" w:rsidP="00F92D7D">
            <w:pPr>
              <w:pStyle w:val="Table"/>
              <w:rPr>
                <w:i/>
                <w:szCs w:val="28"/>
              </w:rPr>
            </w:pPr>
            <w:r w:rsidRPr="00F4529D">
              <w:rPr>
                <w:i/>
                <w:szCs w:val="28"/>
              </w:rPr>
              <w:t>GET</w:t>
            </w:r>
          </w:p>
        </w:tc>
        <w:tc>
          <w:tcPr>
            <w:tcW w:w="5635" w:type="dxa"/>
          </w:tcPr>
          <w:p w14:paraId="02F1A292" w14:textId="3B030F21" w:rsidR="008A4DB8" w:rsidRPr="00F4529D" w:rsidRDefault="008A4DB8" w:rsidP="00F92D7D">
            <w:pPr>
              <w:pStyle w:val="Table"/>
              <w:rPr>
                <w:szCs w:val="28"/>
              </w:rPr>
            </w:pPr>
            <w:r w:rsidRPr="00F4529D">
              <w:rPr>
                <w:szCs w:val="28"/>
              </w:rPr>
              <w:t>Поиск статуса по названию</w:t>
            </w:r>
          </w:p>
        </w:tc>
      </w:tr>
      <w:tr w:rsidR="008A4DB8" w:rsidRPr="00F4529D" w14:paraId="62EE2C9E" w14:textId="77777777" w:rsidTr="00DA243F">
        <w:trPr>
          <w:trHeight w:val="319"/>
        </w:trPr>
        <w:tc>
          <w:tcPr>
            <w:tcW w:w="2634" w:type="dxa"/>
          </w:tcPr>
          <w:p w14:paraId="0E6BC6DB" w14:textId="1DD6F7AF" w:rsidR="008A4DB8" w:rsidRPr="00F4529D" w:rsidRDefault="008A4DB8" w:rsidP="00F92D7D">
            <w:pPr>
              <w:pStyle w:val="Table"/>
              <w:rPr>
                <w:i/>
                <w:szCs w:val="28"/>
              </w:rPr>
            </w:pPr>
            <w:r w:rsidRPr="00F4529D">
              <w:rPr>
                <w:i/>
                <w:szCs w:val="28"/>
              </w:rPr>
              <w:t>/api/users</w:t>
            </w:r>
          </w:p>
        </w:tc>
        <w:tc>
          <w:tcPr>
            <w:tcW w:w="1756" w:type="dxa"/>
          </w:tcPr>
          <w:p w14:paraId="57B881A5" w14:textId="5AE8C592" w:rsidR="008A4DB8" w:rsidRPr="00F4529D" w:rsidRDefault="008A4DB8" w:rsidP="00F92D7D">
            <w:pPr>
              <w:pStyle w:val="Table"/>
              <w:rPr>
                <w:i/>
                <w:szCs w:val="28"/>
              </w:rPr>
            </w:pPr>
            <w:r w:rsidRPr="00F4529D">
              <w:rPr>
                <w:i/>
                <w:szCs w:val="28"/>
              </w:rPr>
              <w:t>GET</w:t>
            </w:r>
          </w:p>
        </w:tc>
        <w:tc>
          <w:tcPr>
            <w:tcW w:w="5635" w:type="dxa"/>
          </w:tcPr>
          <w:p w14:paraId="5C5278B9" w14:textId="2EF05971" w:rsidR="008A4DB8" w:rsidRPr="00F4529D" w:rsidRDefault="008A4DB8" w:rsidP="00F92D7D">
            <w:pPr>
              <w:pStyle w:val="Table"/>
              <w:rPr>
                <w:szCs w:val="28"/>
              </w:rPr>
            </w:pPr>
            <w:r w:rsidRPr="00F4529D">
              <w:rPr>
                <w:szCs w:val="28"/>
              </w:rPr>
              <w:t>Получение списка пользователей</w:t>
            </w:r>
          </w:p>
        </w:tc>
      </w:tr>
      <w:tr w:rsidR="009B55A1" w:rsidRPr="00F4529D" w14:paraId="06E0DE9D" w14:textId="77777777" w:rsidTr="009B55A1">
        <w:trPr>
          <w:trHeight w:val="319"/>
        </w:trPr>
        <w:tc>
          <w:tcPr>
            <w:tcW w:w="2634" w:type="dxa"/>
            <w:tcBorders>
              <w:bottom w:val="single" w:sz="4" w:space="0" w:color="auto"/>
            </w:tcBorders>
          </w:tcPr>
          <w:p w14:paraId="68E484B0" w14:textId="40A158E7" w:rsidR="009B55A1" w:rsidRPr="00F4529D" w:rsidRDefault="009B55A1" w:rsidP="00F92D7D">
            <w:pPr>
              <w:pStyle w:val="Table"/>
              <w:rPr>
                <w:i/>
                <w:szCs w:val="28"/>
              </w:rPr>
            </w:pPr>
            <w:r w:rsidRPr="00F4529D">
              <w:rPr>
                <w:i/>
                <w:szCs w:val="28"/>
              </w:rPr>
              <w:t>/api/users/{id}</w:t>
            </w:r>
          </w:p>
        </w:tc>
        <w:tc>
          <w:tcPr>
            <w:tcW w:w="1756" w:type="dxa"/>
            <w:tcBorders>
              <w:bottom w:val="single" w:sz="4" w:space="0" w:color="auto"/>
            </w:tcBorders>
          </w:tcPr>
          <w:p w14:paraId="21C33918" w14:textId="08DC6439" w:rsidR="009B55A1" w:rsidRPr="00F4529D" w:rsidRDefault="009B55A1" w:rsidP="00F92D7D">
            <w:pPr>
              <w:pStyle w:val="Table"/>
              <w:rPr>
                <w:i/>
                <w:szCs w:val="28"/>
              </w:rPr>
            </w:pPr>
            <w:r w:rsidRPr="00F4529D">
              <w:rPr>
                <w:i/>
                <w:szCs w:val="28"/>
              </w:rPr>
              <w:t>GET</w:t>
            </w:r>
          </w:p>
        </w:tc>
        <w:tc>
          <w:tcPr>
            <w:tcW w:w="5635" w:type="dxa"/>
            <w:tcBorders>
              <w:bottom w:val="single" w:sz="4" w:space="0" w:color="auto"/>
            </w:tcBorders>
          </w:tcPr>
          <w:p w14:paraId="5972096F" w14:textId="09FD8B11" w:rsidR="009B55A1" w:rsidRPr="00F4529D" w:rsidRDefault="009B55A1" w:rsidP="00F92D7D">
            <w:pPr>
              <w:pStyle w:val="Table"/>
              <w:rPr>
                <w:szCs w:val="28"/>
              </w:rPr>
            </w:pPr>
            <w:r w:rsidRPr="00F4529D">
              <w:rPr>
                <w:szCs w:val="28"/>
              </w:rPr>
              <w:t>Получение пользователя по идентификатору</w:t>
            </w:r>
          </w:p>
        </w:tc>
      </w:tr>
      <w:tr w:rsidR="009B55A1" w:rsidRPr="00F4529D" w14:paraId="1637B3DC" w14:textId="77777777" w:rsidTr="009B55A1">
        <w:trPr>
          <w:trHeight w:val="319"/>
        </w:trPr>
        <w:tc>
          <w:tcPr>
            <w:tcW w:w="2634" w:type="dxa"/>
            <w:tcBorders>
              <w:bottom w:val="nil"/>
            </w:tcBorders>
          </w:tcPr>
          <w:p w14:paraId="7A7C54B4" w14:textId="1BC97801" w:rsidR="009B55A1" w:rsidRPr="00F4529D" w:rsidRDefault="009B55A1" w:rsidP="00F92D7D">
            <w:pPr>
              <w:pStyle w:val="Table"/>
              <w:rPr>
                <w:i/>
                <w:szCs w:val="28"/>
              </w:rPr>
            </w:pPr>
            <w:r w:rsidRPr="00F4529D">
              <w:rPr>
                <w:i/>
                <w:szCs w:val="28"/>
              </w:rPr>
              <w:t>/api/users/{id}</w:t>
            </w:r>
          </w:p>
        </w:tc>
        <w:tc>
          <w:tcPr>
            <w:tcW w:w="1756" w:type="dxa"/>
            <w:tcBorders>
              <w:bottom w:val="nil"/>
            </w:tcBorders>
          </w:tcPr>
          <w:p w14:paraId="0ECA77AD" w14:textId="1B0D8F23" w:rsidR="009B55A1" w:rsidRPr="00F4529D" w:rsidRDefault="009B55A1" w:rsidP="00F92D7D">
            <w:pPr>
              <w:pStyle w:val="Table"/>
              <w:rPr>
                <w:i/>
                <w:szCs w:val="28"/>
              </w:rPr>
            </w:pPr>
            <w:r w:rsidRPr="00F4529D">
              <w:rPr>
                <w:i/>
                <w:szCs w:val="28"/>
              </w:rPr>
              <w:t>PUT</w:t>
            </w:r>
          </w:p>
        </w:tc>
        <w:tc>
          <w:tcPr>
            <w:tcW w:w="5635" w:type="dxa"/>
            <w:tcBorders>
              <w:bottom w:val="nil"/>
            </w:tcBorders>
          </w:tcPr>
          <w:p w14:paraId="085DEC1C" w14:textId="72390435" w:rsidR="009B55A1" w:rsidRPr="00F4529D" w:rsidRDefault="009B55A1" w:rsidP="00F92D7D">
            <w:pPr>
              <w:pStyle w:val="Table"/>
              <w:rPr>
                <w:szCs w:val="28"/>
              </w:rPr>
            </w:pPr>
            <w:r w:rsidRPr="00F4529D">
              <w:rPr>
                <w:szCs w:val="28"/>
              </w:rPr>
              <w:t>Обновление пользователя</w:t>
            </w:r>
          </w:p>
        </w:tc>
      </w:tr>
    </w:tbl>
    <w:p w14:paraId="51E926CB" w14:textId="4F42975C" w:rsidR="009B55A1" w:rsidRDefault="0010739F" w:rsidP="00F92D7D">
      <w:pPr>
        <w:pStyle w:val="TableName"/>
      </w:pPr>
      <w:r>
        <w:lastRenderedPageBreak/>
        <w:t>Окончание</w:t>
      </w:r>
      <w:r w:rsidR="009B55A1">
        <w:t xml:space="preserve"> таблицы 3.4</w:t>
      </w:r>
    </w:p>
    <w:tbl>
      <w:tblPr>
        <w:tblStyle w:val="af1"/>
        <w:tblW w:w="0" w:type="auto"/>
        <w:tblLook w:val="04A0" w:firstRow="1" w:lastRow="0" w:firstColumn="1" w:lastColumn="0" w:noHBand="0" w:noVBand="1"/>
      </w:tblPr>
      <w:tblGrid>
        <w:gridCol w:w="2634"/>
        <w:gridCol w:w="1756"/>
        <w:gridCol w:w="5635"/>
      </w:tblGrid>
      <w:tr w:rsidR="009B55A1" w:rsidRPr="00F4529D" w14:paraId="05221BE1" w14:textId="77777777" w:rsidTr="00DA243F">
        <w:trPr>
          <w:trHeight w:val="319"/>
        </w:trPr>
        <w:tc>
          <w:tcPr>
            <w:tcW w:w="2634" w:type="dxa"/>
          </w:tcPr>
          <w:p w14:paraId="07978E86" w14:textId="216FB6BC" w:rsidR="009B55A1" w:rsidRPr="00F4529D" w:rsidRDefault="009B55A1" w:rsidP="00F92D7D">
            <w:pPr>
              <w:pStyle w:val="Table"/>
              <w:jc w:val="center"/>
              <w:rPr>
                <w:i/>
                <w:szCs w:val="28"/>
              </w:rPr>
            </w:pPr>
            <w:r w:rsidRPr="00F4529D">
              <w:rPr>
                <w:i/>
                <w:szCs w:val="28"/>
              </w:rPr>
              <w:t>URI</w:t>
            </w:r>
            <w:r w:rsidRPr="00F4529D">
              <w:rPr>
                <w:szCs w:val="28"/>
              </w:rPr>
              <w:t xml:space="preserve"> ресурса</w:t>
            </w:r>
          </w:p>
        </w:tc>
        <w:tc>
          <w:tcPr>
            <w:tcW w:w="1756" w:type="dxa"/>
          </w:tcPr>
          <w:p w14:paraId="5C435FCD" w14:textId="55C20903" w:rsidR="009B55A1" w:rsidRPr="00F4529D" w:rsidRDefault="009B55A1" w:rsidP="00F92D7D">
            <w:pPr>
              <w:pStyle w:val="Table"/>
              <w:jc w:val="center"/>
              <w:rPr>
                <w:i/>
                <w:szCs w:val="28"/>
              </w:rPr>
            </w:pPr>
            <w:r w:rsidRPr="00F4529D">
              <w:rPr>
                <w:i/>
                <w:szCs w:val="28"/>
              </w:rPr>
              <w:t>HTTP</w:t>
            </w:r>
            <w:r w:rsidRPr="00F4529D">
              <w:rPr>
                <w:szCs w:val="28"/>
              </w:rPr>
              <w:t>-метод</w:t>
            </w:r>
          </w:p>
        </w:tc>
        <w:tc>
          <w:tcPr>
            <w:tcW w:w="5635" w:type="dxa"/>
          </w:tcPr>
          <w:p w14:paraId="1FBF335C" w14:textId="0FE09335" w:rsidR="009B55A1" w:rsidRPr="00F4529D" w:rsidRDefault="009B55A1" w:rsidP="00F92D7D">
            <w:pPr>
              <w:pStyle w:val="Table"/>
              <w:jc w:val="center"/>
              <w:rPr>
                <w:szCs w:val="28"/>
              </w:rPr>
            </w:pPr>
            <w:r w:rsidRPr="00F4529D">
              <w:rPr>
                <w:szCs w:val="28"/>
              </w:rPr>
              <w:t>Назначение</w:t>
            </w:r>
          </w:p>
        </w:tc>
      </w:tr>
      <w:tr w:rsidR="009B55A1" w:rsidRPr="00F4529D" w14:paraId="2407D91B" w14:textId="77777777" w:rsidTr="00DA243F">
        <w:trPr>
          <w:trHeight w:val="319"/>
        </w:trPr>
        <w:tc>
          <w:tcPr>
            <w:tcW w:w="2634" w:type="dxa"/>
          </w:tcPr>
          <w:p w14:paraId="43C0C5E8" w14:textId="3874DDAC" w:rsidR="009B55A1" w:rsidRPr="00F4529D" w:rsidRDefault="009B55A1" w:rsidP="00F92D7D">
            <w:pPr>
              <w:pStyle w:val="Table"/>
              <w:rPr>
                <w:i/>
                <w:szCs w:val="28"/>
              </w:rPr>
            </w:pPr>
            <w:r w:rsidRPr="00F4529D">
              <w:rPr>
                <w:i/>
                <w:szCs w:val="28"/>
              </w:rPr>
              <w:t>/api/users/{id}</w:t>
            </w:r>
          </w:p>
        </w:tc>
        <w:tc>
          <w:tcPr>
            <w:tcW w:w="1756" w:type="dxa"/>
          </w:tcPr>
          <w:p w14:paraId="55752F32" w14:textId="7668DF35" w:rsidR="009B55A1" w:rsidRPr="00F4529D" w:rsidRDefault="009B55A1" w:rsidP="00F92D7D">
            <w:pPr>
              <w:pStyle w:val="Table"/>
              <w:rPr>
                <w:i/>
                <w:szCs w:val="28"/>
              </w:rPr>
            </w:pPr>
            <w:r w:rsidRPr="00F4529D">
              <w:rPr>
                <w:i/>
                <w:szCs w:val="28"/>
              </w:rPr>
              <w:t>PATCH</w:t>
            </w:r>
          </w:p>
        </w:tc>
        <w:tc>
          <w:tcPr>
            <w:tcW w:w="5635" w:type="dxa"/>
          </w:tcPr>
          <w:p w14:paraId="0BA069CF" w14:textId="3047D849" w:rsidR="009B55A1" w:rsidRPr="00F4529D" w:rsidRDefault="009B55A1" w:rsidP="00F92D7D">
            <w:pPr>
              <w:pStyle w:val="Table"/>
              <w:rPr>
                <w:szCs w:val="28"/>
              </w:rPr>
            </w:pPr>
            <w:r w:rsidRPr="00F4529D">
              <w:rPr>
                <w:szCs w:val="28"/>
              </w:rPr>
              <w:t>Изменение статуса и роли пользователя</w:t>
            </w:r>
          </w:p>
        </w:tc>
      </w:tr>
      <w:tr w:rsidR="009B55A1" w:rsidRPr="00F4529D" w14:paraId="250CDA2A" w14:textId="77777777" w:rsidTr="00DA243F">
        <w:trPr>
          <w:trHeight w:val="319"/>
        </w:trPr>
        <w:tc>
          <w:tcPr>
            <w:tcW w:w="2634" w:type="dxa"/>
          </w:tcPr>
          <w:p w14:paraId="21DA503C" w14:textId="77777777" w:rsidR="009B55A1" w:rsidRPr="00F4529D" w:rsidRDefault="009B55A1" w:rsidP="00F92D7D">
            <w:pPr>
              <w:pStyle w:val="Table"/>
              <w:rPr>
                <w:i/>
                <w:szCs w:val="28"/>
              </w:rPr>
            </w:pPr>
            <w:r w:rsidRPr="00F4529D">
              <w:rPr>
                <w:i/>
                <w:szCs w:val="28"/>
              </w:rPr>
              <w:t>/api/dishes</w:t>
            </w:r>
          </w:p>
        </w:tc>
        <w:tc>
          <w:tcPr>
            <w:tcW w:w="1756" w:type="dxa"/>
          </w:tcPr>
          <w:p w14:paraId="4F44DD25" w14:textId="77777777" w:rsidR="009B55A1" w:rsidRPr="00F4529D" w:rsidRDefault="009B55A1" w:rsidP="00F92D7D">
            <w:pPr>
              <w:pStyle w:val="Table"/>
              <w:rPr>
                <w:i/>
                <w:szCs w:val="28"/>
              </w:rPr>
            </w:pPr>
            <w:r w:rsidRPr="00F4529D">
              <w:rPr>
                <w:i/>
                <w:szCs w:val="28"/>
              </w:rPr>
              <w:t>GET</w:t>
            </w:r>
          </w:p>
        </w:tc>
        <w:tc>
          <w:tcPr>
            <w:tcW w:w="5635" w:type="dxa"/>
          </w:tcPr>
          <w:p w14:paraId="1FE4BBFF" w14:textId="77777777" w:rsidR="009B55A1" w:rsidRPr="00F4529D" w:rsidRDefault="009B55A1" w:rsidP="00F92D7D">
            <w:pPr>
              <w:pStyle w:val="Table"/>
              <w:rPr>
                <w:szCs w:val="28"/>
              </w:rPr>
            </w:pPr>
            <w:r w:rsidRPr="00F4529D">
              <w:rPr>
                <w:szCs w:val="28"/>
              </w:rPr>
              <w:t>Получение списка блюд</w:t>
            </w:r>
          </w:p>
        </w:tc>
      </w:tr>
      <w:tr w:rsidR="009B55A1" w:rsidRPr="00F4529D" w14:paraId="521AE17C" w14:textId="77777777" w:rsidTr="00DA243F">
        <w:trPr>
          <w:trHeight w:val="319"/>
        </w:trPr>
        <w:tc>
          <w:tcPr>
            <w:tcW w:w="2634" w:type="dxa"/>
          </w:tcPr>
          <w:p w14:paraId="791A3D65" w14:textId="77777777" w:rsidR="009B55A1" w:rsidRPr="00F4529D" w:rsidRDefault="009B55A1" w:rsidP="00F92D7D">
            <w:pPr>
              <w:pStyle w:val="Table"/>
              <w:rPr>
                <w:i/>
                <w:szCs w:val="28"/>
              </w:rPr>
            </w:pPr>
            <w:r w:rsidRPr="00F4529D">
              <w:rPr>
                <w:i/>
                <w:szCs w:val="28"/>
              </w:rPr>
              <w:t>/api/dishes</w:t>
            </w:r>
          </w:p>
        </w:tc>
        <w:tc>
          <w:tcPr>
            <w:tcW w:w="1756" w:type="dxa"/>
          </w:tcPr>
          <w:p w14:paraId="7EB2381C" w14:textId="77777777" w:rsidR="009B55A1" w:rsidRPr="00F4529D" w:rsidRDefault="009B55A1" w:rsidP="00F92D7D">
            <w:pPr>
              <w:pStyle w:val="Table"/>
              <w:rPr>
                <w:i/>
                <w:szCs w:val="28"/>
              </w:rPr>
            </w:pPr>
            <w:r w:rsidRPr="00F4529D">
              <w:rPr>
                <w:i/>
                <w:szCs w:val="28"/>
              </w:rPr>
              <w:t>POST</w:t>
            </w:r>
          </w:p>
        </w:tc>
        <w:tc>
          <w:tcPr>
            <w:tcW w:w="5635" w:type="dxa"/>
          </w:tcPr>
          <w:p w14:paraId="161F8415" w14:textId="77777777" w:rsidR="009B55A1" w:rsidRPr="00F4529D" w:rsidRDefault="009B55A1" w:rsidP="00F92D7D">
            <w:pPr>
              <w:pStyle w:val="Table"/>
              <w:rPr>
                <w:szCs w:val="28"/>
              </w:rPr>
            </w:pPr>
            <w:r w:rsidRPr="00F4529D">
              <w:rPr>
                <w:szCs w:val="28"/>
              </w:rPr>
              <w:t>Добавление блюда</w:t>
            </w:r>
          </w:p>
        </w:tc>
      </w:tr>
      <w:tr w:rsidR="009B55A1" w:rsidRPr="00F4529D" w14:paraId="348352FB" w14:textId="77777777" w:rsidTr="00DA243F">
        <w:trPr>
          <w:trHeight w:val="319"/>
        </w:trPr>
        <w:tc>
          <w:tcPr>
            <w:tcW w:w="2634" w:type="dxa"/>
          </w:tcPr>
          <w:p w14:paraId="6C49334D" w14:textId="77777777" w:rsidR="009B55A1" w:rsidRPr="00F4529D" w:rsidRDefault="009B55A1" w:rsidP="00F92D7D">
            <w:pPr>
              <w:pStyle w:val="Table"/>
              <w:rPr>
                <w:i/>
                <w:szCs w:val="28"/>
              </w:rPr>
            </w:pPr>
            <w:r w:rsidRPr="00F4529D">
              <w:rPr>
                <w:i/>
                <w:szCs w:val="28"/>
              </w:rPr>
              <w:t>/api/dishes/{id}</w:t>
            </w:r>
          </w:p>
        </w:tc>
        <w:tc>
          <w:tcPr>
            <w:tcW w:w="1756" w:type="dxa"/>
          </w:tcPr>
          <w:p w14:paraId="4F420855" w14:textId="77777777" w:rsidR="009B55A1" w:rsidRPr="00F4529D" w:rsidRDefault="009B55A1" w:rsidP="00F92D7D">
            <w:pPr>
              <w:pStyle w:val="Table"/>
              <w:rPr>
                <w:i/>
                <w:szCs w:val="28"/>
              </w:rPr>
            </w:pPr>
            <w:r w:rsidRPr="00F4529D">
              <w:rPr>
                <w:i/>
                <w:szCs w:val="28"/>
              </w:rPr>
              <w:t>GET</w:t>
            </w:r>
          </w:p>
        </w:tc>
        <w:tc>
          <w:tcPr>
            <w:tcW w:w="5635" w:type="dxa"/>
          </w:tcPr>
          <w:p w14:paraId="33468C5B" w14:textId="77777777" w:rsidR="009B55A1" w:rsidRPr="00F4529D" w:rsidRDefault="009B55A1" w:rsidP="00F92D7D">
            <w:pPr>
              <w:pStyle w:val="Table"/>
              <w:rPr>
                <w:szCs w:val="28"/>
              </w:rPr>
            </w:pPr>
            <w:r w:rsidRPr="00F4529D">
              <w:rPr>
                <w:szCs w:val="28"/>
              </w:rPr>
              <w:t>Получение блюда по идентификатору</w:t>
            </w:r>
          </w:p>
        </w:tc>
      </w:tr>
      <w:tr w:rsidR="009B55A1" w:rsidRPr="00F4529D" w14:paraId="6C71F651" w14:textId="77777777" w:rsidTr="00DA243F">
        <w:trPr>
          <w:trHeight w:val="319"/>
        </w:trPr>
        <w:tc>
          <w:tcPr>
            <w:tcW w:w="2634" w:type="dxa"/>
          </w:tcPr>
          <w:p w14:paraId="2D132B72" w14:textId="77777777" w:rsidR="009B55A1" w:rsidRPr="00F4529D" w:rsidRDefault="009B55A1" w:rsidP="00F92D7D">
            <w:pPr>
              <w:pStyle w:val="Table"/>
              <w:rPr>
                <w:i/>
                <w:szCs w:val="28"/>
              </w:rPr>
            </w:pPr>
            <w:r w:rsidRPr="00F4529D">
              <w:rPr>
                <w:i/>
                <w:szCs w:val="28"/>
              </w:rPr>
              <w:t>/api/dishes/{id}</w:t>
            </w:r>
          </w:p>
        </w:tc>
        <w:tc>
          <w:tcPr>
            <w:tcW w:w="1756" w:type="dxa"/>
          </w:tcPr>
          <w:p w14:paraId="53767A19" w14:textId="77777777" w:rsidR="009B55A1" w:rsidRPr="00F4529D" w:rsidRDefault="009B55A1" w:rsidP="00F92D7D">
            <w:pPr>
              <w:pStyle w:val="Table"/>
              <w:rPr>
                <w:i/>
                <w:szCs w:val="28"/>
              </w:rPr>
            </w:pPr>
            <w:r w:rsidRPr="00F4529D">
              <w:rPr>
                <w:i/>
                <w:szCs w:val="28"/>
              </w:rPr>
              <w:t>PUT</w:t>
            </w:r>
          </w:p>
        </w:tc>
        <w:tc>
          <w:tcPr>
            <w:tcW w:w="5635" w:type="dxa"/>
          </w:tcPr>
          <w:p w14:paraId="0336E814" w14:textId="77777777" w:rsidR="009B55A1" w:rsidRPr="00F4529D" w:rsidRDefault="009B55A1" w:rsidP="00F92D7D">
            <w:pPr>
              <w:pStyle w:val="Table"/>
              <w:rPr>
                <w:szCs w:val="28"/>
              </w:rPr>
            </w:pPr>
            <w:r w:rsidRPr="00F4529D">
              <w:rPr>
                <w:szCs w:val="28"/>
              </w:rPr>
              <w:t>Обновление блюда</w:t>
            </w:r>
          </w:p>
        </w:tc>
      </w:tr>
      <w:tr w:rsidR="009B55A1" w:rsidRPr="00F4529D" w14:paraId="4366AF5A" w14:textId="77777777" w:rsidTr="00DA243F">
        <w:trPr>
          <w:trHeight w:val="319"/>
        </w:trPr>
        <w:tc>
          <w:tcPr>
            <w:tcW w:w="2634" w:type="dxa"/>
          </w:tcPr>
          <w:p w14:paraId="6B038453" w14:textId="77777777" w:rsidR="009B55A1" w:rsidRPr="00F4529D" w:rsidRDefault="009B55A1" w:rsidP="00F92D7D">
            <w:pPr>
              <w:pStyle w:val="Table"/>
              <w:rPr>
                <w:i/>
                <w:szCs w:val="28"/>
              </w:rPr>
            </w:pPr>
            <w:r w:rsidRPr="00F4529D">
              <w:rPr>
                <w:i/>
                <w:szCs w:val="28"/>
              </w:rPr>
              <w:t>/api/dishes/{id}</w:t>
            </w:r>
          </w:p>
        </w:tc>
        <w:tc>
          <w:tcPr>
            <w:tcW w:w="1756" w:type="dxa"/>
          </w:tcPr>
          <w:p w14:paraId="00F86183" w14:textId="77777777" w:rsidR="009B55A1" w:rsidRPr="00F4529D" w:rsidRDefault="009B55A1" w:rsidP="00F92D7D">
            <w:pPr>
              <w:pStyle w:val="Table"/>
              <w:rPr>
                <w:i/>
                <w:szCs w:val="28"/>
              </w:rPr>
            </w:pPr>
            <w:r w:rsidRPr="00F4529D">
              <w:rPr>
                <w:i/>
                <w:szCs w:val="28"/>
              </w:rPr>
              <w:t>DELETE</w:t>
            </w:r>
          </w:p>
        </w:tc>
        <w:tc>
          <w:tcPr>
            <w:tcW w:w="5635" w:type="dxa"/>
          </w:tcPr>
          <w:p w14:paraId="53C18DB8" w14:textId="77777777" w:rsidR="009B55A1" w:rsidRPr="00F4529D" w:rsidRDefault="009B55A1" w:rsidP="00F92D7D">
            <w:pPr>
              <w:pStyle w:val="Table"/>
              <w:rPr>
                <w:szCs w:val="28"/>
              </w:rPr>
            </w:pPr>
            <w:r w:rsidRPr="00F4529D">
              <w:rPr>
                <w:szCs w:val="28"/>
              </w:rPr>
              <w:t>Удаление блюда</w:t>
            </w:r>
          </w:p>
        </w:tc>
      </w:tr>
      <w:tr w:rsidR="009B55A1" w:rsidRPr="00F4529D" w14:paraId="38D37132" w14:textId="77777777" w:rsidTr="00DA243F">
        <w:trPr>
          <w:trHeight w:val="319"/>
        </w:trPr>
        <w:tc>
          <w:tcPr>
            <w:tcW w:w="2634" w:type="dxa"/>
          </w:tcPr>
          <w:p w14:paraId="5561D707" w14:textId="77777777" w:rsidR="009B55A1" w:rsidRPr="00F4529D" w:rsidRDefault="009B55A1" w:rsidP="00F92D7D">
            <w:pPr>
              <w:pStyle w:val="Table"/>
              <w:rPr>
                <w:i/>
                <w:szCs w:val="28"/>
              </w:rPr>
            </w:pPr>
            <w:r w:rsidRPr="00F4529D">
              <w:rPr>
                <w:i/>
                <w:szCs w:val="28"/>
              </w:rPr>
              <w:t>/api/dishes/upload</w:t>
            </w:r>
          </w:p>
        </w:tc>
        <w:tc>
          <w:tcPr>
            <w:tcW w:w="1756" w:type="dxa"/>
          </w:tcPr>
          <w:p w14:paraId="2582FE63" w14:textId="77777777" w:rsidR="009B55A1" w:rsidRPr="00F4529D" w:rsidRDefault="009B55A1" w:rsidP="00F92D7D">
            <w:pPr>
              <w:pStyle w:val="Table"/>
              <w:rPr>
                <w:i/>
                <w:szCs w:val="28"/>
              </w:rPr>
            </w:pPr>
            <w:r w:rsidRPr="00F4529D">
              <w:rPr>
                <w:i/>
                <w:szCs w:val="28"/>
              </w:rPr>
              <w:t>POST</w:t>
            </w:r>
          </w:p>
        </w:tc>
        <w:tc>
          <w:tcPr>
            <w:tcW w:w="5635" w:type="dxa"/>
          </w:tcPr>
          <w:p w14:paraId="2D65E373" w14:textId="77777777" w:rsidR="009B55A1" w:rsidRPr="00F4529D" w:rsidRDefault="009B55A1" w:rsidP="00F92D7D">
            <w:pPr>
              <w:pStyle w:val="Table"/>
              <w:rPr>
                <w:szCs w:val="28"/>
              </w:rPr>
            </w:pPr>
            <w:r w:rsidRPr="00F4529D">
              <w:rPr>
                <w:szCs w:val="28"/>
              </w:rPr>
              <w:t>Сохранение изображения блюда</w:t>
            </w:r>
          </w:p>
        </w:tc>
      </w:tr>
      <w:tr w:rsidR="009B55A1" w:rsidRPr="00F4529D" w14:paraId="5B69C4C9" w14:textId="77777777" w:rsidTr="00DA243F">
        <w:trPr>
          <w:trHeight w:val="319"/>
        </w:trPr>
        <w:tc>
          <w:tcPr>
            <w:tcW w:w="2634" w:type="dxa"/>
          </w:tcPr>
          <w:p w14:paraId="22AA4A68" w14:textId="77777777" w:rsidR="009B55A1" w:rsidRPr="00F4529D" w:rsidRDefault="009B55A1" w:rsidP="00F92D7D">
            <w:pPr>
              <w:pStyle w:val="Table"/>
              <w:rPr>
                <w:i/>
                <w:szCs w:val="28"/>
              </w:rPr>
            </w:pPr>
            <w:r w:rsidRPr="00F4529D">
              <w:rPr>
                <w:i/>
                <w:szCs w:val="28"/>
              </w:rPr>
              <w:t>/api/categories</w:t>
            </w:r>
          </w:p>
        </w:tc>
        <w:tc>
          <w:tcPr>
            <w:tcW w:w="1756" w:type="dxa"/>
          </w:tcPr>
          <w:p w14:paraId="79F536F1" w14:textId="77777777" w:rsidR="009B55A1" w:rsidRPr="00F4529D" w:rsidRDefault="009B55A1" w:rsidP="00F92D7D">
            <w:pPr>
              <w:pStyle w:val="Table"/>
              <w:rPr>
                <w:i/>
                <w:szCs w:val="28"/>
              </w:rPr>
            </w:pPr>
            <w:r w:rsidRPr="00F4529D">
              <w:rPr>
                <w:i/>
                <w:szCs w:val="28"/>
              </w:rPr>
              <w:t>GET</w:t>
            </w:r>
          </w:p>
        </w:tc>
        <w:tc>
          <w:tcPr>
            <w:tcW w:w="5635" w:type="dxa"/>
          </w:tcPr>
          <w:p w14:paraId="4F49C079" w14:textId="77777777" w:rsidR="009B55A1" w:rsidRPr="00F4529D" w:rsidRDefault="009B55A1" w:rsidP="00F92D7D">
            <w:pPr>
              <w:pStyle w:val="Table"/>
              <w:rPr>
                <w:szCs w:val="28"/>
              </w:rPr>
            </w:pPr>
            <w:r w:rsidRPr="00F4529D">
              <w:rPr>
                <w:szCs w:val="28"/>
              </w:rPr>
              <w:t>Получение списка категорий</w:t>
            </w:r>
          </w:p>
        </w:tc>
      </w:tr>
      <w:tr w:rsidR="009B55A1" w:rsidRPr="00F4529D" w14:paraId="671AA886" w14:textId="77777777" w:rsidTr="00DA243F">
        <w:trPr>
          <w:trHeight w:val="319"/>
        </w:trPr>
        <w:tc>
          <w:tcPr>
            <w:tcW w:w="2634" w:type="dxa"/>
          </w:tcPr>
          <w:p w14:paraId="03AF4344" w14:textId="77777777" w:rsidR="009B55A1" w:rsidRPr="00F4529D" w:rsidRDefault="009B55A1" w:rsidP="00F92D7D">
            <w:pPr>
              <w:pStyle w:val="Table"/>
              <w:rPr>
                <w:i/>
                <w:szCs w:val="28"/>
              </w:rPr>
            </w:pPr>
            <w:r w:rsidRPr="00F4529D">
              <w:rPr>
                <w:i/>
                <w:szCs w:val="28"/>
              </w:rPr>
              <w:t>/api/categories</w:t>
            </w:r>
          </w:p>
        </w:tc>
        <w:tc>
          <w:tcPr>
            <w:tcW w:w="1756" w:type="dxa"/>
          </w:tcPr>
          <w:p w14:paraId="75B43EEC" w14:textId="77777777" w:rsidR="009B55A1" w:rsidRPr="00F4529D" w:rsidRDefault="009B55A1" w:rsidP="00F92D7D">
            <w:pPr>
              <w:pStyle w:val="Table"/>
              <w:rPr>
                <w:i/>
                <w:szCs w:val="28"/>
              </w:rPr>
            </w:pPr>
            <w:r w:rsidRPr="00F4529D">
              <w:rPr>
                <w:i/>
                <w:szCs w:val="28"/>
              </w:rPr>
              <w:t>POST</w:t>
            </w:r>
          </w:p>
        </w:tc>
        <w:tc>
          <w:tcPr>
            <w:tcW w:w="5635" w:type="dxa"/>
          </w:tcPr>
          <w:p w14:paraId="1EDEDEEB" w14:textId="77777777" w:rsidR="009B55A1" w:rsidRPr="00F4529D" w:rsidRDefault="009B55A1" w:rsidP="00F92D7D">
            <w:pPr>
              <w:pStyle w:val="Table"/>
              <w:rPr>
                <w:szCs w:val="28"/>
              </w:rPr>
            </w:pPr>
            <w:r w:rsidRPr="00F4529D">
              <w:rPr>
                <w:szCs w:val="28"/>
              </w:rPr>
              <w:t>Добавление категории</w:t>
            </w:r>
          </w:p>
        </w:tc>
      </w:tr>
      <w:tr w:rsidR="009B55A1" w:rsidRPr="00F4529D" w14:paraId="0B75B777" w14:textId="77777777" w:rsidTr="00DA243F">
        <w:trPr>
          <w:trHeight w:val="319"/>
        </w:trPr>
        <w:tc>
          <w:tcPr>
            <w:tcW w:w="2634" w:type="dxa"/>
          </w:tcPr>
          <w:p w14:paraId="04BFFDA4" w14:textId="77777777" w:rsidR="009B55A1" w:rsidRPr="00F4529D" w:rsidRDefault="009B55A1" w:rsidP="00F92D7D">
            <w:pPr>
              <w:pStyle w:val="Table"/>
              <w:rPr>
                <w:i/>
                <w:szCs w:val="28"/>
              </w:rPr>
            </w:pPr>
            <w:r w:rsidRPr="00F4529D">
              <w:rPr>
                <w:i/>
                <w:szCs w:val="28"/>
              </w:rPr>
              <w:t>/api/categories/{id}</w:t>
            </w:r>
          </w:p>
        </w:tc>
        <w:tc>
          <w:tcPr>
            <w:tcW w:w="1756" w:type="dxa"/>
          </w:tcPr>
          <w:p w14:paraId="547231B4" w14:textId="77777777" w:rsidR="009B55A1" w:rsidRPr="00F4529D" w:rsidRDefault="009B55A1" w:rsidP="00F92D7D">
            <w:pPr>
              <w:pStyle w:val="Table"/>
              <w:rPr>
                <w:i/>
                <w:szCs w:val="28"/>
              </w:rPr>
            </w:pPr>
            <w:r w:rsidRPr="00F4529D">
              <w:rPr>
                <w:i/>
                <w:szCs w:val="28"/>
              </w:rPr>
              <w:t>GET</w:t>
            </w:r>
          </w:p>
        </w:tc>
        <w:tc>
          <w:tcPr>
            <w:tcW w:w="5635" w:type="dxa"/>
          </w:tcPr>
          <w:p w14:paraId="3BE997EA" w14:textId="77777777" w:rsidR="009B55A1" w:rsidRPr="00F4529D" w:rsidRDefault="009B55A1" w:rsidP="00F92D7D">
            <w:pPr>
              <w:pStyle w:val="Table"/>
              <w:rPr>
                <w:szCs w:val="28"/>
              </w:rPr>
            </w:pPr>
            <w:r w:rsidRPr="00F4529D">
              <w:rPr>
                <w:szCs w:val="28"/>
              </w:rPr>
              <w:t>Получение категории по идентификатору</w:t>
            </w:r>
          </w:p>
        </w:tc>
      </w:tr>
      <w:tr w:rsidR="009B55A1" w:rsidRPr="00F4529D" w14:paraId="65139D02" w14:textId="77777777" w:rsidTr="00DA243F">
        <w:trPr>
          <w:trHeight w:val="319"/>
        </w:trPr>
        <w:tc>
          <w:tcPr>
            <w:tcW w:w="2634" w:type="dxa"/>
          </w:tcPr>
          <w:p w14:paraId="3E0C0056" w14:textId="77777777" w:rsidR="009B55A1" w:rsidRPr="00F4529D" w:rsidRDefault="009B55A1" w:rsidP="00F92D7D">
            <w:pPr>
              <w:pStyle w:val="Table"/>
              <w:rPr>
                <w:i/>
                <w:szCs w:val="28"/>
              </w:rPr>
            </w:pPr>
            <w:r w:rsidRPr="00F4529D">
              <w:rPr>
                <w:i/>
                <w:szCs w:val="28"/>
              </w:rPr>
              <w:t>/api/categories/{id}</w:t>
            </w:r>
          </w:p>
        </w:tc>
        <w:tc>
          <w:tcPr>
            <w:tcW w:w="1756" w:type="dxa"/>
          </w:tcPr>
          <w:p w14:paraId="6D75AE3E" w14:textId="77777777" w:rsidR="009B55A1" w:rsidRPr="00F4529D" w:rsidRDefault="009B55A1" w:rsidP="00F92D7D">
            <w:pPr>
              <w:pStyle w:val="Table"/>
              <w:rPr>
                <w:i/>
                <w:szCs w:val="28"/>
              </w:rPr>
            </w:pPr>
            <w:r w:rsidRPr="00F4529D">
              <w:rPr>
                <w:i/>
                <w:szCs w:val="28"/>
              </w:rPr>
              <w:t>PUT</w:t>
            </w:r>
          </w:p>
        </w:tc>
        <w:tc>
          <w:tcPr>
            <w:tcW w:w="5635" w:type="dxa"/>
          </w:tcPr>
          <w:p w14:paraId="56AA79E8" w14:textId="77777777" w:rsidR="009B55A1" w:rsidRPr="00F4529D" w:rsidRDefault="009B55A1" w:rsidP="00F92D7D">
            <w:pPr>
              <w:pStyle w:val="Table"/>
              <w:rPr>
                <w:szCs w:val="28"/>
              </w:rPr>
            </w:pPr>
            <w:r w:rsidRPr="00F4529D">
              <w:rPr>
                <w:szCs w:val="28"/>
              </w:rPr>
              <w:t>Обновление категории</w:t>
            </w:r>
          </w:p>
        </w:tc>
      </w:tr>
      <w:tr w:rsidR="009B55A1" w:rsidRPr="00F4529D" w14:paraId="0FBC7395" w14:textId="77777777" w:rsidTr="00DA243F">
        <w:trPr>
          <w:trHeight w:val="319"/>
        </w:trPr>
        <w:tc>
          <w:tcPr>
            <w:tcW w:w="2634" w:type="dxa"/>
          </w:tcPr>
          <w:p w14:paraId="617D9149" w14:textId="186B0855" w:rsidR="009B55A1" w:rsidRPr="00F4529D" w:rsidRDefault="009B55A1" w:rsidP="00F92D7D">
            <w:pPr>
              <w:pStyle w:val="Table"/>
              <w:rPr>
                <w:i/>
                <w:szCs w:val="28"/>
              </w:rPr>
            </w:pPr>
            <w:r w:rsidRPr="00F4529D">
              <w:rPr>
                <w:i/>
                <w:szCs w:val="28"/>
              </w:rPr>
              <w:t>/api/categories/{id}</w:t>
            </w:r>
          </w:p>
        </w:tc>
        <w:tc>
          <w:tcPr>
            <w:tcW w:w="1756" w:type="dxa"/>
          </w:tcPr>
          <w:p w14:paraId="293B7D34" w14:textId="5D2B52A9" w:rsidR="009B55A1" w:rsidRPr="00F4529D" w:rsidRDefault="009B55A1" w:rsidP="00F92D7D">
            <w:pPr>
              <w:pStyle w:val="Table"/>
              <w:rPr>
                <w:i/>
                <w:szCs w:val="28"/>
              </w:rPr>
            </w:pPr>
            <w:r w:rsidRPr="00F4529D">
              <w:rPr>
                <w:i/>
                <w:szCs w:val="28"/>
              </w:rPr>
              <w:t>DELETE</w:t>
            </w:r>
          </w:p>
        </w:tc>
        <w:tc>
          <w:tcPr>
            <w:tcW w:w="5635" w:type="dxa"/>
          </w:tcPr>
          <w:p w14:paraId="6A3F0C01" w14:textId="620EF68F" w:rsidR="009B55A1" w:rsidRDefault="009B55A1" w:rsidP="00F92D7D">
            <w:pPr>
              <w:pStyle w:val="Table"/>
              <w:rPr>
                <w:szCs w:val="28"/>
              </w:rPr>
            </w:pPr>
            <w:r>
              <w:rPr>
                <w:szCs w:val="28"/>
              </w:rPr>
              <w:t>Удаление</w:t>
            </w:r>
            <w:r w:rsidRPr="00F4529D">
              <w:rPr>
                <w:szCs w:val="28"/>
              </w:rPr>
              <w:t xml:space="preserve"> категории</w:t>
            </w:r>
          </w:p>
        </w:tc>
      </w:tr>
      <w:tr w:rsidR="009B55A1" w:rsidRPr="00F4529D" w14:paraId="7A2A0739" w14:textId="77777777" w:rsidTr="00DA243F">
        <w:trPr>
          <w:trHeight w:val="319"/>
        </w:trPr>
        <w:tc>
          <w:tcPr>
            <w:tcW w:w="2634" w:type="dxa"/>
          </w:tcPr>
          <w:p w14:paraId="03526C5C" w14:textId="77777777" w:rsidR="009B55A1" w:rsidRPr="00F4529D" w:rsidRDefault="009B55A1" w:rsidP="00F92D7D">
            <w:pPr>
              <w:pStyle w:val="Table"/>
              <w:rPr>
                <w:i/>
                <w:szCs w:val="28"/>
              </w:rPr>
            </w:pPr>
            <w:r w:rsidRPr="00F4529D">
              <w:rPr>
                <w:i/>
                <w:szCs w:val="28"/>
              </w:rPr>
              <w:t>/api/orders</w:t>
            </w:r>
          </w:p>
        </w:tc>
        <w:tc>
          <w:tcPr>
            <w:tcW w:w="1756" w:type="dxa"/>
          </w:tcPr>
          <w:p w14:paraId="0C13AAAA" w14:textId="77777777" w:rsidR="009B55A1" w:rsidRPr="00F4529D" w:rsidRDefault="009B55A1" w:rsidP="00F92D7D">
            <w:pPr>
              <w:pStyle w:val="Table"/>
              <w:rPr>
                <w:i/>
                <w:szCs w:val="28"/>
              </w:rPr>
            </w:pPr>
            <w:r w:rsidRPr="00F4529D">
              <w:rPr>
                <w:i/>
                <w:szCs w:val="28"/>
              </w:rPr>
              <w:t>GET</w:t>
            </w:r>
          </w:p>
        </w:tc>
        <w:tc>
          <w:tcPr>
            <w:tcW w:w="5635" w:type="dxa"/>
          </w:tcPr>
          <w:p w14:paraId="6986F9CC" w14:textId="0AE12393" w:rsidR="009B55A1" w:rsidRPr="00F4529D" w:rsidRDefault="009B55A1" w:rsidP="00F92D7D">
            <w:pPr>
              <w:pStyle w:val="Table"/>
              <w:rPr>
                <w:szCs w:val="28"/>
              </w:rPr>
            </w:pPr>
            <w:r w:rsidRPr="00F4529D">
              <w:rPr>
                <w:szCs w:val="28"/>
              </w:rPr>
              <w:t>Получение списка заказов</w:t>
            </w:r>
          </w:p>
        </w:tc>
      </w:tr>
      <w:tr w:rsidR="009B55A1" w:rsidRPr="00F4529D" w14:paraId="6D2A5088" w14:textId="77777777" w:rsidTr="00DA243F">
        <w:trPr>
          <w:trHeight w:val="319"/>
        </w:trPr>
        <w:tc>
          <w:tcPr>
            <w:tcW w:w="2634" w:type="dxa"/>
          </w:tcPr>
          <w:p w14:paraId="39641DDA" w14:textId="77777777" w:rsidR="009B55A1" w:rsidRPr="00F4529D" w:rsidRDefault="009B55A1" w:rsidP="00F92D7D">
            <w:pPr>
              <w:pStyle w:val="Table"/>
              <w:rPr>
                <w:i/>
                <w:szCs w:val="28"/>
              </w:rPr>
            </w:pPr>
            <w:r w:rsidRPr="00F4529D">
              <w:rPr>
                <w:i/>
                <w:szCs w:val="28"/>
              </w:rPr>
              <w:t>/api/orders/{id}</w:t>
            </w:r>
          </w:p>
        </w:tc>
        <w:tc>
          <w:tcPr>
            <w:tcW w:w="1756" w:type="dxa"/>
          </w:tcPr>
          <w:p w14:paraId="50DA0FAF" w14:textId="77777777" w:rsidR="009B55A1" w:rsidRPr="00F4529D" w:rsidRDefault="009B55A1" w:rsidP="00F92D7D">
            <w:pPr>
              <w:pStyle w:val="Table"/>
              <w:rPr>
                <w:i/>
                <w:szCs w:val="28"/>
              </w:rPr>
            </w:pPr>
            <w:r w:rsidRPr="00F4529D">
              <w:rPr>
                <w:i/>
                <w:szCs w:val="28"/>
              </w:rPr>
              <w:t>GET</w:t>
            </w:r>
          </w:p>
        </w:tc>
        <w:tc>
          <w:tcPr>
            <w:tcW w:w="5635" w:type="dxa"/>
          </w:tcPr>
          <w:p w14:paraId="58987E18" w14:textId="7A1E788B" w:rsidR="009B55A1" w:rsidRPr="00F4529D" w:rsidRDefault="009B55A1" w:rsidP="00F92D7D">
            <w:pPr>
              <w:pStyle w:val="Table"/>
              <w:rPr>
                <w:szCs w:val="28"/>
              </w:rPr>
            </w:pPr>
            <w:r w:rsidRPr="00F4529D">
              <w:rPr>
                <w:szCs w:val="28"/>
              </w:rPr>
              <w:t>Получение заказа по идентификатору</w:t>
            </w:r>
          </w:p>
        </w:tc>
      </w:tr>
      <w:tr w:rsidR="009B55A1" w:rsidRPr="00F4529D" w14:paraId="23880E4E" w14:textId="77777777" w:rsidTr="00DA243F">
        <w:trPr>
          <w:trHeight w:val="319"/>
        </w:trPr>
        <w:tc>
          <w:tcPr>
            <w:tcW w:w="2634" w:type="dxa"/>
          </w:tcPr>
          <w:p w14:paraId="0B606E3E" w14:textId="77777777" w:rsidR="009B55A1" w:rsidRPr="00F4529D" w:rsidRDefault="009B55A1" w:rsidP="00F92D7D">
            <w:pPr>
              <w:pStyle w:val="Table"/>
              <w:rPr>
                <w:i/>
                <w:szCs w:val="28"/>
              </w:rPr>
            </w:pPr>
            <w:r w:rsidRPr="00F4529D">
              <w:rPr>
                <w:i/>
                <w:szCs w:val="28"/>
              </w:rPr>
              <w:t>/api/orders/{id}</w:t>
            </w:r>
          </w:p>
        </w:tc>
        <w:tc>
          <w:tcPr>
            <w:tcW w:w="1756" w:type="dxa"/>
          </w:tcPr>
          <w:p w14:paraId="0D71E551" w14:textId="77777777" w:rsidR="009B55A1" w:rsidRPr="00F4529D" w:rsidRDefault="009B55A1" w:rsidP="00F92D7D">
            <w:pPr>
              <w:pStyle w:val="Table"/>
              <w:rPr>
                <w:i/>
                <w:szCs w:val="28"/>
              </w:rPr>
            </w:pPr>
            <w:r w:rsidRPr="00F4529D">
              <w:rPr>
                <w:i/>
                <w:szCs w:val="28"/>
              </w:rPr>
              <w:t>PUT</w:t>
            </w:r>
          </w:p>
        </w:tc>
        <w:tc>
          <w:tcPr>
            <w:tcW w:w="5635" w:type="dxa"/>
          </w:tcPr>
          <w:p w14:paraId="65770F05" w14:textId="7E036AE6" w:rsidR="009B55A1" w:rsidRPr="00F4529D" w:rsidRDefault="009B55A1" w:rsidP="00F92D7D">
            <w:pPr>
              <w:pStyle w:val="Table"/>
              <w:rPr>
                <w:szCs w:val="28"/>
              </w:rPr>
            </w:pPr>
            <w:r w:rsidRPr="00F4529D">
              <w:rPr>
                <w:szCs w:val="28"/>
              </w:rPr>
              <w:t>Обновление заказа</w:t>
            </w:r>
          </w:p>
        </w:tc>
      </w:tr>
      <w:tr w:rsidR="009B55A1" w:rsidRPr="00F4529D" w14:paraId="1A50BDF9" w14:textId="77777777" w:rsidTr="00DA243F">
        <w:trPr>
          <w:trHeight w:val="319"/>
        </w:trPr>
        <w:tc>
          <w:tcPr>
            <w:tcW w:w="2634" w:type="dxa"/>
          </w:tcPr>
          <w:p w14:paraId="359997DC" w14:textId="77777777" w:rsidR="009B55A1" w:rsidRPr="00F4529D" w:rsidRDefault="009B55A1" w:rsidP="00F92D7D">
            <w:pPr>
              <w:pStyle w:val="Table"/>
              <w:rPr>
                <w:i/>
                <w:szCs w:val="28"/>
              </w:rPr>
            </w:pPr>
            <w:r w:rsidRPr="00F4529D">
              <w:rPr>
                <w:i/>
                <w:szCs w:val="28"/>
              </w:rPr>
              <w:t>/api/orders/{id}</w:t>
            </w:r>
          </w:p>
        </w:tc>
        <w:tc>
          <w:tcPr>
            <w:tcW w:w="1756" w:type="dxa"/>
          </w:tcPr>
          <w:p w14:paraId="60639E5F" w14:textId="77777777" w:rsidR="009B55A1" w:rsidRPr="00F4529D" w:rsidRDefault="009B55A1" w:rsidP="00F92D7D">
            <w:pPr>
              <w:pStyle w:val="Table"/>
              <w:rPr>
                <w:i/>
                <w:szCs w:val="28"/>
              </w:rPr>
            </w:pPr>
            <w:r w:rsidRPr="00F4529D">
              <w:rPr>
                <w:i/>
                <w:szCs w:val="28"/>
              </w:rPr>
              <w:t>PATCH</w:t>
            </w:r>
          </w:p>
        </w:tc>
        <w:tc>
          <w:tcPr>
            <w:tcW w:w="5635" w:type="dxa"/>
          </w:tcPr>
          <w:p w14:paraId="68BF9F57" w14:textId="6428E3E0" w:rsidR="009B55A1" w:rsidRPr="00F4529D" w:rsidRDefault="009B55A1" w:rsidP="00F92D7D">
            <w:pPr>
              <w:pStyle w:val="Table"/>
              <w:rPr>
                <w:szCs w:val="28"/>
              </w:rPr>
            </w:pPr>
            <w:r w:rsidRPr="00F4529D">
              <w:rPr>
                <w:szCs w:val="28"/>
              </w:rPr>
              <w:t>Изменение статуса заказа</w:t>
            </w:r>
          </w:p>
        </w:tc>
      </w:tr>
      <w:tr w:rsidR="009B55A1" w:rsidRPr="00F4529D" w14:paraId="67AC39A1" w14:textId="77777777" w:rsidTr="00DA243F">
        <w:trPr>
          <w:trHeight w:val="319"/>
        </w:trPr>
        <w:tc>
          <w:tcPr>
            <w:tcW w:w="2634" w:type="dxa"/>
          </w:tcPr>
          <w:p w14:paraId="2694CC7B" w14:textId="77777777" w:rsidR="009B55A1" w:rsidRPr="00F4529D" w:rsidRDefault="009B55A1" w:rsidP="00F92D7D">
            <w:pPr>
              <w:pStyle w:val="Table"/>
              <w:rPr>
                <w:i/>
                <w:szCs w:val="28"/>
              </w:rPr>
            </w:pPr>
            <w:r w:rsidRPr="00F4529D">
              <w:rPr>
                <w:i/>
                <w:szCs w:val="28"/>
              </w:rPr>
              <w:t>/api/orders/{id}</w:t>
            </w:r>
          </w:p>
        </w:tc>
        <w:tc>
          <w:tcPr>
            <w:tcW w:w="1756" w:type="dxa"/>
          </w:tcPr>
          <w:p w14:paraId="3575480D" w14:textId="77777777" w:rsidR="009B55A1" w:rsidRPr="00F4529D" w:rsidRDefault="009B55A1" w:rsidP="00F92D7D">
            <w:pPr>
              <w:pStyle w:val="Table"/>
              <w:rPr>
                <w:i/>
                <w:szCs w:val="28"/>
              </w:rPr>
            </w:pPr>
            <w:r w:rsidRPr="00F4529D">
              <w:rPr>
                <w:i/>
                <w:szCs w:val="28"/>
              </w:rPr>
              <w:t>DELETE</w:t>
            </w:r>
          </w:p>
        </w:tc>
        <w:tc>
          <w:tcPr>
            <w:tcW w:w="5635" w:type="dxa"/>
          </w:tcPr>
          <w:p w14:paraId="6F59EB7E" w14:textId="0FBAFEFD" w:rsidR="009B55A1" w:rsidRPr="00F4529D" w:rsidRDefault="009B55A1" w:rsidP="00F92D7D">
            <w:pPr>
              <w:pStyle w:val="Table"/>
              <w:rPr>
                <w:szCs w:val="28"/>
              </w:rPr>
            </w:pPr>
            <w:r w:rsidRPr="00F4529D">
              <w:rPr>
                <w:szCs w:val="28"/>
              </w:rPr>
              <w:t>Отмена заказа</w:t>
            </w:r>
          </w:p>
        </w:tc>
      </w:tr>
      <w:tr w:rsidR="009B55A1" w:rsidRPr="00F4529D" w14:paraId="1813CED8" w14:textId="77777777" w:rsidTr="00DA243F">
        <w:trPr>
          <w:trHeight w:val="319"/>
        </w:trPr>
        <w:tc>
          <w:tcPr>
            <w:tcW w:w="2634" w:type="dxa"/>
          </w:tcPr>
          <w:p w14:paraId="552BD53D" w14:textId="77777777" w:rsidR="009B55A1" w:rsidRPr="00F4529D" w:rsidRDefault="009B55A1" w:rsidP="00F92D7D">
            <w:pPr>
              <w:pStyle w:val="Table"/>
              <w:rPr>
                <w:i/>
                <w:szCs w:val="28"/>
              </w:rPr>
            </w:pPr>
            <w:r w:rsidRPr="00F4529D">
              <w:rPr>
                <w:i/>
                <w:szCs w:val="28"/>
              </w:rPr>
              <w:t>/api/addresses</w:t>
            </w:r>
          </w:p>
        </w:tc>
        <w:tc>
          <w:tcPr>
            <w:tcW w:w="1756" w:type="dxa"/>
          </w:tcPr>
          <w:p w14:paraId="0DA079C1" w14:textId="77777777" w:rsidR="009B55A1" w:rsidRPr="00F4529D" w:rsidRDefault="009B55A1" w:rsidP="00F92D7D">
            <w:pPr>
              <w:pStyle w:val="Table"/>
              <w:rPr>
                <w:i/>
                <w:szCs w:val="28"/>
              </w:rPr>
            </w:pPr>
            <w:r w:rsidRPr="00F4529D">
              <w:rPr>
                <w:i/>
                <w:szCs w:val="28"/>
              </w:rPr>
              <w:t>GET</w:t>
            </w:r>
          </w:p>
        </w:tc>
        <w:tc>
          <w:tcPr>
            <w:tcW w:w="5635" w:type="dxa"/>
          </w:tcPr>
          <w:p w14:paraId="606B8680" w14:textId="13D4F7FF" w:rsidR="009B55A1" w:rsidRPr="00F4529D" w:rsidRDefault="009B55A1" w:rsidP="00F92D7D">
            <w:pPr>
              <w:pStyle w:val="Table"/>
              <w:rPr>
                <w:szCs w:val="28"/>
              </w:rPr>
            </w:pPr>
            <w:r w:rsidRPr="00F4529D">
              <w:rPr>
                <w:szCs w:val="28"/>
              </w:rPr>
              <w:t>Получение списка адресов</w:t>
            </w:r>
          </w:p>
        </w:tc>
      </w:tr>
      <w:tr w:rsidR="009B55A1" w:rsidRPr="00F4529D" w14:paraId="4C9C4663" w14:textId="77777777" w:rsidTr="00DA243F">
        <w:trPr>
          <w:trHeight w:val="319"/>
        </w:trPr>
        <w:tc>
          <w:tcPr>
            <w:tcW w:w="2634" w:type="dxa"/>
          </w:tcPr>
          <w:p w14:paraId="4AF2EEFD" w14:textId="77777777" w:rsidR="009B55A1" w:rsidRPr="00F4529D" w:rsidRDefault="009B55A1" w:rsidP="00F92D7D">
            <w:pPr>
              <w:pStyle w:val="Table"/>
              <w:rPr>
                <w:i/>
                <w:szCs w:val="28"/>
              </w:rPr>
            </w:pPr>
            <w:r w:rsidRPr="00F4529D">
              <w:rPr>
                <w:i/>
                <w:szCs w:val="28"/>
              </w:rPr>
              <w:t>/api/addresses</w:t>
            </w:r>
          </w:p>
        </w:tc>
        <w:tc>
          <w:tcPr>
            <w:tcW w:w="1756" w:type="dxa"/>
          </w:tcPr>
          <w:p w14:paraId="64C7346D" w14:textId="77777777" w:rsidR="009B55A1" w:rsidRPr="00F4529D" w:rsidRDefault="009B55A1" w:rsidP="00F92D7D">
            <w:pPr>
              <w:pStyle w:val="Table"/>
              <w:rPr>
                <w:i/>
                <w:szCs w:val="28"/>
              </w:rPr>
            </w:pPr>
            <w:r w:rsidRPr="00F4529D">
              <w:rPr>
                <w:i/>
                <w:szCs w:val="28"/>
              </w:rPr>
              <w:t>POST</w:t>
            </w:r>
          </w:p>
        </w:tc>
        <w:tc>
          <w:tcPr>
            <w:tcW w:w="5635" w:type="dxa"/>
          </w:tcPr>
          <w:p w14:paraId="4933359B" w14:textId="6C3A9B12" w:rsidR="009B55A1" w:rsidRPr="00F4529D" w:rsidRDefault="009B55A1" w:rsidP="00F92D7D">
            <w:pPr>
              <w:pStyle w:val="Table"/>
              <w:rPr>
                <w:szCs w:val="28"/>
              </w:rPr>
            </w:pPr>
            <w:r w:rsidRPr="00F4529D">
              <w:rPr>
                <w:szCs w:val="28"/>
              </w:rPr>
              <w:t>Добавление адреса</w:t>
            </w:r>
          </w:p>
        </w:tc>
      </w:tr>
      <w:tr w:rsidR="009B55A1" w:rsidRPr="00F4529D" w14:paraId="40326108" w14:textId="77777777" w:rsidTr="00DA243F">
        <w:trPr>
          <w:trHeight w:val="319"/>
        </w:trPr>
        <w:tc>
          <w:tcPr>
            <w:tcW w:w="2634" w:type="dxa"/>
          </w:tcPr>
          <w:p w14:paraId="22451DF5" w14:textId="77777777" w:rsidR="009B55A1" w:rsidRPr="00F4529D" w:rsidRDefault="009B55A1" w:rsidP="00F92D7D">
            <w:pPr>
              <w:pStyle w:val="Table"/>
              <w:rPr>
                <w:i/>
                <w:szCs w:val="28"/>
              </w:rPr>
            </w:pPr>
            <w:r w:rsidRPr="00F4529D">
              <w:rPr>
                <w:i/>
                <w:szCs w:val="28"/>
              </w:rPr>
              <w:t>/api/addresses/{id}</w:t>
            </w:r>
          </w:p>
        </w:tc>
        <w:tc>
          <w:tcPr>
            <w:tcW w:w="1756" w:type="dxa"/>
          </w:tcPr>
          <w:p w14:paraId="509AF940" w14:textId="77777777" w:rsidR="009B55A1" w:rsidRPr="00F4529D" w:rsidRDefault="009B55A1" w:rsidP="00F92D7D">
            <w:pPr>
              <w:pStyle w:val="Table"/>
              <w:rPr>
                <w:i/>
                <w:szCs w:val="28"/>
              </w:rPr>
            </w:pPr>
            <w:r w:rsidRPr="00F4529D">
              <w:rPr>
                <w:i/>
                <w:szCs w:val="28"/>
              </w:rPr>
              <w:t>GET</w:t>
            </w:r>
          </w:p>
        </w:tc>
        <w:tc>
          <w:tcPr>
            <w:tcW w:w="5635" w:type="dxa"/>
          </w:tcPr>
          <w:p w14:paraId="6458DD65" w14:textId="1F5BEC8A" w:rsidR="009B55A1" w:rsidRPr="00F4529D" w:rsidRDefault="009B55A1" w:rsidP="00F92D7D">
            <w:pPr>
              <w:pStyle w:val="Table"/>
              <w:rPr>
                <w:szCs w:val="28"/>
              </w:rPr>
            </w:pPr>
            <w:r w:rsidRPr="00F4529D">
              <w:rPr>
                <w:szCs w:val="28"/>
              </w:rPr>
              <w:t>Получение адреса по идентификатору</w:t>
            </w:r>
          </w:p>
        </w:tc>
      </w:tr>
      <w:tr w:rsidR="009B55A1" w:rsidRPr="00F4529D" w14:paraId="78ED8B39" w14:textId="77777777" w:rsidTr="00DA243F">
        <w:trPr>
          <w:trHeight w:val="319"/>
        </w:trPr>
        <w:tc>
          <w:tcPr>
            <w:tcW w:w="2634" w:type="dxa"/>
          </w:tcPr>
          <w:p w14:paraId="67C1349D" w14:textId="77777777" w:rsidR="009B55A1" w:rsidRPr="00F4529D" w:rsidRDefault="009B55A1" w:rsidP="00F92D7D">
            <w:pPr>
              <w:pStyle w:val="Table"/>
              <w:rPr>
                <w:i/>
                <w:szCs w:val="28"/>
              </w:rPr>
            </w:pPr>
            <w:r w:rsidRPr="00F4529D">
              <w:rPr>
                <w:i/>
                <w:szCs w:val="28"/>
              </w:rPr>
              <w:t>/api/order-items</w:t>
            </w:r>
          </w:p>
        </w:tc>
        <w:tc>
          <w:tcPr>
            <w:tcW w:w="1756" w:type="dxa"/>
          </w:tcPr>
          <w:p w14:paraId="7A0C5A86" w14:textId="77777777" w:rsidR="009B55A1" w:rsidRPr="00F4529D" w:rsidRDefault="009B55A1" w:rsidP="00F92D7D">
            <w:pPr>
              <w:pStyle w:val="Table"/>
              <w:rPr>
                <w:i/>
                <w:szCs w:val="28"/>
              </w:rPr>
            </w:pPr>
            <w:r w:rsidRPr="00F4529D">
              <w:rPr>
                <w:i/>
                <w:szCs w:val="28"/>
              </w:rPr>
              <w:t>GET</w:t>
            </w:r>
          </w:p>
        </w:tc>
        <w:tc>
          <w:tcPr>
            <w:tcW w:w="5635" w:type="dxa"/>
          </w:tcPr>
          <w:p w14:paraId="46F9D1AC" w14:textId="248E2C4C" w:rsidR="009B55A1" w:rsidRPr="00F4529D" w:rsidRDefault="009B55A1" w:rsidP="00F92D7D">
            <w:pPr>
              <w:pStyle w:val="Table"/>
              <w:rPr>
                <w:szCs w:val="28"/>
              </w:rPr>
            </w:pPr>
            <w:r w:rsidRPr="00F4529D">
              <w:rPr>
                <w:szCs w:val="28"/>
              </w:rPr>
              <w:t>Получение списка блюд заказа</w:t>
            </w:r>
          </w:p>
        </w:tc>
      </w:tr>
      <w:tr w:rsidR="009B55A1" w:rsidRPr="00F4529D" w14:paraId="2CF659E9" w14:textId="77777777" w:rsidTr="00DA243F">
        <w:trPr>
          <w:trHeight w:val="319"/>
        </w:trPr>
        <w:tc>
          <w:tcPr>
            <w:tcW w:w="2634" w:type="dxa"/>
          </w:tcPr>
          <w:p w14:paraId="4C02FE72" w14:textId="77777777" w:rsidR="009B55A1" w:rsidRPr="00F4529D" w:rsidRDefault="009B55A1" w:rsidP="00F92D7D">
            <w:pPr>
              <w:pStyle w:val="Table"/>
              <w:rPr>
                <w:i/>
                <w:szCs w:val="28"/>
              </w:rPr>
            </w:pPr>
            <w:r w:rsidRPr="00F4529D">
              <w:rPr>
                <w:i/>
                <w:szCs w:val="28"/>
              </w:rPr>
              <w:t>/api/order-items</w:t>
            </w:r>
          </w:p>
        </w:tc>
        <w:tc>
          <w:tcPr>
            <w:tcW w:w="1756" w:type="dxa"/>
          </w:tcPr>
          <w:p w14:paraId="29E83541" w14:textId="77777777" w:rsidR="009B55A1" w:rsidRPr="00F4529D" w:rsidRDefault="009B55A1" w:rsidP="00F92D7D">
            <w:pPr>
              <w:pStyle w:val="Table"/>
              <w:rPr>
                <w:i/>
                <w:szCs w:val="28"/>
              </w:rPr>
            </w:pPr>
            <w:r w:rsidRPr="00F4529D">
              <w:rPr>
                <w:i/>
                <w:szCs w:val="28"/>
              </w:rPr>
              <w:t>POST</w:t>
            </w:r>
          </w:p>
        </w:tc>
        <w:tc>
          <w:tcPr>
            <w:tcW w:w="5635" w:type="dxa"/>
          </w:tcPr>
          <w:p w14:paraId="4C4FD049" w14:textId="7D4621FE" w:rsidR="009B55A1" w:rsidRPr="00F4529D" w:rsidRDefault="009B55A1" w:rsidP="00F92D7D">
            <w:pPr>
              <w:pStyle w:val="Table"/>
              <w:rPr>
                <w:szCs w:val="28"/>
              </w:rPr>
            </w:pPr>
            <w:r w:rsidRPr="00F4529D">
              <w:rPr>
                <w:szCs w:val="28"/>
              </w:rPr>
              <w:t>Добавление блюда в заказ</w:t>
            </w:r>
          </w:p>
        </w:tc>
      </w:tr>
      <w:tr w:rsidR="009B55A1" w:rsidRPr="00F4529D" w14:paraId="658A2298" w14:textId="77777777" w:rsidTr="00DA243F">
        <w:trPr>
          <w:trHeight w:val="319"/>
        </w:trPr>
        <w:tc>
          <w:tcPr>
            <w:tcW w:w="2634" w:type="dxa"/>
          </w:tcPr>
          <w:p w14:paraId="01E40DE0" w14:textId="77777777" w:rsidR="009B55A1" w:rsidRPr="00F4529D" w:rsidRDefault="009B55A1" w:rsidP="00F92D7D">
            <w:pPr>
              <w:pStyle w:val="Table"/>
              <w:rPr>
                <w:i/>
                <w:szCs w:val="28"/>
              </w:rPr>
            </w:pPr>
            <w:r w:rsidRPr="00F4529D">
              <w:rPr>
                <w:i/>
                <w:szCs w:val="28"/>
              </w:rPr>
              <w:t>/api/order-items/{id}</w:t>
            </w:r>
          </w:p>
        </w:tc>
        <w:tc>
          <w:tcPr>
            <w:tcW w:w="1756" w:type="dxa"/>
          </w:tcPr>
          <w:p w14:paraId="24F4EFC4" w14:textId="77777777" w:rsidR="009B55A1" w:rsidRPr="00F4529D" w:rsidRDefault="009B55A1" w:rsidP="00F92D7D">
            <w:pPr>
              <w:pStyle w:val="Table"/>
              <w:rPr>
                <w:i/>
                <w:szCs w:val="28"/>
              </w:rPr>
            </w:pPr>
            <w:r w:rsidRPr="00F4529D">
              <w:rPr>
                <w:i/>
                <w:szCs w:val="28"/>
              </w:rPr>
              <w:t>PUT</w:t>
            </w:r>
          </w:p>
        </w:tc>
        <w:tc>
          <w:tcPr>
            <w:tcW w:w="5635" w:type="dxa"/>
          </w:tcPr>
          <w:p w14:paraId="639EFE2E" w14:textId="06930AEF" w:rsidR="009B55A1" w:rsidRPr="00F4529D" w:rsidRDefault="009B55A1" w:rsidP="00F92D7D">
            <w:pPr>
              <w:pStyle w:val="Table"/>
              <w:rPr>
                <w:szCs w:val="28"/>
              </w:rPr>
            </w:pPr>
            <w:r w:rsidRPr="00F4529D">
              <w:rPr>
                <w:szCs w:val="28"/>
              </w:rPr>
              <w:t>Изменение количества блюд в заказе</w:t>
            </w:r>
          </w:p>
        </w:tc>
      </w:tr>
      <w:tr w:rsidR="009B55A1" w:rsidRPr="00F4529D" w14:paraId="7FEDDB84" w14:textId="77777777" w:rsidTr="00DA243F">
        <w:trPr>
          <w:trHeight w:val="319"/>
        </w:trPr>
        <w:tc>
          <w:tcPr>
            <w:tcW w:w="2634" w:type="dxa"/>
          </w:tcPr>
          <w:p w14:paraId="7F5E1308" w14:textId="77777777" w:rsidR="009B55A1" w:rsidRPr="00F4529D" w:rsidRDefault="009B55A1" w:rsidP="00F92D7D">
            <w:pPr>
              <w:pStyle w:val="Table"/>
              <w:rPr>
                <w:i/>
                <w:szCs w:val="28"/>
              </w:rPr>
            </w:pPr>
            <w:r w:rsidRPr="00F4529D">
              <w:rPr>
                <w:i/>
                <w:szCs w:val="28"/>
              </w:rPr>
              <w:t>/api/order-items/{id}</w:t>
            </w:r>
          </w:p>
        </w:tc>
        <w:tc>
          <w:tcPr>
            <w:tcW w:w="1756" w:type="dxa"/>
          </w:tcPr>
          <w:p w14:paraId="570D16BC" w14:textId="77777777" w:rsidR="009B55A1" w:rsidRPr="00F4529D" w:rsidRDefault="009B55A1" w:rsidP="00F92D7D">
            <w:pPr>
              <w:pStyle w:val="Table"/>
              <w:rPr>
                <w:i/>
                <w:szCs w:val="28"/>
              </w:rPr>
            </w:pPr>
            <w:r w:rsidRPr="00F4529D">
              <w:rPr>
                <w:i/>
                <w:szCs w:val="28"/>
              </w:rPr>
              <w:t>DELETE</w:t>
            </w:r>
          </w:p>
        </w:tc>
        <w:tc>
          <w:tcPr>
            <w:tcW w:w="5635" w:type="dxa"/>
          </w:tcPr>
          <w:p w14:paraId="2C2E1BD1" w14:textId="52171777" w:rsidR="009B55A1" w:rsidRPr="00F4529D" w:rsidRDefault="009B55A1" w:rsidP="00F92D7D">
            <w:pPr>
              <w:pStyle w:val="Table"/>
              <w:rPr>
                <w:szCs w:val="28"/>
              </w:rPr>
            </w:pPr>
            <w:r w:rsidRPr="00F4529D">
              <w:rPr>
                <w:szCs w:val="28"/>
              </w:rPr>
              <w:t>Удаление блюда из заказа</w:t>
            </w:r>
          </w:p>
        </w:tc>
      </w:tr>
      <w:tr w:rsidR="009B55A1" w:rsidRPr="00F4529D" w14:paraId="0E4A7DBC" w14:textId="77777777" w:rsidTr="00DA243F">
        <w:trPr>
          <w:trHeight w:val="319"/>
        </w:trPr>
        <w:tc>
          <w:tcPr>
            <w:tcW w:w="2634" w:type="dxa"/>
          </w:tcPr>
          <w:p w14:paraId="630B58CD" w14:textId="77777777" w:rsidR="009B55A1" w:rsidRPr="00F4529D" w:rsidRDefault="009B55A1" w:rsidP="00F92D7D">
            <w:pPr>
              <w:pStyle w:val="Table"/>
              <w:rPr>
                <w:i/>
                <w:szCs w:val="28"/>
              </w:rPr>
            </w:pPr>
            <w:r w:rsidRPr="00F4529D">
              <w:rPr>
                <w:i/>
                <w:szCs w:val="28"/>
              </w:rPr>
              <w:t>/api/reviews</w:t>
            </w:r>
          </w:p>
        </w:tc>
        <w:tc>
          <w:tcPr>
            <w:tcW w:w="1756" w:type="dxa"/>
          </w:tcPr>
          <w:p w14:paraId="455AA86F" w14:textId="77777777" w:rsidR="009B55A1" w:rsidRPr="00F4529D" w:rsidRDefault="009B55A1" w:rsidP="00F92D7D">
            <w:pPr>
              <w:pStyle w:val="Table"/>
              <w:rPr>
                <w:i/>
                <w:szCs w:val="28"/>
              </w:rPr>
            </w:pPr>
            <w:r w:rsidRPr="00F4529D">
              <w:rPr>
                <w:i/>
                <w:szCs w:val="28"/>
              </w:rPr>
              <w:t>GET</w:t>
            </w:r>
          </w:p>
        </w:tc>
        <w:tc>
          <w:tcPr>
            <w:tcW w:w="5635" w:type="dxa"/>
          </w:tcPr>
          <w:p w14:paraId="41FC7CBF" w14:textId="5AEC0340" w:rsidR="009B55A1" w:rsidRPr="00F4529D" w:rsidRDefault="009B55A1" w:rsidP="00F92D7D">
            <w:pPr>
              <w:pStyle w:val="Table"/>
              <w:rPr>
                <w:szCs w:val="28"/>
              </w:rPr>
            </w:pPr>
            <w:r w:rsidRPr="00F4529D">
              <w:rPr>
                <w:szCs w:val="28"/>
              </w:rPr>
              <w:t>Получение списка отзывов</w:t>
            </w:r>
          </w:p>
        </w:tc>
      </w:tr>
      <w:tr w:rsidR="009B55A1" w:rsidRPr="00F4529D" w14:paraId="64314826" w14:textId="77777777" w:rsidTr="00DA243F">
        <w:trPr>
          <w:trHeight w:val="319"/>
        </w:trPr>
        <w:tc>
          <w:tcPr>
            <w:tcW w:w="2634" w:type="dxa"/>
          </w:tcPr>
          <w:p w14:paraId="5AC660AC" w14:textId="77777777" w:rsidR="009B55A1" w:rsidRPr="00F4529D" w:rsidRDefault="009B55A1" w:rsidP="00F92D7D">
            <w:pPr>
              <w:pStyle w:val="Table"/>
              <w:rPr>
                <w:i/>
                <w:szCs w:val="28"/>
              </w:rPr>
            </w:pPr>
            <w:r w:rsidRPr="00F4529D">
              <w:rPr>
                <w:i/>
                <w:szCs w:val="28"/>
              </w:rPr>
              <w:t>/api/reviews</w:t>
            </w:r>
          </w:p>
        </w:tc>
        <w:tc>
          <w:tcPr>
            <w:tcW w:w="1756" w:type="dxa"/>
          </w:tcPr>
          <w:p w14:paraId="07779C5A" w14:textId="77777777" w:rsidR="009B55A1" w:rsidRPr="00F4529D" w:rsidRDefault="009B55A1" w:rsidP="00F92D7D">
            <w:pPr>
              <w:pStyle w:val="Table"/>
              <w:rPr>
                <w:i/>
                <w:szCs w:val="28"/>
              </w:rPr>
            </w:pPr>
            <w:r w:rsidRPr="00F4529D">
              <w:rPr>
                <w:i/>
                <w:szCs w:val="28"/>
              </w:rPr>
              <w:t>POST</w:t>
            </w:r>
          </w:p>
        </w:tc>
        <w:tc>
          <w:tcPr>
            <w:tcW w:w="5635" w:type="dxa"/>
          </w:tcPr>
          <w:p w14:paraId="12B5D176" w14:textId="2B4591FB" w:rsidR="009B55A1" w:rsidRPr="00F4529D" w:rsidRDefault="009B55A1" w:rsidP="00F92D7D">
            <w:pPr>
              <w:pStyle w:val="Table"/>
              <w:rPr>
                <w:szCs w:val="28"/>
              </w:rPr>
            </w:pPr>
            <w:r w:rsidRPr="00F4529D">
              <w:rPr>
                <w:szCs w:val="28"/>
              </w:rPr>
              <w:t>Добавление отзыва</w:t>
            </w:r>
          </w:p>
        </w:tc>
      </w:tr>
      <w:tr w:rsidR="009B55A1" w:rsidRPr="00F4529D" w14:paraId="1E31BA1F" w14:textId="77777777" w:rsidTr="00DA243F">
        <w:trPr>
          <w:trHeight w:val="319"/>
        </w:trPr>
        <w:tc>
          <w:tcPr>
            <w:tcW w:w="2634" w:type="dxa"/>
          </w:tcPr>
          <w:p w14:paraId="51A9C10E" w14:textId="77777777" w:rsidR="009B55A1" w:rsidRPr="00F4529D" w:rsidRDefault="009B55A1" w:rsidP="00F92D7D">
            <w:pPr>
              <w:pStyle w:val="Table"/>
              <w:rPr>
                <w:i/>
                <w:szCs w:val="28"/>
              </w:rPr>
            </w:pPr>
            <w:r w:rsidRPr="00F4529D">
              <w:rPr>
                <w:i/>
                <w:szCs w:val="28"/>
              </w:rPr>
              <w:t>/api/reviews/{id}</w:t>
            </w:r>
          </w:p>
        </w:tc>
        <w:tc>
          <w:tcPr>
            <w:tcW w:w="1756" w:type="dxa"/>
          </w:tcPr>
          <w:p w14:paraId="78601B76" w14:textId="77777777" w:rsidR="009B55A1" w:rsidRPr="00F4529D" w:rsidRDefault="009B55A1" w:rsidP="00F92D7D">
            <w:pPr>
              <w:pStyle w:val="Table"/>
              <w:rPr>
                <w:i/>
                <w:szCs w:val="28"/>
              </w:rPr>
            </w:pPr>
            <w:r w:rsidRPr="00F4529D">
              <w:rPr>
                <w:i/>
                <w:szCs w:val="28"/>
              </w:rPr>
              <w:t>DELETE</w:t>
            </w:r>
          </w:p>
        </w:tc>
        <w:tc>
          <w:tcPr>
            <w:tcW w:w="5635" w:type="dxa"/>
          </w:tcPr>
          <w:p w14:paraId="1A0A74DB" w14:textId="26FE1AF5" w:rsidR="009B55A1" w:rsidRPr="00F4529D" w:rsidRDefault="009B55A1" w:rsidP="00F92D7D">
            <w:pPr>
              <w:pStyle w:val="Table"/>
              <w:rPr>
                <w:szCs w:val="28"/>
              </w:rPr>
            </w:pPr>
            <w:r w:rsidRPr="00F4529D">
              <w:rPr>
                <w:szCs w:val="28"/>
              </w:rPr>
              <w:t>Удаление отзыва</w:t>
            </w:r>
          </w:p>
        </w:tc>
      </w:tr>
      <w:tr w:rsidR="009B55A1" w:rsidRPr="00F4529D" w14:paraId="26C49E0D" w14:textId="77777777" w:rsidTr="00DA243F">
        <w:trPr>
          <w:trHeight w:val="319"/>
        </w:trPr>
        <w:tc>
          <w:tcPr>
            <w:tcW w:w="2634" w:type="dxa"/>
          </w:tcPr>
          <w:p w14:paraId="74BDF274" w14:textId="77777777" w:rsidR="009B55A1" w:rsidRPr="00F4529D" w:rsidRDefault="009B55A1" w:rsidP="00F92D7D">
            <w:pPr>
              <w:pStyle w:val="Table"/>
              <w:rPr>
                <w:i/>
                <w:szCs w:val="28"/>
              </w:rPr>
            </w:pPr>
            <w:r w:rsidRPr="00F4529D">
              <w:rPr>
                <w:i/>
                <w:szCs w:val="28"/>
              </w:rPr>
              <w:t>/api/tables</w:t>
            </w:r>
          </w:p>
        </w:tc>
        <w:tc>
          <w:tcPr>
            <w:tcW w:w="1756" w:type="dxa"/>
          </w:tcPr>
          <w:p w14:paraId="360B3903" w14:textId="77777777" w:rsidR="009B55A1" w:rsidRPr="00F4529D" w:rsidRDefault="009B55A1" w:rsidP="00F92D7D">
            <w:pPr>
              <w:pStyle w:val="Table"/>
              <w:rPr>
                <w:i/>
                <w:szCs w:val="28"/>
              </w:rPr>
            </w:pPr>
            <w:r w:rsidRPr="00F4529D">
              <w:rPr>
                <w:i/>
                <w:szCs w:val="28"/>
              </w:rPr>
              <w:t>GET</w:t>
            </w:r>
          </w:p>
        </w:tc>
        <w:tc>
          <w:tcPr>
            <w:tcW w:w="5635" w:type="dxa"/>
          </w:tcPr>
          <w:p w14:paraId="6796FF14" w14:textId="7D5CFB7F" w:rsidR="009B55A1" w:rsidRPr="00F4529D" w:rsidRDefault="009B55A1" w:rsidP="00F92D7D">
            <w:pPr>
              <w:pStyle w:val="Table"/>
              <w:rPr>
                <w:szCs w:val="28"/>
              </w:rPr>
            </w:pPr>
            <w:r w:rsidRPr="00F4529D">
              <w:rPr>
                <w:szCs w:val="28"/>
              </w:rPr>
              <w:t>Получение списка столиков</w:t>
            </w:r>
          </w:p>
        </w:tc>
      </w:tr>
      <w:tr w:rsidR="009B55A1" w:rsidRPr="00F4529D" w14:paraId="282997E6" w14:textId="77777777" w:rsidTr="00DA243F">
        <w:trPr>
          <w:trHeight w:val="319"/>
        </w:trPr>
        <w:tc>
          <w:tcPr>
            <w:tcW w:w="2634" w:type="dxa"/>
          </w:tcPr>
          <w:p w14:paraId="5FF00EE5" w14:textId="77777777" w:rsidR="009B55A1" w:rsidRPr="00F4529D" w:rsidRDefault="009B55A1" w:rsidP="00F92D7D">
            <w:pPr>
              <w:pStyle w:val="Table"/>
              <w:rPr>
                <w:i/>
                <w:szCs w:val="28"/>
              </w:rPr>
            </w:pPr>
            <w:r w:rsidRPr="00F4529D">
              <w:rPr>
                <w:i/>
                <w:szCs w:val="28"/>
              </w:rPr>
              <w:t>/api/tables</w:t>
            </w:r>
          </w:p>
        </w:tc>
        <w:tc>
          <w:tcPr>
            <w:tcW w:w="1756" w:type="dxa"/>
          </w:tcPr>
          <w:p w14:paraId="17784D8C" w14:textId="77777777" w:rsidR="009B55A1" w:rsidRPr="00F4529D" w:rsidRDefault="009B55A1" w:rsidP="00F92D7D">
            <w:pPr>
              <w:pStyle w:val="Table"/>
              <w:rPr>
                <w:i/>
                <w:szCs w:val="28"/>
              </w:rPr>
            </w:pPr>
            <w:r w:rsidRPr="00F4529D">
              <w:rPr>
                <w:i/>
                <w:szCs w:val="28"/>
              </w:rPr>
              <w:t>POST</w:t>
            </w:r>
          </w:p>
        </w:tc>
        <w:tc>
          <w:tcPr>
            <w:tcW w:w="5635" w:type="dxa"/>
          </w:tcPr>
          <w:p w14:paraId="7D43ABFA" w14:textId="732936D0" w:rsidR="009B55A1" w:rsidRPr="00F4529D" w:rsidRDefault="009B55A1" w:rsidP="00F92D7D">
            <w:pPr>
              <w:pStyle w:val="Table"/>
              <w:rPr>
                <w:szCs w:val="28"/>
              </w:rPr>
            </w:pPr>
            <w:r w:rsidRPr="00F4529D">
              <w:rPr>
                <w:szCs w:val="28"/>
              </w:rPr>
              <w:t>Добавление столика</w:t>
            </w:r>
          </w:p>
        </w:tc>
      </w:tr>
      <w:tr w:rsidR="009B55A1" w:rsidRPr="00F4529D" w14:paraId="1F193BD3" w14:textId="77777777" w:rsidTr="00DA243F">
        <w:trPr>
          <w:trHeight w:val="319"/>
        </w:trPr>
        <w:tc>
          <w:tcPr>
            <w:tcW w:w="2634" w:type="dxa"/>
          </w:tcPr>
          <w:p w14:paraId="5EB5129E" w14:textId="77777777" w:rsidR="009B55A1" w:rsidRPr="00F4529D" w:rsidRDefault="009B55A1" w:rsidP="00F92D7D">
            <w:pPr>
              <w:pStyle w:val="Table"/>
              <w:rPr>
                <w:i/>
                <w:szCs w:val="28"/>
              </w:rPr>
            </w:pPr>
            <w:r w:rsidRPr="00F4529D">
              <w:rPr>
                <w:i/>
                <w:szCs w:val="28"/>
              </w:rPr>
              <w:t>/api/tables/{id}</w:t>
            </w:r>
          </w:p>
        </w:tc>
        <w:tc>
          <w:tcPr>
            <w:tcW w:w="1756" w:type="dxa"/>
          </w:tcPr>
          <w:p w14:paraId="63981CD9" w14:textId="77777777" w:rsidR="009B55A1" w:rsidRPr="00F4529D" w:rsidRDefault="009B55A1" w:rsidP="00F92D7D">
            <w:pPr>
              <w:pStyle w:val="Table"/>
              <w:rPr>
                <w:i/>
                <w:szCs w:val="28"/>
              </w:rPr>
            </w:pPr>
            <w:r w:rsidRPr="00F4529D">
              <w:rPr>
                <w:i/>
                <w:szCs w:val="28"/>
              </w:rPr>
              <w:t>GET</w:t>
            </w:r>
          </w:p>
        </w:tc>
        <w:tc>
          <w:tcPr>
            <w:tcW w:w="5635" w:type="dxa"/>
          </w:tcPr>
          <w:p w14:paraId="5D97AEC9" w14:textId="0F28B730" w:rsidR="009B55A1" w:rsidRPr="00F4529D" w:rsidRDefault="009B55A1" w:rsidP="00F92D7D">
            <w:pPr>
              <w:pStyle w:val="Table"/>
              <w:rPr>
                <w:szCs w:val="28"/>
              </w:rPr>
            </w:pPr>
            <w:r w:rsidRPr="00F4529D">
              <w:rPr>
                <w:szCs w:val="28"/>
              </w:rPr>
              <w:t>Получение столика по идентификатору</w:t>
            </w:r>
          </w:p>
        </w:tc>
      </w:tr>
      <w:tr w:rsidR="009B55A1" w:rsidRPr="00F4529D" w14:paraId="09EF9F26" w14:textId="77777777" w:rsidTr="00DA243F">
        <w:trPr>
          <w:trHeight w:val="319"/>
        </w:trPr>
        <w:tc>
          <w:tcPr>
            <w:tcW w:w="2634" w:type="dxa"/>
          </w:tcPr>
          <w:p w14:paraId="2618C939" w14:textId="77777777" w:rsidR="009B55A1" w:rsidRPr="00F4529D" w:rsidRDefault="009B55A1" w:rsidP="00F92D7D">
            <w:pPr>
              <w:pStyle w:val="Table"/>
              <w:rPr>
                <w:i/>
                <w:szCs w:val="28"/>
              </w:rPr>
            </w:pPr>
            <w:r w:rsidRPr="00F4529D">
              <w:rPr>
                <w:i/>
                <w:szCs w:val="28"/>
              </w:rPr>
              <w:t>/api/tables/{id}</w:t>
            </w:r>
          </w:p>
        </w:tc>
        <w:tc>
          <w:tcPr>
            <w:tcW w:w="1756" w:type="dxa"/>
          </w:tcPr>
          <w:p w14:paraId="1FEC52B2" w14:textId="77777777" w:rsidR="009B55A1" w:rsidRPr="00F4529D" w:rsidRDefault="009B55A1" w:rsidP="00F92D7D">
            <w:pPr>
              <w:pStyle w:val="Table"/>
              <w:rPr>
                <w:i/>
                <w:szCs w:val="28"/>
              </w:rPr>
            </w:pPr>
            <w:r w:rsidRPr="00F4529D">
              <w:rPr>
                <w:i/>
                <w:szCs w:val="28"/>
              </w:rPr>
              <w:t>PUT</w:t>
            </w:r>
          </w:p>
        </w:tc>
        <w:tc>
          <w:tcPr>
            <w:tcW w:w="5635" w:type="dxa"/>
          </w:tcPr>
          <w:p w14:paraId="482D38FA" w14:textId="28085606" w:rsidR="009B55A1" w:rsidRPr="00F4529D" w:rsidRDefault="009B55A1" w:rsidP="00F92D7D">
            <w:pPr>
              <w:pStyle w:val="Table"/>
              <w:rPr>
                <w:szCs w:val="28"/>
              </w:rPr>
            </w:pPr>
            <w:r w:rsidRPr="00F4529D">
              <w:rPr>
                <w:szCs w:val="28"/>
              </w:rPr>
              <w:t>Обновление столика</w:t>
            </w:r>
          </w:p>
        </w:tc>
      </w:tr>
      <w:tr w:rsidR="009B55A1" w:rsidRPr="00F4529D" w14:paraId="21AE27D0" w14:textId="77777777" w:rsidTr="00DA243F">
        <w:trPr>
          <w:trHeight w:val="319"/>
        </w:trPr>
        <w:tc>
          <w:tcPr>
            <w:tcW w:w="2634" w:type="dxa"/>
          </w:tcPr>
          <w:p w14:paraId="48B91D7E" w14:textId="77777777" w:rsidR="009B55A1" w:rsidRPr="00F4529D" w:rsidRDefault="009B55A1" w:rsidP="00F92D7D">
            <w:pPr>
              <w:pStyle w:val="Table"/>
              <w:rPr>
                <w:i/>
                <w:szCs w:val="28"/>
              </w:rPr>
            </w:pPr>
            <w:r w:rsidRPr="00F4529D">
              <w:rPr>
                <w:i/>
                <w:szCs w:val="28"/>
              </w:rPr>
              <w:t>/api/tables/{id}</w:t>
            </w:r>
          </w:p>
        </w:tc>
        <w:tc>
          <w:tcPr>
            <w:tcW w:w="1756" w:type="dxa"/>
          </w:tcPr>
          <w:p w14:paraId="00AD3675" w14:textId="77777777" w:rsidR="009B55A1" w:rsidRPr="00F4529D" w:rsidRDefault="009B55A1" w:rsidP="00F92D7D">
            <w:pPr>
              <w:pStyle w:val="Table"/>
              <w:rPr>
                <w:i/>
                <w:szCs w:val="28"/>
              </w:rPr>
            </w:pPr>
            <w:r w:rsidRPr="00F4529D">
              <w:rPr>
                <w:i/>
                <w:szCs w:val="28"/>
              </w:rPr>
              <w:t>DELETE</w:t>
            </w:r>
          </w:p>
        </w:tc>
        <w:tc>
          <w:tcPr>
            <w:tcW w:w="5635" w:type="dxa"/>
          </w:tcPr>
          <w:p w14:paraId="100EC527" w14:textId="62D8F6C0" w:rsidR="009B55A1" w:rsidRPr="00F4529D" w:rsidRDefault="009B55A1" w:rsidP="00F92D7D">
            <w:pPr>
              <w:pStyle w:val="Table"/>
              <w:rPr>
                <w:szCs w:val="28"/>
              </w:rPr>
            </w:pPr>
            <w:r w:rsidRPr="00F4529D">
              <w:rPr>
                <w:szCs w:val="28"/>
              </w:rPr>
              <w:t>Удаление столика</w:t>
            </w:r>
          </w:p>
        </w:tc>
      </w:tr>
      <w:tr w:rsidR="009B55A1" w:rsidRPr="00F4529D" w14:paraId="21FF8583" w14:textId="77777777" w:rsidTr="00DA243F">
        <w:trPr>
          <w:trHeight w:val="319"/>
        </w:trPr>
        <w:tc>
          <w:tcPr>
            <w:tcW w:w="2634" w:type="dxa"/>
          </w:tcPr>
          <w:p w14:paraId="313A0FD9" w14:textId="77777777" w:rsidR="009B55A1" w:rsidRPr="00F4529D" w:rsidRDefault="009B55A1" w:rsidP="00F92D7D">
            <w:pPr>
              <w:pStyle w:val="Table"/>
              <w:rPr>
                <w:i/>
                <w:szCs w:val="28"/>
              </w:rPr>
            </w:pPr>
            <w:r w:rsidRPr="00F4529D">
              <w:rPr>
                <w:i/>
                <w:szCs w:val="28"/>
              </w:rPr>
              <w:t>/api/reservations</w:t>
            </w:r>
          </w:p>
        </w:tc>
        <w:tc>
          <w:tcPr>
            <w:tcW w:w="1756" w:type="dxa"/>
          </w:tcPr>
          <w:p w14:paraId="1B7EB949" w14:textId="77777777" w:rsidR="009B55A1" w:rsidRPr="00F4529D" w:rsidRDefault="009B55A1" w:rsidP="00F92D7D">
            <w:pPr>
              <w:pStyle w:val="Table"/>
              <w:rPr>
                <w:i/>
                <w:szCs w:val="28"/>
              </w:rPr>
            </w:pPr>
            <w:r w:rsidRPr="00F4529D">
              <w:rPr>
                <w:i/>
                <w:szCs w:val="28"/>
              </w:rPr>
              <w:t>GET</w:t>
            </w:r>
          </w:p>
        </w:tc>
        <w:tc>
          <w:tcPr>
            <w:tcW w:w="5635" w:type="dxa"/>
          </w:tcPr>
          <w:p w14:paraId="6796DF40" w14:textId="387F0409" w:rsidR="009B55A1" w:rsidRPr="00F4529D" w:rsidRDefault="009B55A1" w:rsidP="00F92D7D">
            <w:pPr>
              <w:pStyle w:val="Table"/>
              <w:rPr>
                <w:szCs w:val="28"/>
              </w:rPr>
            </w:pPr>
            <w:r w:rsidRPr="00F4529D">
              <w:rPr>
                <w:szCs w:val="28"/>
              </w:rPr>
              <w:t>Получение списка бронирований</w:t>
            </w:r>
          </w:p>
        </w:tc>
      </w:tr>
      <w:tr w:rsidR="009B55A1" w:rsidRPr="00F4529D" w14:paraId="2364C7AB" w14:textId="77777777" w:rsidTr="00DA243F">
        <w:trPr>
          <w:trHeight w:val="319"/>
        </w:trPr>
        <w:tc>
          <w:tcPr>
            <w:tcW w:w="2634" w:type="dxa"/>
          </w:tcPr>
          <w:p w14:paraId="62B1B9EB" w14:textId="77777777" w:rsidR="009B55A1" w:rsidRPr="00F4529D" w:rsidRDefault="009B55A1" w:rsidP="00F92D7D">
            <w:pPr>
              <w:pStyle w:val="Table"/>
              <w:rPr>
                <w:i/>
                <w:szCs w:val="28"/>
              </w:rPr>
            </w:pPr>
            <w:r w:rsidRPr="00F4529D">
              <w:rPr>
                <w:i/>
                <w:szCs w:val="28"/>
              </w:rPr>
              <w:t>/api/reservations</w:t>
            </w:r>
          </w:p>
        </w:tc>
        <w:tc>
          <w:tcPr>
            <w:tcW w:w="1756" w:type="dxa"/>
          </w:tcPr>
          <w:p w14:paraId="57366993" w14:textId="77777777" w:rsidR="009B55A1" w:rsidRPr="00F4529D" w:rsidRDefault="009B55A1" w:rsidP="00F92D7D">
            <w:pPr>
              <w:pStyle w:val="Table"/>
              <w:rPr>
                <w:i/>
                <w:szCs w:val="28"/>
              </w:rPr>
            </w:pPr>
            <w:r w:rsidRPr="00F4529D">
              <w:rPr>
                <w:i/>
                <w:szCs w:val="28"/>
              </w:rPr>
              <w:t>POST</w:t>
            </w:r>
          </w:p>
        </w:tc>
        <w:tc>
          <w:tcPr>
            <w:tcW w:w="5635" w:type="dxa"/>
          </w:tcPr>
          <w:p w14:paraId="5D7D1A3F" w14:textId="7BCA9067" w:rsidR="009B55A1" w:rsidRPr="00F4529D" w:rsidRDefault="009B55A1" w:rsidP="00F92D7D">
            <w:pPr>
              <w:pStyle w:val="Table"/>
              <w:rPr>
                <w:szCs w:val="28"/>
              </w:rPr>
            </w:pPr>
            <w:r w:rsidRPr="00F4529D">
              <w:rPr>
                <w:szCs w:val="28"/>
              </w:rPr>
              <w:t>Добавление бронирования</w:t>
            </w:r>
          </w:p>
        </w:tc>
      </w:tr>
      <w:tr w:rsidR="009B55A1" w:rsidRPr="00F4529D" w14:paraId="397EEC4B" w14:textId="77777777" w:rsidTr="00DA243F">
        <w:trPr>
          <w:trHeight w:val="319"/>
        </w:trPr>
        <w:tc>
          <w:tcPr>
            <w:tcW w:w="2634" w:type="dxa"/>
          </w:tcPr>
          <w:p w14:paraId="6C4CAA5C" w14:textId="77777777" w:rsidR="009B55A1" w:rsidRPr="00F4529D" w:rsidRDefault="009B55A1" w:rsidP="00F92D7D">
            <w:pPr>
              <w:pStyle w:val="Table"/>
              <w:rPr>
                <w:i/>
                <w:szCs w:val="28"/>
              </w:rPr>
            </w:pPr>
            <w:r w:rsidRPr="00F4529D">
              <w:rPr>
                <w:i/>
                <w:szCs w:val="28"/>
              </w:rPr>
              <w:t>/api/reservations/{id}</w:t>
            </w:r>
          </w:p>
        </w:tc>
        <w:tc>
          <w:tcPr>
            <w:tcW w:w="1756" w:type="dxa"/>
          </w:tcPr>
          <w:p w14:paraId="543070F3" w14:textId="77777777" w:rsidR="009B55A1" w:rsidRPr="00F4529D" w:rsidRDefault="009B55A1" w:rsidP="00F92D7D">
            <w:pPr>
              <w:pStyle w:val="Table"/>
              <w:rPr>
                <w:i/>
                <w:szCs w:val="28"/>
              </w:rPr>
            </w:pPr>
            <w:r w:rsidRPr="00F4529D">
              <w:rPr>
                <w:i/>
                <w:szCs w:val="28"/>
              </w:rPr>
              <w:t>GET</w:t>
            </w:r>
          </w:p>
        </w:tc>
        <w:tc>
          <w:tcPr>
            <w:tcW w:w="5635" w:type="dxa"/>
          </w:tcPr>
          <w:p w14:paraId="6169F8E9" w14:textId="2512B608" w:rsidR="009B55A1" w:rsidRPr="00F4529D" w:rsidRDefault="009B55A1" w:rsidP="00F92D7D">
            <w:pPr>
              <w:pStyle w:val="Table"/>
              <w:rPr>
                <w:szCs w:val="28"/>
              </w:rPr>
            </w:pPr>
            <w:r w:rsidRPr="00F4529D">
              <w:rPr>
                <w:szCs w:val="28"/>
              </w:rPr>
              <w:t>Получение бронирования по идентификатору</w:t>
            </w:r>
          </w:p>
        </w:tc>
      </w:tr>
      <w:tr w:rsidR="009B55A1" w:rsidRPr="00F4529D" w14:paraId="7FADB6DD" w14:textId="77777777" w:rsidTr="00DA243F">
        <w:trPr>
          <w:trHeight w:val="319"/>
        </w:trPr>
        <w:tc>
          <w:tcPr>
            <w:tcW w:w="2634" w:type="dxa"/>
          </w:tcPr>
          <w:p w14:paraId="553BD76E" w14:textId="77777777" w:rsidR="009B55A1" w:rsidRPr="00F4529D" w:rsidRDefault="009B55A1" w:rsidP="00F92D7D">
            <w:pPr>
              <w:pStyle w:val="Table"/>
              <w:rPr>
                <w:i/>
                <w:szCs w:val="28"/>
              </w:rPr>
            </w:pPr>
            <w:r w:rsidRPr="00F4529D">
              <w:rPr>
                <w:i/>
                <w:szCs w:val="28"/>
              </w:rPr>
              <w:t>/cart</w:t>
            </w:r>
          </w:p>
        </w:tc>
        <w:tc>
          <w:tcPr>
            <w:tcW w:w="1756" w:type="dxa"/>
          </w:tcPr>
          <w:p w14:paraId="73C47D29" w14:textId="77777777" w:rsidR="009B55A1" w:rsidRPr="00F4529D" w:rsidRDefault="009B55A1" w:rsidP="00F92D7D">
            <w:pPr>
              <w:pStyle w:val="Table"/>
              <w:rPr>
                <w:i/>
                <w:szCs w:val="28"/>
              </w:rPr>
            </w:pPr>
            <w:r w:rsidRPr="00F4529D">
              <w:rPr>
                <w:i/>
                <w:szCs w:val="28"/>
              </w:rPr>
              <w:t>GET</w:t>
            </w:r>
          </w:p>
        </w:tc>
        <w:tc>
          <w:tcPr>
            <w:tcW w:w="5635" w:type="dxa"/>
          </w:tcPr>
          <w:p w14:paraId="540284CE" w14:textId="59DE1910" w:rsidR="009B55A1" w:rsidRPr="00F4529D" w:rsidRDefault="009B55A1" w:rsidP="00F92D7D">
            <w:pPr>
              <w:pStyle w:val="Table"/>
              <w:rPr>
                <w:szCs w:val="28"/>
              </w:rPr>
            </w:pPr>
            <w:r w:rsidRPr="00F4529D">
              <w:rPr>
                <w:szCs w:val="28"/>
              </w:rPr>
              <w:t>Получение корзины</w:t>
            </w:r>
          </w:p>
        </w:tc>
      </w:tr>
      <w:tr w:rsidR="009B55A1" w:rsidRPr="00F4529D" w14:paraId="43B720E7" w14:textId="77777777" w:rsidTr="00DA243F">
        <w:trPr>
          <w:trHeight w:val="319"/>
        </w:trPr>
        <w:tc>
          <w:tcPr>
            <w:tcW w:w="2634" w:type="dxa"/>
          </w:tcPr>
          <w:p w14:paraId="464D28EE" w14:textId="77777777" w:rsidR="009B55A1" w:rsidRPr="00F4529D" w:rsidRDefault="009B55A1" w:rsidP="00F92D7D">
            <w:pPr>
              <w:pStyle w:val="Table"/>
              <w:rPr>
                <w:i/>
                <w:szCs w:val="28"/>
              </w:rPr>
            </w:pPr>
            <w:r w:rsidRPr="00F4529D">
              <w:rPr>
                <w:i/>
                <w:szCs w:val="28"/>
              </w:rPr>
              <w:t>/cart</w:t>
            </w:r>
          </w:p>
        </w:tc>
        <w:tc>
          <w:tcPr>
            <w:tcW w:w="1756" w:type="dxa"/>
          </w:tcPr>
          <w:p w14:paraId="19281AFD" w14:textId="77777777" w:rsidR="009B55A1" w:rsidRPr="00F4529D" w:rsidRDefault="009B55A1" w:rsidP="00F92D7D">
            <w:pPr>
              <w:pStyle w:val="Table"/>
              <w:rPr>
                <w:i/>
                <w:szCs w:val="28"/>
              </w:rPr>
            </w:pPr>
            <w:r w:rsidRPr="00F4529D">
              <w:rPr>
                <w:i/>
                <w:szCs w:val="28"/>
              </w:rPr>
              <w:t>POST</w:t>
            </w:r>
          </w:p>
        </w:tc>
        <w:tc>
          <w:tcPr>
            <w:tcW w:w="5635" w:type="dxa"/>
          </w:tcPr>
          <w:p w14:paraId="32A01E4C" w14:textId="38745195" w:rsidR="009B55A1" w:rsidRPr="00F4529D" w:rsidRDefault="009B55A1" w:rsidP="00F92D7D">
            <w:pPr>
              <w:pStyle w:val="Table"/>
              <w:rPr>
                <w:szCs w:val="28"/>
              </w:rPr>
            </w:pPr>
            <w:r w:rsidRPr="00F4529D">
              <w:rPr>
                <w:szCs w:val="28"/>
              </w:rPr>
              <w:t>Добавление блюда в корзину</w:t>
            </w:r>
          </w:p>
        </w:tc>
      </w:tr>
      <w:tr w:rsidR="009B55A1" w:rsidRPr="00F4529D" w14:paraId="269EEA0A" w14:textId="77777777" w:rsidTr="00DA243F">
        <w:trPr>
          <w:trHeight w:val="319"/>
        </w:trPr>
        <w:tc>
          <w:tcPr>
            <w:tcW w:w="2634" w:type="dxa"/>
          </w:tcPr>
          <w:p w14:paraId="637608D8" w14:textId="77777777" w:rsidR="009B55A1" w:rsidRPr="00F4529D" w:rsidRDefault="009B55A1" w:rsidP="00F92D7D">
            <w:pPr>
              <w:pStyle w:val="Table"/>
              <w:rPr>
                <w:i/>
                <w:szCs w:val="28"/>
              </w:rPr>
            </w:pPr>
            <w:r w:rsidRPr="00F4529D">
              <w:rPr>
                <w:i/>
                <w:szCs w:val="28"/>
              </w:rPr>
              <w:t>/cart/{dishId}</w:t>
            </w:r>
          </w:p>
        </w:tc>
        <w:tc>
          <w:tcPr>
            <w:tcW w:w="1756" w:type="dxa"/>
          </w:tcPr>
          <w:p w14:paraId="423E38E2" w14:textId="77777777" w:rsidR="009B55A1" w:rsidRPr="00F4529D" w:rsidRDefault="009B55A1" w:rsidP="00F92D7D">
            <w:pPr>
              <w:pStyle w:val="Table"/>
              <w:rPr>
                <w:i/>
                <w:szCs w:val="28"/>
              </w:rPr>
            </w:pPr>
            <w:r w:rsidRPr="00F4529D">
              <w:rPr>
                <w:i/>
                <w:szCs w:val="28"/>
              </w:rPr>
              <w:t>PUT</w:t>
            </w:r>
          </w:p>
        </w:tc>
        <w:tc>
          <w:tcPr>
            <w:tcW w:w="5635" w:type="dxa"/>
          </w:tcPr>
          <w:p w14:paraId="68191DF3" w14:textId="616A81A4" w:rsidR="009B55A1" w:rsidRPr="00F4529D" w:rsidRDefault="009B55A1" w:rsidP="00F92D7D">
            <w:pPr>
              <w:pStyle w:val="Table"/>
              <w:rPr>
                <w:szCs w:val="28"/>
              </w:rPr>
            </w:pPr>
            <w:r w:rsidRPr="00F4529D">
              <w:rPr>
                <w:szCs w:val="28"/>
              </w:rPr>
              <w:t>Обновление блюда в корзине</w:t>
            </w:r>
          </w:p>
        </w:tc>
      </w:tr>
      <w:tr w:rsidR="009B55A1" w:rsidRPr="00F4529D" w14:paraId="0DC592A0" w14:textId="77777777" w:rsidTr="00DA243F">
        <w:trPr>
          <w:trHeight w:val="319"/>
        </w:trPr>
        <w:tc>
          <w:tcPr>
            <w:tcW w:w="2634" w:type="dxa"/>
          </w:tcPr>
          <w:p w14:paraId="398557A7" w14:textId="77777777" w:rsidR="009B55A1" w:rsidRPr="00F4529D" w:rsidRDefault="009B55A1" w:rsidP="00F92D7D">
            <w:pPr>
              <w:pStyle w:val="Table"/>
              <w:rPr>
                <w:i/>
                <w:szCs w:val="28"/>
              </w:rPr>
            </w:pPr>
            <w:r w:rsidRPr="00F4529D">
              <w:rPr>
                <w:i/>
                <w:szCs w:val="28"/>
              </w:rPr>
              <w:t>/cart/{dishId}</w:t>
            </w:r>
          </w:p>
        </w:tc>
        <w:tc>
          <w:tcPr>
            <w:tcW w:w="1756" w:type="dxa"/>
          </w:tcPr>
          <w:p w14:paraId="4B806939" w14:textId="77777777" w:rsidR="009B55A1" w:rsidRPr="00F4529D" w:rsidRDefault="009B55A1" w:rsidP="00F92D7D">
            <w:pPr>
              <w:pStyle w:val="Table"/>
              <w:rPr>
                <w:i/>
                <w:szCs w:val="28"/>
              </w:rPr>
            </w:pPr>
            <w:r w:rsidRPr="00F4529D">
              <w:rPr>
                <w:i/>
                <w:szCs w:val="28"/>
              </w:rPr>
              <w:t>DELETE</w:t>
            </w:r>
          </w:p>
        </w:tc>
        <w:tc>
          <w:tcPr>
            <w:tcW w:w="5635" w:type="dxa"/>
          </w:tcPr>
          <w:p w14:paraId="18519B75" w14:textId="6501828C" w:rsidR="009B55A1" w:rsidRPr="00F4529D" w:rsidRDefault="009B55A1" w:rsidP="00F92D7D">
            <w:pPr>
              <w:pStyle w:val="Table"/>
              <w:rPr>
                <w:szCs w:val="28"/>
              </w:rPr>
            </w:pPr>
            <w:r w:rsidRPr="00F4529D">
              <w:rPr>
                <w:szCs w:val="28"/>
              </w:rPr>
              <w:t>Удаление блюда из корзины</w:t>
            </w:r>
          </w:p>
        </w:tc>
      </w:tr>
    </w:tbl>
    <w:p w14:paraId="6F96C3A9" w14:textId="4AFCD1C1" w:rsidR="00DA243F" w:rsidRPr="00F4529D" w:rsidRDefault="00DA243F" w:rsidP="00F92D7D">
      <w:pPr>
        <w:pStyle w:val="Main"/>
        <w:spacing w:before="240"/>
        <w:rPr>
          <w:lang w:eastAsia="ru-RU"/>
        </w:rPr>
      </w:pPr>
      <w:r w:rsidRPr="00F4529D">
        <w:rPr>
          <w:lang w:eastAsia="ru-RU"/>
        </w:rPr>
        <w:t>Данные методы используются клиентской частью для работы с данными. Обращение к ним осуществляется через запросы по конкретному адресу.</w:t>
      </w:r>
    </w:p>
    <w:p w14:paraId="05DD2BCD" w14:textId="6FE6A781" w:rsidR="00DA243F" w:rsidRPr="00F4529D" w:rsidRDefault="000C38EC" w:rsidP="00F92D7D">
      <w:pPr>
        <w:pStyle w:val="Header3"/>
      </w:pPr>
      <w:bookmarkStart w:id="68" w:name="_Toc72502119"/>
      <w:bookmarkStart w:id="69" w:name="_Toc168957567"/>
      <w:bookmarkEnd w:id="65"/>
      <w:r w:rsidRPr="00F4529D">
        <w:lastRenderedPageBreak/>
        <w:t>3.3.1</w:t>
      </w:r>
      <w:r w:rsidR="00DA243F" w:rsidRPr="00F4529D">
        <w:t xml:space="preserve"> Реализация </w:t>
      </w:r>
      <w:bookmarkEnd w:id="68"/>
      <w:r w:rsidR="00DA243F" w:rsidRPr="00F4529D">
        <w:t>корзины</w:t>
      </w:r>
      <w:bookmarkEnd w:id="69"/>
    </w:p>
    <w:p w14:paraId="10E5FF43" w14:textId="31766B8D" w:rsidR="00DA243F" w:rsidRPr="00F4529D" w:rsidRDefault="00DA243F" w:rsidP="00F92D7D">
      <w:pPr>
        <w:pStyle w:val="Main"/>
      </w:pPr>
      <w:r w:rsidRPr="00F4529D">
        <w:t xml:space="preserve">Для реализации корзины в </w:t>
      </w:r>
      <w:r w:rsidR="00F4529D">
        <w:t>интернет-сервисе</w:t>
      </w:r>
      <w:r w:rsidRPr="00F4529D">
        <w:t xml:space="preserve"> был создан контроллер </w:t>
      </w:r>
      <w:r w:rsidRPr="00F4529D">
        <w:rPr>
          <w:i/>
        </w:rPr>
        <w:t>CartController</w:t>
      </w:r>
      <w:r w:rsidRPr="00F4529D">
        <w:t xml:space="preserve">, который использует сервис </w:t>
      </w:r>
      <w:r w:rsidRPr="00F4529D">
        <w:rPr>
          <w:i/>
        </w:rPr>
        <w:t>CartService</w:t>
      </w:r>
      <w:r w:rsidRPr="00F4529D">
        <w:t xml:space="preserve"> для управления корзиной пользователя. Контроллер обеспечивает функциональность для добавления, обновления, удаления и просмотра элементов в корзине. В качестве транспорта для хранения данных корзины используются </w:t>
      </w:r>
      <w:r w:rsidRPr="00F4529D">
        <w:rPr>
          <w:i/>
        </w:rPr>
        <w:t>cookies</w:t>
      </w:r>
      <w:r w:rsidRPr="00F4529D">
        <w:t>, что позволяет сохранять данные</w:t>
      </w:r>
      <w:r w:rsidR="00F4529D">
        <w:t xml:space="preserve"> в браузере</w:t>
      </w:r>
      <w:r w:rsidRPr="00F4529D">
        <w:t xml:space="preserve"> между сессиями пользователя.</w:t>
      </w:r>
    </w:p>
    <w:p w14:paraId="35A131D5" w14:textId="77777777" w:rsidR="00F4529D" w:rsidRDefault="00DA243F" w:rsidP="00F92D7D">
      <w:pPr>
        <w:pStyle w:val="Main"/>
      </w:pPr>
      <w:r w:rsidRPr="00F4529D">
        <w:t>Для начала использования контроллера, необходимо импортировать и внедрить соответствующие сервисы и модули</w:t>
      </w:r>
      <w:r w:rsidR="00F4529D">
        <w:t xml:space="preserve">, а также создать конструктор класса, использующий сервисы </w:t>
      </w:r>
      <w:r w:rsidR="00F4529D" w:rsidRPr="00F4529D">
        <w:rPr>
          <w:i/>
        </w:rPr>
        <w:t>CartService</w:t>
      </w:r>
      <w:r w:rsidR="00F4529D">
        <w:t xml:space="preserve">, </w:t>
      </w:r>
      <w:r w:rsidR="00F4529D" w:rsidRPr="00F4529D">
        <w:rPr>
          <w:i/>
        </w:rPr>
        <w:t>AbilityService</w:t>
      </w:r>
      <w:r w:rsidR="00F4529D">
        <w:t xml:space="preserve"> и </w:t>
      </w:r>
      <w:r w:rsidR="00F4529D" w:rsidRPr="00F4529D">
        <w:rPr>
          <w:i/>
        </w:rPr>
        <w:t>ConfigService</w:t>
      </w:r>
      <w:r w:rsidR="00F4529D">
        <w:t>.</w:t>
      </w:r>
    </w:p>
    <w:p w14:paraId="46CC2087" w14:textId="76E1CBC5" w:rsidR="00F4529D" w:rsidRDefault="00F4529D" w:rsidP="00F92D7D">
      <w:pPr>
        <w:pStyle w:val="Main"/>
      </w:pPr>
      <w:r>
        <w:t>Кроме этого, к</w:t>
      </w:r>
      <w:r w:rsidR="00DA243F" w:rsidRPr="00F4529D">
        <w:t xml:space="preserve">онтроллер </w:t>
      </w:r>
      <w:r w:rsidR="00DA243F" w:rsidRPr="00F4529D">
        <w:rPr>
          <w:i/>
        </w:rPr>
        <w:t>CartController</w:t>
      </w:r>
      <w:r w:rsidR="00DA243F" w:rsidRPr="00F4529D">
        <w:t xml:space="preserve"> </w:t>
      </w:r>
      <w:r>
        <w:t>должен быть промаркирован</w:t>
      </w:r>
      <w:r w:rsidR="000E541E" w:rsidRPr="00F4529D">
        <w:t xml:space="preserve"> декоратором </w:t>
      </w:r>
      <w:r w:rsidR="000E541E" w:rsidRPr="00F4529D">
        <w:rPr>
          <w:i/>
        </w:rPr>
        <w:t>ApiTags</w:t>
      </w:r>
      <w:r w:rsidR="00DA243F" w:rsidRPr="00F4529D">
        <w:t xml:space="preserve"> для автоматической документации </w:t>
      </w:r>
      <w:r>
        <w:rPr>
          <w:i/>
          <w:lang w:val="en-US"/>
        </w:rPr>
        <w:t>Swagger</w:t>
      </w:r>
      <w:r w:rsidR="00DA243F" w:rsidRPr="00F4529D">
        <w:t xml:space="preserve"> и</w:t>
      </w:r>
      <w:r w:rsidR="000E541E" w:rsidRPr="00F4529D">
        <w:t xml:space="preserve"> декоратором </w:t>
      </w:r>
      <w:r w:rsidR="000E541E" w:rsidRPr="00F4529D">
        <w:rPr>
          <w:i/>
        </w:rPr>
        <w:t>Controller</w:t>
      </w:r>
      <w:r>
        <w:t xml:space="preserve"> с параметром «</w:t>
      </w:r>
      <w:r w:rsidRPr="00F4529D">
        <w:rPr>
          <w:i/>
        </w:rPr>
        <w:t>cart</w:t>
      </w:r>
      <w:r>
        <w:t>»</w:t>
      </w:r>
      <w:r w:rsidR="00DA243F" w:rsidRPr="00F4529D">
        <w:t xml:space="preserve"> для маршрут</w:t>
      </w:r>
      <w:r>
        <w:t>изации запросов.</w:t>
      </w:r>
    </w:p>
    <w:p w14:paraId="627E721F" w14:textId="4FF90586" w:rsidR="00DA243F" w:rsidRPr="00F4529D" w:rsidRDefault="00DA243F" w:rsidP="00F92D7D">
      <w:pPr>
        <w:pStyle w:val="Main"/>
        <w:spacing w:after="240"/>
        <w:rPr>
          <w:rFonts w:eastAsia="Times New Roman"/>
          <w:lang w:eastAsia="ru-RU"/>
        </w:rPr>
      </w:pPr>
      <w:r w:rsidRPr="00F4529D">
        <w:t xml:space="preserve">Исходный код части контроллера </w:t>
      </w:r>
      <w:r w:rsidRPr="00F4529D">
        <w:rPr>
          <w:i/>
        </w:rPr>
        <w:t>CartController</w:t>
      </w:r>
      <w:r w:rsidRPr="00F4529D">
        <w:t xml:space="preserve"> </w:t>
      </w:r>
      <w:r w:rsidR="00F4529D">
        <w:t>показан в листинге 3.6</w:t>
      </w:r>
      <w:r w:rsidRPr="00F4529D">
        <w:t>.</w:t>
      </w:r>
    </w:p>
    <w:tbl>
      <w:tblPr>
        <w:tblStyle w:val="af1"/>
        <w:tblW w:w="0" w:type="auto"/>
        <w:tblLook w:val="04A0" w:firstRow="1" w:lastRow="0" w:firstColumn="1" w:lastColumn="0" w:noHBand="0" w:noVBand="1"/>
      </w:tblPr>
      <w:tblGrid>
        <w:gridCol w:w="10025"/>
      </w:tblGrid>
      <w:tr w:rsidR="00DA243F" w:rsidRPr="00733DE0" w14:paraId="2B86C45E" w14:textId="77777777" w:rsidTr="00DA243F">
        <w:tc>
          <w:tcPr>
            <w:tcW w:w="10025" w:type="dxa"/>
          </w:tcPr>
          <w:p w14:paraId="27ED05BA" w14:textId="77777777" w:rsidR="00DA243F" w:rsidRPr="00F4529D" w:rsidRDefault="00DA243F" w:rsidP="00F92D7D">
            <w:pPr>
              <w:pStyle w:val="Code"/>
            </w:pPr>
            <w:r w:rsidRPr="00F4529D">
              <w:t>@ApiTags("cart")</w:t>
            </w:r>
          </w:p>
          <w:p w14:paraId="4B016AB7" w14:textId="77777777" w:rsidR="00DA243F" w:rsidRPr="00F4529D" w:rsidRDefault="00DA243F" w:rsidP="00F92D7D">
            <w:pPr>
              <w:pStyle w:val="Code"/>
            </w:pPr>
            <w:r w:rsidRPr="00F4529D">
              <w:t>@Controller("cart")</w:t>
            </w:r>
          </w:p>
          <w:p w14:paraId="1067C686" w14:textId="77777777" w:rsidR="00DA243F" w:rsidRPr="00F4529D" w:rsidRDefault="00DA243F" w:rsidP="00F92D7D">
            <w:pPr>
              <w:pStyle w:val="Code"/>
            </w:pPr>
            <w:r w:rsidRPr="00F4529D">
              <w:t>export class CartController {</w:t>
            </w:r>
          </w:p>
          <w:p w14:paraId="7837C690" w14:textId="77777777" w:rsidR="00DA243F" w:rsidRPr="00F4529D" w:rsidRDefault="00DA243F" w:rsidP="00F92D7D">
            <w:pPr>
              <w:pStyle w:val="Code"/>
            </w:pPr>
            <w:r w:rsidRPr="00F4529D">
              <w:t xml:space="preserve">  </w:t>
            </w:r>
            <w:proofErr w:type="gramStart"/>
            <w:r w:rsidRPr="00F4529D">
              <w:t>constructor(</w:t>
            </w:r>
            <w:proofErr w:type="gramEnd"/>
          </w:p>
          <w:p w14:paraId="0EC971E2" w14:textId="77777777" w:rsidR="00DA243F" w:rsidRPr="00F4529D" w:rsidRDefault="00DA243F" w:rsidP="00F92D7D">
            <w:pPr>
              <w:pStyle w:val="Code"/>
            </w:pPr>
            <w:r w:rsidRPr="00F4529D">
              <w:t xml:space="preserve">    private readonly cartService: CartService,</w:t>
            </w:r>
          </w:p>
          <w:p w14:paraId="6122B069" w14:textId="77777777" w:rsidR="00DA243F" w:rsidRPr="00F4529D" w:rsidRDefault="00DA243F" w:rsidP="00F92D7D">
            <w:pPr>
              <w:pStyle w:val="Code"/>
            </w:pPr>
            <w:r w:rsidRPr="00F4529D">
              <w:t xml:space="preserve">    private readonly abilityService: AbilityService,</w:t>
            </w:r>
          </w:p>
          <w:p w14:paraId="0AD686A9" w14:textId="77777777" w:rsidR="00DA243F" w:rsidRPr="00F4529D" w:rsidRDefault="00DA243F" w:rsidP="00F92D7D">
            <w:pPr>
              <w:pStyle w:val="Code"/>
            </w:pPr>
            <w:r w:rsidRPr="00F4529D">
              <w:t xml:space="preserve">    private readonly configService: ConfigService,</w:t>
            </w:r>
          </w:p>
          <w:p w14:paraId="7CAC84BF" w14:textId="178C9CCB" w:rsidR="00DA243F" w:rsidRPr="00F4529D" w:rsidRDefault="00DA243F" w:rsidP="00F92D7D">
            <w:pPr>
              <w:pStyle w:val="Code"/>
            </w:pPr>
            <w:r w:rsidRPr="00F4529D">
              <w:t xml:space="preserve">  ) {}</w:t>
            </w:r>
          </w:p>
          <w:p w14:paraId="016D8B5A" w14:textId="77777777" w:rsidR="00DA243F" w:rsidRPr="00F4529D" w:rsidRDefault="00DA243F" w:rsidP="00F92D7D">
            <w:pPr>
              <w:pStyle w:val="Code"/>
            </w:pPr>
            <w:r w:rsidRPr="00F4529D">
              <w:t xml:space="preserve">  @</w:t>
            </w:r>
            <w:proofErr w:type="gramStart"/>
            <w:r w:rsidRPr="00F4529D">
              <w:t>Get(</w:t>
            </w:r>
            <w:proofErr w:type="gramEnd"/>
            <w:r w:rsidRPr="00F4529D">
              <w:t>)</w:t>
            </w:r>
          </w:p>
          <w:p w14:paraId="6287A7D4" w14:textId="77777777" w:rsidR="00DA243F" w:rsidRPr="00F4529D" w:rsidRDefault="00DA243F" w:rsidP="00F92D7D">
            <w:pPr>
              <w:pStyle w:val="Code"/>
            </w:pPr>
            <w:r w:rsidRPr="00F4529D">
              <w:t xml:space="preserve">  </w:t>
            </w:r>
            <w:proofErr w:type="gramStart"/>
            <w:r w:rsidRPr="00F4529D">
              <w:t>findAll(</w:t>
            </w:r>
            <w:proofErr w:type="gramEnd"/>
          </w:p>
          <w:p w14:paraId="093E4956" w14:textId="77777777" w:rsidR="00DA243F" w:rsidRPr="00F4529D" w:rsidRDefault="00DA243F" w:rsidP="00F92D7D">
            <w:pPr>
              <w:pStyle w:val="Code"/>
            </w:pPr>
            <w:r w:rsidRPr="00F4529D">
              <w:t xml:space="preserve">    @</w:t>
            </w:r>
            <w:proofErr w:type="gramStart"/>
            <w:r w:rsidRPr="00F4529D">
              <w:t>Pagination(</w:t>
            </w:r>
            <w:proofErr w:type="gramEnd"/>
            <w:r w:rsidRPr="00F4529D">
              <w:t>) pageable: Pageable,</w:t>
            </w:r>
          </w:p>
          <w:p w14:paraId="3590149A" w14:textId="77777777" w:rsidR="00DA243F" w:rsidRPr="00F4529D" w:rsidRDefault="00DA243F" w:rsidP="00F92D7D">
            <w:pPr>
              <w:pStyle w:val="Code"/>
            </w:pPr>
            <w:r w:rsidRPr="00F4529D">
              <w:t xml:space="preserve">    @</w:t>
            </w:r>
            <w:proofErr w:type="gramStart"/>
            <w:r w:rsidRPr="00F4529D">
              <w:t>Cookies(</w:t>
            </w:r>
            <w:proofErr w:type="gramEnd"/>
            <w:r w:rsidRPr="00F4529D">
              <w:t>{ name: "cart", type: CartDto }) cartDtos: CartDto[],</w:t>
            </w:r>
          </w:p>
          <w:p w14:paraId="73731FCC" w14:textId="77777777" w:rsidR="00DA243F" w:rsidRPr="00F4529D" w:rsidRDefault="00DA243F" w:rsidP="00F92D7D">
            <w:pPr>
              <w:pStyle w:val="Code"/>
            </w:pPr>
            <w:r w:rsidRPr="00F4529D">
              <w:t xml:space="preserve">    @</w:t>
            </w:r>
            <w:proofErr w:type="gramStart"/>
            <w:r w:rsidRPr="00F4529D">
              <w:t>Auth(</w:t>
            </w:r>
            <w:proofErr w:type="gramEnd"/>
            <w:r w:rsidRPr="00F4529D">
              <w:t>) auth: UserDto,</w:t>
            </w:r>
          </w:p>
          <w:p w14:paraId="2297DCBB" w14:textId="77777777" w:rsidR="00DA243F" w:rsidRPr="00F4529D" w:rsidRDefault="00DA243F" w:rsidP="00F92D7D">
            <w:pPr>
              <w:pStyle w:val="Code"/>
            </w:pPr>
            <w:r w:rsidRPr="00F4529D">
              <w:t xml:space="preserve">  ) {</w:t>
            </w:r>
          </w:p>
          <w:p w14:paraId="36FBC315" w14:textId="7FB32FE6" w:rsidR="00DA243F" w:rsidRPr="00F4529D" w:rsidRDefault="00DA243F" w:rsidP="00F92D7D">
            <w:pPr>
              <w:pStyle w:val="Code"/>
            </w:pPr>
            <w:r w:rsidRPr="00F4529D">
              <w:t xml:space="preserve">    </w:t>
            </w:r>
            <w:r w:rsidR="00F4529D">
              <w:t xml:space="preserve">const [cart, </w:t>
            </w:r>
            <w:proofErr w:type="gramStart"/>
            <w:r w:rsidR="00F4529D">
              <w:t>total]=</w:t>
            </w:r>
            <w:proofErr w:type="gramEnd"/>
            <w:r w:rsidRPr="00F4529D">
              <w:t>this.cartService.</w:t>
            </w:r>
            <w:r w:rsidR="00F4529D">
              <w:t>findAll(pageable,cartDtos</w:t>
            </w:r>
            <w:r w:rsidRPr="00F4529D">
              <w:t>);</w:t>
            </w:r>
          </w:p>
          <w:p w14:paraId="7377CB9A" w14:textId="77777777" w:rsidR="00DA243F" w:rsidRPr="00F4529D" w:rsidRDefault="00DA243F" w:rsidP="00F92D7D">
            <w:pPr>
              <w:pStyle w:val="Code"/>
            </w:pPr>
            <w:r w:rsidRPr="00F4529D">
              <w:t xml:space="preserve">    if (</w:t>
            </w:r>
          </w:p>
          <w:p w14:paraId="55CABE04" w14:textId="77777777" w:rsidR="00DA243F" w:rsidRPr="00F4529D" w:rsidRDefault="00DA243F" w:rsidP="00F92D7D">
            <w:pPr>
              <w:pStyle w:val="Code"/>
            </w:pPr>
            <w:r w:rsidRPr="00F4529D">
              <w:t xml:space="preserve">      </w:t>
            </w:r>
            <w:proofErr w:type="gramStart"/>
            <w:r w:rsidRPr="00F4529D">
              <w:t>cart.some</w:t>
            </w:r>
            <w:proofErr w:type="gramEnd"/>
            <w:r w:rsidRPr="00F4529D">
              <w:t>(</w:t>
            </w:r>
          </w:p>
          <w:p w14:paraId="5DE88F05" w14:textId="77777777" w:rsidR="00DA243F" w:rsidRPr="00F4529D" w:rsidRDefault="00DA243F" w:rsidP="00F92D7D">
            <w:pPr>
              <w:pStyle w:val="Code"/>
            </w:pPr>
            <w:r w:rsidRPr="00F4529D">
              <w:t xml:space="preserve">        (cartDto) =&gt;</w:t>
            </w:r>
          </w:p>
          <w:p w14:paraId="2C684ADB" w14:textId="77777777" w:rsidR="00F4529D" w:rsidRDefault="00DA243F" w:rsidP="00F92D7D">
            <w:pPr>
              <w:pStyle w:val="Code"/>
            </w:pPr>
            <w:r w:rsidRPr="00F4529D">
              <w:t xml:space="preserve">          </w:t>
            </w:r>
            <w:proofErr w:type="gramStart"/>
            <w:r w:rsidRPr="00F4529D">
              <w:t>!this</w:t>
            </w:r>
            <w:proofErr w:type="gramEnd"/>
            <w:r w:rsidR="00F4529D">
              <w:t>.abilityService.authorize(auth,</w:t>
            </w:r>
          </w:p>
          <w:p w14:paraId="03BE0CDF" w14:textId="2FF033CB" w:rsidR="00DA243F" w:rsidRPr="00F4529D" w:rsidRDefault="00F4529D" w:rsidP="00F92D7D">
            <w:pPr>
              <w:pStyle w:val="Code"/>
            </w:pPr>
            <w:r w:rsidRPr="005C63B2">
              <w:t xml:space="preserve">           </w:t>
            </w:r>
            <w:r>
              <w:t>AbilityAction.Read, cartDto)</w:t>
            </w:r>
            <w:r w:rsidR="00DA243F" w:rsidRPr="00F4529D">
              <w:t>))</w:t>
            </w:r>
          </w:p>
          <w:p w14:paraId="2D007AF0" w14:textId="77777777" w:rsidR="00DA243F" w:rsidRPr="00F4529D" w:rsidRDefault="00DA243F" w:rsidP="00F92D7D">
            <w:pPr>
              <w:pStyle w:val="Code"/>
            </w:pPr>
            <w:r w:rsidRPr="00F4529D">
              <w:t xml:space="preserve">      throw new </w:t>
            </w:r>
            <w:proofErr w:type="gramStart"/>
            <w:r w:rsidRPr="00F4529D">
              <w:t>ForbiddenException(</w:t>
            </w:r>
            <w:proofErr w:type="gramEnd"/>
            <w:r w:rsidRPr="00F4529D">
              <w:t>);</w:t>
            </w:r>
          </w:p>
          <w:p w14:paraId="6F8C7D5C" w14:textId="4276DF9C" w:rsidR="00DA243F" w:rsidRPr="00F4529D" w:rsidRDefault="00DA243F" w:rsidP="00F92D7D">
            <w:pPr>
              <w:pStyle w:val="Code"/>
            </w:pPr>
            <w:r w:rsidRPr="00F4529D">
              <w:t xml:space="preserve">    return {content: cart,</w:t>
            </w:r>
          </w:p>
          <w:p w14:paraId="112277FC" w14:textId="232BB8CB" w:rsidR="00DA243F" w:rsidRPr="00F4529D" w:rsidRDefault="00DA243F" w:rsidP="00F92D7D">
            <w:pPr>
              <w:pStyle w:val="Code"/>
            </w:pPr>
            <w:r w:rsidRPr="00F4529D">
              <w:t xml:space="preserve">      total: Ma</w:t>
            </w:r>
            <w:r w:rsidR="00733DE0">
              <w:t xml:space="preserve">th.ceil(total / </w:t>
            </w:r>
            <w:proofErr w:type="gramStart"/>
            <w:r w:rsidR="00733DE0">
              <w:t>pageable.size</w:t>
            </w:r>
            <w:proofErr w:type="gramEnd"/>
            <w:r w:rsidR="00733DE0">
              <w:t>),</w:t>
            </w:r>
            <w:r w:rsidR="00733DE0" w:rsidRPr="00733DE0">
              <w:t xml:space="preserve"> </w:t>
            </w:r>
            <w:r w:rsidR="00733DE0">
              <w:t>pageable</w:t>
            </w:r>
            <w:r w:rsidRPr="00F4529D">
              <w:t>};</w:t>
            </w:r>
          </w:p>
          <w:p w14:paraId="7261C31A" w14:textId="77777777" w:rsidR="00DA243F" w:rsidRPr="00F4529D" w:rsidRDefault="00DA243F" w:rsidP="00F92D7D">
            <w:pPr>
              <w:pStyle w:val="Code"/>
            </w:pPr>
            <w:r w:rsidRPr="00F4529D">
              <w:t xml:space="preserve">  }</w:t>
            </w:r>
          </w:p>
        </w:tc>
      </w:tr>
    </w:tbl>
    <w:p w14:paraId="6C2810CE" w14:textId="5375E898" w:rsidR="00DA243F" w:rsidRPr="00F4529D" w:rsidRDefault="00F4529D" w:rsidP="00F92D7D">
      <w:pPr>
        <w:pStyle w:val="ImageText"/>
        <w:rPr>
          <w:color w:val="000000" w:themeColor="text1"/>
        </w:rPr>
      </w:pPr>
      <w:r>
        <w:rPr>
          <w:color w:val="000000" w:themeColor="text1"/>
        </w:rPr>
        <w:t>Листинг 3.6</w:t>
      </w:r>
      <w:r w:rsidR="00DA243F" w:rsidRPr="00F4529D">
        <w:rPr>
          <w:color w:val="000000" w:themeColor="text1"/>
        </w:rPr>
        <w:t xml:space="preserve"> – </w:t>
      </w:r>
      <w:r w:rsidR="00DA243F" w:rsidRPr="00F4529D">
        <w:t xml:space="preserve">Часть контроллера </w:t>
      </w:r>
      <w:r w:rsidR="00DA243F" w:rsidRPr="00F4529D">
        <w:rPr>
          <w:i/>
        </w:rPr>
        <w:t>CartController</w:t>
      </w:r>
    </w:p>
    <w:p w14:paraId="581993B0" w14:textId="21131397" w:rsidR="00DA243F" w:rsidRPr="00F4529D" w:rsidRDefault="00DA243F" w:rsidP="00F92D7D">
      <w:pPr>
        <w:pStyle w:val="Main"/>
      </w:pPr>
      <w:r w:rsidRPr="00F4529D">
        <w:t xml:space="preserve">Метод </w:t>
      </w:r>
      <w:r w:rsidRPr="00F4529D">
        <w:rPr>
          <w:i/>
        </w:rPr>
        <w:t>findAll</w:t>
      </w:r>
      <w:r w:rsidRPr="00F4529D">
        <w:t xml:space="preserve"> обрабатывает </w:t>
      </w:r>
      <w:r w:rsidRPr="00F4529D">
        <w:rPr>
          <w:i/>
        </w:rPr>
        <w:t>GET</w:t>
      </w:r>
      <w:r w:rsidR="00F4529D" w:rsidRPr="00F4529D">
        <w:t xml:space="preserve"> </w:t>
      </w:r>
      <w:r w:rsidRPr="00F4529D">
        <w:t xml:space="preserve">запросы и возвращает все элементы корзины. Он принимает параметры пагинации, </w:t>
      </w:r>
      <w:r w:rsidRPr="00F4529D">
        <w:rPr>
          <w:i/>
        </w:rPr>
        <w:t>cookies</w:t>
      </w:r>
      <w:r w:rsidRPr="00F4529D">
        <w:t xml:space="preserve"> с данными корзины и информацию о текущем пользователе. Если пользователь не авторизован для чтения корзины, выбрасывается исключение </w:t>
      </w:r>
      <w:r w:rsidRPr="00F4529D">
        <w:rPr>
          <w:i/>
        </w:rPr>
        <w:t>ForbiddenException</w:t>
      </w:r>
      <w:r w:rsidRPr="00F4529D">
        <w:t>.</w:t>
      </w:r>
    </w:p>
    <w:p w14:paraId="6843B3A8" w14:textId="59B69957" w:rsidR="00DA243F" w:rsidRPr="00F4529D" w:rsidRDefault="00DA243F" w:rsidP="00F92D7D">
      <w:pPr>
        <w:pStyle w:val="Main"/>
      </w:pPr>
      <w:r w:rsidRPr="00F4529D">
        <w:t xml:space="preserve">Метод </w:t>
      </w:r>
      <w:r w:rsidRPr="00F4529D">
        <w:rPr>
          <w:i/>
        </w:rPr>
        <w:t>create</w:t>
      </w:r>
      <w:r w:rsidRPr="00F4529D">
        <w:t xml:space="preserve"> обрабатывает </w:t>
      </w:r>
      <w:r w:rsidRPr="00F4529D">
        <w:rPr>
          <w:i/>
        </w:rPr>
        <w:t>POST</w:t>
      </w:r>
      <w:r w:rsidR="00F4529D" w:rsidRPr="00F4529D">
        <w:t xml:space="preserve"> </w:t>
      </w:r>
      <w:r w:rsidRPr="00F4529D">
        <w:t xml:space="preserve">запросы для добавления нового элемента в корзину. Он принимает данные нового элемента, </w:t>
      </w:r>
      <w:r w:rsidRPr="00F4529D">
        <w:rPr>
          <w:i/>
        </w:rPr>
        <w:t>cookies</w:t>
      </w:r>
      <w:r w:rsidRPr="00F4529D">
        <w:t xml:space="preserve"> с данными корзины и информацию о текущем пользователе. Если пользователь не авторизован для создания </w:t>
      </w:r>
      <w:r w:rsidRPr="00F4529D">
        <w:lastRenderedPageBreak/>
        <w:t xml:space="preserve">элемента в корзине, выбрасывается исключение </w:t>
      </w:r>
      <w:r w:rsidRPr="00F4529D">
        <w:rPr>
          <w:i/>
        </w:rPr>
        <w:t>ForbiddenException</w:t>
      </w:r>
      <w:r w:rsidRPr="00F4529D">
        <w:t xml:space="preserve">. После успешного добавления элемента, обновленные данные корзины сохраняются в </w:t>
      </w:r>
      <w:r w:rsidRPr="00F4529D">
        <w:rPr>
          <w:i/>
        </w:rPr>
        <w:t>cookies</w:t>
      </w:r>
      <w:r w:rsidRPr="00F4529D">
        <w:t>.</w:t>
      </w:r>
    </w:p>
    <w:p w14:paraId="08502361" w14:textId="030F968E" w:rsidR="00DA243F" w:rsidRPr="00F4529D" w:rsidRDefault="00DA243F" w:rsidP="00F92D7D">
      <w:pPr>
        <w:pStyle w:val="Main"/>
      </w:pPr>
      <w:r w:rsidRPr="00F4529D">
        <w:t xml:space="preserve">Метод </w:t>
      </w:r>
      <w:r w:rsidRPr="00F4529D">
        <w:rPr>
          <w:i/>
        </w:rPr>
        <w:t>updateByDish</w:t>
      </w:r>
      <w:r w:rsidRPr="00F4529D">
        <w:t xml:space="preserve"> обрабатывает </w:t>
      </w:r>
      <w:r w:rsidRPr="00F4529D">
        <w:rPr>
          <w:i/>
        </w:rPr>
        <w:t>PUT</w:t>
      </w:r>
      <w:r w:rsidR="00F4529D" w:rsidRPr="00F4529D">
        <w:t xml:space="preserve"> </w:t>
      </w:r>
      <w:r w:rsidRPr="00F4529D">
        <w:t>запросы для обновления количества</w:t>
      </w:r>
      <w:r w:rsidR="00733DE0">
        <w:t xml:space="preserve"> определенного блюда в корзине. </w:t>
      </w:r>
      <w:r w:rsidRPr="00F4529D">
        <w:t xml:space="preserve">Если элемент с указанным идентификатором не найден или пользователь не авторизован, выбрасываются исключения </w:t>
      </w:r>
      <w:r w:rsidRPr="00F4529D">
        <w:rPr>
          <w:i/>
        </w:rPr>
        <w:t>NotFoundException</w:t>
      </w:r>
      <w:r w:rsidRPr="00F4529D">
        <w:t xml:space="preserve"> и </w:t>
      </w:r>
      <w:r w:rsidRPr="00F4529D">
        <w:rPr>
          <w:i/>
        </w:rPr>
        <w:t>ForbiddenException</w:t>
      </w:r>
      <w:r w:rsidR="00F4529D">
        <w:t xml:space="preserve"> соответственно</w:t>
      </w:r>
      <w:r w:rsidRPr="00F4529D">
        <w:t>.</w:t>
      </w:r>
    </w:p>
    <w:p w14:paraId="0569F092" w14:textId="4FAB43BF" w:rsidR="00DA243F" w:rsidRPr="00F4529D" w:rsidRDefault="00DA243F" w:rsidP="00F92D7D">
      <w:pPr>
        <w:pStyle w:val="Main"/>
      </w:pPr>
      <w:r w:rsidRPr="00F4529D">
        <w:t xml:space="preserve">Метод </w:t>
      </w:r>
      <w:r w:rsidRPr="00F4529D">
        <w:rPr>
          <w:i/>
        </w:rPr>
        <w:t>removeByDish</w:t>
      </w:r>
      <w:r w:rsidRPr="00F4529D">
        <w:t xml:space="preserve"> обрабатывает </w:t>
      </w:r>
      <w:r w:rsidRPr="00F4529D">
        <w:rPr>
          <w:i/>
        </w:rPr>
        <w:t>DELETE</w:t>
      </w:r>
      <w:r w:rsidR="00010FC6">
        <w:t xml:space="preserve"> </w:t>
      </w:r>
      <w:r w:rsidRPr="00F4529D">
        <w:t xml:space="preserve">запросы для удаления определенного блюда из корзины. Если элемент с указанным идентификатором не найден или пользователь не авторизован для его удаления, выбрасываются исключения </w:t>
      </w:r>
      <w:r w:rsidRPr="00F4529D">
        <w:rPr>
          <w:i/>
        </w:rPr>
        <w:t>NotFoundException</w:t>
      </w:r>
      <w:r w:rsidRPr="00F4529D">
        <w:t xml:space="preserve"> и </w:t>
      </w:r>
      <w:r w:rsidRPr="00F4529D">
        <w:rPr>
          <w:i/>
        </w:rPr>
        <w:t>ForbiddenException</w:t>
      </w:r>
      <w:r w:rsidRPr="00F4529D">
        <w:t xml:space="preserve"> соответственно. После успешного удаления элемента, данные корзины сохраняются в </w:t>
      </w:r>
      <w:r w:rsidRPr="00F4529D">
        <w:rPr>
          <w:i/>
        </w:rPr>
        <w:t>cookies</w:t>
      </w:r>
      <w:r w:rsidRPr="00F4529D">
        <w:t>.</w:t>
      </w:r>
    </w:p>
    <w:p w14:paraId="4C3ECA95" w14:textId="097C52F8" w:rsidR="00DA243F" w:rsidRPr="00F4529D" w:rsidRDefault="000C38EC" w:rsidP="00F92D7D">
      <w:pPr>
        <w:pStyle w:val="Header3"/>
      </w:pPr>
      <w:bookmarkStart w:id="70" w:name="_Toc41593179"/>
      <w:bookmarkStart w:id="71" w:name="_Toc72502120"/>
      <w:bookmarkStart w:id="72" w:name="_Toc168957568"/>
      <w:r w:rsidRPr="00F4529D">
        <w:t>3.3.2</w:t>
      </w:r>
      <w:r w:rsidR="00DA243F" w:rsidRPr="00F4529D">
        <w:t xml:space="preserve"> Реализация аутентификации</w:t>
      </w:r>
      <w:bookmarkEnd w:id="70"/>
      <w:bookmarkEnd w:id="71"/>
      <w:bookmarkEnd w:id="72"/>
    </w:p>
    <w:p w14:paraId="1FEEA327" w14:textId="7C5DE174" w:rsidR="00DA243F" w:rsidRPr="00F4529D" w:rsidRDefault="00DA243F" w:rsidP="00F92D7D">
      <w:pPr>
        <w:pStyle w:val="Main"/>
      </w:pPr>
      <w:r w:rsidRPr="00F4529D">
        <w:t xml:space="preserve">Для реализации аутентификации и авторизации в приложении использован алгоритм </w:t>
      </w:r>
      <w:r w:rsidRPr="00F4529D">
        <w:rPr>
          <w:i/>
        </w:rPr>
        <w:t>JSON</w:t>
      </w:r>
      <w:r w:rsidRPr="00F4529D">
        <w:t xml:space="preserve"> </w:t>
      </w:r>
      <w:r w:rsidRPr="00F4529D">
        <w:rPr>
          <w:i/>
        </w:rPr>
        <w:t>Web Token (JWT)</w:t>
      </w:r>
      <w:r w:rsidRPr="00F4529D">
        <w:t xml:space="preserve">. Этот алгоритм широко применяется для создания токенов доступа и основан на формате </w:t>
      </w:r>
      <w:r w:rsidRPr="00F4529D">
        <w:rPr>
          <w:i/>
        </w:rPr>
        <w:t>JSON</w:t>
      </w:r>
      <w:r w:rsidRPr="00F4529D">
        <w:t xml:space="preserve">. </w:t>
      </w:r>
      <w:r w:rsidR="00F4529D">
        <w:rPr>
          <w:i/>
          <w:lang w:val="en-US"/>
        </w:rPr>
        <w:t>JWT</w:t>
      </w:r>
      <w:r w:rsidRPr="00F4529D">
        <w:t xml:space="preserve"> позволяют передавать зашифрованный токен в запросах, который идентифицирует пользователя, вошедшего в систему, вместо сохранения сеанса на сервере.</w:t>
      </w:r>
    </w:p>
    <w:p w14:paraId="20F5CDA9" w14:textId="77777777" w:rsidR="00DA243F" w:rsidRPr="00F4529D" w:rsidRDefault="00DA243F" w:rsidP="00F92D7D">
      <w:pPr>
        <w:pStyle w:val="Main"/>
      </w:pPr>
      <w:r w:rsidRPr="00F4529D">
        <w:t>Процедура аутентификации и авторизации состоит из следующих этапов:</w:t>
      </w:r>
    </w:p>
    <w:p w14:paraId="10DF929B" w14:textId="77777777" w:rsidR="00DA243F" w:rsidRPr="00F4529D" w:rsidRDefault="00DA243F" w:rsidP="00F92D7D">
      <w:pPr>
        <w:pStyle w:val="List"/>
      </w:pPr>
      <w:r w:rsidRPr="00F4529D">
        <w:t>регистрация пользователя, создается запись о пользователе в базе данных.</w:t>
      </w:r>
    </w:p>
    <w:p w14:paraId="6C07FF5A" w14:textId="77777777" w:rsidR="00DA243F" w:rsidRPr="00F4529D" w:rsidRDefault="00DA243F" w:rsidP="00F92D7D">
      <w:pPr>
        <w:pStyle w:val="List"/>
      </w:pPr>
      <w:r w:rsidRPr="00F4529D">
        <w:t xml:space="preserve">вход в систему, пользователь вводит логин и пароль. При успешной аутентификации сервер генерирует </w:t>
      </w:r>
      <w:r w:rsidRPr="00F4529D">
        <w:rPr>
          <w:i/>
        </w:rPr>
        <w:t>JWT</w:t>
      </w:r>
      <w:r w:rsidRPr="00F4529D">
        <w:t xml:space="preserve"> токен.</w:t>
      </w:r>
    </w:p>
    <w:p w14:paraId="09DBFEA2" w14:textId="77777777" w:rsidR="00DA243F" w:rsidRPr="00F4529D" w:rsidRDefault="00DA243F" w:rsidP="00F92D7D">
      <w:pPr>
        <w:pStyle w:val="List"/>
      </w:pPr>
      <w:r w:rsidRPr="00F4529D">
        <w:t>хранение токена, клиент сохраняет токен локально и отправляет его при каждом запросе, требующем аутентификацию.</w:t>
      </w:r>
    </w:p>
    <w:p w14:paraId="57C445B9" w14:textId="1E1F52C4" w:rsidR="00DA243F" w:rsidRDefault="00DA243F" w:rsidP="00F92D7D">
      <w:pPr>
        <w:pStyle w:val="List"/>
      </w:pPr>
      <w:r w:rsidRPr="00F4529D">
        <w:t xml:space="preserve">проверка токена, все запросы проходят через </w:t>
      </w:r>
      <w:r w:rsidRPr="00F4529D">
        <w:rPr>
          <w:i/>
        </w:rPr>
        <w:t>middleware</w:t>
      </w:r>
      <w:r w:rsidRPr="00F4529D">
        <w:t>, которое проверяет токен. Если токен валиден, запрос разрешается.</w:t>
      </w:r>
    </w:p>
    <w:p w14:paraId="1FB39EE1" w14:textId="4371B568" w:rsidR="00DA243F" w:rsidRPr="00F4529D" w:rsidRDefault="00466C10" w:rsidP="00F92D7D">
      <w:pPr>
        <w:pStyle w:val="Main"/>
        <w:rPr>
          <w:rFonts w:eastAsia="Times New Roman"/>
          <w:lang w:eastAsia="ru-RU"/>
        </w:rPr>
      </w:pPr>
      <w:r>
        <w:rPr>
          <w:spacing w:val="4"/>
        </w:rPr>
        <w:t xml:space="preserve">Функционал аутентификации берет на себя </w:t>
      </w:r>
      <w:r>
        <w:t>класс</w:t>
      </w:r>
      <w:r w:rsidRPr="00F4529D">
        <w:t xml:space="preserve"> </w:t>
      </w:r>
      <w:r w:rsidRPr="00F4529D">
        <w:rPr>
          <w:i/>
        </w:rPr>
        <w:t>AuthService</w:t>
      </w:r>
      <w:r>
        <w:t>,</w:t>
      </w:r>
      <w:r>
        <w:rPr>
          <w:spacing w:val="4"/>
        </w:rPr>
        <w:t xml:space="preserve"> исходный код которого представлен в виде листинга в приложении К. </w:t>
      </w:r>
      <w:r w:rsidR="00F4529D">
        <w:t>В листинге 3.7</w:t>
      </w:r>
      <w:r w:rsidR="00DA243F" w:rsidRPr="00F4529D">
        <w:t xml:space="preserve"> приведено описание некоторых методов, используемых для реализации аутентификации.</w:t>
      </w:r>
    </w:p>
    <w:tbl>
      <w:tblPr>
        <w:tblStyle w:val="af1"/>
        <w:tblW w:w="0" w:type="auto"/>
        <w:tblLook w:val="04A0" w:firstRow="1" w:lastRow="0" w:firstColumn="1" w:lastColumn="0" w:noHBand="0" w:noVBand="1"/>
      </w:tblPr>
      <w:tblGrid>
        <w:gridCol w:w="10025"/>
      </w:tblGrid>
      <w:tr w:rsidR="00DA243F" w:rsidRPr="00F4529D" w14:paraId="7083B227" w14:textId="77777777" w:rsidTr="00DA243F">
        <w:tc>
          <w:tcPr>
            <w:tcW w:w="10025" w:type="dxa"/>
          </w:tcPr>
          <w:p w14:paraId="48E2DAF4" w14:textId="77777777" w:rsidR="00DA243F" w:rsidRPr="005C63B2" w:rsidRDefault="00DA243F" w:rsidP="00F92D7D">
            <w:pPr>
              <w:pStyle w:val="Code"/>
            </w:pPr>
            <w:r w:rsidRPr="00F4529D">
              <w:rPr>
                <w:lang w:val="ru-RU"/>
              </w:rPr>
              <w:t xml:space="preserve">  </w:t>
            </w:r>
            <w:r w:rsidRPr="00F4529D">
              <w:t>async</w:t>
            </w:r>
            <w:r w:rsidRPr="005C63B2">
              <w:t xml:space="preserve"> </w:t>
            </w:r>
            <w:proofErr w:type="gramStart"/>
            <w:r w:rsidRPr="00F4529D">
              <w:t>authenticate</w:t>
            </w:r>
            <w:r w:rsidRPr="005C63B2">
              <w:t>(</w:t>
            </w:r>
            <w:proofErr w:type="gramEnd"/>
            <w:r w:rsidRPr="00F4529D">
              <w:t>authDto</w:t>
            </w:r>
            <w:r w:rsidRPr="005C63B2">
              <w:t xml:space="preserve">: </w:t>
            </w:r>
            <w:r w:rsidRPr="00F4529D">
              <w:t>AuthDto</w:t>
            </w:r>
            <w:r w:rsidRPr="005C63B2">
              <w:t>) {</w:t>
            </w:r>
          </w:p>
          <w:p w14:paraId="41F6ABD7" w14:textId="77777777" w:rsidR="00DA243F" w:rsidRPr="005C63B2" w:rsidRDefault="00DA243F" w:rsidP="00F92D7D">
            <w:pPr>
              <w:pStyle w:val="Code"/>
            </w:pPr>
            <w:r w:rsidRPr="005C63B2">
              <w:t xml:space="preserve">    </w:t>
            </w:r>
            <w:r w:rsidRPr="00F4529D">
              <w:t>const</w:t>
            </w:r>
            <w:r w:rsidRPr="005C63B2">
              <w:t xml:space="preserve"> </w:t>
            </w:r>
            <w:r w:rsidRPr="00F4529D">
              <w:t>user</w:t>
            </w:r>
            <w:r w:rsidRPr="005C63B2">
              <w:t xml:space="preserve"> = </w:t>
            </w:r>
            <w:r w:rsidRPr="00F4529D">
              <w:t>await</w:t>
            </w:r>
            <w:r w:rsidRPr="005C63B2">
              <w:t xml:space="preserve"> </w:t>
            </w:r>
            <w:proofErr w:type="gramStart"/>
            <w:r w:rsidRPr="00F4529D">
              <w:t>this</w:t>
            </w:r>
            <w:r w:rsidRPr="005C63B2">
              <w:t>.</w:t>
            </w:r>
            <w:r w:rsidRPr="00F4529D">
              <w:t>usersService</w:t>
            </w:r>
            <w:r w:rsidRPr="005C63B2">
              <w:t>.</w:t>
            </w:r>
            <w:r w:rsidRPr="00F4529D">
              <w:t>findByLogin</w:t>
            </w:r>
            <w:proofErr w:type="gramEnd"/>
            <w:r w:rsidRPr="005C63B2">
              <w:t>(</w:t>
            </w:r>
            <w:r w:rsidRPr="00F4529D">
              <w:t>authDto</w:t>
            </w:r>
            <w:r w:rsidRPr="005C63B2">
              <w:t>.</w:t>
            </w:r>
            <w:r w:rsidRPr="00F4529D">
              <w:t>login</w:t>
            </w:r>
            <w:r w:rsidRPr="005C63B2">
              <w:t>);</w:t>
            </w:r>
          </w:p>
          <w:p w14:paraId="35AA3010" w14:textId="77777777" w:rsidR="00F4529D" w:rsidRDefault="00DA243F" w:rsidP="00F92D7D">
            <w:pPr>
              <w:pStyle w:val="Code"/>
            </w:pPr>
            <w:r w:rsidRPr="005C63B2">
              <w:t xml:space="preserve">    </w:t>
            </w:r>
            <w:r w:rsidRPr="00F4529D">
              <w:t xml:space="preserve">if </w:t>
            </w:r>
            <w:proofErr w:type="gramStart"/>
            <w:r w:rsidRPr="00F4529D">
              <w:t>(!user</w:t>
            </w:r>
            <w:proofErr w:type="gramEnd"/>
            <w:r w:rsidRPr="00F4529D">
              <w:t>) throw new UnauthorizedException</w:t>
            </w:r>
          </w:p>
          <w:p w14:paraId="2F2B31D8" w14:textId="37AB41A7" w:rsidR="00DA243F" w:rsidRPr="00F4529D" w:rsidRDefault="00F4529D" w:rsidP="00F92D7D">
            <w:pPr>
              <w:pStyle w:val="Code"/>
            </w:pPr>
            <w:r w:rsidRPr="005C63B2">
              <w:t xml:space="preserve">      </w:t>
            </w:r>
            <w:r w:rsidR="00DA243F" w:rsidRPr="00F4529D">
              <w:t>("Invalid login or password");</w:t>
            </w:r>
          </w:p>
          <w:p w14:paraId="27240409" w14:textId="77777777" w:rsidR="00DA243F" w:rsidRPr="00F4529D" w:rsidRDefault="00DA243F" w:rsidP="00F92D7D">
            <w:pPr>
              <w:pStyle w:val="Code"/>
            </w:pPr>
            <w:r w:rsidRPr="00F4529D">
              <w:t xml:space="preserve">    if </w:t>
            </w:r>
            <w:proofErr w:type="gramStart"/>
            <w:r w:rsidRPr="00F4529D">
              <w:t>(!(</w:t>
            </w:r>
            <w:proofErr w:type="gramEnd"/>
            <w:r w:rsidRPr="00F4529D">
              <w:t>await compare(authDto.password, user.password)))</w:t>
            </w:r>
          </w:p>
          <w:p w14:paraId="2BBB9B92" w14:textId="77777777" w:rsidR="00DA243F" w:rsidRPr="00F4529D" w:rsidRDefault="00DA243F" w:rsidP="00F92D7D">
            <w:pPr>
              <w:pStyle w:val="Code"/>
            </w:pPr>
            <w:r w:rsidRPr="00F4529D">
              <w:t xml:space="preserve">      throw new </w:t>
            </w:r>
            <w:proofErr w:type="gramStart"/>
            <w:r w:rsidRPr="00F4529D">
              <w:t>UnauthorizedException(</w:t>
            </w:r>
            <w:proofErr w:type="gramEnd"/>
            <w:r w:rsidRPr="00F4529D">
              <w:t>"Invalid login or password");</w:t>
            </w:r>
          </w:p>
          <w:p w14:paraId="32CCE122" w14:textId="77777777" w:rsidR="00466C10" w:rsidRDefault="00DA243F" w:rsidP="00F92D7D">
            <w:pPr>
              <w:pStyle w:val="Code"/>
            </w:pPr>
            <w:r w:rsidRPr="00F4529D">
              <w:t xml:space="preserve">    return </w:t>
            </w:r>
            <w:proofErr w:type="gramStart"/>
            <w:r w:rsidRPr="00F4529D">
              <w:t>{ id</w:t>
            </w:r>
            <w:proofErr w:type="gramEnd"/>
            <w:r w:rsidRPr="00F4529D">
              <w:t>: user.id };</w:t>
            </w:r>
          </w:p>
          <w:p w14:paraId="5B911FEB" w14:textId="6B8A3757" w:rsidR="00DA243F" w:rsidRPr="00F4529D" w:rsidRDefault="00466C10" w:rsidP="00F92D7D">
            <w:pPr>
              <w:pStyle w:val="Code"/>
            </w:pPr>
            <w:r w:rsidRPr="00F92D7D">
              <w:t xml:space="preserve">  </w:t>
            </w:r>
            <w:r w:rsidR="00DA243F" w:rsidRPr="00F4529D">
              <w:t>}</w:t>
            </w:r>
          </w:p>
          <w:p w14:paraId="698271BB" w14:textId="77777777" w:rsidR="00DA243F" w:rsidRPr="00F4529D" w:rsidRDefault="00DA243F" w:rsidP="00F92D7D">
            <w:pPr>
              <w:pStyle w:val="Code"/>
            </w:pPr>
            <w:r w:rsidRPr="00F4529D">
              <w:t xml:space="preserve">  async </w:t>
            </w:r>
            <w:proofErr w:type="gramStart"/>
            <w:r w:rsidRPr="00F4529D">
              <w:t>createGuest(</w:t>
            </w:r>
            <w:proofErr w:type="gramEnd"/>
            <w:r w:rsidRPr="00F4529D">
              <w:t>) {</w:t>
            </w:r>
          </w:p>
          <w:p w14:paraId="4C51FA56" w14:textId="77777777" w:rsidR="00DA243F" w:rsidRPr="00F4529D" w:rsidRDefault="00DA243F" w:rsidP="00F92D7D">
            <w:pPr>
              <w:pStyle w:val="Code"/>
            </w:pPr>
            <w:r w:rsidRPr="00F4529D">
              <w:t xml:space="preserve">    const role = await </w:t>
            </w:r>
            <w:proofErr w:type="gramStart"/>
            <w:r w:rsidRPr="00F4529D">
              <w:t>this.rolesService.findByName</w:t>
            </w:r>
            <w:proofErr w:type="gramEnd"/>
            <w:r w:rsidRPr="00F4529D">
              <w:t>(RoleName.Guest);</w:t>
            </w:r>
          </w:p>
          <w:p w14:paraId="7FFD8231" w14:textId="77777777" w:rsidR="00DA243F" w:rsidRPr="00F4529D" w:rsidRDefault="00DA243F" w:rsidP="00F92D7D">
            <w:pPr>
              <w:pStyle w:val="Code"/>
            </w:pPr>
            <w:r w:rsidRPr="00F4529D">
              <w:t xml:space="preserve">    const guest = new </w:t>
            </w:r>
            <w:proofErr w:type="gramStart"/>
            <w:r w:rsidRPr="00F4529D">
              <w:t>UserDto(</w:t>
            </w:r>
            <w:proofErr w:type="gramEnd"/>
            <w:r w:rsidRPr="00F4529D">
              <w:t>);</w:t>
            </w:r>
          </w:p>
          <w:p w14:paraId="3B78808C" w14:textId="77777777" w:rsidR="00DA243F" w:rsidRPr="00F4529D" w:rsidRDefault="00DA243F" w:rsidP="00F92D7D">
            <w:pPr>
              <w:pStyle w:val="Code"/>
            </w:pPr>
            <w:r w:rsidRPr="00F4529D">
              <w:t xml:space="preserve">    </w:t>
            </w:r>
            <w:proofErr w:type="gramStart"/>
            <w:r w:rsidRPr="00F4529D">
              <w:t>guest.role</w:t>
            </w:r>
            <w:proofErr w:type="gramEnd"/>
            <w:r w:rsidRPr="00F4529D">
              <w:t xml:space="preserve"> = role.name;</w:t>
            </w:r>
          </w:p>
          <w:p w14:paraId="20F84BE1" w14:textId="1838F2CA" w:rsidR="00DA243F" w:rsidRPr="00F4529D" w:rsidRDefault="00466C10" w:rsidP="00F92D7D">
            <w:pPr>
              <w:pStyle w:val="Code"/>
            </w:pPr>
            <w:r>
              <w:t xml:space="preserve">    return guest;</w:t>
            </w:r>
            <w:r w:rsidR="00DA243F" w:rsidRPr="00F4529D">
              <w:t>}</w:t>
            </w:r>
          </w:p>
        </w:tc>
      </w:tr>
    </w:tbl>
    <w:p w14:paraId="075683F3" w14:textId="3841BBDB" w:rsidR="00DA243F" w:rsidRPr="00F4529D" w:rsidRDefault="00DA243F" w:rsidP="00F92D7D">
      <w:pPr>
        <w:pStyle w:val="ImageText"/>
        <w:rPr>
          <w:color w:val="000000" w:themeColor="text1"/>
        </w:rPr>
      </w:pPr>
      <w:r w:rsidRPr="00F4529D">
        <w:rPr>
          <w:color w:val="000000" w:themeColor="text1"/>
        </w:rPr>
        <w:t>Листинг</w:t>
      </w:r>
      <w:r w:rsidR="00F4529D" w:rsidRPr="00F4529D">
        <w:rPr>
          <w:color w:val="000000" w:themeColor="text1"/>
        </w:rPr>
        <w:t xml:space="preserve"> 3.</w:t>
      </w:r>
      <w:r w:rsidR="00F4529D">
        <w:rPr>
          <w:color w:val="000000" w:themeColor="text1"/>
        </w:rPr>
        <w:t>7</w:t>
      </w:r>
      <w:r w:rsidRPr="00F4529D">
        <w:rPr>
          <w:color w:val="000000" w:themeColor="text1"/>
        </w:rPr>
        <w:t xml:space="preserve"> – </w:t>
      </w:r>
      <w:r w:rsidRPr="00F4529D">
        <w:t xml:space="preserve">Методы класса </w:t>
      </w:r>
      <w:r w:rsidRPr="00F4529D">
        <w:rPr>
          <w:i/>
          <w:lang w:val="en-US"/>
        </w:rPr>
        <w:t>AuthService</w:t>
      </w:r>
    </w:p>
    <w:p w14:paraId="0E4FE441" w14:textId="415EA861" w:rsidR="00733DE0" w:rsidRDefault="00DA243F" w:rsidP="00F92D7D">
      <w:pPr>
        <w:pStyle w:val="Main"/>
      </w:pPr>
      <w:r w:rsidRPr="00F4529D">
        <w:t xml:space="preserve">Метод </w:t>
      </w:r>
      <w:r w:rsidRPr="00F4529D">
        <w:rPr>
          <w:i/>
        </w:rPr>
        <w:t>authenticate</w:t>
      </w:r>
      <w:r w:rsidRPr="00F4529D">
        <w:t xml:space="preserve"> в сервисе </w:t>
      </w:r>
      <w:r w:rsidRPr="00F4529D">
        <w:rPr>
          <w:i/>
        </w:rPr>
        <w:t>AuthService</w:t>
      </w:r>
      <w:r w:rsidRPr="00F4529D">
        <w:t xml:space="preserve"> отвечает </w:t>
      </w:r>
      <w:r w:rsidR="00733DE0">
        <w:t xml:space="preserve">за аутентификацию пользователя. </w:t>
      </w:r>
      <w:r w:rsidRPr="00F4529D">
        <w:t xml:space="preserve">Он принимает объект </w:t>
      </w:r>
      <w:r w:rsidRPr="00F4529D">
        <w:rPr>
          <w:i/>
        </w:rPr>
        <w:t>authDto</w:t>
      </w:r>
      <w:r w:rsidRPr="00F4529D">
        <w:t>, который содержит логин и пароль.</w:t>
      </w:r>
    </w:p>
    <w:p w14:paraId="1D10A578" w14:textId="6823DC3B" w:rsidR="00DA243F" w:rsidRPr="00F4529D" w:rsidRDefault="00DA243F" w:rsidP="00F92D7D">
      <w:pPr>
        <w:pStyle w:val="Main"/>
      </w:pPr>
      <w:r w:rsidRPr="00F4529D">
        <w:lastRenderedPageBreak/>
        <w:t xml:space="preserve">Сначала метод ищет пользователя в базе данных по логину. Если пользователь не найден, выбрасывается исключение </w:t>
      </w:r>
      <w:r w:rsidRPr="00F4529D">
        <w:rPr>
          <w:i/>
        </w:rPr>
        <w:t>UnauthorizedException</w:t>
      </w:r>
      <w:r w:rsidRPr="00F4529D">
        <w:t xml:space="preserve"> с сообщением «</w:t>
      </w:r>
      <w:r w:rsidRPr="00F4529D">
        <w:rPr>
          <w:i/>
        </w:rPr>
        <w:t>Invalid login or password</w:t>
      </w:r>
      <w:r w:rsidRPr="00F4529D">
        <w:t xml:space="preserve">». Затем метод сравнивает введенный пароль с хешированным паролем, хранящимся в базе данных, с помощью функции </w:t>
      </w:r>
      <w:r w:rsidRPr="00F4529D">
        <w:rPr>
          <w:i/>
        </w:rPr>
        <w:t>compare</w:t>
      </w:r>
      <w:r w:rsidRPr="00F4529D">
        <w:t xml:space="preserve"> из библиотеки </w:t>
      </w:r>
      <w:r w:rsidRPr="00F4529D">
        <w:rPr>
          <w:i/>
        </w:rPr>
        <w:t>bcrypt</w:t>
      </w:r>
      <w:r w:rsidRPr="00F4529D">
        <w:t xml:space="preserve">. Если пароли не совпадают, также выбрасывается исключение </w:t>
      </w:r>
      <w:r w:rsidRPr="00F4529D">
        <w:rPr>
          <w:i/>
        </w:rPr>
        <w:t>UnauthorizedException</w:t>
      </w:r>
      <w:r w:rsidRPr="00F4529D">
        <w:t>. Если аутентификация</w:t>
      </w:r>
      <w:r w:rsidR="00F4529D">
        <w:t xml:space="preserve"> прошла</w:t>
      </w:r>
      <w:r w:rsidRPr="00F4529D">
        <w:t xml:space="preserve"> успешна, метод возвр</w:t>
      </w:r>
      <w:r w:rsidR="00F4529D">
        <w:t>ащает объект, содержащий</w:t>
      </w:r>
      <w:r w:rsidRPr="00F4529D">
        <w:t xml:space="preserve"> </w:t>
      </w:r>
      <w:r w:rsidRPr="00F4529D">
        <w:rPr>
          <w:i/>
        </w:rPr>
        <w:t>id</w:t>
      </w:r>
      <w:r w:rsidRPr="00F4529D">
        <w:t xml:space="preserve"> пользователя</w:t>
      </w:r>
      <w:r w:rsidR="00E16A1A">
        <w:t xml:space="preserve"> для использования в течении сессии</w:t>
      </w:r>
      <w:r w:rsidRPr="00F4529D">
        <w:t>.</w:t>
      </w:r>
    </w:p>
    <w:p w14:paraId="22A8BC2B" w14:textId="77777777" w:rsidR="00DA243F" w:rsidRPr="00F4529D" w:rsidRDefault="00DA243F" w:rsidP="00F92D7D">
      <w:pPr>
        <w:pStyle w:val="Main"/>
      </w:pPr>
      <w:r w:rsidRPr="00F4529D">
        <w:t xml:space="preserve">Метод </w:t>
      </w:r>
      <w:r w:rsidRPr="00F4529D">
        <w:rPr>
          <w:i/>
        </w:rPr>
        <w:t>createGuest</w:t>
      </w:r>
      <w:r w:rsidRPr="00F4529D">
        <w:t xml:space="preserve"> создает гостевую сессию. Он находит роль «</w:t>
      </w:r>
      <w:r w:rsidRPr="00F4529D">
        <w:rPr>
          <w:i/>
        </w:rPr>
        <w:t>Guest</w:t>
      </w:r>
      <w:r w:rsidRPr="00F4529D">
        <w:t xml:space="preserve">» в базе данных, создает объект </w:t>
      </w:r>
      <w:r w:rsidRPr="00F4529D">
        <w:rPr>
          <w:i/>
        </w:rPr>
        <w:t>UserDto</w:t>
      </w:r>
      <w:r w:rsidRPr="00F4529D">
        <w:t xml:space="preserve"> и присваивает ему найденную роль. Затем метод возвращает этот объект, представляющий гостевого пользователя.</w:t>
      </w:r>
    </w:p>
    <w:p w14:paraId="7F7D70B0" w14:textId="77777777" w:rsidR="00E16A1A" w:rsidRDefault="00DA243F" w:rsidP="00F92D7D">
      <w:pPr>
        <w:pStyle w:val="Main"/>
      </w:pPr>
      <w:r w:rsidRPr="00F4529D">
        <w:t xml:space="preserve">Этот сервис используется в контроллере </w:t>
      </w:r>
      <w:r w:rsidRPr="00F4529D">
        <w:rPr>
          <w:i/>
        </w:rPr>
        <w:t>AuthController</w:t>
      </w:r>
      <w:r w:rsidRPr="00F4529D">
        <w:t>, который содержит методы для упр</w:t>
      </w:r>
      <w:r w:rsidR="00E16A1A">
        <w:t>авления сессиями пользователей.</w:t>
      </w:r>
    </w:p>
    <w:p w14:paraId="3E4793B7" w14:textId="16AEB35F" w:rsidR="00DA243F" w:rsidRPr="00F4529D" w:rsidRDefault="00DA243F" w:rsidP="00F92D7D">
      <w:pPr>
        <w:pStyle w:val="Main"/>
        <w:spacing w:after="240"/>
      </w:pPr>
      <w:r w:rsidRPr="00F4529D">
        <w:t>Некоторые методы этого контрол</w:t>
      </w:r>
      <w:r w:rsidR="00F4529D">
        <w:t>лера представлены в листинге 3.8</w:t>
      </w:r>
      <w:r w:rsidR="00E16A1A">
        <w:t>.</w:t>
      </w:r>
    </w:p>
    <w:tbl>
      <w:tblPr>
        <w:tblStyle w:val="af1"/>
        <w:tblW w:w="0" w:type="auto"/>
        <w:tblLook w:val="04A0" w:firstRow="1" w:lastRow="0" w:firstColumn="1" w:lastColumn="0" w:noHBand="0" w:noVBand="1"/>
      </w:tblPr>
      <w:tblGrid>
        <w:gridCol w:w="10025"/>
      </w:tblGrid>
      <w:tr w:rsidR="00DA243F" w:rsidRPr="00F4529D" w14:paraId="33BE1966" w14:textId="77777777" w:rsidTr="00DA243F">
        <w:tc>
          <w:tcPr>
            <w:tcW w:w="10025" w:type="dxa"/>
          </w:tcPr>
          <w:p w14:paraId="5AFAA201" w14:textId="77777777" w:rsidR="00DA243F" w:rsidRPr="00F4529D" w:rsidRDefault="00DA243F" w:rsidP="00F92D7D">
            <w:pPr>
              <w:pStyle w:val="Code"/>
            </w:pPr>
            <w:r w:rsidRPr="00E16A1A">
              <w:rPr>
                <w:lang w:val="ru-RU"/>
              </w:rPr>
              <w:t xml:space="preserve">  </w:t>
            </w:r>
            <w:r w:rsidRPr="00F4529D">
              <w:t>@Post("refresh")</w:t>
            </w:r>
          </w:p>
          <w:p w14:paraId="5C25E7FD" w14:textId="77777777" w:rsidR="00DA243F" w:rsidRPr="00F4529D" w:rsidRDefault="00DA243F" w:rsidP="00F92D7D">
            <w:pPr>
              <w:pStyle w:val="Code"/>
            </w:pPr>
            <w:r w:rsidRPr="00F4529D">
              <w:t xml:space="preserve">  async </w:t>
            </w:r>
            <w:proofErr w:type="gramStart"/>
            <w:r w:rsidRPr="00F4529D">
              <w:t>refreshToken(</w:t>
            </w:r>
            <w:proofErr w:type="gramEnd"/>
            <w:r w:rsidRPr="00F4529D">
              <w:t>@Cookies({ name: "refresh-token" }) refreshToken: string) {</w:t>
            </w:r>
          </w:p>
          <w:p w14:paraId="3541B6C4" w14:textId="77777777" w:rsidR="00DA243F" w:rsidRPr="00F4529D" w:rsidRDefault="00DA243F" w:rsidP="00F92D7D">
            <w:pPr>
              <w:pStyle w:val="Code"/>
            </w:pPr>
            <w:r w:rsidRPr="00F4529D">
              <w:t xml:space="preserve">    if (refreshToken) {</w:t>
            </w:r>
          </w:p>
          <w:p w14:paraId="44CE7406" w14:textId="77777777" w:rsidR="00F4529D" w:rsidRDefault="00DA243F" w:rsidP="00F92D7D">
            <w:pPr>
              <w:pStyle w:val="Code"/>
            </w:pPr>
            <w:r w:rsidRPr="00F4529D">
              <w:t xml:space="preserve">      const payload = </w:t>
            </w:r>
            <w:proofErr w:type="gramStart"/>
            <w:r w:rsidRPr="00F4529D">
              <w:t>this.tokenService.validateToken</w:t>
            </w:r>
            <w:proofErr w:type="gramEnd"/>
          </w:p>
          <w:p w14:paraId="350D5F96" w14:textId="0D177D0A" w:rsidR="00DA243F" w:rsidRPr="00F4529D" w:rsidRDefault="00F4529D" w:rsidP="00F92D7D">
            <w:pPr>
              <w:pStyle w:val="Code"/>
            </w:pPr>
            <w:r w:rsidRPr="005C63B2">
              <w:t xml:space="preserve">       </w:t>
            </w:r>
            <w:r w:rsidR="00DA243F" w:rsidRPr="00F4529D">
              <w:t>(refreshToken, "refresh");</w:t>
            </w:r>
          </w:p>
          <w:p w14:paraId="5D18C3EC" w14:textId="77777777" w:rsidR="00DA243F" w:rsidRPr="00F4529D" w:rsidRDefault="00DA243F" w:rsidP="00F92D7D">
            <w:pPr>
              <w:pStyle w:val="Code"/>
            </w:pPr>
            <w:r w:rsidRPr="00F4529D">
              <w:t xml:space="preserve">      await </w:t>
            </w:r>
            <w:proofErr w:type="gramStart"/>
            <w:r w:rsidRPr="00F4529D">
              <w:t>this.tokenService.verifyToken</w:t>
            </w:r>
            <w:proofErr w:type="gramEnd"/>
            <w:r w:rsidRPr="00F4529D">
              <w:t>(payload, "refresh");</w:t>
            </w:r>
          </w:p>
          <w:p w14:paraId="1A212B0C" w14:textId="77777777" w:rsidR="00DA243F" w:rsidRPr="00F4529D" w:rsidRDefault="00DA243F" w:rsidP="00F92D7D">
            <w:pPr>
              <w:pStyle w:val="Code"/>
            </w:pPr>
            <w:r w:rsidRPr="00F4529D">
              <w:t xml:space="preserve">      await </w:t>
            </w:r>
            <w:proofErr w:type="gramStart"/>
            <w:r w:rsidRPr="00F4529D">
              <w:t>this.tokenService.deleteToken</w:t>
            </w:r>
            <w:proofErr w:type="gramEnd"/>
            <w:r w:rsidRPr="00F4529D">
              <w:t>(payload, "refresh");</w:t>
            </w:r>
          </w:p>
          <w:p w14:paraId="057D3DEF" w14:textId="77777777" w:rsidR="00DA243F" w:rsidRPr="00F4529D" w:rsidRDefault="00DA243F" w:rsidP="00F92D7D">
            <w:pPr>
              <w:pStyle w:val="Code"/>
            </w:pPr>
            <w:r w:rsidRPr="00F4529D">
              <w:t xml:space="preserve">      return </w:t>
            </w:r>
            <w:proofErr w:type="gramStart"/>
            <w:r w:rsidRPr="00F4529D">
              <w:t>this.tokenService.signToken</w:t>
            </w:r>
            <w:proofErr w:type="gramEnd"/>
            <w:r w:rsidRPr="00F4529D">
              <w:t>(payload, "access");</w:t>
            </w:r>
          </w:p>
          <w:p w14:paraId="30BDB3BF" w14:textId="77777777" w:rsidR="00DA243F" w:rsidRPr="00F4529D" w:rsidRDefault="00DA243F" w:rsidP="00F92D7D">
            <w:pPr>
              <w:pStyle w:val="Code"/>
            </w:pPr>
            <w:r w:rsidRPr="00F4529D">
              <w:t xml:space="preserve">    }</w:t>
            </w:r>
          </w:p>
          <w:p w14:paraId="7CCE09ED" w14:textId="617F425A" w:rsidR="00DA243F" w:rsidRPr="00F4529D" w:rsidRDefault="00DA243F" w:rsidP="00F92D7D">
            <w:pPr>
              <w:pStyle w:val="Code"/>
            </w:pPr>
            <w:r w:rsidRPr="00F4529D">
              <w:t xml:space="preserve">  }</w:t>
            </w:r>
          </w:p>
          <w:p w14:paraId="075FB79F" w14:textId="77777777" w:rsidR="00DA243F" w:rsidRPr="00F4529D" w:rsidRDefault="00DA243F" w:rsidP="00F92D7D">
            <w:pPr>
              <w:pStyle w:val="Code"/>
            </w:pPr>
            <w:r w:rsidRPr="00F4529D">
              <w:t xml:space="preserve">  @Get("user")</w:t>
            </w:r>
          </w:p>
          <w:p w14:paraId="1EB1266D" w14:textId="641999CA" w:rsidR="00DA243F" w:rsidRPr="00F4529D" w:rsidRDefault="00DA243F" w:rsidP="00F92D7D">
            <w:pPr>
              <w:pStyle w:val="Code"/>
            </w:pPr>
            <w:r w:rsidRPr="00F4529D">
              <w:t xml:space="preserve">  async getUser(@</w:t>
            </w:r>
            <w:proofErr w:type="gramStart"/>
            <w:r w:rsidRPr="00F4529D">
              <w:t>Auth(</w:t>
            </w:r>
            <w:proofErr w:type="gramEnd"/>
            <w:r w:rsidRPr="00F4529D">
              <w:t>) auth: UserDto) {</w:t>
            </w:r>
            <w:r w:rsidR="00F4529D">
              <w:t>return auth;</w:t>
            </w:r>
            <w:r w:rsidRPr="00F4529D">
              <w:t>}</w:t>
            </w:r>
          </w:p>
          <w:p w14:paraId="0D1BDA86" w14:textId="77777777" w:rsidR="00DA243F" w:rsidRPr="00F4529D" w:rsidRDefault="00DA243F" w:rsidP="00F92D7D">
            <w:pPr>
              <w:pStyle w:val="Code"/>
            </w:pPr>
            <w:r w:rsidRPr="00F4529D">
              <w:t xml:space="preserve">  @Post("logout")</w:t>
            </w:r>
          </w:p>
          <w:p w14:paraId="009AFFA1" w14:textId="77777777" w:rsidR="00DA243F" w:rsidRPr="00F4529D" w:rsidRDefault="00DA243F" w:rsidP="00F92D7D">
            <w:pPr>
              <w:pStyle w:val="Code"/>
            </w:pPr>
            <w:r w:rsidRPr="00F4529D">
              <w:t xml:space="preserve">  async </w:t>
            </w:r>
            <w:proofErr w:type="gramStart"/>
            <w:r w:rsidRPr="00F4529D">
              <w:t>logout(</w:t>
            </w:r>
            <w:proofErr w:type="gramEnd"/>
          </w:p>
          <w:p w14:paraId="554D78C3" w14:textId="77777777" w:rsidR="00DA243F" w:rsidRPr="00F4529D" w:rsidRDefault="00DA243F" w:rsidP="00F92D7D">
            <w:pPr>
              <w:pStyle w:val="Code"/>
            </w:pPr>
            <w:r w:rsidRPr="00F4529D">
              <w:t xml:space="preserve">    @</w:t>
            </w:r>
            <w:proofErr w:type="gramStart"/>
            <w:r w:rsidRPr="00F4529D">
              <w:t>Cookies(</w:t>
            </w:r>
            <w:proofErr w:type="gramEnd"/>
            <w:r w:rsidRPr="00F4529D">
              <w:t>{ name: "refresh-token" }) refreshToken: string,</w:t>
            </w:r>
          </w:p>
          <w:p w14:paraId="181EB04D" w14:textId="77777777" w:rsidR="00DA243F" w:rsidRPr="00F4529D" w:rsidRDefault="00DA243F" w:rsidP="00F92D7D">
            <w:pPr>
              <w:pStyle w:val="Code"/>
            </w:pPr>
            <w:r w:rsidRPr="00F4529D">
              <w:t xml:space="preserve">    @</w:t>
            </w:r>
            <w:proofErr w:type="gramStart"/>
            <w:r w:rsidRPr="00F4529D">
              <w:t>Auth(</w:t>
            </w:r>
            <w:proofErr w:type="gramEnd"/>
            <w:r w:rsidRPr="00F4529D">
              <w:t>) auth: UserDto,</w:t>
            </w:r>
          </w:p>
          <w:p w14:paraId="7815D780" w14:textId="54F1D053" w:rsidR="00DA243F" w:rsidRPr="00F4529D" w:rsidRDefault="00DA243F" w:rsidP="00F92D7D">
            <w:pPr>
              <w:pStyle w:val="Code"/>
            </w:pPr>
            <w:r w:rsidRPr="00F4529D">
              <w:t xml:space="preserve">    @</w:t>
            </w:r>
            <w:proofErr w:type="gramStart"/>
            <w:r w:rsidRPr="00F4529D">
              <w:t>Res(</w:t>
            </w:r>
            <w:proofErr w:type="gramEnd"/>
            <w:r w:rsidRPr="00F4529D">
              <w:t>{ pas</w:t>
            </w:r>
            <w:r w:rsidR="00F4529D">
              <w:t>sthrough: true }) res: Response</w:t>
            </w:r>
            <w:r w:rsidRPr="00F4529D">
              <w:t>) {</w:t>
            </w:r>
          </w:p>
          <w:p w14:paraId="78F9498D" w14:textId="77777777" w:rsidR="00DA243F" w:rsidRPr="00F4529D" w:rsidRDefault="00DA243F" w:rsidP="00F92D7D">
            <w:pPr>
              <w:pStyle w:val="Code"/>
            </w:pPr>
            <w:r w:rsidRPr="00F4529D">
              <w:t xml:space="preserve">    const payload = </w:t>
            </w:r>
            <w:proofErr w:type="gramStart"/>
            <w:r w:rsidRPr="00F4529D">
              <w:t>{ id</w:t>
            </w:r>
            <w:proofErr w:type="gramEnd"/>
            <w:r w:rsidRPr="00F4529D">
              <w:t>: auth.id };</w:t>
            </w:r>
          </w:p>
          <w:p w14:paraId="5D4AD60D" w14:textId="77777777" w:rsidR="00F4529D" w:rsidRDefault="00F4529D" w:rsidP="00F92D7D">
            <w:pPr>
              <w:pStyle w:val="Code"/>
            </w:pPr>
            <w:r>
              <w:t xml:space="preserve">    if (payload.id)</w:t>
            </w:r>
          </w:p>
          <w:p w14:paraId="0E879066" w14:textId="3EFA598A" w:rsidR="00DA243F" w:rsidRPr="00F4529D" w:rsidRDefault="00F4529D" w:rsidP="00F92D7D">
            <w:pPr>
              <w:pStyle w:val="Code"/>
            </w:pPr>
            <w:r w:rsidRPr="00F4529D">
              <w:t xml:space="preserve">      </w:t>
            </w:r>
            <w:proofErr w:type="gramStart"/>
            <w:r w:rsidR="00DA243F" w:rsidRPr="00F4529D">
              <w:t>this.to</w:t>
            </w:r>
            <w:r>
              <w:t>kenService.deleteToken</w:t>
            </w:r>
            <w:proofErr w:type="gramEnd"/>
            <w:r>
              <w:t>(payload,</w:t>
            </w:r>
            <w:r w:rsidR="00DA243F" w:rsidRPr="00F4529D">
              <w:t>"access");</w:t>
            </w:r>
          </w:p>
          <w:p w14:paraId="3B8F182B" w14:textId="77777777" w:rsidR="00F4529D" w:rsidRDefault="00F4529D" w:rsidP="00F92D7D">
            <w:pPr>
              <w:pStyle w:val="Code"/>
            </w:pPr>
            <w:r>
              <w:t xml:space="preserve">    if(refreshToken)</w:t>
            </w:r>
          </w:p>
          <w:p w14:paraId="01BB5B5F" w14:textId="1AC2AC66" w:rsidR="00DA243F" w:rsidRPr="00F4529D" w:rsidRDefault="00F4529D" w:rsidP="00F92D7D">
            <w:pPr>
              <w:pStyle w:val="Code"/>
            </w:pPr>
            <w:r w:rsidRPr="00F4529D">
              <w:t xml:space="preserve">      </w:t>
            </w:r>
            <w:proofErr w:type="gramStart"/>
            <w:r w:rsidR="00DA243F" w:rsidRPr="00F4529D">
              <w:t>this.tokenServi</w:t>
            </w:r>
            <w:r>
              <w:t>ce.deleteToken</w:t>
            </w:r>
            <w:proofErr w:type="gramEnd"/>
            <w:r>
              <w:t>(payload,</w:t>
            </w:r>
            <w:r w:rsidR="00DA243F" w:rsidRPr="00F4529D">
              <w:t>"refresh");</w:t>
            </w:r>
          </w:p>
          <w:p w14:paraId="0BACF57A" w14:textId="77777777" w:rsidR="00DA243F" w:rsidRPr="00F4529D" w:rsidRDefault="00DA243F" w:rsidP="00F92D7D">
            <w:pPr>
              <w:pStyle w:val="Code"/>
            </w:pPr>
            <w:r w:rsidRPr="00F4529D">
              <w:t xml:space="preserve">    </w:t>
            </w:r>
            <w:proofErr w:type="gramStart"/>
            <w:r w:rsidRPr="00F4529D">
              <w:t>res.clearCookie</w:t>
            </w:r>
            <w:proofErr w:type="gramEnd"/>
            <w:r w:rsidRPr="00F4529D">
              <w:t>("refresh-token");</w:t>
            </w:r>
          </w:p>
          <w:p w14:paraId="0551F203" w14:textId="77777777" w:rsidR="00DA243F" w:rsidRPr="00F4529D" w:rsidRDefault="00DA243F" w:rsidP="00F92D7D">
            <w:pPr>
              <w:pStyle w:val="Code"/>
            </w:pPr>
            <w:r w:rsidRPr="00F4529D">
              <w:t xml:space="preserve">  }</w:t>
            </w:r>
          </w:p>
        </w:tc>
      </w:tr>
    </w:tbl>
    <w:p w14:paraId="1EE1311B" w14:textId="639C4692" w:rsidR="00DA243F" w:rsidRPr="00F4529D" w:rsidRDefault="00F4529D" w:rsidP="00F92D7D">
      <w:pPr>
        <w:pStyle w:val="ImageText"/>
        <w:rPr>
          <w:color w:val="000000" w:themeColor="text1"/>
        </w:rPr>
      </w:pPr>
      <w:r>
        <w:rPr>
          <w:color w:val="000000" w:themeColor="text1"/>
        </w:rPr>
        <w:t>Листинг 3.8</w:t>
      </w:r>
      <w:r w:rsidR="00DA243F" w:rsidRPr="00F4529D">
        <w:rPr>
          <w:color w:val="000000" w:themeColor="text1"/>
        </w:rPr>
        <w:t xml:space="preserve"> – </w:t>
      </w:r>
      <w:r w:rsidR="00DA243F" w:rsidRPr="00F4529D">
        <w:t xml:space="preserve">Методы контроллера </w:t>
      </w:r>
      <w:r w:rsidR="00DA243F" w:rsidRPr="00F4529D">
        <w:rPr>
          <w:i/>
        </w:rPr>
        <w:t>AuthController</w:t>
      </w:r>
    </w:p>
    <w:p w14:paraId="40259D98" w14:textId="26CF0E5F" w:rsidR="00DA243F" w:rsidRPr="00F4529D" w:rsidRDefault="00DA243F" w:rsidP="00F92D7D">
      <w:pPr>
        <w:pStyle w:val="Main"/>
      </w:pPr>
      <w:r w:rsidRPr="00F4529D">
        <w:t xml:space="preserve">Метод </w:t>
      </w:r>
      <w:r w:rsidRPr="00F4529D">
        <w:rPr>
          <w:i/>
        </w:rPr>
        <w:t>refreshToken</w:t>
      </w:r>
      <w:r w:rsidRPr="00F4529D">
        <w:t xml:space="preserve"> в контроллере обрабатывает запросы на обновление токена</w:t>
      </w:r>
      <w:r w:rsidR="00F4529D">
        <w:t xml:space="preserve"> </w:t>
      </w:r>
      <w:r w:rsidR="00F4529D" w:rsidRPr="00F4529D">
        <w:rPr>
          <w:i/>
          <w:lang w:val="en-US"/>
        </w:rPr>
        <w:t>JWT</w:t>
      </w:r>
      <w:r w:rsidRPr="00F4529D">
        <w:t xml:space="preserve">. Он принимает </w:t>
      </w:r>
      <w:r w:rsidRPr="00F4529D">
        <w:rPr>
          <w:i/>
        </w:rPr>
        <w:t>refresh</w:t>
      </w:r>
      <w:r w:rsidRPr="00F4529D">
        <w:t xml:space="preserve">-токен из </w:t>
      </w:r>
      <w:r w:rsidRPr="00F4529D">
        <w:rPr>
          <w:i/>
        </w:rPr>
        <w:t>cookies</w:t>
      </w:r>
      <w:r w:rsidRPr="00F4529D">
        <w:t xml:space="preserve">, проверяет его валидность, удаляет старый токен и генерирует новый </w:t>
      </w:r>
      <w:r w:rsidRPr="00F4529D">
        <w:rPr>
          <w:i/>
        </w:rPr>
        <w:t>access</w:t>
      </w:r>
      <w:r w:rsidRPr="00F4529D">
        <w:t>-токен.</w:t>
      </w:r>
    </w:p>
    <w:p w14:paraId="7E1BA050" w14:textId="7EDB0F62" w:rsidR="00DA243F" w:rsidRPr="00F4529D" w:rsidRDefault="00DA243F" w:rsidP="00F92D7D">
      <w:pPr>
        <w:pStyle w:val="Main"/>
      </w:pPr>
      <w:r w:rsidRPr="00F4529D">
        <w:t xml:space="preserve">Метод </w:t>
      </w:r>
      <w:r w:rsidRPr="00F4529D">
        <w:rPr>
          <w:i/>
        </w:rPr>
        <w:t>getUser</w:t>
      </w:r>
      <w:r w:rsidRPr="00F4529D">
        <w:t xml:space="preserve"> возвращает информацию о текущем пользователе, используя объект </w:t>
      </w:r>
      <w:r w:rsidRPr="00F4529D">
        <w:rPr>
          <w:i/>
        </w:rPr>
        <w:t>auth</w:t>
      </w:r>
      <w:r w:rsidRPr="00F4529D">
        <w:t>, который пе</w:t>
      </w:r>
      <w:r w:rsidR="00BB50E2" w:rsidRPr="00F4529D">
        <w:t xml:space="preserve">редается </w:t>
      </w:r>
      <w:r w:rsidR="00F4529D">
        <w:t>параметром метода с</w:t>
      </w:r>
      <w:r w:rsidR="00BB50E2" w:rsidRPr="00F4529D">
        <w:t xml:space="preserve"> декоратор</w:t>
      </w:r>
      <w:r w:rsidR="00F4529D">
        <w:t>ом</w:t>
      </w:r>
      <w:r w:rsidR="00BB50E2" w:rsidRPr="00F4529D">
        <w:t xml:space="preserve"> </w:t>
      </w:r>
      <w:r w:rsidRPr="00F4529D">
        <w:rPr>
          <w:i/>
        </w:rPr>
        <w:t>Auth</w:t>
      </w:r>
      <w:r w:rsidRPr="00F4529D">
        <w:t>.</w:t>
      </w:r>
    </w:p>
    <w:p w14:paraId="04E223F0" w14:textId="15CFE803" w:rsidR="00DA243F" w:rsidRPr="00F4529D" w:rsidRDefault="00DA243F" w:rsidP="00F92D7D">
      <w:pPr>
        <w:pStyle w:val="Main"/>
      </w:pPr>
      <w:r w:rsidRPr="00F4529D">
        <w:t xml:space="preserve">Метод </w:t>
      </w:r>
      <w:r w:rsidRPr="00F4529D">
        <w:rPr>
          <w:i/>
        </w:rPr>
        <w:t>logout</w:t>
      </w:r>
      <w:r w:rsidRPr="00F4529D">
        <w:t xml:space="preserve"> отвечает за выход пользователя из системы. Он принимает </w:t>
      </w:r>
      <w:r w:rsidRPr="00F4529D">
        <w:rPr>
          <w:i/>
        </w:rPr>
        <w:t>refresh</w:t>
      </w:r>
      <w:r w:rsidRPr="00F4529D">
        <w:t xml:space="preserve">-токен из </w:t>
      </w:r>
      <w:r w:rsidRPr="00F4529D">
        <w:rPr>
          <w:i/>
        </w:rPr>
        <w:t>cookies</w:t>
      </w:r>
      <w:r w:rsidRPr="00F4529D">
        <w:t xml:space="preserve"> и объект </w:t>
      </w:r>
      <w:r w:rsidRPr="00F4529D">
        <w:rPr>
          <w:i/>
        </w:rPr>
        <w:t>auth</w:t>
      </w:r>
      <w:r w:rsidRPr="00F4529D">
        <w:t xml:space="preserve">, представляющий текущего пользователя. Метод удаляет </w:t>
      </w:r>
      <w:r w:rsidRPr="00F4529D">
        <w:rPr>
          <w:i/>
        </w:rPr>
        <w:t>access</w:t>
      </w:r>
      <w:r w:rsidRPr="00F4529D">
        <w:t xml:space="preserve">-токен и </w:t>
      </w:r>
      <w:r w:rsidRPr="00F4529D">
        <w:rPr>
          <w:i/>
        </w:rPr>
        <w:t>refresh</w:t>
      </w:r>
      <w:r w:rsidR="00F4529D">
        <w:t>-токен</w:t>
      </w:r>
      <w:r w:rsidRPr="00F4529D">
        <w:t xml:space="preserve"> и очищает </w:t>
      </w:r>
      <w:r w:rsidRPr="00F4529D">
        <w:rPr>
          <w:i/>
        </w:rPr>
        <w:t>cookie</w:t>
      </w:r>
      <w:r w:rsidRPr="00F4529D">
        <w:t xml:space="preserve"> с </w:t>
      </w:r>
      <w:r w:rsidRPr="00F4529D">
        <w:rPr>
          <w:i/>
        </w:rPr>
        <w:t>refresh</w:t>
      </w:r>
      <w:r w:rsidRPr="00F4529D">
        <w:t>-токеном.</w:t>
      </w:r>
    </w:p>
    <w:p w14:paraId="72895FDD" w14:textId="5B79DCC4" w:rsidR="00DA243F" w:rsidRPr="00F4529D" w:rsidRDefault="00DA243F" w:rsidP="00F92D7D">
      <w:pPr>
        <w:pStyle w:val="Main"/>
        <w:rPr>
          <w:shd w:val="clear" w:color="auto" w:fill="FFFFFF"/>
        </w:rPr>
      </w:pPr>
      <w:r w:rsidRPr="00F4529D">
        <w:lastRenderedPageBreak/>
        <w:t>Все запросы</w:t>
      </w:r>
      <w:r w:rsidR="00F4529D">
        <w:t xml:space="preserve">, обращенные к серверной части интернет-сервера в виде </w:t>
      </w:r>
      <w:r w:rsidR="00F4529D" w:rsidRPr="00F4529D">
        <w:rPr>
          <w:i/>
          <w:lang w:val="en-US"/>
        </w:rPr>
        <w:t>REST</w:t>
      </w:r>
      <w:r w:rsidR="00F4529D" w:rsidRPr="00F4529D">
        <w:rPr>
          <w:i/>
        </w:rPr>
        <w:t xml:space="preserve"> </w:t>
      </w:r>
      <w:r w:rsidR="00F4529D" w:rsidRPr="00F4529D">
        <w:rPr>
          <w:i/>
          <w:lang w:val="en-US"/>
        </w:rPr>
        <w:t>API</w:t>
      </w:r>
      <w:r w:rsidRPr="00F4529D">
        <w:t>, требующие аутентификации, проходят через проверку токенов, что гарантирует защиту</w:t>
      </w:r>
      <w:r w:rsidR="00F4529D">
        <w:t xml:space="preserve"> и целостность</w:t>
      </w:r>
      <w:r w:rsidRPr="00F4529D">
        <w:t xml:space="preserve"> данных пользователей.</w:t>
      </w:r>
    </w:p>
    <w:p w14:paraId="1B2F8B89" w14:textId="4C6F049F" w:rsidR="00DA243F" w:rsidRPr="00F4529D" w:rsidRDefault="00DA243F" w:rsidP="00F92D7D">
      <w:pPr>
        <w:pStyle w:val="Header2"/>
      </w:pPr>
      <w:bookmarkStart w:id="73" w:name="_Toc41593181"/>
      <w:bookmarkStart w:id="74" w:name="_Toc72502122"/>
      <w:bookmarkStart w:id="75" w:name="_Toc168295642"/>
      <w:bookmarkStart w:id="76" w:name="_Toc168957569"/>
      <w:r w:rsidRPr="00F4529D">
        <w:t>3.4 Реализация клиентской части</w:t>
      </w:r>
      <w:bookmarkEnd w:id="73"/>
      <w:bookmarkEnd w:id="74"/>
      <w:bookmarkEnd w:id="75"/>
      <w:bookmarkEnd w:id="76"/>
    </w:p>
    <w:p w14:paraId="0F252ECC" w14:textId="4D5782C2" w:rsidR="00DA243F" w:rsidRPr="00F4529D" w:rsidRDefault="00DA243F" w:rsidP="00F92D7D">
      <w:pPr>
        <w:pStyle w:val="Main"/>
      </w:pPr>
      <w:r w:rsidRPr="00F4529D">
        <w:rPr>
          <w:i/>
        </w:rPr>
        <w:t>Next.js</w:t>
      </w:r>
      <w:r w:rsidRPr="00F4529D">
        <w:t xml:space="preserve">, в основе которого лежат принципы компонентной архитектуры </w:t>
      </w:r>
      <w:r w:rsidRPr="00F4529D">
        <w:rPr>
          <w:i/>
        </w:rPr>
        <w:t>React</w:t>
      </w:r>
      <w:r w:rsidRPr="00F4529D">
        <w:t xml:space="preserve">, позволяет использовать специальный синтаксис </w:t>
      </w:r>
      <w:r w:rsidRPr="00F4529D">
        <w:rPr>
          <w:i/>
        </w:rPr>
        <w:t>JSX</w:t>
      </w:r>
      <w:r w:rsidR="00F4529D">
        <w:t xml:space="preserve"> (</w:t>
      </w:r>
      <w:r w:rsidRPr="00F4529D">
        <w:rPr>
          <w:i/>
        </w:rPr>
        <w:t>TSX</w:t>
      </w:r>
      <w:r w:rsidRPr="00F4529D">
        <w:t>). Этот синтаксис делает код более декларативным и удо</w:t>
      </w:r>
      <w:r w:rsidR="00F4529D">
        <w:t>бным для работы с компонентами.</w:t>
      </w:r>
    </w:p>
    <w:p w14:paraId="2081136A" w14:textId="31D01666" w:rsidR="00DA243F" w:rsidRPr="00F4529D" w:rsidRDefault="007474C3" w:rsidP="00F92D7D">
      <w:pPr>
        <w:pStyle w:val="Main"/>
      </w:pPr>
      <w:r>
        <w:t>Важным преимуществом</w:t>
      </w:r>
      <w:r w:rsidR="00DA243F" w:rsidRPr="00F4529D">
        <w:t xml:space="preserve"> </w:t>
      </w:r>
      <w:r w:rsidR="00DA243F" w:rsidRPr="00F4529D">
        <w:rPr>
          <w:i/>
        </w:rPr>
        <w:t>Next.js</w:t>
      </w:r>
      <w:r w:rsidR="00DA243F" w:rsidRPr="00F4529D">
        <w:t xml:space="preserve"> </w:t>
      </w:r>
      <w:r>
        <w:t>является его способность</w:t>
      </w:r>
      <w:r w:rsidR="00DA243F" w:rsidRPr="00F4529D">
        <w:t xml:space="preserve"> ускорить разработку веб-приложений, обеспечить простоту поддержки и гарантировать высокую производительность и стабильность работы приложения.</w:t>
      </w:r>
    </w:p>
    <w:p w14:paraId="12D2920B" w14:textId="30A8BA7B" w:rsidR="00DA243F" w:rsidRPr="00F4529D" w:rsidRDefault="000C38EC" w:rsidP="00F92D7D">
      <w:pPr>
        <w:pStyle w:val="Header3"/>
      </w:pPr>
      <w:bookmarkStart w:id="77" w:name="_Toc168295643"/>
      <w:bookmarkStart w:id="78" w:name="_Toc168957570"/>
      <w:r w:rsidRPr="00F4529D">
        <w:t>3.4.1</w:t>
      </w:r>
      <w:r w:rsidR="00DA243F" w:rsidRPr="00F4529D">
        <w:t xml:space="preserve"> Маршрутизация в клиентской части</w:t>
      </w:r>
      <w:bookmarkEnd w:id="77"/>
      <w:bookmarkEnd w:id="78"/>
    </w:p>
    <w:p w14:paraId="33395CE1" w14:textId="39AD362F" w:rsidR="00DA243F" w:rsidRPr="00F4529D" w:rsidRDefault="00DA243F" w:rsidP="00F92D7D">
      <w:pPr>
        <w:pStyle w:val="Main"/>
        <w:rPr>
          <w:lang w:eastAsia="zh-CN"/>
        </w:rPr>
      </w:pPr>
      <w:r w:rsidRPr="00F4529D">
        <w:t xml:space="preserve">Каждому маршруту в приложении соответствует компонент страницы в </w:t>
      </w:r>
      <w:r w:rsidRPr="00F4529D">
        <w:rPr>
          <w:i/>
        </w:rPr>
        <w:t>src/pages</w:t>
      </w:r>
      <w:r w:rsidRPr="00F4529D">
        <w:t>, который будет отрисован как корневой элемент. Эти компоненты автоматически будут связаны с соответствующими адресами по их пути относительно этой директории. По умолчанию стран</w:t>
      </w:r>
      <w:r w:rsidR="00AF0433">
        <w:t xml:space="preserve">ицей, отображаемой при входе в интернет-сервис </w:t>
      </w:r>
      <w:r w:rsidRPr="00F4529D">
        <w:t xml:space="preserve">при отсутствии явного указания маршрута, является компонент в файле </w:t>
      </w:r>
      <w:r w:rsidRPr="00F4529D">
        <w:rPr>
          <w:i/>
        </w:rPr>
        <w:t>index.tsx</w:t>
      </w:r>
      <w:r w:rsidRPr="00F4529D">
        <w:t>.</w:t>
      </w:r>
    </w:p>
    <w:p w14:paraId="3AACF603" w14:textId="37F93DD4" w:rsidR="00DA243F" w:rsidRPr="00F4529D" w:rsidRDefault="00DA243F" w:rsidP="00F92D7D">
      <w:pPr>
        <w:pStyle w:val="Main"/>
      </w:pPr>
      <w:r w:rsidRPr="00F4529D">
        <w:t>Названия и назначение компонентов представлены в табл</w:t>
      </w:r>
      <w:r w:rsidR="00F4529D">
        <w:t>ице 3.5</w:t>
      </w:r>
      <w:r w:rsidRPr="00F4529D">
        <w:t>.</w:t>
      </w:r>
    </w:p>
    <w:p w14:paraId="18669581" w14:textId="79E3496B" w:rsidR="00DA243F" w:rsidRPr="00F4529D" w:rsidRDefault="00F4529D" w:rsidP="00F92D7D">
      <w:pPr>
        <w:pStyle w:val="TableName"/>
      </w:pPr>
      <w:r>
        <w:t>Таблица 3.5</w:t>
      </w:r>
      <w:r w:rsidR="00DA243F" w:rsidRPr="00F4529D">
        <w:t xml:space="preserve"> – Компоненты страниц клиентской части</w:t>
      </w:r>
    </w:p>
    <w:tbl>
      <w:tblPr>
        <w:tblStyle w:val="af1"/>
        <w:tblW w:w="0" w:type="auto"/>
        <w:tblLook w:val="04A0" w:firstRow="1" w:lastRow="0" w:firstColumn="1" w:lastColumn="0" w:noHBand="0" w:noVBand="1"/>
      </w:tblPr>
      <w:tblGrid>
        <w:gridCol w:w="2117"/>
        <w:gridCol w:w="2876"/>
        <w:gridCol w:w="5032"/>
      </w:tblGrid>
      <w:tr w:rsidR="00DA243F" w:rsidRPr="00F4529D" w14:paraId="17FB0179" w14:textId="77777777" w:rsidTr="00DA243F">
        <w:trPr>
          <w:trHeight w:val="340"/>
        </w:trPr>
        <w:tc>
          <w:tcPr>
            <w:tcW w:w="2122" w:type="dxa"/>
            <w:vAlign w:val="center"/>
          </w:tcPr>
          <w:p w14:paraId="091E8353" w14:textId="77777777" w:rsidR="00074A88" w:rsidRDefault="00DA243F" w:rsidP="00F92D7D">
            <w:pPr>
              <w:pStyle w:val="Table"/>
              <w:jc w:val="center"/>
            </w:pPr>
            <w:r w:rsidRPr="00F4529D">
              <w:t xml:space="preserve">Название </w:t>
            </w:r>
          </w:p>
          <w:p w14:paraId="3282231F" w14:textId="48E15FA1" w:rsidR="00DA243F" w:rsidRPr="00F4529D" w:rsidRDefault="00DA243F" w:rsidP="00F92D7D">
            <w:pPr>
              <w:pStyle w:val="Table"/>
              <w:jc w:val="center"/>
            </w:pPr>
            <w:r w:rsidRPr="00F4529D">
              <w:t>компонента</w:t>
            </w:r>
          </w:p>
        </w:tc>
        <w:tc>
          <w:tcPr>
            <w:tcW w:w="2835" w:type="dxa"/>
          </w:tcPr>
          <w:p w14:paraId="458A2B03" w14:textId="77777777" w:rsidR="00DA243F" w:rsidRPr="00F4529D" w:rsidRDefault="00DA243F" w:rsidP="00F92D7D">
            <w:pPr>
              <w:pStyle w:val="Table"/>
              <w:jc w:val="center"/>
            </w:pPr>
            <w:r w:rsidRPr="00F4529D">
              <w:t>Маршрут</w:t>
            </w:r>
          </w:p>
        </w:tc>
        <w:tc>
          <w:tcPr>
            <w:tcW w:w="5068" w:type="dxa"/>
            <w:vAlign w:val="center"/>
          </w:tcPr>
          <w:p w14:paraId="60A0E841" w14:textId="77777777" w:rsidR="00DA243F" w:rsidRPr="00F4529D" w:rsidRDefault="00DA243F" w:rsidP="00F92D7D">
            <w:pPr>
              <w:pStyle w:val="Table"/>
              <w:jc w:val="center"/>
            </w:pPr>
            <w:r w:rsidRPr="00F4529D">
              <w:t>Назначение</w:t>
            </w:r>
          </w:p>
        </w:tc>
      </w:tr>
      <w:tr w:rsidR="00DA243F" w:rsidRPr="00F4529D" w14:paraId="6DCA5A13" w14:textId="77777777" w:rsidTr="00DA243F">
        <w:trPr>
          <w:trHeight w:val="340"/>
        </w:trPr>
        <w:tc>
          <w:tcPr>
            <w:tcW w:w="2122" w:type="dxa"/>
          </w:tcPr>
          <w:p w14:paraId="13743C1A" w14:textId="77777777" w:rsidR="00DA243F" w:rsidRPr="00F4529D" w:rsidRDefault="00DA243F" w:rsidP="00F92D7D">
            <w:pPr>
              <w:pStyle w:val="Table"/>
              <w:rPr>
                <w:i/>
              </w:rPr>
            </w:pPr>
            <w:r w:rsidRPr="00F4529D">
              <w:rPr>
                <w:i/>
              </w:rPr>
              <w:t>Login</w:t>
            </w:r>
          </w:p>
        </w:tc>
        <w:tc>
          <w:tcPr>
            <w:tcW w:w="2835" w:type="dxa"/>
          </w:tcPr>
          <w:p w14:paraId="6D326D50" w14:textId="77777777" w:rsidR="00DA243F" w:rsidRPr="00F4529D" w:rsidRDefault="00DA243F" w:rsidP="00F92D7D">
            <w:pPr>
              <w:pStyle w:val="Table"/>
              <w:rPr>
                <w:i/>
              </w:rPr>
            </w:pPr>
            <w:r w:rsidRPr="00F4529D">
              <w:rPr>
                <w:i/>
              </w:rPr>
              <w:t>/login</w:t>
            </w:r>
          </w:p>
        </w:tc>
        <w:tc>
          <w:tcPr>
            <w:tcW w:w="5068" w:type="dxa"/>
          </w:tcPr>
          <w:p w14:paraId="429874EC" w14:textId="77777777" w:rsidR="00DA243F" w:rsidRPr="00F4529D" w:rsidRDefault="00DA243F" w:rsidP="00F92D7D">
            <w:pPr>
              <w:pStyle w:val="Table"/>
            </w:pPr>
            <w:r w:rsidRPr="00F4529D">
              <w:t>Страница входа в систему</w:t>
            </w:r>
          </w:p>
        </w:tc>
      </w:tr>
      <w:tr w:rsidR="00DA243F" w:rsidRPr="00F4529D" w14:paraId="093D371D" w14:textId="77777777" w:rsidTr="00DA243F">
        <w:trPr>
          <w:trHeight w:val="340"/>
        </w:trPr>
        <w:tc>
          <w:tcPr>
            <w:tcW w:w="2122" w:type="dxa"/>
          </w:tcPr>
          <w:p w14:paraId="06EE6AAA" w14:textId="77777777" w:rsidR="00DA243F" w:rsidRPr="00F4529D" w:rsidRDefault="00DA243F" w:rsidP="00F92D7D">
            <w:pPr>
              <w:pStyle w:val="Table"/>
              <w:rPr>
                <w:i/>
              </w:rPr>
            </w:pPr>
            <w:r w:rsidRPr="00F4529D">
              <w:rPr>
                <w:i/>
              </w:rPr>
              <w:t>Register</w:t>
            </w:r>
          </w:p>
        </w:tc>
        <w:tc>
          <w:tcPr>
            <w:tcW w:w="2835" w:type="dxa"/>
          </w:tcPr>
          <w:p w14:paraId="037EB4A2" w14:textId="77777777" w:rsidR="00DA243F" w:rsidRPr="00F4529D" w:rsidRDefault="00DA243F" w:rsidP="00F92D7D">
            <w:pPr>
              <w:pStyle w:val="Table"/>
              <w:rPr>
                <w:i/>
              </w:rPr>
            </w:pPr>
            <w:r w:rsidRPr="00F4529D">
              <w:rPr>
                <w:i/>
              </w:rPr>
              <w:t>/register</w:t>
            </w:r>
          </w:p>
        </w:tc>
        <w:tc>
          <w:tcPr>
            <w:tcW w:w="5068" w:type="dxa"/>
          </w:tcPr>
          <w:p w14:paraId="2EE45929" w14:textId="77777777" w:rsidR="00DA243F" w:rsidRPr="00F4529D" w:rsidRDefault="00DA243F" w:rsidP="00F92D7D">
            <w:pPr>
              <w:pStyle w:val="Table"/>
            </w:pPr>
            <w:r w:rsidRPr="00F4529D">
              <w:t>Страница регистрации</w:t>
            </w:r>
          </w:p>
        </w:tc>
      </w:tr>
      <w:tr w:rsidR="00DA243F" w:rsidRPr="00F4529D" w14:paraId="6994F060" w14:textId="77777777" w:rsidTr="00DA243F">
        <w:trPr>
          <w:trHeight w:val="340"/>
        </w:trPr>
        <w:tc>
          <w:tcPr>
            <w:tcW w:w="2122" w:type="dxa"/>
          </w:tcPr>
          <w:p w14:paraId="0C781660" w14:textId="77777777" w:rsidR="00DA243F" w:rsidRPr="00F4529D" w:rsidRDefault="00DA243F" w:rsidP="00F92D7D">
            <w:pPr>
              <w:pStyle w:val="Table"/>
              <w:rPr>
                <w:i/>
              </w:rPr>
            </w:pPr>
            <w:r w:rsidRPr="00F4529D">
              <w:rPr>
                <w:i/>
              </w:rPr>
              <w:t>Home</w:t>
            </w:r>
          </w:p>
        </w:tc>
        <w:tc>
          <w:tcPr>
            <w:tcW w:w="2835" w:type="dxa"/>
          </w:tcPr>
          <w:p w14:paraId="75FF153F" w14:textId="77777777" w:rsidR="00DA243F" w:rsidRPr="00F4529D" w:rsidRDefault="00DA243F" w:rsidP="00F92D7D">
            <w:pPr>
              <w:pStyle w:val="Table"/>
              <w:rPr>
                <w:i/>
              </w:rPr>
            </w:pPr>
            <w:r w:rsidRPr="00F4529D">
              <w:rPr>
                <w:i/>
              </w:rPr>
              <w:t>/home</w:t>
            </w:r>
          </w:p>
        </w:tc>
        <w:tc>
          <w:tcPr>
            <w:tcW w:w="5068" w:type="dxa"/>
          </w:tcPr>
          <w:p w14:paraId="55DF10D0" w14:textId="77777777" w:rsidR="00DA243F" w:rsidRPr="00F4529D" w:rsidRDefault="00DA243F" w:rsidP="00F92D7D">
            <w:pPr>
              <w:pStyle w:val="Table"/>
            </w:pPr>
            <w:r w:rsidRPr="00F4529D">
              <w:t>Домашняя страница</w:t>
            </w:r>
          </w:p>
        </w:tc>
      </w:tr>
      <w:tr w:rsidR="00DA243F" w:rsidRPr="00F4529D" w14:paraId="0F41D5A1" w14:textId="77777777" w:rsidTr="00DA243F">
        <w:trPr>
          <w:trHeight w:val="340"/>
        </w:trPr>
        <w:tc>
          <w:tcPr>
            <w:tcW w:w="2122" w:type="dxa"/>
          </w:tcPr>
          <w:p w14:paraId="11D67389" w14:textId="77777777" w:rsidR="00DA243F" w:rsidRPr="00F4529D" w:rsidRDefault="00DA243F" w:rsidP="00F92D7D">
            <w:pPr>
              <w:pStyle w:val="Table"/>
              <w:rPr>
                <w:i/>
              </w:rPr>
            </w:pPr>
            <w:r w:rsidRPr="00F4529D">
              <w:rPr>
                <w:i/>
              </w:rPr>
              <w:t>Menu</w:t>
            </w:r>
          </w:p>
        </w:tc>
        <w:tc>
          <w:tcPr>
            <w:tcW w:w="2835" w:type="dxa"/>
          </w:tcPr>
          <w:p w14:paraId="6B1B0E62" w14:textId="77777777" w:rsidR="00DA243F" w:rsidRPr="00F4529D" w:rsidRDefault="00DA243F" w:rsidP="00F92D7D">
            <w:pPr>
              <w:pStyle w:val="Table"/>
              <w:rPr>
                <w:i/>
              </w:rPr>
            </w:pPr>
            <w:r w:rsidRPr="00F4529D">
              <w:rPr>
                <w:i/>
              </w:rPr>
              <w:t>/menu</w:t>
            </w:r>
          </w:p>
        </w:tc>
        <w:tc>
          <w:tcPr>
            <w:tcW w:w="5068" w:type="dxa"/>
          </w:tcPr>
          <w:p w14:paraId="0803A79D" w14:textId="77777777" w:rsidR="00DA243F" w:rsidRPr="00F4529D" w:rsidRDefault="00DA243F" w:rsidP="00F92D7D">
            <w:pPr>
              <w:pStyle w:val="Table"/>
            </w:pPr>
            <w:r w:rsidRPr="00F4529D">
              <w:t>Страница меню блюд</w:t>
            </w:r>
          </w:p>
        </w:tc>
      </w:tr>
      <w:tr w:rsidR="00DA243F" w:rsidRPr="00F4529D" w14:paraId="5528E95D" w14:textId="77777777" w:rsidTr="00DA243F">
        <w:trPr>
          <w:trHeight w:val="340"/>
        </w:trPr>
        <w:tc>
          <w:tcPr>
            <w:tcW w:w="2122" w:type="dxa"/>
          </w:tcPr>
          <w:p w14:paraId="6BAD3FAD" w14:textId="77777777" w:rsidR="00DA243F" w:rsidRPr="00F4529D" w:rsidRDefault="00DA243F" w:rsidP="00F92D7D">
            <w:pPr>
              <w:pStyle w:val="Table"/>
              <w:rPr>
                <w:i/>
              </w:rPr>
            </w:pPr>
            <w:r w:rsidRPr="00F4529D">
              <w:rPr>
                <w:i/>
              </w:rPr>
              <w:t>Reservation</w:t>
            </w:r>
          </w:p>
        </w:tc>
        <w:tc>
          <w:tcPr>
            <w:tcW w:w="2835" w:type="dxa"/>
          </w:tcPr>
          <w:p w14:paraId="7070C6E8" w14:textId="77777777" w:rsidR="00DA243F" w:rsidRPr="00F4529D" w:rsidRDefault="00DA243F" w:rsidP="00F92D7D">
            <w:pPr>
              <w:pStyle w:val="Table"/>
              <w:rPr>
                <w:i/>
              </w:rPr>
            </w:pPr>
            <w:r w:rsidRPr="00F4529D">
              <w:rPr>
                <w:i/>
              </w:rPr>
              <w:t>/reservation</w:t>
            </w:r>
          </w:p>
        </w:tc>
        <w:tc>
          <w:tcPr>
            <w:tcW w:w="5068" w:type="dxa"/>
          </w:tcPr>
          <w:p w14:paraId="318BA440" w14:textId="77777777" w:rsidR="00DA243F" w:rsidRPr="00F4529D" w:rsidRDefault="00DA243F" w:rsidP="00F92D7D">
            <w:pPr>
              <w:pStyle w:val="Table"/>
            </w:pPr>
            <w:r w:rsidRPr="00F4529D">
              <w:t>Страница бронирования столика</w:t>
            </w:r>
          </w:p>
        </w:tc>
      </w:tr>
      <w:tr w:rsidR="00DA243F" w:rsidRPr="00F4529D" w14:paraId="69C670F2" w14:textId="77777777" w:rsidTr="00DA243F">
        <w:trPr>
          <w:trHeight w:val="340"/>
        </w:trPr>
        <w:tc>
          <w:tcPr>
            <w:tcW w:w="2122" w:type="dxa"/>
          </w:tcPr>
          <w:p w14:paraId="1D8D84E1" w14:textId="77777777" w:rsidR="00DA243F" w:rsidRPr="00F4529D" w:rsidRDefault="00DA243F" w:rsidP="00F92D7D">
            <w:pPr>
              <w:pStyle w:val="Table"/>
              <w:rPr>
                <w:i/>
              </w:rPr>
            </w:pPr>
            <w:r w:rsidRPr="00F4529D">
              <w:rPr>
                <w:i/>
              </w:rPr>
              <w:t>Contacts</w:t>
            </w:r>
          </w:p>
        </w:tc>
        <w:tc>
          <w:tcPr>
            <w:tcW w:w="2835" w:type="dxa"/>
          </w:tcPr>
          <w:p w14:paraId="592F7B63" w14:textId="77777777" w:rsidR="00DA243F" w:rsidRPr="00F4529D" w:rsidRDefault="00DA243F" w:rsidP="00F92D7D">
            <w:pPr>
              <w:pStyle w:val="Table"/>
              <w:rPr>
                <w:i/>
              </w:rPr>
            </w:pPr>
            <w:r w:rsidRPr="00F4529D">
              <w:rPr>
                <w:i/>
              </w:rPr>
              <w:t>/contacts</w:t>
            </w:r>
          </w:p>
        </w:tc>
        <w:tc>
          <w:tcPr>
            <w:tcW w:w="5068" w:type="dxa"/>
          </w:tcPr>
          <w:p w14:paraId="0D9D6207" w14:textId="77777777" w:rsidR="00DA243F" w:rsidRPr="00F4529D" w:rsidRDefault="00DA243F" w:rsidP="00F92D7D">
            <w:pPr>
              <w:pStyle w:val="Table"/>
            </w:pPr>
            <w:r w:rsidRPr="00F4529D">
              <w:t>Страница контактов ресторана</w:t>
            </w:r>
          </w:p>
        </w:tc>
      </w:tr>
      <w:tr w:rsidR="00DA243F" w:rsidRPr="00F4529D" w14:paraId="70E01E8F" w14:textId="77777777" w:rsidTr="00DA243F">
        <w:trPr>
          <w:trHeight w:val="340"/>
        </w:trPr>
        <w:tc>
          <w:tcPr>
            <w:tcW w:w="2122" w:type="dxa"/>
          </w:tcPr>
          <w:p w14:paraId="7CE7DBE9" w14:textId="77777777" w:rsidR="00DA243F" w:rsidRPr="00F4529D" w:rsidRDefault="00DA243F" w:rsidP="00F92D7D">
            <w:pPr>
              <w:pStyle w:val="Table"/>
              <w:rPr>
                <w:i/>
              </w:rPr>
            </w:pPr>
            <w:r w:rsidRPr="00F4529D">
              <w:rPr>
                <w:i/>
              </w:rPr>
              <w:t>About</w:t>
            </w:r>
          </w:p>
        </w:tc>
        <w:tc>
          <w:tcPr>
            <w:tcW w:w="2835" w:type="dxa"/>
          </w:tcPr>
          <w:p w14:paraId="65EC7E57" w14:textId="77777777" w:rsidR="00DA243F" w:rsidRPr="00F4529D" w:rsidRDefault="00DA243F" w:rsidP="00F92D7D">
            <w:pPr>
              <w:pStyle w:val="Table"/>
              <w:rPr>
                <w:i/>
              </w:rPr>
            </w:pPr>
            <w:r w:rsidRPr="00F4529D">
              <w:rPr>
                <w:i/>
              </w:rPr>
              <w:t>/about</w:t>
            </w:r>
          </w:p>
        </w:tc>
        <w:tc>
          <w:tcPr>
            <w:tcW w:w="5068" w:type="dxa"/>
          </w:tcPr>
          <w:p w14:paraId="3CB7C3D2" w14:textId="77777777" w:rsidR="00DA243F" w:rsidRPr="00F4529D" w:rsidRDefault="00DA243F" w:rsidP="00F92D7D">
            <w:pPr>
              <w:pStyle w:val="Table"/>
            </w:pPr>
            <w:r w:rsidRPr="00F4529D">
              <w:t>Страница описания ресторана</w:t>
            </w:r>
          </w:p>
        </w:tc>
      </w:tr>
      <w:tr w:rsidR="00DA243F" w:rsidRPr="00F4529D" w14:paraId="0C31F481" w14:textId="77777777" w:rsidTr="00DA243F">
        <w:trPr>
          <w:trHeight w:val="340"/>
        </w:trPr>
        <w:tc>
          <w:tcPr>
            <w:tcW w:w="2122" w:type="dxa"/>
          </w:tcPr>
          <w:p w14:paraId="61015AE5" w14:textId="77777777" w:rsidR="00DA243F" w:rsidRPr="00F4529D" w:rsidRDefault="00DA243F" w:rsidP="00F92D7D">
            <w:pPr>
              <w:pStyle w:val="Table"/>
              <w:rPr>
                <w:i/>
              </w:rPr>
            </w:pPr>
            <w:r w:rsidRPr="00F4529D">
              <w:rPr>
                <w:i/>
              </w:rPr>
              <w:t>Cart</w:t>
            </w:r>
          </w:p>
        </w:tc>
        <w:tc>
          <w:tcPr>
            <w:tcW w:w="2835" w:type="dxa"/>
          </w:tcPr>
          <w:p w14:paraId="0C08E247" w14:textId="77777777" w:rsidR="00DA243F" w:rsidRPr="00F4529D" w:rsidRDefault="00DA243F" w:rsidP="00F92D7D">
            <w:pPr>
              <w:pStyle w:val="Table"/>
              <w:rPr>
                <w:i/>
              </w:rPr>
            </w:pPr>
            <w:r w:rsidRPr="00F4529D">
              <w:rPr>
                <w:i/>
              </w:rPr>
              <w:t>/cart</w:t>
            </w:r>
          </w:p>
        </w:tc>
        <w:tc>
          <w:tcPr>
            <w:tcW w:w="5068" w:type="dxa"/>
          </w:tcPr>
          <w:p w14:paraId="4BDD8486" w14:textId="77777777" w:rsidR="00DA243F" w:rsidRPr="00F4529D" w:rsidRDefault="00DA243F" w:rsidP="00F92D7D">
            <w:pPr>
              <w:pStyle w:val="Table"/>
            </w:pPr>
            <w:r w:rsidRPr="00F4529D">
              <w:t>Страница корзины пользователя</w:t>
            </w:r>
          </w:p>
        </w:tc>
      </w:tr>
      <w:tr w:rsidR="00DA243F" w:rsidRPr="00F4529D" w14:paraId="691E88B5" w14:textId="77777777" w:rsidTr="00DA243F">
        <w:trPr>
          <w:trHeight w:val="340"/>
        </w:trPr>
        <w:tc>
          <w:tcPr>
            <w:tcW w:w="2122" w:type="dxa"/>
          </w:tcPr>
          <w:p w14:paraId="737DBAF2" w14:textId="77777777" w:rsidR="00DA243F" w:rsidRPr="00F4529D" w:rsidRDefault="00DA243F" w:rsidP="00F92D7D">
            <w:pPr>
              <w:pStyle w:val="Table"/>
              <w:rPr>
                <w:i/>
              </w:rPr>
            </w:pPr>
            <w:r w:rsidRPr="00F4529D">
              <w:rPr>
                <w:i/>
              </w:rPr>
              <w:t>Account profile</w:t>
            </w:r>
          </w:p>
        </w:tc>
        <w:tc>
          <w:tcPr>
            <w:tcW w:w="2835" w:type="dxa"/>
          </w:tcPr>
          <w:p w14:paraId="3979DE0F" w14:textId="77777777" w:rsidR="00DA243F" w:rsidRPr="00F4529D" w:rsidRDefault="00DA243F" w:rsidP="00F92D7D">
            <w:pPr>
              <w:pStyle w:val="Table"/>
              <w:rPr>
                <w:i/>
              </w:rPr>
            </w:pPr>
            <w:r w:rsidRPr="00F4529D">
              <w:rPr>
                <w:i/>
              </w:rPr>
              <w:t>/account/profile</w:t>
            </w:r>
          </w:p>
        </w:tc>
        <w:tc>
          <w:tcPr>
            <w:tcW w:w="5068" w:type="dxa"/>
          </w:tcPr>
          <w:p w14:paraId="1348C0F1" w14:textId="77777777" w:rsidR="00DA243F" w:rsidRPr="00F4529D" w:rsidRDefault="00DA243F" w:rsidP="00F92D7D">
            <w:pPr>
              <w:pStyle w:val="Table"/>
            </w:pPr>
            <w:r w:rsidRPr="00F4529D">
              <w:t>Страница профиля пользователя</w:t>
            </w:r>
          </w:p>
        </w:tc>
      </w:tr>
      <w:tr w:rsidR="00DA243F" w:rsidRPr="00F4529D" w14:paraId="2B452488" w14:textId="77777777" w:rsidTr="00DA243F">
        <w:trPr>
          <w:trHeight w:val="340"/>
        </w:trPr>
        <w:tc>
          <w:tcPr>
            <w:tcW w:w="2122" w:type="dxa"/>
          </w:tcPr>
          <w:p w14:paraId="536F7992" w14:textId="77777777" w:rsidR="00DA243F" w:rsidRPr="00F4529D" w:rsidRDefault="00DA243F" w:rsidP="00F92D7D">
            <w:pPr>
              <w:pStyle w:val="Table"/>
              <w:rPr>
                <w:i/>
              </w:rPr>
            </w:pPr>
            <w:r w:rsidRPr="00F4529D">
              <w:rPr>
                <w:i/>
              </w:rPr>
              <w:t>Account orders</w:t>
            </w:r>
          </w:p>
        </w:tc>
        <w:tc>
          <w:tcPr>
            <w:tcW w:w="2835" w:type="dxa"/>
          </w:tcPr>
          <w:p w14:paraId="7697AC81" w14:textId="77777777" w:rsidR="00DA243F" w:rsidRPr="00F4529D" w:rsidRDefault="00DA243F" w:rsidP="00F92D7D">
            <w:pPr>
              <w:pStyle w:val="Table"/>
              <w:rPr>
                <w:i/>
              </w:rPr>
            </w:pPr>
            <w:r w:rsidRPr="00F4529D">
              <w:rPr>
                <w:i/>
              </w:rPr>
              <w:t>/account/orders</w:t>
            </w:r>
          </w:p>
        </w:tc>
        <w:tc>
          <w:tcPr>
            <w:tcW w:w="5068" w:type="dxa"/>
          </w:tcPr>
          <w:p w14:paraId="33C1C23B" w14:textId="77777777" w:rsidR="00DA243F" w:rsidRPr="00F4529D" w:rsidRDefault="00DA243F" w:rsidP="00F92D7D">
            <w:pPr>
              <w:pStyle w:val="Table"/>
            </w:pPr>
            <w:r w:rsidRPr="00F4529D">
              <w:t>Страница заказов пользователя</w:t>
            </w:r>
          </w:p>
        </w:tc>
      </w:tr>
      <w:tr w:rsidR="00DA243F" w:rsidRPr="00F4529D" w14:paraId="0F6A15A4" w14:textId="77777777" w:rsidTr="00DA243F">
        <w:trPr>
          <w:trHeight w:val="340"/>
        </w:trPr>
        <w:tc>
          <w:tcPr>
            <w:tcW w:w="2122" w:type="dxa"/>
          </w:tcPr>
          <w:p w14:paraId="169739BE" w14:textId="77777777" w:rsidR="00DA243F" w:rsidRPr="00F4529D" w:rsidRDefault="00DA243F" w:rsidP="00F92D7D">
            <w:pPr>
              <w:pStyle w:val="Table"/>
              <w:rPr>
                <w:i/>
              </w:rPr>
            </w:pPr>
            <w:r w:rsidRPr="00F4529D">
              <w:rPr>
                <w:i/>
              </w:rPr>
              <w:t>Account reservations</w:t>
            </w:r>
          </w:p>
        </w:tc>
        <w:tc>
          <w:tcPr>
            <w:tcW w:w="2835" w:type="dxa"/>
          </w:tcPr>
          <w:p w14:paraId="428EFAAD" w14:textId="77777777" w:rsidR="00DA243F" w:rsidRPr="00F4529D" w:rsidRDefault="00DA243F" w:rsidP="00F92D7D">
            <w:pPr>
              <w:pStyle w:val="Table"/>
              <w:rPr>
                <w:i/>
              </w:rPr>
            </w:pPr>
            <w:r w:rsidRPr="00F4529D">
              <w:rPr>
                <w:i/>
              </w:rPr>
              <w:t>/account/reservations</w:t>
            </w:r>
          </w:p>
        </w:tc>
        <w:tc>
          <w:tcPr>
            <w:tcW w:w="5068" w:type="dxa"/>
          </w:tcPr>
          <w:p w14:paraId="023391B9" w14:textId="77777777" w:rsidR="00DA243F" w:rsidRPr="00F4529D" w:rsidRDefault="00DA243F" w:rsidP="00F92D7D">
            <w:pPr>
              <w:pStyle w:val="Table"/>
            </w:pPr>
            <w:r w:rsidRPr="00F4529D">
              <w:t>Страница бронирований пользователя</w:t>
            </w:r>
          </w:p>
        </w:tc>
      </w:tr>
      <w:tr w:rsidR="00DA243F" w:rsidRPr="00F4529D" w14:paraId="3431FDD2" w14:textId="77777777" w:rsidTr="00DA243F">
        <w:trPr>
          <w:trHeight w:val="340"/>
        </w:trPr>
        <w:tc>
          <w:tcPr>
            <w:tcW w:w="2122" w:type="dxa"/>
          </w:tcPr>
          <w:p w14:paraId="73CCE73B" w14:textId="77777777" w:rsidR="00DA243F" w:rsidRPr="00F4529D" w:rsidRDefault="00DA243F" w:rsidP="00F92D7D">
            <w:pPr>
              <w:pStyle w:val="Table"/>
              <w:rPr>
                <w:i/>
              </w:rPr>
            </w:pPr>
            <w:r w:rsidRPr="00F4529D">
              <w:rPr>
                <w:i/>
              </w:rPr>
              <w:t>Managing orders</w:t>
            </w:r>
          </w:p>
        </w:tc>
        <w:tc>
          <w:tcPr>
            <w:tcW w:w="2835" w:type="dxa"/>
          </w:tcPr>
          <w:p w14:paraId="16CFAB30" w14:textId="77777777" w:rsidR="00DA243F" w:rsidRPr="00F4529D" w:rsidRDefault="00DA243F" w:rsidP="00F92D7D">
            <w:pPr>
              <w:pStyle w:val="Table"/>
              <w:rPr>
                <w:i/>
              </w:rPr>
            </w:pPr>
            <w:r w:rsidRPr="00F4529D">
              <w:rPr>
                <w:i/>
              </w:rPr>
              <w:t>/managing/orders</w:t>
            </w:r>
          </w:p>
        </w:tc>
        <w:tc>
          <w:tcPr>
            <w:tcW w:w="5068" w:type="dxa"/>
          </w:tcPr>
          <w:p w14:paraId="37E70184" w14:textId="77777777" w:rsidR="00DA243F" w:rsidRPr="00F4529D" w:rsidRDefault="00DA243F" w:rsidP="00F92D7D">
            <w:pPr>
              <w:pStyle w:val="Table"/>
            </w:pPr>
            <w:r w:rsidRPr="00F4529D">
              <w:t xml:space="preserve">Страница управления заказами </w:t>
            </w:r>
          </w:p>
        </w:tc>
      </w:tr>
      <w:tr w:rsidR="00DA243F" w:rsidRPr="00F4529D" w14:paraId="4B5E0FA2" w14:textId="77777777" w:rsidTr="00DA243F">
        <w:trPr>
          <w:trHeight w:val="340"/>
        </w:trPr>
        <w:tc>
          <w:tcPr>
            <w:tcW w:w="2122" w:type="dxa"/>
          </w:tcPr>
          <w:p w14:paraId="7CE32519" w14:textId="77777777" w:rsidR="00DA243F" w:rsidRPr="00F4529D" w:rsidRDefault="00DA243F" w:rsidP="00F92D7D">
            <w:pPr>
              <w:pStyle w:val="Table"/>
              <w:rPr>
                <w:i/>
              </w:rPr>
            </w:pPr>
            <w:r w:rsidRPr="00F4529D">
              <w:rPr>
                <w:i/>
              </w:rPr>
              <w:t>Managing reservations</w:t>
            </w:r>
          </w:p>
        </w:tc>
        <w:tc>
          <w:tcPr>
            <w:tcW w:w="2835" w:type="dxa"/>
          </w:tcPr>
          <w:p w14:paraId="311318AF" w14:textId="77777777" w:rsidR="00DA243F" w:rsidRPr="00F4529D" w:rsidRDefault="00DA243F" w:rsidP="00F92D7D">
            <w:pPr>
              <w:pStyle w:val="Table"/>
              <w:rPr>
                <w:i/>
              </w:rPr>
            </w:pPr>
            <w:r w:rsidRPr="00F4529D">
              <w:rPr>
                <w:i/>
              </w:rPr>
              <w:t>/managing/reservations</w:t>
            </w:r>
          </w:p>
        </w:tc>
        <w:tc>
          <w:tcPr>
            <w:tcW w:w="5068" w:type="dxa"/>
          </w:tcPr>
          <w:p w14:paraId="44A6BAEE" w14:textId="77777777" w:rsidR="00DA243F" w:rsidRPr="00F4529D" w:rsidRDefault="00DA243F" w:rsidP="00F92D7D">
            <w:pPr>
              <w:pStyle w:val="Table"/>
            </w:pPr>
            <w:r w:rsidRPr="00F4529D">
              <w:t>Страница управления бронированиями</w:t>
            </w:r>
          </w:p>
        </w:tc>
      </w:tr>
      <w:tr w:rsidR="00DA243F" w:rsidRPr="00F4529D" w14:paraId="5D529EB8" w14:textId="77777777" w:rsidTr="00DA243F">
        <w:trPr>
          <w:trHeight w:val="340"/>
        </w:trPr>
        <w:tc>
          <w:tcPr>
            <w:tcW w:w="2122" w:type="dxa"/>
          </w:tcPr>
          <w:p w14:paraId="728A8527" w14:textId="77777777" w:rsidR="00DA243F" w:rsidRPr="00F4529D" w:rsidRDefault="00DA243F" w:rsidP="00F92D7D">
            <w:pPr>
              <w:pStyle w:val="Table"/>
              <w:rPr>
                <w:i/>
              </w:rPr>
            </w:pPr>
            <w:r w:rsidRPr="00F4529D">
              <w:rPr>
                <w:i/>
              </w:rPr>
              <w:t>Admin</w:t>
            </w:r>
          </w:p>
        </w:tc>
        <w:tc>
          <w:tcPr>
            <w:tcW w:w="2835" w:type="dxa"/>
          </w:tcPr>
          <w:p w14:paraId="47231810" w14:textId="77777777" w:rsidR="00DA243F" w:rsidRPr="00F4529D" w:rsidRDefault="00DA243F" w:rsidP="00F92D7D">
            <w:pPr>
              <w:pStyle w:val="Table"/>
              <w:rPr>
                <w:i/>
              </w:rPr>
            </w:pPr>
            <w:r w:rsidRPr="00F4529D">
              <w:rPr>
                <w:i/>
              </w:rPr>
              <w:t>/admin</w:t>
            </w:r>
          </w:p>
        </w:tc>
        <w:tc>
          <w:tcPr>
            <w:tcW w:w="5068" w:type="dxa"/>
          </w:tcPr>
          <w:p w14:paraId="285EF10F" w14:textId="77777777" w:rsidR="00DA243F" w:rsidRPr="00F4529D" w:rsidRDefault="00DA243F" w:rsidP="00F92D7D">
            <w:pPr>
              <w:pStyle w:val="Table"/>
            </w:pPr>
            <w:r w:rsidRPr="00F4529D">
              <w:t>Административная панель</w:t>
            </w:r>
          </w:p>
        </w:tc>
      </w:tr>
    </w:tbl>
    <w:p w14:paraId="4698FC10" w14:textId="5232287B" w:rsidR="00733DE0" w:rsidRDefault="00DA243F" w:rsidP="00F92D7D">
      <w:pPr>
        <w:pStyle w:val="Main"/>
        <w:spacing w:before="240"/>
        <w:rPr>
          <w:lang w:eastAsia="zh-CN"/>
        </w:rPr>
      </w:pPr>
      <w:r w:rsidRPr="00F4529D">
        <w:rPr>
          <w:lang w:eastAsia="zh-CN"/>
        </w:rPr>
        <w:t>Внутри каждого компонента страницы</w:t>
      </w:r>
      <w:r w:rsidR="00733DE0">
        <w:rPr>
          <w:lang w:eastAsia="zh-CN"/>
        </w:rPr>
        <w:t xml:space="preserve"> также использую</w:t>
      </w:r>
      <w:r w:rsidRPr="00F4529D">
        <w:rPr>
          <w:lang w:eastAsia="zh-CN"/>
        </w:rPr>
        <w:t>тся другие компоненты</w:t>
      </w:r>
      <w:r w:rsidR="00733DE0">
        <w:rPr>
          <w:lang w:eastAsia="zh-CN"/>
        </w:rPr>
        <w:t>, разработанные в приложении клиентской части интернет-сервиса.</w:t>
      </w:r>
    </w:p>
    <w:p w14:paraId="459FE39E" w14:textId="12524FCE" w:rsidR="00DA243F" w:rsidRPr="00F4529D" w:rsidRDefault="00DA243F" w:rsidP="00F92D7D">
      <w:pPr>
        <w:pStyle w:val="Main"/>
        <w:spacing w:before="240"/>
        <w:rPr>
          <w:rFonts w:eastAsia="Calibri"/>
          <w:szCs w:val="28"/>
        </w:rPr>
      </w:pPr>
      <w:r w:rsidRPr="00F4529D">
        <w:rPr>
          <w:lang w:eastAsia="zh-CN"/>
        </w:rPr>
        <w:lastRenderedPageBreak/>
        <w:t>Для удобства компоненты сгруппированы по директориям по тому, какие компоненты используются вместе</w:t>
      </w:r>
      <w:r w:rsidR="00F4529D">
        <w:rPr>
          <w:lang w:eastAsia="zh-CN"/>
        </w:rPr>
        <w:t xml:space="preserve"> и к какой странице они относятся</w:t>
      </w:r>
      <w:r w:rsidRPr="00F4529D">
        <w:rPr>
          <w:lang w:eastAsia="zh-CN"/>
        </w:rPr>
        <w:t>.</w:t>
      </w:r>
      <w:r w:rsidR="00F4529D">
        <w:rPr>
          <w:lang w:eastAsia="zh-CN"/>
        </w:rPr>
        <w:t xml:space="preserve"> Несмотря на это, компоненты могут быть использованы и в других местах</w:t>
      </w:r>
      <w:r w:rsidR="00740BA0">
        <w:rPr>
          <w:lang w:eastAsia="zh-CN"/>
        </w:rPr>
        <w:t xml:space="preserve"> и компонентах</w:t>
      </w:r>
      <w:r w:rsidR="00F4529D">
        <w:rPr>
          <w:lang w:eastAsia="zh-CN"/>
        </w:rPr>
        <w:t xml:space="preserve"> приложения клиентской части интернет-сервиса.</w:t>
      </w:r>
    </w:p>
    <w:p w14:paraId="21EBF805" w14:textId="454AFCBF" w:rsidR="00DA243F" w:rsidRPr="00F4529D" w:rsidRDefault="00DA243F" w:rsidP="00F92D7D">
      <w:pPr>
        <w:pStyle w:val="Header3"/>
      </w:pPr>
      <w:bookmarkStart w:id="79" w:name="_Toc41389713"/>
      <w:bookmarkStart w:id="80" w:name="_Toc168295644"/>
      <w:bookmarkStart w:id="81" w:name="_Toc168957571"/>
      <w:r w:rsidRPr="00F4529D">
        <w:rPr>
          <w:szCs w:val="24"/>
        </w:rPr>
        <w:t>3.4</w:t>
      </w:r>
      <w:r w:rsidR="000C38EC" w:rsidRPr="00F4529D">
        <w:rPr>
          <w:szCs w:val="24"/>
        </w:rPr>
        <w:t>.2</w:t>
      </w:r>
      <w:r w:rsidRPr="00F4529D">
        <w:rPr>
          <w:szCs w:val="24"/>
        </w:rPr>
        <w:t xml:space="preserve"> </w:t>
      </w:r>
      <w:bookmarkStart w:id="82" w:name="_Toc40391775"/>
      <w:r w:rsidRPr="00F4529D">
        <w:t xml:space="preserve">Компоненты клиентской </w:t>
      </w:r>
      <w:bookmarkEnd w:id="79"/>
      <w:bookmarkEnd w:id="82"/>
      <w:r w:rsidRPr="00F4529D">
        <w:t>части</w:t>
      </w:r>
      <w:bookmarkEnd w:id="80"/>
      <w:bookmarkEnd w:id="81"/>
    </w:p>
    <w:p w14:paraId="7496A690" w14:textId="77777777" w:rsidR="00DA243F" w:rsidRPr="00F4529D" w:rsidRDefault="00DA243F" w:rsidP="00F92D7D">
      <w:pPr>
        <w:pStyle w:val="Main"/>
      </w:pPr>
      <w:r w:rsidRPr="00F4529D">
        <w:t xml:space="preserve">Компоненты в </w:t>
      </w:r>
      <w:r w:rsidRPr="00F4529D">
        <w:rPr>
          <w:i/>
        </w:rPr>
        <w:t>React</w:t>
      </w:r>
      <w:r w:rsidRPr="00F4529D">
        <w:t xml:space="preserve"> ведут себя как обычные функции </w:t>
      </w:r>
      <w:r w:rsidRPr="00F4529D">
        <w:rPr>
          <w:i/>
        </w:rPr>
        <w:t>JavaScript</w:t>
      </w:r>
      <w:r w:rsidRPr="00F4529D">
        <w:t>, которые принимают входные данные (</w:t>
      </w:r>
      <w:r w:rsidRPr="00F4529D">
        <w:rPr>
          <w:i/>
        </w:rPr>
        <w:t>props</w:t>
      </w:r>
      <w:r w:rsidRPr="00F4529D">
        <w:t>) и возвращает разметку для отображения. Кроме того, компоненты могут иметь внутреннее состояние (</w:t>
      </w:r>
      <w:r w:rsidRPr="00F4529D">
        <w:rPr>
          <w:i/>
        </w:rPr>
        <w:t>state</w:t>
      </w:r>
      <w:r w:rsidRPr="00F4529D">
        <w:t>), изменение которого приводит к повторному рендерингу компонента и обновлению интерфейса.</w:t>
      </w:r>
    </w:p>
    <w:p w14:paraId="5280DED8" w14:textId="2C75EB1D" w:rsidR="00DA243F" w:rsidRPr="00F4529D" w:rsidRDefault="00A651D4" w:rsidP="00F92D7D">
      <w:pPr>
        <w:pStyle w:val="Main"/>
        <w:rPr>
          <w:color w:val="000000" w:themeColor="text1"/>
          <w:szCs w:val="24"/>
        </w:rPr>
      </w:pPr>
      <w:r w:rsidRPr="00F4529D">
        <w:rPr>
          <w:color w:val="000000" w:themeColor="text1"/>
          <w:szCs w:val="24"/>
        </w:rPr>
        <w:t>Клиентское п</w:t>
      </w:r>
      <w:r w:rsidR="00DA243F" w:rsidRPr="00F4529D">
        <w:rPr>
          <w:color w:val="000000" w:themeColor="text1"/>
          <w:szCs w:val="24"/>
        </w:rPr>
        <w:t xml:space="preserve">риложение содержит 9 связанных по смыслу наборов компонентов: </w:t>
      </w:r>
      <w:r w:rsidR="00DA243F" w:rsidRPr="00F4529D">
        <w:rPr>
          <w:i/>
          <w:color w:val="000000" w:themeColor="text1"/>
          <w:szCs w:val="24"/>
          <w:lang w:val="en-US"/>
        </w:rPr>
        <w:t>page</w:t>
      </w:r>
      <w:r w:rsidR="00DA243F" w:rsidRPr="00F4529D">
        <w:rPr>
          <w:color w:val="000000" w:themeColor="text1"/>
          <w:szCs w:val="24"/>
        </w:rPr>
        <w:t xml:space="preserve">, </w:t>
      </w:r>
      <w:r w:rsidR="00DA243F" w:rsidRPr="00F4529D">
        <w:rPr>
          <w:i/>
          <w:color w:val="000000" w:themeColor="text1"/>
          <w:szCs w:val="24"/>
          <w:lang w:val="en-US"/>
        </w:rPr>
        <w:t>home</w:t>
      </w:r>
      <w:r w:rsidR="00DA243F" w:rsidRPr="00F4529D">
        <w:rPr>
          <w:color w:val="000000" w:themeColor="text1"/>
          <w:szCs w:val="24"/>
        </w:rPr>
        <w:t xml:space="preserve">, </w:t>
      </w:r>
      <w:r w:rsidR="00DA243F" w:rsidRPr="00F4529D">
        <w:rPr>
          <w:i/>
          <w:color w:val="000000" w:themeColor="text1"/>
          <w:szCs w:val="24"/>
          <w:lang w:val="en-US"/>
        </w:rPr>
        <w:t>menu</w:t>
      </w:r>
      <w:r w:rsidR="00DA243F" w:rsidRPr="00F4529D">
        <w:rPr>
          <w:i/>
          <w:color w:val="000000" w:themeColor="text1"/>
          <w:szCs w:val="24"/>
        </w:rPr>
        <w:t xml:space="preserve">, </w:t>
      </w:r>
      <w:r w:rsidR="00DA243F" w:rsidRPr="00F4529D">
        <w:rPr>
          <w:i/>
          <w:color w:val="000000" w:themeColor="text1"/>
          <w:szCs w:val="24"/>
          <w:lang w:val="en-US"/>
        </w:rPr>
        <w:t>reservation</w:t>
      </w:r>
      <w:r w:rsidR="00DA243F" w:rsidRPr="00F4529D">
        <w:rPr>
          <w:i/>
          <w:color w:val="000000" w:themeColor="text1"/>
          <w:szCs w:val="24"/>
        </w:rPr>
        <w:t xml:space="preserve">, </w:t>
      </w:r>
      <w:r w:rsidR="00DA243F" w:rsidRPr="00F4529D">
        <w:rPr>
          <w:i/>
          <w:color w:val="000000" w:themeColor="text1"/>
          <w:szCs w:val="24"/>
          <w:lang w:val="en-US"/>
        </w:rPr>
        <w:t>cart</w:t>
      </w:r>
      <w:r w:rsidR="00DA243F" w:rsidRPr="00F4529D">
        <w:rPr>
          <w:i/>
          <w:color w:val="000000" w:themeColor="text1"/>
          <w:szCs w:val="24"/>
        </w:rPr>
        <w:t xml:space="preserve">, </w:t>
      </w:r>
      <w:r w:rsidR="00DA243F" w:rsidRPr="00F4529D">
        <w:rPr>
          <w:i/>
          <w:color w:val="000000" w:themeColor="text1"/>
          <w:szCs w:val="24"/>
          <w:lang w:val="en-US"/>
        </w:rPr>
        <w:t>account</w:t>
      </w:r>
      <w:r w:rsidR="00DA243F" w:rsidRPr="00F4529D">
        <w:rPr>
          <w:i/>
          <w:color w:val="000000" w:themeColor="text1"/>
          <w:szCs w:val="24"/>
        </w:rPr>
        <w:t xml:space="preserve">, </w:t>
      </w:r>
      <w:r w:rsidR="00DA243F" w:rsidRPr="00F4529D">
        <w:rPr>
          <w:i/>
          <w:color w:val="000000" w:themeColor="text1"/>
          <w:szCs w:val="24"/>
          <w:lang w:val="en-US"/>
        </w:rPr>
        <w:t>managing</w:t>
      </w:r>
      <w:r w:rsidR="00DA243F" w:rsidRPr="00F4529D">
        <w:rPr>
          <w:i/>
          <w:color w:val="000000" w:themeColor="text1"/>
          <w:szCs w:val="24"/>
        </w:rPr>
        <w:t xml:space="preserve">, </w:t>
      </w:r>
      <w:r w:rsidR="00DA243F" w:rsidRPr="00F4529D">
        <w:rPr>
          <w:i/>
          <w:color w:val="000000" w:themeColor="text1"/>
          <w:szCs w:val="24"/>
          <w:lang w:val="en-US"/>
        </w:rPr>
        <w:t>admin</w:t>
      </w:r>
      <w:r w:rsidR="00DA243F" w:rsidRPr="00F4529D">
        <w:rPr>
          <w:color w:val="000000" w:themeColor="text1"/>
          <w:szCs w:val="24"/>
        </w:rPr>
        <w:t xml:space="preserve">, </w:t>
      </w:r>
      <w:r w:rsidR="00DA243F" w:rsidRPr="00F4529D">
        <w:rPr>
          <w:i/>
          <w:color w:val="000000" w:themeColor="text1"/>
          <w:szCs w:val="24"/>
        </w:rPr>
        <w:t>error</w:t>
      </w:r>
      <w:r w:rsidR="00DA243F" w:rsidRPr="00F4529D">
        <w:rPr>
          <w:color w:val="000000" w:themeColor="text1"/>
          <w:szCs w:val="24"/>
        </w:rPr>
        <w:t>. Описание данных наборов ком</w:t>
      </w:r>
      <w:r w:rsidR="00F4529D">
        <w:rPr>
          <w:color w:val="000000" w:themeColor="text1"/>
          <w:szCs w:val="24"/>
        </w:rPr>
        <w:t>понентов приведено в таблице 3.6</w:t>
      </w:r>
      <w:r w:rsidR="00DA243F" w:rsidRPr="00F4529D">
        <w:rPr>
          <w:color w:val="000000" w:themeColor="text1"/>
          <w:szCs w:val="24"/>
        </w:rPr>
        <w:t>.</w:t>
      </w:r>
    </w:p>
    <w:p w14:paraId="34F1DA1D" w14:textId="5D22324E" w:rsidR="00DA243F" w:rsidRPr="00F4529D" w:rsidRDefault="00F4529D" w:rsidP="00F92D7D">
      <w:pPr>
        <w:pStyle w:val="TableName"/>
      </w:pPr>
      <w:r>
        <w:t>Таблица 3.6</w:t>
      </w:r>
      <w:r w:rsidR="00DA243F" w:rsidRPr="00F4529D">
        <w:t xml:space="preserve"> – Основные наборы компонентов</w:t>
      </w:r>
    </w:p>
    <w:tbl>
      <w:tblPr>
        <w:tblStyle w:val="af1"/>
        <w:tblW w:w="0" w:type="auto"/>
        <w:tblLook w:val="04A0" w:firstRow="1" w:lastRow="0" w:firstColumn="1" w:lastColumn="0" w:noHBand="0" w:noVBand="1"/>
      </w:tblPr>
      <w:tblGrid>
        <w:gridCol w:w="1838"/>
        <w:gridCol w:w="8181"/>
      </w:tblGrid>
      <w:tr w:rsidR="00DA243F" w:rsidRPr="00F4529D" w14:paraId="0AFFBFCB" w14:textId="77777777" w:rsidTr="00F4529D">
        <w:tc>
          <w:tcPr>
            <w:tcW w:w="1838" w:type="dxa"/>
          </w:tcPr>
          <w:p w14:paraId="3D49559D" w14:textId="77777777" w:rsidR="00DA243F" w:rsidRPr="00F4529D" w:rsidRDefault="00DA243F" w:rsidP="00F92D7D">
            <w:pPr>
              <w:pStyle w:val="Table"/>
              <w:jc w:val="center"/>
            </w:pPr>
            <w:r w:rsidRPr="00F4529D">
              <w:t>Название</w:t>
            </w:r>
          </w:p>
        </w:tc>
        <w:tc>
          <w:tcPr>
            <w:tcW w:w="8181" w:type="dxa"/>
          </w:tcPr>
          <w:p w14:paraId="41664206" w14:textId="77777777" w:rsidR="00DA243F" w:rsidRPr="00F4529D" w:rsidRDefault="00DA243F" w:rsidP="00F92D7D">
            <w:pPr>
              <w:pStyle w:val="Table"/>
              <w:jc w:val="center"/>
            </w:pPr>
            <w:r w:rsidRPr="00F4529D">
              <w:t>Описание</w:t>
            </w:r>
          </w:p>
        </w:tc>
      </w:tr>
      <w:tr w:rsidR="00DA243F" w:rsidRPr="00F4529D" w14:paraId="6292E54F" w14:textId="77777777" w:rsidTr="00F4529D">
        <w:tc>
          <w:tcPr>
            <w:tcW w:w="1838" w:type="dxa"/>
          </w:tcPr>
          <w:p w14:paraId="106D7989" w14:textId="77777777" w:rsidR="00DA243F" w:rsidRPr="00F4529D" w:rsidRDefault="00DA243F" w:rsidP="00F92D7D">
            <w:pPr>
              <w:pStyle w:val="Table"/>
              <w:rPr>
                <w:i/>
              </w:rPr>
            </w:pPr>
            <w:r w:rsidRPr="00F4529D">
              <w:rPr>
                <w:i/>
              </w:rPr>
              <w:t>Page</w:t>
            </w:r>
          </w:p>
        </w:tc>
        <w:tc>
          <w:tcPr>
            <w:tcW w:w="8181" w:type="dxa"/>
          </w:tcPr>
          <w:p w14:paraId="52DC2561" w14:textId="77777777" w:rsidR="00DA243F" w:rsidRPr="00F4529D" w:rsidRDefault="00DA243F" w:rsidP="00F92D7D">
            <w:pPr>
              <w:pStyle w:val="Table"/>
            </w:pPr>
            <w:r w:rsidRPr="00F4529D">
              <w:t>Этот набор содержит общие компоненты, которые используются на различных страницах приложения для создания единого макета и обеспечения функциональности пагинации.</w:t>
            </w:r>
          </w:p>
        </w:tc>
      </w:tr>
      <w:tr w:rsidR="00DA243F" w:rsidRPr="00F4529D" w14:paraId="2BC70EA1" w14:textId="77777777" w:rsidTr="00F4529D">
        <w:tc>
          <w:tcPr>
            <w:tcW w:w="1838" w:type="dxa"/>
          </w:tcPr>
          <w:p w14:paraId="3873F731" w14:textId="77777777" w:rsidR="00DA243F" w:rsidRPr="00F4529D" w:rsidRDefault="00DA243F" w:rsidP="00F92D7D">
            <w:pPr>
              <w:pStyle w:val="Table"/>
              <w:rPr>
                <w:i/>
              </w:rPr>
            </w:pPr>
            <w:r w:rsidRPr="00F4529D">
              <w:rPr>
                <w:i/>
              </w:rPr>
              <w:t>Home</w:t>
            </w:r>
          </w:p>
        </w:tc>
        <w:tc>
          <w:tcPr>
            <w:tcW w:w="8181" w:type="dxa"/>
          </w:tcPr>
          <w:p w14:paraId="53DEF76E" w14:textId="77777777" w:rsidR="00DA243F" w:rsidRPr="00F4529D" w:rsidRDefault="00DA243F" w:rsidP="00F92D7D">
            <w:pPr>
              <w:pStyle w:val="Table"/>
            </w:pPr>
            <w:r w:rsidRPr="00F4529D">
              <w:t>Этот набор содержит компоненты главной страницы приложения. Он включает в себя компоненты галереи ресторана, а также компоненты отзывов пользователей.</w:t>
            </w:r>
          </w:p>
        </w:tc>
      </w:tr>
      <w:tr w:rsidR="00DA243F" w:rsidRPr="00F4529D" w14:paraId="4B82A1B9" w14:textId="77777777" w:rsidTr="00F4529D">
        <w:tc>
          <w:tcPr>
            <w:tcW w:w="1838" w:type="dxa"/>
          </w:tcPr>
          <w:p w14:paraId="0E88FDE6" w14:textId="77777777" w:rsidR="00DA243F" w:rsidRPr="00F4529D" w:rsidRDefault="00DA243F" w:rsidP="00F92D7D">
            <w:pPr>
              <w:pStyle w:val="Table"/>
              <w:rPr>
                <w:i/>
              </w:rPr>
            </w:pPr>
            <w:r w:rsidRPr="00F4529D">
              <w:rPr>
                <w:i/>
              </w:rPr>
              <w:t>Menu</w:t>
            </w:r>
          </w:p>
        </w:tc>
        <w:tc>
          <w:tcPr>
            <w:tcW w:w="8181" w:type="dxa"/>
          </w:tcPr>
          <w:p w14:paraId="38811801" w14:textId="77777777" w:rsidR="00DA243F" w:rsidRPr="00F4529D" w:rsidRDefault="00DA243F" w:rsidP="00F92D7D">
            <w:pPr>
              <w:pStyle w:val="Table"/>
            </w:pPr>
            <w:r w:rsidRPr="00F4529D">
              <w:t>Набор компонентов, предназначенных для создания страницы меню ресторана. Здесь включены компоненты для отображения категорий и блюд, их описаний и цен.</w:t>
            </w:r>
          </w:p>
        </w:tc>
      </w:tr>
      <w:tr w:rsidR="00DA243F" w:rsidRPr="00F4529D" w14:paraId="551177DC" w14:textId="77777777" w:rsidTr="00F4529D">
        <w:tc>
          <w:tcPr>
            <w:tcW w:w="1838" w:type="dxa"/>
          </w:tcPr>
          <w:p w14:paraId="6D831B5C" w14:textId="77777777" w:rsidR="00DA243F" w:rsidRPr="00F4529D" w:rsidRDefault="00DA243F" w:rsidP="00F92D7D">
            <w:pPr>
              <w:pStyle w:val="Table"/>
              <w:rPr>
                <w:i/>
              </w:rPr>
            </w:pPr>
            <w:r w:rsidRPr="00F4529D">
              <w:rPr>
                <w:i/>
              </w:rPr>
              <w:t>Reservation</w:t>
            </w:r>
          </w:p>
        </w:tc>
        <w:tc>
          <w:tcPr>
            <w:tcW w:w="8181" w:type="dxa"/>
          </w:tcPr>
          <w:p w14:paraId="59BD7A80" w14:textId="77777777" w:rsidR="00DA243F" w:rsidRPr="00F4529D" w:rsidRDefault="00DA243F" w:rsidP="00F92D7D">
            <w:pPr>
              <w:pStyle w:val="Table"/>
            </w:pPr>
            <w:r w:rsidRPr="00F4529D">
              <w:t>Этот набор содержит компоненты, необходимые для создания страницы бронирования столика. Он включает в себя компоненты для формирования запроса на бронирование, а также компонент для отрисовки трехмерной сцены ресторана, которая помогает пользователям выбрать столик.</w:t>
            </w:r>
          </w:p>
        </w:tc>
      </w:tr>
      <w:tr w:rsidR="00DA243F" w:rsidRPr="00F4529D" w14:paraId="2B406731" w14:textId="77777777" w:rsidTr="00F4529D">
        <w:tc>
          <w:tcPr>
            <w:tcW w:w="1838" w:type="dxa"/>
          </w:tcPr>
          <w:p w14:paraId="1A301A53" w14:textId="77777777" w:rsidR="00DA243F" w:rsidRPr="00F4529D" w:rsidRDefault="00DA243F" w:rsidP="00F92D7D">
            <w:pPr>
              <w:pStyle w:val="Table"/>
              <w:rPr>
                <w:i/>
              </w:rPr>
            </w:pPr>
            <w:r w:rsidRPr="00F4529D">
              <w:rPr>
                <w:i/>
              </w:rPr>
              <w:t>Cart</w:t>
            </w:r>
          </w:p>
        </w:tc>
        <w:tc>
          <w:tcPr>
            <w:tcW w:w="8181" w:type="dxa"/>
          </w:tcPr>
          <w:p w14:paraId="426EAF1B" w14:textId="77777777" w:rsidR="00DA243F" w:rsidRPr="00F4529D" w:rsidRDefault="00DA243F" w:rsidP="00F92D7D">
            <w:pPr>
              <w:pStyle w:val="Table"/>
            </w:pPr>
            <w:r w:rsidRPr="00F4529D">
              <w:t>Набор компонентов для создания страницы корзины пользователя. Включает в себя компоненты для отображения содержимого корзины и оформления заказа.</w:t>
            </w:r>
          </w:p>
        </w:tc>
      </w:tr>
      <w:tr w:rsidR="00DA243F" w:rsidRPr="00F4529D" w14:paraId="450E4799" w14:textId="77777777" w:rsidTr="00F4529D">
        <w:tc>
          <w:tcPr>
            <w:tcW w:w="1838" w:type="dxa"/>
          </w:tcPr>
          <w:p w14:paraId="60C3881C" w14:textId="77777777" w:rsidR="00DA243F" w:rsidRPr="00F4529D" w:rsidRDefault="00DA243F" w:rsidP="00F92D7D">
            <w:pPr>
              <w:pStyle w:val="Table"/>
              <w:rPr>
                <w:i/>
              </w:rPr>
            </w:pPr>
            <w:r w:rsidRPr="00F4529D">
              <w:rPr>
                <w:i/>
              </w:rPr>
              <w:t>Account</w:t>
            </w:r>
          </w:p>
        </w:tc>
        <w:tc>
          <w:tcPr>
            <w:tcW w:w="8181" w:type="dxa"/>
          </w:tcPr>
          <w:p w14:paraId="484974AF" w14:textId="77777777" w:rsidR="00DA243F" w:rsidRPr="00F4529D" w:rsidRDefault="00DA243F" w:rsidP="00F92D7D">
            <w:pPr>
              <w:pStyle w:val="Table"/>
            </w:pPr>
            <w:r w:rsidRPr="00F4529D">
              <w:t>Набор компонентов, предназначенных для создания страницы управления аккаунтом пользователя.</w:t>
            </w:r>
          </w:p>
        </w:tc>
      </w:tr>
      <w:tr w:rsidR="00DA243F" w:rsidRPr="00F4529D" w14:paraId="3780CC78" w14:textId="77777777" w:rsidTr="00F4529D">
        <w:tc>
          <w:tcPr>
            <w:tcW w:w="1838" w:type="dxa"/>
          </w:tcPr>
          <w:p w14:paraId="4FDD933F" w14:textId="77777777" w:rsidR="00DA243F" w:rsidRPr="00F4529D" w:rsidRDefault="00DA243F" w:rsidP="00F92D7D">
            <w:pPr>
              <w:pStyle w:val="Table"/>
              <w:rPr>
                <w:i/>
              </w:rPr>
            </w:pPr>
            <w:r w:rsidRPr="00F4529D">
              <w:rPr>
                <w:i/>
              </w:rPr>
              <w:t>Managing</w:t>
            </w:r>
          </w:p>
        </w:tc>
        <w:tc>
          <w:tcPr>
            <w:tcW w:w="8181" w:type="dxa"/>
          </w:tcPr>
          <w:p w14:paraId="0266A97D" w14:textId="77777777" w:rsidR="00DA243F" w:rsidRPr="00F4529D" w:rsidRDefault="00DA243F" w:rsidP="00F92D7D">
            <w:pPr>
              <w:pStyle w:val="Table"/>
            </w:pPr>
            <w:r w:rsidRPr="00F4529D">
              <w:t>Набор компонентов для работы менеджера. Включает в себя компоненты, обеспечивающие управление заказами, а также просмотр текущих бронирований.</w:t>
            </w:r>
          </w:p>
        </w:tc>
      </w:tr>
      <w:tr w:rsidR="00DA243F" w:rsidRPr="00F4529D" w14:paraId="16432B42" w14:textId="77777777" w:rsidTr="00F4529D">
        <w:tc>
          <w:tcPr>
            <w:tcW w:w="1838" w:type="dxa"/>
          </w:tcPr>
          <w:p w14:paraId="6330E9F1" w14:textId="77777777" w:rsidR="00DA243F" w:rsidRPr="00F4529D" w:rsidRDefault="00DA243F" w:rsidP="00F92D7D">
            <w:pPr>
              <w:pStyle w:val="Table"/>
              <w:rPr>
                <w:i/>
              </w:rPr>
            </w:pPr>
            <w:r w:rsidRPr="00F4529D">
              <w:rPr>
                <w:i/>
              </w:rPr>
              <w:t>Admin</w:t>
            </w:r>
          </w:p>
        </w:tc>
        <w:tc>
          <w:tcPr>
            <w:tcW w:w="8181" w:type="dxa"/>
          </w:tcPr>
          <w:p w14:paraId="668BA4EE" w14:textId="77777777" w:rsidR="00DA243F" w:rsidRPr="00F4529D" w:rsidRDefault="00DA243F" w:rsidP="00F92D7D">
            <w:pPr>
              <w:pStyle w:val="Table"/>
            </w:pPr>
            <w:r w:rsidRPr="00F4529D">
              <w:t>Набор компонентов для работы администратора через административную панель.</w:t>
            </w:r>
          </w:p>
        </w:tc>
      </w:tr>
      <w:tr w:rsidR="00DA243F" w:rsidRPr="00F4529D" w14:paraId="165B2068" w14:textId="77777777" w:rsidTr="00F4529D">
        <w:tc>
          <w:tcPr>
            <w:tcW w:w="1838" w:type="dxa"/>
          </w:tcPr>
          <w:p w14:paraId="29DF52ED" w14:textId="77777777" w:rsidR="00DA243F" w:rsidRPr="00F4529D" w:rsidRDefault="00DA243F" w:rsidP="00F92D7D">
            <w:pPr>
              <w:pStyle w:val="Table"/>
              <w:rPr>
                <w:i/>
              </w:rPr>
            </w:pPr>
            <w:r w:rsidRPr="00F4529D">
              <w:rPr>
                <w:i/>
              </w:rPr>
              <w:t>Error</w:t>
            </w:r>
          </w:p>
        </w:tc>
        <w:tc>
          <w:tcPr>
            <w:tcW w:w="8181" w:type="dxa"/>
          </w:tcPr>
          <w:p w14:paraId="777D20AA" w14:textId="77777777" w:rsidR="00DA243F" w:rsidRPr="00F4529D" w:rsidRDefault="00DA243F" w:rsidP="00F92D7D">
            <w:pPr>
              <w:pStyle w:val="Table"/>
            </w:pPr>
            <w:r w:rsidRPr="00F4529D">
              <w:t xml:space="preserve">Набор компонентов, используемых для обработки ошибок, которые могут возникнуть во время работы с </w:t>
            </w:r>
            <w:r w:rsidRPr="00F4529D">
              <w:rPr>
                <w:i/>
              </w:rPr>
              <w:t>API</w:t>
            </w:r>
            <w:r w:rsidRPr="00F4529D">
              <w:t>. Включает в себя компоненты для отображения сообщений об ошибках.</w:t>
            </w:r>
          </w:p>
        </w:tc>
      </w:tr>
    </w:tbl>
    <w:p w14:paraId="40F6F8FE" w14:textId="21A7266F" w:rsidR="00DA243F" w:rsidRPr="00F4529D" w:rsidRDefault="00DA243F" w:rsidP="00F92D7D">
      <w:pPr>
        <w:pStyle w:val="Main"/>
        <w:spacing w:before="240"/>
      </w:pPr>
      <w:r w:rsidRPr="00F4529D">
        <w:t xml:space="preserve">В клиентской части было </w:t>
      </w:r>
      <w:r w:rsidR="00740BA0">
        <w:t>разработано</w:t>
      </w:r>
      <w:r w:rsidRPr="00F4529D">
        <w:t xml:space="preserve"> 72 различных компонента </w:t>
      </w:r>
      <w:r w:rsidRPr="00F4529D">
        <w:rPr>
          <w:i/>
        </w:rPr>
        <w:t>React</w:t>
      </w:r>
      <w:r w:rsidR="00740BA0">
        <w:t>.</w:t>
      </w:r>
    </w:p>
    <w:p w14:paraId="3049A87A" w14:textId="68721BDE" w:rsidR="00DA243F" w:rsidRPr="00F4529D" w:rsidRDefault="00DA243F" w:rsidP="00F92D7D">
      <w:pPr>
        <w:pStyle w:val="Main"/>
        <w:spacing w:after="240"/>
      </w:pPr>
      <w:r w:rsidRPr="00F4529D">
        <w:lastRenderedPageBreak/>
        <w:t xml:space="preserve">Вся логика каждого компонента написана с использованием языка </w:t>
      </w:r>
      <w:r w:rsidRPr="00F4529D">
        <w:rPr>
          <w:i/>
        </w:rPr>
        <w:t>TSX (TypeScript XML)</w:t>
      </w:r>
      <w:r w:rsidRPr="00F4529D">
        <w:t xml:space="preserve"> в отдельных файлах. </w:t>
      </w:r>
      <w:r w:rsidRPr="00F4529D">
        <w:rPr>
          <w:i/>
        </w:rPr>
        <w:t>TSX</w:t>
      </w:r>
      <w:r w:rsidRPr="00F4529D">
        <w:t xml:space="preserve"> предоставляет собой инструменты для разработки компонентов </w:t>
      </w:r>
      <w:r w:rsidRPr="00F4529D">
        <w:rPr>
          <w:i/>
        </w:rPr>
        <w:t>React</w:t>
      </w:r>
      <w:r w:rsidRPr="00F4529D">
        <w:t xml:space="preserve">, сочетая синтаксис </w:t>
      </w:r>
      <w:r w:rsidRPr="00F4529D">
        <w:rPr>
          <w:i/>
        </w:rPr>
        <w:t>JSX</w:t>
      </w:r>
      <w:r w:rsidRPr="00F4529D">
        <w:t xml:space="preserve"> с типизацией </w:t>
      </w:r>
      <w:r w:rsidRPr="00F4529D">
        <w:rPr>
          <w:i/>
        </w:rPr>
        <w:t>TypeScript</w:t>
      </w:r>
      <w:r w:rsidRPr="00F4529D">
        <w:t>, что позволяет создавать надежные и масштабируемые компоненты</w:t>
      </w:r>
      <w:r w:rsidR="00F4529D">
        <w:t>. В листинге 3.9</w:t>
      </w:r>
      <w:r w:rsidRPr="00F4529D">
        <w:t xml:space="preserve"> представлена некоторая часть </w:t>
      </w:r>
      <w:r w:rsidR="00F4529D">
        <w:t xml:space="preserve">исходного </w:t>
      </w:r>
      <w:r w:rsidRPr="00F4529D">
        <w:t xml:space="preserve">кода компонента </w:t>
      </w:r>
      <w:r w:rsidRPr="00F4529D">
        <w:rPr>
          <w:i/>
          <w:lang w:val="en-US"/>
        </w:rPr>
        <w:t>Login</w:t>
      </w:r>
      <w:r w:rsidRPr="00F4529D">
        <w:rPr>
          <w:szCs w:val="24"/>
        </w:rPr>
        <w:t>.</w:t>
      </w:r>
    </w:p>
    <w:tbl>
      <w:tblPr>
        <w:tblStyle w:val="af1"/>
        <w:tblW w:w="0" w:type="auto"/>
        <w:tblLook w:val="04A0" w:firstRow="1" w:lastRow="0" w:firstColumn="1" w:lastColumn="0" w:noHBand="0" w:noVBand="1"/>
      </w:tblPr>
      <w:tblGrid>
        <w:gridCol w:w="10025"/>
      </w:tblGrid>
      <w:tr w:rsidR="00DA243F" w:rsidRPr="00453726" w14:paraId="447B9D01" w14:textId="77777777" w:rsidTr="00DA243F">
        <w:tc>
          <w:tcPr>
            <w:tcW w:w="10082" w:type="dxa"/>
          </w:tcPr>
          <w:p w14:paraId="14D125BE" w14:textId="77777777" w:rsidR="00DA243F" w:rsidRPr="00FC6187" w:rsidRDefault="00DA243F" w:rsidP="00F92D7D">
            <w:pPr>
              <w:pStyle w:val="Code"/>
            </w:pPr>
            <w:r w:rsidRPr="00FC6187">
              <w:t>&lt;</w:t>
            </w:r>
            <w:r w:rsidRPr="00F4529D">
              <w:t>Form</w:t>
            </w:r>
            <w:r w:rsidRPr="00FC6187">
              <w:t>.</w:t>
            </w:r>
            <w:r w:rsidRPr="00F4529D">
              <w:t>Check</w:t>
            </w:r>
          </w:p>
          <w:p w14:paraId="6071FC5E" w14:textId="77EBC4A4" w:rsidR="00F4529D" w:rsidRPr="00F4529D" w:rsidRDefault="00DA243F" w:rsidP="00F92D7D">
            <w:pPr>
              <w:pStyle w:val="Code"/>
            </w:pPr>
            <w:r w:rsidRPr="00F4529D">
              <w:t xml:space="preserve">    className</w:t>
            </w:r>
            <w:proofErr w:type="gramStart"/>
            <w:r w:rsidRPr="00F4529D">
              <w:t>={</w:t>
            </w:r>
            <w:proofErr w:type="gramEnd"/>
            <w:r w:rsidRPr="00F4529D">
              <w:t>"my-2 pt-2 border-top border-secondary</w:t>
            </w:r>
          </w:p>
          <w:p w14:paraId="719C9679" w14:textId="457AB682" w:rsidR="00DA243F" w:rsidRPr="00FC6187" w:rsidRDefault="00F4529D" w:rsidP="00F92D7D">
            <w:pPr>
              <w:pStyle w:val="Code"/>
            </w:pPr>
            <w:r w:rsidRPr="005C63B2">
              <w:t xml:space="preserve">                </w:t>
            </w:r>
            <w:r w:rsidR="00DA243F" w:rsidRPr="00F4529D">
              <w:t>border</w:t>
            </w:r>
            <w:r w:rsidR="00DA243F" w:rsidRPr="00FC6187">
              <w:t xml:space="preserve">-2 </w:t>
            </w:r>
            <w:r w:rsidR="00DA243F" w:rsidRPr="00F4529D">
              <w:t>border</w:t>
            </w:r>
            <w:r w:rsidR="00DA243F" w:rsidRPr="00FC6187">
              <w:t>-</w:t>
            </w:r>
            <w:r w:rsidR="00DA243F" w:rsidRPr="00F4529D">
              <w:t>opacity</w:t>
            </w:r>
            <w:r w:rsidR="00DA243F" w:rsidRPr="00FC6187">
              <w:t>-50"}&gt;</w:t>
            </w:r>
          </w:p>
          <w:p w14:paraId="04213FE5" w14:textId="77777777" w:rsidR="00740BA0" w:rsidRDefault="00DA243F" w:rsidP="00F92D7D">
            <w:pPr>
              <w:pStyle w:val="Code"/>
            </w:pPr>
            <w:r w:rsidRPr="00F4529D">
              <w:t xml:space="preserve">    </w:t>
            </w:r>
            <w:proofErr w:type="gramStart"/>
            <w:r w:rsidRPr="00F4529D">
              <w:t>&lt;Form.Check.Input</w:t>
            </w:r>
            <w:proofErr w:type="gramEnd"/>
          </w:p>
          <w:p w14:paraId="774ABF81" w14:textId="578FE292" w:rsidR="00DA243F" w:rsidRPr="00F4529D" w:rsidRDefault="00740BA0" w:rsidP="00F92D7D">
            <w:pPr>
              <w:pStyle w:val="Code"/>
            </w:pPr>
            <w:r w:rsidRPr="00B24E42">
              <w:t xml:space="preserve">        </w:t>
            </w:r>
            <w:r w:rsidR="00DA243F" w:rsidRPr="00F4529D">
              <w:t>type={"checkbox"}</w:t>
            </w:r>
            <w:r w:rsidRPr="00B24E42">
              <w:t xml:space="preserve"> </w:t>
            </w:r>
            <w:r w:rsidR="00DA243F" w:rsidRPr="00F4529D">
              <w:t>name={"remember"}</w:t>
            </w:r>
          </w:p>
          <w:p w14:paraId="1D8965A1" w14:textId="6AA84060" w:rsidR="00DA243F" w:rsidRPr="00F4529D" w:rsidRDefault="00DA243F" w:rsidP="00F92D7D">
            <w:pPr>
              <w:pStyle w:val="Code"/>
            </w:pPr>
            <w:r w:rsidRPr="00F4529D">
              <w:t xml:space="preserve">        checked={remember}</w:t>
            </w:r>
            <w:r w:rsidR="00F4529D" w:rsidRPr="00F4529D">
              <w:t xml:space="preserve"> </w:t>
            </w:r>
            <w:r w:rsidRPr="00F4529D">
              <w:t>id={"remember"}</w:t>
            </w:r>
          </w:p>
          <w:p w14:paraId="6DFBFF5E" w14:textId="4244809E" w:rsidR="00DA243F" w:rsidRPr="00F4529D" w:rsidRDefault="00DA243F" w:rsidP="00F92D7D">
            <w:pPr>
              <w:pStyle w:val="Code"/>
            </w:pPr>
            <w:r w:rsidRPr="00F4529D">
              <w:t xml:space="preserve">        onChange={(e) =&gt; setRemember(</w:t>
            </w:r>
            <w:proofErr w:type="gramStart"/>
            <w:r w:rsidRPr="00F4529D">
              <w:t>e.target</w:t>
            </w:r>
            <w:proofErr w:type="gramEnd"/>
            <w:r w:rsidRPr="00F4529D">
              <w:t>.checked)}/&gt;</w:t>
            </w:r>
          </w:p>
          <w:p w14:paraId="16DD15EC" w14:textId="0DE37262" w:rsidR="00DA243F" w:rsidRPr="00F4529D" w:rsidRDefault="00DA243F" w:rsidP="00F92D7D">
            <w:pPr>
              <w:pStyle w:val="Code"/>
            </w:pPr>
            <w:r w:rsidRPr="00F4529D">
              <w:t xml:space="preserve">    </w:t>
            </w:r>
            <w:proofErr w:type="gramStart"/>
            <w:r w:rsidRPr="00F4529D">
              <w:t>&lt;Form.Check.Label</w:t>
            </w:r>
            <w:proofErr w:type="gramEnd"/>
            <w:r w:rsidR="00F4529D" w:rsidRPr="00F4529D">
              <w:t xml:space="preserve"> </w:t>
            </w:r>
            <w:r w:rsidRPr="00F4529D">
              <w:t>htmlFor={"remember"}</w:t>
            </w:r>
            <w:r w:rsidR="00F4529D" w:rsidRPr="00F4529D">
              <w:t xml:space="preserve"> </w:t>
            </w:r>
            <w:r w:rsidRPr="00F4529D">
              <w:t>className={"fs-6"}&gt;</w:t>
            </w:r>
          </w:p>
          <w:p w14:paraId="3A9EB0DD" w14:textId="77777777" w:rsidR="00DA243F" w:rsidRPr="00FC6187" w:rsidRDefault="00DA243F" w:rsidP="00F92D7D">
            <w:pPr>
              <w:pStyle w:val="Code"/>
              <w:rPr>
                <w:lang w:val="ru-RU"/>
              </w:rPr>
            </w:pPr>
            <w:r w:rsidRPr="00F4529D">
              <w:t xml:space="preserve">        </w:t>
            </w:r>
            <w:r w:rsidRPr="00FC6187">
              <w:rPr>
                <w:lang w:val="ru-RU"/>
              </w:rPr>
              <w:t>Запомнить меня</w:t>
            </w:r>
          </w:p>
          <w:p w14:paraId="74F3D59D" w14:textId="77777777" w:rsidR="00DA243F" w:rsidRPr="00FC6187" w:rsidRDefault="00DA243F" w:rsidP="00F92D7D">
            <w:pPr>
              <w:pStyle w:val="Code"/>
              <w:rPr>
                <w:lang w:val="ru-RU"/>
              </w:rPr>
            </w:pPr>
            <w:r w:rsidRPr="00FC6187">
              <w:rPr>
                <w:lang w:val="ru-RU"/>
              </w:rPr>
              <w:t xml:space="preserve">    &lt;/</w:t>
            </w:r>
            <w:r w:rsidRPr="00F4529D">
              <w:t>Form</w:t>
            </w:r>
            <w:r w:rsidRPr="00FC6187">
              <w:rPr>
                <w:lang w:val="ru-RU"/>
              </w:rPr>
              <w:t>.</w:t>
            </w:r>
            <w:r w:rsidRPr="00F4529D">
              <w:t>Check</w:t>
            </w:r>
            <w:r w:rsidRPr="00FC6187">
              <w:rPr>
                <w:lang w:val="ru-RU"/>
              </w:rPr>
              <w:t>.</w:t>
            </w:r>
            <w:r w:rsidRPr="00F4529D">
              <w:t>Label</w:t>
            </w:r>
            <w:r w:rsidRPr="00FC6187">
              <w:rPr>
                <w:lang w:val="ru-RU"/>
              </w:rPr>
              <w:t>&gt;</w:t>
            </w:r>
          </w:p>
          <w:p w14:paraId="4956E53D" w14:textId="77777777" w:rsidR="00DA243F" w:rsidRPr="00F4529D" w:rsidRDefault="00DA243F" w:rsidP="00F92D7D">
            <w:pPr>
              <w:pStyle w:val="Code"/>
            </w:pPr>
            <w:r w:rsidRPr="00F4529D">
              <w:t>&lt;/Form.Check&gt;</w:t>
            </w:r>
          </w:p>
          <w:p w14:paraId="25A54315" w14:textId="77777777" w:rsidR="00DA243F" w:rsidRPr="00F4529D" w:rsidRDefault="00DA243F" w:rsidP="00F92D7D">
            <w:pPr>
              <w:pStyle w:val="Code"/>
            </w:pPr>
            <w:r w:rsidRPr="00F4529D">
              <w:t>&lt;Form.Group&gt;</w:t>
            </w:r>
          </w:p>
          <w:p w14:paraId="500B4203" w14:textId="77777777" w:rsidR="00DA243F" w:rsidRPr="00F4529D" w:rsidRDefault="00DA243F" w:rsidP="00F92D7D">
            <w:pPr>
              <w:pStyle w:val="Code"/>
            </w:pPr>
            <w:r w:rsidRPr="00F4529D">
              <w:t xml:space="preserve">    {feedback &amp;&amp; (</w:t>
            </w:r>
          </w:p>
          <w:p w14:paraId="227A2497" w14:textId="0B8D9780" w:rsidR="00DA243F" w:rsidRPr="00F4529D" w:rsidRDefault="00DA243F" w:rsidP="00F92D7D">
            <w:pPr>
              <w:pStyle w:val="Code"/>
            </w:pPr>
            <w:r w:rsidRPr="00F4529D">
              <w:t xml:space="preserve">        &lt;div</w:t>
            </w:r>
            <w:r w:rsidR="00F4529D" w:rsidRPr="00F4529D">
              <w:t xml:space="preserve"> </w:t>
            </w:r>
            <w:r w:rsidRPr="00F4529D">
              <w:t>className</w:t>
            </w:r>
            <w:proofErr w:type="gramStart"/>
            <w:r w:rsidRPr="00F4529D">
              <w:t>={</w:t>
            </w:r>
            <w:proofErr w:type="gramEnd"/>
            <w:r w:rsidRPr="00F4529D">
              <w:t>"text-danger fw-bold fst-italic"}&gt;</w:t>
            </w:r>
          </w:p>
          <w:p w14:paraId="42DA82EE" w14:textId="77777777" w:rsidR="00DA243F" w:rsidRPr="00F4529D" w:rsidRDefault="00DA243F" w:rsidP="00F92D7D">
            <w:pPr>
              <w:pStyle w:val="Code"/>
            </w:pPr>
            <w:r w:rsidRPr="00F4529D">
              <w:t xml:space="preserve">            {feedback}</w:t>
            </w:r>
          </w:p>
          <w:p w14:paraId="7E670FCB" w14:textId="181AA5D6" w:rsidR="00DA243F" w:rsidRPr="00F4529D" w:rsidRDefault="00DA243F" w:rsidP="00F92D7D">
            <w:pPr>
              <w:pStyle w:val="Code"/>
            </w:pPr>
            <w:r w:rsidRPr="00F4529D">
              <w:t xml:space="preserve">        &lt;/div&gt;)}</w:t>
            </w:r>
          </w:p>
          <w:p w14:paraId="0AC49F5B" w14:textId="67FE0E35" w:rsidR="00DA243F" w:rsidRPr="00F4529D" w:rsidRDefault="00DA243F" w:rsidP="00F92D7D">
            <w:pPr>
              <w:pStyle w:val="Code"/>
            </w:pPr>
            <w:r w:rsidRPr="00F4529D">
              <w:t xml:space="preserve">    &lt;Button</w:t>
            </w:r>
            <w:r w:rsidR="00F4529D" w:rsidRPr="00F4529D">
              <w:t xml:space="preserve"> </w:t>
            </w:r>
            <w:r w:rsidRPr="00F4529D">
              <w:t>variant={"primary"}</w:t>
            </w:r>
            <w:r w:rsidR="00F4529D" w:rsidRPr="00F4529D">
              <w:t xml:space="preserve"> </w:t>
            </w:r>
            <w:r w:rsidRPr="00F4529D">
              <w:t>className</w:t>
            </w:r>
            <w:proofErr w:type="gramStart"/>
            <w:r w:rsidRPr="00F4529D">
              <w:t>={</w:t>
            </w:r>
            <w:proofErr w:type="gramEnd"/>
            <w:r w:rsidRPr="00F4529D">
              <w:t>"w-100 fs-5"}</w:t>
            </w:r>
          </w:p>
          <w:p w14:paraId="31E82E43" w14:textId="30163264" w:rsidR="00DA243F" w:rsidRPr="00F4529D" w:rsidRDefault="00DA243F" w:rsidP="00F92D7D">
            <w:pPr>
              <w:pStyle w:val="Code"/>
            </w:pPr>
            <w:r w:rsidRPr="00F4529D">
              <w:t xml:space="preserve">        onClick={handleSubmit}&gt;Войти&lt;/Button&gt;</w:t>
            </w:r>
          </w:p>
          <w:p w14:paraId="3343A0C6" w14:textId="77777777" w:rsidR="00DA243F" w:rsidRPr="00F4529D" w:rsidRDefault="00DA243F" w:rsidP="00F92D7D">
            <w:pPr>
              <w:pStyle w:val="Code"/>
              <w:rPr>
                <w:rFonts w:ascii="Consolas" w:hAnsi="Consolas"/>
              </w:rPr>
            </w:pPr>
            <w:r w:rsidRPr="00F4529D">
              <w:t>&lt;/Form.Group&gt;</w:t>
            </w:r>
          </w:p>
        </w:tc>
      </w:tr>
    </w:tbl>
    <w:p w14:paraId="5542F75E" w14:textId="2060AD1D" w:rsidR="00DA243F" w:rsidRPr="00F4529D" w:rsidRDefault="00DA243F" w:rsidP="00F92D7D">
      <w:pPr>
        <w:pStyle w:val="ImageText"/>
      </w:pPr>
      <w:r w:rsidRPr="00F4529D">
        <w:t>Листинг</w:t>
      </w:r>
      <w:r w:rsidR="00F4529D">
        <w:t xml:space="preserve"> 3.9</w:t>
      </w:r>
      <w:r w:rsidRPr="00F4529D">
        <w:t xml:space="preserve"> – Часть </w:t>
      </w:r>
      <w:r w:rsidR="00F4529D">
        <w:t xml:space="preserve">исходного </w:t>
      </w:r>
      <w:r w:rsidRPr="00F4529D">
        <w:t xml:space="preserve">кода компонента </w:t>
      </w:r>
      <w:r w:rsidRPr="00F4529D">
        <w:rPr>
          <w:i/>
          <w:lang w:val="en-US"/>
        </w:rPr>
        <w:t>Login</w:t>
      </w:r>
    </w:p>
    <w:p w14:paraId="15C02AE3" w14:textId="77777777" w:rsidR="007474C3" w:rsidRDefault="00DA243F" w:rsidP="00F92D7D">
      <w:pPr>
        <w:pStyle w:val="Main"/>
      </w:pPr>
      <w:r w:rsidRPr="00F4529D">
        <w:t xml:space="preserve">Каждый компонент дополнительно использует стили из соответствующего файлa </w:t>
      </w:r>
      <w:r w:rsidRPr="00F4529D">
        <w:rPr>
          <w:i/>
        </w:rPr>
        <w:t>Sass</w:t>
      </w:r>
      <w:r w:rsidRPr="00F4529D">
        <w:t xml:space="preserve">. Эти </w:t>
      </w:r>
      <w:r w:rsidRPr="00F4529D">
        <w:rPr>
          <w:i/>
        </w:rPr>
        <w:t>Sass</w:t>
      </w:r>
      <w:r w:rsidRPr="00F4529D">
        <w:t xml:space="preserve"> файлы содержат стили, специфичные для каждого компонента, такие как цвета, шрифты, отс</w:t>
      </w:r>
      <w:r w:rsidR="00740BA0">
        <w:t>тупы и другие стилевые свойства</w:t>
      </w:r>
      <w:r w:rsidR="007474C3">
        <w:t>.</w:t>
      </w:r>
    </w:p>
    <w:p w14:paraId="0518C059" w14:textId="6000B22C" w:rsidR="00DA243F" w:rsidRPr="00F4529D" w:rsidRDefault="00DA243F" w:rsidP="00F92D7D">
      <w:pPr>
        <w:pStyle w:val="Main"/>
      </w:pPr>
      <w:r w:rsidRPr="00F4529D">
        <w:t>Разделение на отдельные файлы позволяет легко управлять стилями каждого компонента и повторно использовать их в других частях приложения.</w:t>
      </w:r>
    </w:p>
    <w:p w14:paraId="2197B8BA" w14:textId="2D2804D0" w:rsidR="00DA243F" w:rsidRPr="00F4529D" w:rsidRDefault="00F4529D" w:rsidP="00F92D7D">
      <w:pPr>
        <w:pStyle w:val="Main"/>
        <w:spacing w:after="240"/>
        <w:rPr>
          <w:szCs w:val="24"/>
        </w:rPr>
      </w:pPr>
      <w:r>
        <w:t xml:space="preserve">Далее в качестве примера рассмотрим </w:t>
      </w:r>
      <w:r w:rsidRPr="00F4529D">
        <w:t>содержимое кода</w:t>
      </w:r>
      <w:r w:rsidRPr="00F4529D">
        <w:rPr>
          <w:i/>
        </w:rPr>
        <w:t xml:space="preserve"> </w:t>
      </w:r>
      <w:r w:rsidRPr="00F4529D">
        <w:rPr>
          <w:i/>
          <w:lang w:val="en-US"/>
        </w:rPr>
        <w:t>Sass</w:t>
      </w:r>
      <w:r w:rsidRPr="00F4529D">
        <w:t xml:space="preserve"> файла стиля компонента </w:t>
      </w:r>
      <w:r w:rsidRPr="00F4529D">
        <w:rPr>
          <w:i/>
          <w:lang w:val="en-US"/>
        </w:rPr>
        <w:t>Login</w:t>
      </w:r>
      <w:r>
        <w:rPr>
          <w:i/>
        </w:rPr>
        <w:t>.</w:t>
      </w:r>
      <w:r>
        <w:t xml:space="preserve"> Исходный код </w:t>
      </w:r>
      <w:r w:rsidRPr="00F4529D">
        <w:rPr>
          <w:i/>
          <w:lang w:val="en-US"/>
        </w:rPr>
        <w:t>Sass</w:t>
      </w:r>
      <w:r>
        <w:rPr>
          <w:lang w:val="en-US"/>
        </w:rPr>
        <w:t xml:space="preserve"> </w:t>
      </w:r>
      <w:r>
        <w:t>файла представлен в листинге 3.10</w:t>
      </w:r>
      <w:r w:rsidR="00DA243F" w:rsidRPr="00F4529D">
        <w:rPr>
          <w:szCs w:val="24"/>
        </w:rPr>
        <w:t>.</w:t>
      </w:r>
    </w:p>
    <w:tbl>
      <w:tblPr>
        <w:tblStyle w:val="af1"/>
        <w:tblW w:w="0" w:type="auto"/>
        <w:tblLook w:val="04A0" w:firstRow="1" w:lastRow="0" w:firstColumn="1" w:lastColumn="0" w:noHBand="0" w:noVBand="1"/>
      </w:tblPr>
      <w:tblGrid>
        <w:gridCol w:w="10025"/>
      </w:tblGrid>
      <w:tr w:rsidR="00DA243F" w:rsidRPr="00453726" w14:paraId="22A4A439" w14:textId="77777777" w:rsidTr="00DA243F">
        <w:tc>
          <w:tcPr>
            <w:tcW w:w="10082" w:type="dxa"/>
          </w:tcPr>
          <w:p w14:paraId="273499EC" w14:textId="77777777" w:rsidR="00DA243F" w:rsidRPr="00F4529D" w:rsidRDefault="00DA243F" w:rsidP="00F92D7D">
            <w:pPr>
              <w:pStyle w:val="Code"/>
            </w:pPr>
            <w:r w:rsidRPr="00F4529D">
              <w:t>.login-container</w:t>
            </w:r>
          </w:p>
          <w:p w14:paraId="1AA14857" w14:textId="3BD0F1CE" w:rsidR="00DA243F" w:rsidRPr="00F4529D" w:rsidRDefault="00DA243F" w:rsidP="00F92D7D">
            <w:pPr>
              <w:pStyle w:val="Code"/>
            </w:pPr>
            <w:r w:rsidRPr="00F4529D">
              <w:t xml:space="preserve">  @</w:t>
            </w:r>
            <w:proofErr w:type="gramStart"/>
            <w:r w:rsidRPr="00F4529D">
              <w:t>extend .d</w:t>
            </w:r>
            <w:proofErr w:type="gramEnd"/>
            <w:r w:rsidRPr="00F4529D">
              <w:t>-flex</w:t>
            </w:r>
          </w:p>
          <w:p w14:paraId="3860FEEF" w14:textId="77777777" w:rsidR="00DA243F" w:rsidRPr="00F4529D" w:rsidRDefault="00DA243F" w:rsidP="00F92D7D">
            <w:pPr>
              <w:pStyle w:val="Code"/>
            </w:pPr>
            <w:r w:rsidRPr="00F4529D">
              <w:t xml:space="preserve">  @</w:t>
            </w:r>
            <w:proofErr w:type="gramStart"/>
            <w:r w:rsidRPr="00F4529D">
              <w:t>extend .flex</w:t>
            </w:r>
            <w:proofErr w:type="gramEnd"/>
            <w:r w:rsidRPr="00F4529D">
              <w:t>-fill</w:t>
            </w:r>
          </w:p>
          <w:p w14:paraId="7C20DBAE" w14:textId="77777777" w:rsidR="00DA243F" w:rsidRPr="00F4529D" w:rsidRDefault="00DA243F" w:rsidP="00F92D7D">
            <w:pPr>
              <w:pStyle w:val="Code"/>
            </w:pPr>
            <w:r w:rsidRPr="00F4529D">
              <w:t xml:space="preserve">  background-color: </w:t>
            </w:r>
            <w:proofErr w:type="gramStart"/>
            <w:r w:rsidRPr="00F4529D">
              <w:t>rgb(</w:t>
            </w:r>
            <w:proofErr w:type="gramEnd"/>
            <w:r w:rsidRPr="00F4529D">
              <w:t>209, 215, 238)</w:t>
            </w:r>
          </w:p>
          <w:p w14:paraId="6131331D" w14:textId="6FD78454" w:rsidR="00DA243F" w:rsidRPr="00F4529D" w:rsidRDefault="00DA243F" w:rsidP="00F92D7D">
            <w:pPr>
              <w:pStyle w:val="Code"/>
            </w:pPr>
            <w:r w:rsidRPr="00F4529D">
              <w:t>.login</w:t>
            </w:r>
          </w:p>
          <w:p w14:paraId="0CE30CFE" w14:textId="64749C48" w:rsidR="00DA243F" w:rsidRPr="00F4529D" w:rsidRDefault="00DA243F" w:rsidP="00F92D7D">
            <w:pPr>
              <w:pStyle w:val="Code"/>
            </w:pPr>
            <w:r w:rsidRPr="00F4529D">
              <w:t xml:space="preserve">  @</w:t>
            </w:r>
            <w:proofErr w:type="gramStart"/>
            <w:r w:rsidRPr="00F4529D">
              <w:t>extend .w</w:t>
            </w:r>
            <w:proofErr w:type="gramEnd"/>
            <w:r w:rsidRPr="00F4529D">
              <w:t>-25</w:t>
            </w:r>
          </w:p>
          <w:p w14:paraId="7D762C55" w14:textId="77777777" w:rsidR="00DA243F" w:rsidRPr="00F4529D" w:rsidRDefault="00DA243F" w:rsidP="00F92D7D">
            <w:pPr>
              <w:pStyle w:val="Code"/>
            </w:pPr>
            <w:r w:rsidRPr="00F4529D">
              <w:t xml:space="preserve">  border: 3px solid white</w:t>
            </w:r>
          </w:p>
          <w:p w14:paraId="398FC4B2" w14:textId="77777777" w:rsidR="00DA243F" w:rsidRPr="00F4529D" w:rsidRDefault="00DA243F" w:rsidP="00F92D7D">
            <w:pPr>
              <w:pStyle w:val="Code"/>
            </w:pPr>
            <w:r w:rsidRPr="00F4529D">
              <w:t xml:space="preserve">  background-color: </w:t>
            </w:r>
            <w:proofErr w:type="gramStart"/>
            <w:r w:rsidRPr="00F4529D">
              <w:t>rgb(</w:t>
            </w:r>
            <w:proofErr w:type="gramEnd"/>
            <w:r w:rsidRPr="00F4529D">
              <w:t>210, 241, 255)</w:t>
            </w:r>
          </w:p>
          <w:p w14:paraId="5B79B867" w14:textId="77777777" w:rsidR="00DA243F" w:rsidRPr="00F4529D" w:rsidRDefault="00DA243F" w:rsidP="00F92D7D">
            <w:pPr>
              <w:pStyle w:val="Code"/>
            </w:pPr>
            <w:proofErr w:type="gramStart"/>
            <w:r w:rsidRPr="00F4529D">
              <w:t>.show</w:t>
            </w:r>
            <w:proofErr w:type="gramEnd"/>
            <w:r w:rsidRPr="00F4529D">
              <w:t>-password</w:t>
            </w:r>
          </w:p>
          <w:p w14:paraId="67A43C27" w14:textId="77777777" w:rsidR="00DA243F" w:rsidRPr="00F4529D" w:rsidRDefault="00DA243F" w:rsidP="00F92D7D">
            <w:pPr>
              <w:pStyle w:val="Code"/>
              <w:rPr>
                <w:rFonts w:ascii="Consolas" w:hAnsi="Consolas"/>
              </w:rPr>
            </w:pPr>
            <w:r w:rsidRPr="00F4529D">
              <w:t xml:space="preserve">  background-color: rgb(245, 245, 245)</w:t>
            </w:r>
          </w:p>
        </w:tc>
      </w:tr>
    </w:tbl>
    <w:p w14:paraId="213CE272" w14:textId="04A359AC" w:rsidR="00DA243F" w:rsidRPr="00F4529D" w:rsidRDefault="00DA243F" w:rsidP="00F92D7D">
      <w:pPr>
        <w:widowControl w:val="0"/>
        <w:pBdr>
          <w:top w:val="nil"/>
          <w:left w:val="nil"/>
          <w:bottom w:val="nil"/>
          <w:right w:val="nil"/>
          <w:between w:val="nil"/>
        </w:pBdr>
        <w:tabs>
          <w:tab w:val="left" w:pos="709"/>
        </w:tabs>
        <w:spacing w:before="240" w:after="280" w:line="240" w:lineRule="auto"/>
        <w:jc w:val="center"/>
        <w:rPr>
          <w:rFonts w:ascii="Times New Roman" w:hAnsi="Times New Roman" w:cs="Times New Roman"/>
          <w:sz w:val="28"/>
          <w:szCs w:val="28"/>
        </w:rPr>
      </w:pPr>
      <w:r w:rsidRPr="00F4529D">
        <w:rPr>
          <w:rFonts w:ascii="Times New Roman" w:hAnsi="Times New Roman" w:cs="Times New Roman"/>
          <w:sz w:val="28"/>
          <w:szCs w:val="28"/>
        </w:rPr>
        <w:t>Листинг 3</w:t>
      </w:r>
      <w:r w:rsidR="00F4529D">
        <w:rPr>
          <w:rFonts w:ascii="Times New Roman" w:hAnsi="Times New Roman" w:cs="Times New Roman"/>
          <w:sz w:val="28"/>
          <w:szCs w:val="28"/>
        </w:rPr>
        <w:t>.10</w:t>
      </w:r>
      <w:r w:rsidRPr="00F4529D">
        <w:rPr>
          <w:rFonts w:ascii="Times New Roman" w:hAnsi="Times New Roman" w:cs="Times New Roman"/>
          <w:sz w:val="28"/>
          <w:szCs w:val="28"/>
        </w:rPr>
        <w:t xml:space="preserve"> – Содержимое </w:t>
      </w:r>
      <w:r w:rsidRPr="00F4529D">
        <w:rPr>
          <w:rFonts w:ascii="Times New Roman" w:hAnsi="Times New Roman" w:cs="Times New Roman"/>
          <w:i/>
          <w:sz w:val="28"/>
          <w:szCs w:val="28"/>
          <w:lang w:val="en-US"/>
        </w:rPr>
        <w:t>Sass</w:t>
      </w:r>
      <w:r w:rsidRPr="00F4529D">
        <w:rPr>
          <w:rFonts w:ascii="Times New Roman" w:hAnsi="Times New Roman" w:cs="Times New Roman"/>
          <w:sz w:val="28"/>
          <w:szCs w:val="28"/>
        </w:rPr>
        <w:t xml:space="preserve"> </w:t>
      </w:r>
      <w:r w:rsidR="00F4529D">
        <w:rPr>
          <w:rFonts w:ascii="Times New Roman" w:hAnsi="Times New Roman" w:cs="Times New Roman"/>
          <w:sz w:val="28"/>
          <w:szCs w:val="28"/>
        </w:rPr>
        <w:t xml:space="preserve">файла </w:t>
      </w:r>
      <w:r w:rsidRPr="00F4529D">
        <w:rPr>
          <w:rFonts w:ascii="Times New Roman" w:hAnsi="Times New Roman" w:cs="Times New Roman"/>
          <w:sz w:val="28"/>
          <w:szCs w:val="28"/>
        </w:rPr>
        <w:t xml:space="preserve">стиля компонента </w:t>
      </w:r>
      <w:r w:rsidRPr="00F4529D">
        <w:rPr>
          <w:rFonts w:ascii="Times New Roman" w:hAnsi="Times New Roman" w:cs="Times New Roman"/>
          <w:i/>
          <w:sz w:val="28"/>
          <w:szCs w:val="28"/>
          <w:lang w:val="en-US"/>
        </w:rPr>
        <w:t>Login</w:t>
      </w:r>
    </w:p>
    <w:p w14:paraId="09B3CEAA" w14:textId="3F9BA139" w:rsidR="00F4529D" w:rsidRPr="00F4529D" w:rsidRDefault="00F4529D" w:rsidP="00F92D7D">
      <w:pPr>
        <w:pStyle w:val="Main"/>
      </w:pPr>
      <w:r>
        <w:t>Используя более удобный синтаксис</w:t>
      </w:r>
      <w:r w:rsidRPr="00F4529D">
        <w:rPr>
          <w:i/>
        </w:rPr>
        <w:t xml:space="preserve"> Sass</w:t>
      </w:r>
      <w:r>
        <w:t>, который является</w:t>
      </w:r>
      <w:r w:rsidRPr="00F4529D">
        <w:t xml:space="preserve"> расширение</w:t>
      </w:r>
      <w:r>
        <w:t>м</w:t>
      </w:r>
      <w:r w:rsidRPr="00F4529D">
        <w:t xml:space="preserve"> языка </w:t>
      </w:r>
      <w:r w:rsidRPr="00F4529D">
        <w:rPr>
          <w:i/>
        </w:rPr>
        <w:t>CSS</w:t>
      </w:r>
      <w:r w:rsidRPr="00F4529D">
        <w:t xml:space="preserve">, </w:t>
      </w:r>
      <w:r>
        <w:t xml:space="preserve">были определены классы, используемые компонентом </w:t>
      </w:r>
      <w:r w:rsidRPr="00F4529D">
        <w:rPr>
          <w:i/>
          <w:lang w:val="en-US"/>
        </w:rPr>
        <w:t>Login</w:t>
      </w:r>
      <w:r w:rsidRPr="00F4529D">
        <w:t>.</w:t>
      </w:r>
      <w:r>
        <w:t xml:space="preserve"> Класс </w:t>
      </w:r>
      <w:r>
        <w:lastRenderedPageBreak/>
        <w:t>«</w:t>
      </w:r>
      <w:r w:rsidRPr="00F4529D">
        <w:rPr>
          <w:i/>
          <w:lang w:val="en-US"/>
        </w:rPr>
        <w:t>login</w:t>
      </w:r>
      <w:r w:rsidRPr="00F4529D">
        <w:rPr>
          <w:i/>
        </w:rPr>
        <w:t>-</w:t>
      </w:r>
      <w:r w:rsidRPr="00F4529D">
        <w:rPr>
          <w:i/>
          <w:lang w:val="en-US"/>
        </w:rPr>
        <w:t>container</w:t>
      </w:r>
      <w:r>
        <w:t>»</w:t>
      </w:r>
      <w:r w:rsidRPr="00F4529D">
        <w:t xml:space="preserve"> используется для контейнера,</w:t>
      </w:r>
      <w:r>
        <w:t xml:space="preserve"> который содержит форму входа, делая</w:t>
      </w:r>
      <w:r w:rsidRPr="00F4529D">
        <w:t xml:space="preserve"> контейнер гибким, заполняющим доступное пространство и устанавливает светло-голубой фон</w:t>
      </w:r>
      <w:r>
        <w:t>. Класс «</w:t>
      </w:r>
      <w:r w:rsidRPr="00F4529D">
        <w:rPr>
          <w:i/>
          <w:lang w:val="en-US"/>
        </w:rPr>
        <w:t>login</w:t>
      </w:r>
      <w:r>
        <w:t>»</w:t>
      </w:r>
      <w:r w:rsidRPr="00F4529D">
        <w:t xml:space="preserve"> отвечает за стилизацию ф</w:t>
      </w:r>
      <w:r>
        <w:t>ормы входа. Устанавливая</w:t>
      </w:r>
      <w:r w:rsidRPr="00F4529D">
        <w:t xml:space="preserve"> ширину формы в 25% от род</w:t>
      </w:r>
      <w:r>
        <w:t>ительского контейнера, добавляя</w:t>
      </w:r>
      <w:r w:rsidRPr="00F4529D">
        <w:t xml:space="preserve"> белую р</w:t>
      </w:r>
      <w:r>
        <w:t>амку толщиной 3 пикселя и задавая</w:t>
      </w:r>
      <w:r w:rsidRPr="00F4529D">
        <w:t xml:space="preserve"> светло-голубой фон.</w:t>
      </w:r>
      <w:r>
        <w:t xml:space="preserve"> Класс «</w:t>
      </w:r>
      <w:r w:rsidRPr="00F4529D">
        <w:rPr>
          <w:i/>
          <w:lang w:val="en-US"/>
        </w:rPr>
        <w:t>show</w:t>
      </w:r>
      <w:r w:rsidRPr="00F4529D">
        <w:rPr>
          <w:i/>
        </w:rPr>
        <w:t>-</w:t>
      </w:r>
      <w:r w:rsidRPr="00F4529D">
        <w:rPr>
          <w:i/>
          <w:lang w:val="en-US"/>
        </w:rPr>
        <w:t>password</w:t>
      </w:r>
      <w:r>
        <w:t xml:space="preserve">» </w:t>
      </w:r>
      <w:r w:rsidRPr="00F4529D">
        <w:t>применяется к элементу, который отвечает за о</w:t>
      </w:r>
      <w:r w:rsidR="009F4F96">
        <w:t>тображение или скрытие пароля.</w:t>
      </w:r>
    </w:p>
    <w:p w14:paraId="37C7EAAF" w14:textId="455AABD6" w:rsidR="00DA243F" w:rsidRPr="00F4529D" w:rsidRDefault="000C38EC" w:rsidP="00F92D7D">
      <w:pPr>
        <w:pStyle w:val="Header3"/>
      </w:pPr>
      <w:bookmarkStart w:id="83" w:name="_Toc134908918"/>
      <w:bookmarkStart w:id="84" w:name="_Toc136888780"/>
      <w:bookmarkStart w:id="85" w:name="_Toc154136453"/>
      <w:bookmarkStart w:id="86" w:name="_Toc168957572"/>
      <w:r w:rsidRPr="00F4529D">
        <w:t>3.4.3</w:t>
      </w:r>
      <w:r w:rsidR="00DA243F" w:rsidRPr="00F4529D">
        <w:t xml:space="preserve"> </w:t>
      </w:r>
      <w:bookmarkEnd w:id="83"/>
      <w:r w:rsidR="00DA243F" w:rsidRPr="00F4529D">
        <w:t xml:space="preserve">Класс для обращения к </w:t>
      </w:r>
      <w:r w:rsidR="00DA243F" w:rsidRPr="00F4529D">
        <w:rPr>
          <w:i/>
          <w:lang w:val="en-US"/>
        </w:rPr>
        <w:t>API</w:t>
      </w:r>
      <w:bookmarkEnd w:id="84"/>
      <w:bookmarkEnd w:id="85"/>
      <w:bookmarkEnd w:id="86"/>
    </w:p>
    <w:p w14:paraId="0B83090E" w14:textId="4FBCF77C" w:rsidR="00DA243F" w:rsidRPr="00F4529D" w:rsidRDefault="00DA243F" w:rsidP="00F92D7D">
      <w:pPr>
        <w:pStyle w:val="Main"/>
        <w:rPr>
          <w:lang w:eastAsia="zh-CN"/>
        </w:rPr>
      </w:pPr>
      <w:r w:rsidRPr="00F4529D">
        <w:rPr>
          <w:lang w:eastAsia="zh-CN"/>
        </w:rPr>
        <w:t xml:space="preserve">Для того чтобы </w:t>
      </w:r>
      <w:r w:rsidR="00F4529D">
        <w:rPr>
          <w:lang w:eastAsia="zh-CN"/>
        </w:rPr>
        <w:t xml:space="preserve">приложение </w:t>
      </w:r>
      <w:r w:rsidRPr="00F4529D">
        <w:rPr>
          <w:lang w:eastAsia="zh-CN"/>
        </w:rPr>
        <w:t>клиент</w:t>
      </w:r>
      <w:r w:rsidR="00F4529D">
        <w:rPr>
          <w:lang w:eastAsia="zh-CN"/>
        </w:rPr>
        <w:t>ской части</w:t>
      </w:r>
      <w:r w:rsidRPr="00F4529D">
        <w:rPr>
          <w:lang w:eastAsia="zh-CN"/>
        </w:rPr>
        <w:t xml:space="preserve"> мог</w:t>
      </w:r>
      <w:r w:rsidR="00F4529D">
        <w:rPr>
          <w:lang w:eastAsia="zh-CN"/>
        </w:rPr>
        <w:t>ло</w:t>
      </w:r>
      <w:r w:rsidRPr="00F4529D">
        <w:rPr>
          <w:lang w:eastAsia="zh-CN"/>
        </w:rPr>
        <w:t xml:space="preserve"> отправлять запросы к ресурсам </w:t>
      </w:r>
      <w:r w:rsidRPr="00F4529D">
        <w:rPr>
          <w:i/>
          <w:lang w:eastAsia="zh-CN"/>
        </w:rPr>
        <w:t>REST API</w:t>
      </w:r>
      <w:r w:rsidRPr="00F4529D">
        <w:rPr>
          <w:lang w:eastAsia="zh-CN"/>
        </w:rPr>
        <w:t xml:space="preserve"> </w:t>
      </w:r>
      <w:r w:rsidR="00F4529D">
        <w:rPr>
          <w:lang w:eastAsia="zh-CN"/>
        </w:rPr>
        <w:t>интернет-сервиса</w:t>
      </w:r>
      <w:r w:rsidRPr="00F4529D">
        <w:rPr>
          <w:lang w:eastAsia="zh-CN"/>
        </w:rPr>
        <w:t xml:space="preserve">, был создан специальный класс </w:t>
      </w:r>
      <w:r w:rsidRPr="00F4529D">
        <w:rPr>
          <w:i/>
          <w:lang w:eastAsia="zh-CN"/>
        </w:rPr>
        <w:t>Api</w:t>
      </w:r>
      <w:r w:rsidRPr="00F4529D">
        <w:rPr>
          <w:lang w:eastAsia="zh-CN"/>
        </w:rPr>
        <w:t xml:space="preserve">, который использует библиотеку </w:t>
      </w:r>
      <w:r w:rsidRPr="00F4529D">
        <w:rPr>
          <w:i/>
          <w:lang w:eastAsia="zh-CN"/>
        </w:rPr>
        <w:t>axios</w:t>
      </w:r>
      <w:r w:rsidRPr="00F4529D">
        <w:rPr>
          <w:lang w:eastAsia="zh-CN"/>
        </w:rPr>
        <w:t xml:space="preserve">. Этот класс содержит </w:t>
      </w:r>
      <w:r w:rsidR="00F4529D">
        <w:rPr>
          <w:lang w:eastAsia="zh-CN"/>
        </w:rPr>
        <w:t>методы</w:t>
      </w:r>
      <w:r w:rsidRPr="00F4529D">
        <w:rPr>
          <w:lang w:eastAsia="zh-CN"/>
        </w:rPr>
        <w:t xml:space="preserve"> для отправки запросов, каждый из которых обрабатывает ошибки для различных статус-кодов, которые сервер может вернуть в случае неверных входных данных или неисправностей.</w:t>
      </w:r>
      <w:r w:rsidR="00161276" w:rsidRPr="00161276">
        <w:rPr>
          <w:lang w:eastAsia="zh-CN"/>
        </w:rPr>
        <w:t xml:space="preserve"> </w:t>
      </w:r>
      <w:r w:rsidR="00161276">
        <w:rPr>
          <w:lang w:eastAsia="zh-CN"/>
        </w:rPr>
        <w:t xml:space="preserve">Исходный код </w:t>
      </w:r>
      <w:r w:rsidR="00161276" w:rsidRPr="00F4529D">
        <w:t xml:space="preserve">класса </w:t>
      </w:r>
      <w:r w:rsidR="00161276" w:rsidRPr="00F4529D">
        <w:rPr>
          <w:i/>
          <w:lang w:val="en-US"/>
        </w:rPr>
        <w:t>Api</w:t>
      </w:r>
      <w:r w:rsidR="00161276">
        <w:rPr>
          <w:lang w:eastAsia="zh-CN"/>
        </w:rPr>
        <w:t xml:space="preserve"> </w:t>
      </w:r>
      <w:r w:rsidR="00161276">
        <w:rPr>
          <w:spacing w:val="4"/>
        </w:rPr>
        <w:t>представлен в виде листинга в приложении Л.</w:t>
      </w:r>
    </w:p>
    <w:p w14:paraId="1F435F25" w14:textId="0224EED9" w:rsidR="00DA243F" w:rsidRPr="00F4529D" w:rsidRDefault="00DA243F" w:rsidP="00F92D7D">
      <w:pPr>
        <w:pStyle w:val="Main"/>
        <w:spacing w:after="240"/>
      </w:pPr>
      <w:r w:rsidRPr="00F4529D">
        <w:rPr>
          <w:lang w:eastAsia="zh-CN"/>
        </w:rPr>
        <w:t xml:space="preserve">В классе реализованы методы для отправки различных </w:t>
      </w:r>
      <w:r w:rsidRPr="00F4529D">
        <w:rPr>
          <w:i/>
          <w:lang w:eastAsia="zh-CN"/>
        </w:rPr>
        <w:t>HTTP</w:t>
      </w:r>
      <w:r w:rsidR="00F4529D">
        <w:rPr>
          <w:lang w:eastAsia="zh-CN"/>
        </w:rPr>
        <w:t xml:space="preserve"> </w:t>
      </w:r>
      <w:r w:rsidRPr="00F4529D">
        <w:rPr>
          <w:lang w:eastAsia="zh-CN"/>
        </w:rPr>
        <w:t xml:space="preserve">запросов. Метод </w:t>
      </w:r>
      <w:r w:rsidRPr="00F4529D">
        <w:rPr>
          <w:i/>
          <w:lang w:eastAsia="zh-CN"/>
        </w:rPr>
        <w:t>get</w:t>
      </w:r>
      <w:r w:rsidRPr="00F4529D">
        <w:rPr>
          <w:lang w:eastAsia="zh-CN"/>
        </w:rPr>
        <w:t xml:space="preserve"> отправляет </w:t>
      </w:r>
      <w:r w:rsidRPr="00F4529D">
        <w:rPr>
          <w:i/>
          <w:lang w:eastAsia="zh-CN"/>
        </w:rPr>
        <w:t>GET</w:t>
      </w:r>
      <w:r w:rsidR="00F4529D">
        <w:rPr>
          <w:lang w:eastAsia="zh-CN"/>
        </w:rPr>
        <w:t xml:space="preserve"> </w:t>
      </w:r>
      <w:r w:rsidRPr="00F4529D">
        <w:rPr>
          <w:lang w:eastAsia="zh-CN"/>
        </w:rPr>
        <w:t xml:space="preserve">запрос к указанному </w:t>
      </w:r>
      <w:r w:rsidRPr="00F4529D">
        <w:rPr>
          <w:i/>
          <w:lang w:eastAsia="zh-CN"/>
        </w:rPr>
        <w:t>URL</w:t>
      </w:r>
      <w:r w:rsidRPr="00F4529D">
        <w:rPr>
          <w:lang w:eastAsia="zh-CN"/>
        </w:rPr>
        <w:t xml:space="preserve"> с опциональными параметрами и заголовками. Метод </w:t>
      </w:r>
      <w:r w:rsidRPr="00F4529D">
        <w:rPr>
          <w:i/>
          <w:lang w:eastAsia="zh-CN"/>
        </w:rPr>
        <w:t>post</w:t>
      </w:r>
      <w:r w:rsidRPr="00F4529D">
        <w:rPr>
          <w:lang w:eastAsia="zh-CN"/>
        </w:rPr>
        <w:t xml:space="preserve"> отправляет </w:t>
      </w:r>
      <w:r w:rsidRPr="00F4529D">
        <w:rPr>
          <w:i/>
          <w:lang w:eastAsia="zh-CN"/>
        </w:rPr>
        <w:t>POST</w:t>
      </w:r>
      <w:r w:rsidR="00F4529D">
        <w:rPr>
          <w:lang w:eastAsia="zh-CN"/>
        </w:rPr>
        <w:t xml:space="preserve"> </w:t>
      </w:r>
      <w:r w:rsidRPr="00F4529D">
        <w:rPr>
          <w:lang w:eastAsia="zh-CN"/>
        </w:rPr>
        <w:t xml:space="preserve">запрос с данными и опциональными параметрами и заголовками. Метод </w:t>
      </w:r>
      <w:r w:rsidRPr="00F4529D">
        <w:rPr>
          <w:i/>
          <w:lang w:eastAsia="zh-CN"/>
        </w:rPr>
        <w:t>put</w:t>
      </w:r>
      <w:r w:rsidRPr="00F4529D">
        <w:rPr>
          <w:lang w:eastAsia="zh-CN"/>
        </w:rPr>
        <w:t xml:space="preserve"> отправляет </w:t>
      </w:r>
      <w:r w:rsidRPr="00F4529D">
        <w:rPr>
          <w:i/>
          <w:lang w:eastAsia="zh-CN"/>
        </w:rPr>
        <w:t>PUT</w:t>
      </w:r>
      <w:r w:rsidR="00F4529D">
        <w:rPr>
          <w:lang w:eastAsia="zh-CN"/>
        </w:rPr>
        <w:t xml:space="preserve"> </w:t>
      </w:r>
      <w:r w:rsidRPr="00F4529D">
        <w:rPr>
          <w:lang w:eastAsia="zh-CN"/>
        </w:rPr>
        <w:t xml:space="preserve">запрос с данными и опциональными параметрами и заголовками. Метод </w:t>
      </w:r>
      <w:r w:rsidRPr="00F4529D">
        <w:rPr>
          <w:i/>
          <w:lang w:eastAsia="zh-CN"/>
        </w:rPr>
        <w:t>patch</w:t>
      </w:r>
      <w:r w:rsidRPr="00F4529D">
        <w:rPr>
          <w:lang w:eastAsia="zh-CN"/>
        </w:rPr>
        <w:t xml:space="preserve"> отправляет </w:t>
      </w:r>
      <w:r w:rsidRPr="00F4529D">
        <w:rPr>
          <w:i/>
          <w:lang w:eastAsia="zh-CN"/>
        </w:rPr>
        <w:t>PATCH</w:t>
      </w:r>
      <w:r w:rsidR="00F4529D">
        <w:rPr>
          <w:lang w:eastAsia="zh-CN"/>
        </w:rPr>
        <w:t xml:space="preserve"> </w:t>
      </w:r>
      <w:r w:rsidRPr="00F4529D">
        <w:rPr>
          <w:lang w:eastAsia="zh-CN"/>
        </w:rPr>
        <w:t xml:space="preserve">запрос с данными и опциональными параметрами и заголовками. Метод </w:t>
      </w:r>
      <w:r w:rsidRPr="00F4529D">
        <w:rPr>
          <w:i/>
          <w:lang w:eastAsia="zh-CN"/>
        </w:rPr>
        <w:t>delete</w:t>
      </w:r>
      <w:r w:rsidRPr="00F4529D">
        <w:rPr>
          <w:lang w:eastAsia="zh-CN"/>
        </w:rPr>
        <w:t xml:space="preserve"> отправляет </w:t>
      </w:r>
      <w:r w:rsidRPr="00F4529D">
        <w:rPr>
          <w:i/>
          <w:lang w:eastAsia="zh-CN"/>
        </w:rPr>
        <w:t>DELETE</w:t>
      </w:r>
      <w:r w:rsidR="00F4529D">
        <w:rPr>
          <w:lang w:eastAsia="zh-CN"/>
        </w:rPr>
        <w:t xml:space="preserve"> </w:t>
      </w:r>
      <w:r w:rsidRPr="00F4529D">
        <w:rPr>
          <w:lang w:eastAsia="zh-CN"/>
        </w:rPr>
        <w:t xml:space="preserve">запрос к указанному </w:t>
      </w:r>
      <w:r w:rsidRPr="00F4529D">
        <w:rPr>
          <w:i/>
          <w:lang w:eastAsia="zh-CN"/>
        </w:rPr>
        <w:t>URL</w:t>
      </w:r>
      <w:r w:rsidRPr="00F4529D">
        <w:rPr>
          <w:lang w:eastAsia="zh-CN"/>
        </w:rPr>
        <w:t xml:space="preserve"> с опциональными параметрами и заголовками. Также имеется метод </w:t>
      </w:r>
      <w:r w:rsidRPr="00F4529D">
        <w:rPr>
          <w:i/>
          <w:lang w:eastAsia="zh-CN"/>
        </w:rPr>
        <w:t>upload</w:t>
      </w:r>
      <w:r w:rsidRPr="00F4529D">
        <w:rPr>
          <w:lang w:eastAsia="zh-CN"/>
        </w:rPr>
        <w:t xml:space="preserve">, который отправляет </w:t>
      </w:r>
      <w:r w:rsidRPr="00F4529D">
        <w:rPr>
          <w:i/>
          <w:lang w:eastAsia="zh-CN"/>
        </w:rPr>
        <w:t>POST</w:t>
      </w:r>
      <w:r w:rsidR="00F4529D">
        <w:rPr>
          <w:lang w:eastAsia="zh-CN"/>
        </w:rPr>
        <w:t xml:space="preserve"> </w:t>
      </w:r>
      <w:r w:rsidRPr="00F4529D">
        <w:rPr>
          <w:lang w:eastAsia="zh-CN"/>
        </w:rPr>
        <w:t>запрос для загрузки файлов, используя</w:t>
      </w:r>
      <w:r w:rsidR="00F4529D">
        <w:rPr>
          <w:lang w:eastAsia="zh-CN"/>
        </w:rPr>
        <w:t xml:space="preserve"> объект класса</w:t>
      </w:r>
      <w:r w:rsidRPr="00F4529D">
        <w:rPr>
          <w:lang w:eastAsia="zh-CN"/>
        </w:rPr>
        <w:t xml:space="preserve"> </w:t>
      </w:r>
      <w:r w:rsidRPr="00F4529D">
        <w:rPr>
          <w:i/>
          <w:lang w:eastAsia="zh-CN"/>
        </w:rPr>
        <w:t>FormData</w:t>
      </w:r>
      <w:r w:rsidRPr="00161276">
        <w:rPr>
          <w:lang w:eastAsia="zh-CN"/>
        </w:rPr>
        <w:t>.</w:t>
      </w:r>
      <w:r w:rsidR="00161276">
        <w:rPr>
          <w:lang w:eastAsia="zh-CN"/>
        </w:rPr>
        <w:t xml:space="preserve"> </w:t>
      </w:r>
      <w:r w:rsidRPr="00F4529D">
        <w:rPr>
          <w:lang w:eastAsia="zh-CN"/>
        </w:rPr>
        <w:t xml:space="preserve">Каждый из этих методов </w:t>
      </w:r>
      <w:r w:rsidR="00161276">
        <w:rPr>
          <w:lang w:eastAsia="zh-CN"/>
        </w:rPr>
        <w:t>вызывает метод</w:t>
      </w:r>
      <w:r w:rsidRPr="00F4529D">
        <w:rPr>
          <w:lang w:eastAsia="zh-CN"/>
        </w:rPr>
        <w:t xml:space="preserve"> </w:t>
      </w:r>
      <w:r w:rsidRPr="00F4529D">
        <w:rPr>
          <w:i/>
          <w:lang w:eastAsia="zh-CN"/>
        </w:rPr>
        <w:t>handleResponse</w:t>
      </w:r>
      <w:r w:rsidRPr="00F4529D">
        <w:rPr>
          <w:lang w:eastAsia="zh-CN"/>
        </w:rPr>
        <w:t xml:space="preserve"> для выполнения запроса и обработки возможных ошибок. Примером использования является метод </w:t>
      </w:r>
      <w:r w:rsidRPr="00F4529D">
        <w:rPr>
          <w:i/>
          <w:lang w:eastAsia="zh-CN"/>
        </w:rPr>
        <w:t>get</w:t>
      </w:r>
      <w:r w:rsidRPr="00F4529D">
        <w:rPr>
          <w:lang w:eastAsia="zh-CN"/>
        </w:rPr>
        <w:t xml:space="preserve">, который отправляет </w:t>
      </w:r>
      <w:r w:rsidRPr="00F4529D">
        <w:rPr>
          <w:i/>
          <w:lang w:eastAsia="zh-CN"/>
        </w:rPr>
        <w:t>GET</w:t>
      </w:r>
      <w:r w:rsidR="00F4529D">
        <w:rPr>
          <w:lang w:eastAsia="zh-CN"/>
        </w:rPr>
        <w:t xml:space="preserve"> </w:t>
      </w:r>
      <w:r w:rsidRPr="00F4529D">
        <w:rPr>
          <w:lang w:eastAsia="zh-CN"/>
        </w:rPr>
        <w:t>запрос к указа</w:t>
      </w:r>
      <w:r w:rsidR="00F4529D">
        <w:rPr>
          <w:lang w:eastAsia="zh-CN"/>
        </w:rPr>
        <w:t>нным ресурсам.</w:t>
      </w:r>
      <w:r w:rsidR="00161276">
        <w:rPr>
          <w:lang w:eastAsia="zh-CN"/>
        </w:rPr>
        <w:t xml:space="preserve"> </w:t>
      </w:r>
      <w:r w:rsidRPr="00F4529D">
        <w:rPr>
          <w:lang w:eastAsia="zh-CN"/>
        </w:rPr>
        <w:t xml:space="preserve">Исходный код </w:t>
      </w:r>
      <w:r w:rsidR="00161276">
        <w:rPr>
          <w:lang w:eastAsia="zh-CN"/>
        </w:rPr>
        <w:t>этого метода</w:t>
      </w:r>
      <w:r w:rsidR="00F4529D">
        <w:rPr>
          <w:lang w:eastAsia="zh-CN"/>
        </w:rPr>
        <w:t xml:space="preserve"> представлен в листинге 3.11.</w:t>
      </w:r>
    </w:p>
    <w:tbl>
      <w:tblPr>
        <w:tblStyle w:val="af1"/>
        <w:tblW w:w="0" w:type="auto"/>
        <w:tblLook w:val="04A0" w:firstRow="1" w:lastRow="0" w:firstColumn="1" w:lastColumn="0" w:noHBand="0" w:noVBand="1"/>
      </w:tblPr>
      <w:tblGrid>
        <w:gridCol w:w="10025"/>
      </w:tblGrid>
      <w:tr w:rsidR="00DA243F" w:rsidRPr="00F4529D" w14:paraId="6102C461" w14:textId="77777777" w:rsidTr="00DA243F">
        <w:tc>
          <w:tcPr>
            <w:tcW w:w="10025" w:type="dxa"/>
          </w:tcPr>
          <w:p w14:paraId="76A5C536" w14:textId="77777777" w:rsidR="00DA243F" w:rsidRPr="00F4529D" w:rsidRDefault="00DA243F" w:rsidP="00F92D7D">
            <w:pPr>
              <w:pStyle w:val="Code"/>
            </w:pPr>
            <w:r w:rsidRPr="00F4529D">
              <w:t>public get = async &lt;T</w:t>
            </w:r>
            <w:proofErr w:type="gramStart"/>
            <w:r w:rsidRPr="00F4529D">
              <w:t>&gt;(</w:t>
            </w:r>
            <w:proofErr w:type="gramEnd"/>
          </w:p>
          <w:p w14:paraId="508BA05A" w14:textId="77777777" w:rsidR="00DA243F" w:rsidRPr="00F4529D" w:rsidRDefault="00DA243F" w:rsidP="00F92D7D">
            <w:pPr>
              <w:pStyle w:val="Code"/>
            </w:pPr>
            <w:r w:rsidRPr="00F4529D">
              <w:t xml:space="preserve">    url: string,</w:t>
            </w:r>
          </w:p>
          <w:p w14:paraId="601F2FDA" w14:textId="06C85DF5" w:rsidR="00DA243F" w:rsidRPr="00F4529D" w:rsidRDefault="00DA243F" w:rsidP="00F92D7D">
            <w:pPr>
              <w:pStyle w:val="Code"/>
            </w:pPr>
            <w:r w:rsidRPr="00F4529D">
              <w:t xml:space="preserve">    </w:t>
            </w:r>
            <w:proofErr w:type="gramStart"/>
            <w:r w:rsidRPr="00F4529D">
              <w:t>options?:</w:t>
            </w:r>
            <w:proofErr w:type="gramEnd"/>
            <w:r w:rsidRPr="00F4529D">
              <w:t xml:space="preserve"> {params?: any;</w:t>
            </w:r>
            <w:r w:rsidR="00F4529D">
              <w:t xml:space="preserve"> headers?: { Accept: string }</w:t>
            </w:r>
            <w:r w:rsidRPr="00F4529D">
              <w:t>}</w:t>
            </w:r>
          </w:p>
          <w:p w14:paraId="277B9DBB" w14:textId="77777777" w:rsidR="00DA243F" w:rsidRPr="00F4529D" w:rsidRDefault="00DA243F" w:rsidP="00F92D7D">
            <w:pPr>
              <w:pStyle w:val="Code"/>
            </w:pPr>
            <w:r w:rsidRPr="00F4529D">
              <w:t>): Promise&lt;T&gt; =&gt; {</w:t>
            </w:r>
          </w:p>
          <w:p w14:paraId="4C5ED91D" w14:textId="77777777" w:rsidR="00DA243F" w:rsidRPr="00F4529D" w:rsidRDefault="00DA243F" w:rsidP="00F92D7D">
            <w:pPr>
              <w:pStyle w:val="Code"/>
            </w:pPr>
            <w:r w:rsidRPr="00F4529D">
              <w:t xml:space="preserve">    const requestConfig: AxiosRequestConfig = {</w:t>
            </w:r>
          </w:p>
          <w:p w14:paraId="60710B2F" w14:textId="2C301346" w:rsidR="00DA243F" w:rsidRPr="00F4529D" w:rsidRDefault="00DA243F" w:rsidP="00F92D7D">
            <w:pPr>
              <w:pStyle w:val="Code"/>
            </w:pPr>
            <w:r w:rsidRPr="00F4529D">
              <w:t xml:space="preserve">        params: </w:t>
            </w:r>
            <w:proofErr w:type="gramStart"/>
            <w:r w:rsidRPr="00F4529D">
              <w:t>options?.</w:t>
            </w:r>
            <w:proofErr w:type="gramEnd"/>
            <w:r w:rsidRPr="00F4529D">
              <w:t>params,</w:t>
            </w:r>
            <w:r w:rsidR="00F4529D" w:rsidRPr="005C63B2">
              <w:t xml:space="preserve"> </w:t>
            </w:r>
            <w:r w:rsidRPr="00F4529D">
              <w:t>headers: {</w:t>
            </w:r>
          </w:p>
          <w:p w14:paraId="6BC6FD16" w14:textId="77777777" w:rsidR="00DA243F" w:rsidRPr="00F4529D" w:rsidRDefault="00DA243F" w:rsidP="00F92D7D">
            <w:pPr>
              <w:pStyle w:val="Code"/>
            </w:pPr>
            <w:r w:rsidRPr="00F4529D">
              <w:t xml:space="preserve">            Authorization: sessionStorage.getItem("token")</w:t>
            </w:r>
          </w:p>
          <w:p w14:paraId="25423D04" w14:textId="2D02F881" w:rsidR="00DA243F" w:rsidRPr="00F4529D" w:rsidRDefault="00DA243F" w:rsidP="00F92D7D">
            <w:pPr>
              <w:pStyle w:val="Code"/>
            </w:pPr>
            <w:r w:rsidRPr="00F4529D">
              <w:t xml:space="preserve">                ? `Bearer ${sessionStorage.getItem("token"</w:t>
            </w:r>
            <w:proofErr w:type="gramStart"/>
            <w:r w:rsidRPr="00F4529D">
              <w:t>)}`</w:t>
            </w:r>
            <w:proofErr w:type="gramEnd"/>
            <w:r w:rsidR="00F4529D">
              <w:t>:null</w:t>
            </w:r>
            <w:r w:rsidRPr="00F4529D">
              <w:t>,</w:t>
            </w:r>
          </w:p>
          <w:p w14:paraId="13B93DAF" w14:textId="42B0717A" w:rsidR="00DA243F" w:rsidRPr="00F4529D" w:rsidRDefault="00DA243F" w:rsidP="00F92D7D">
            <w:pPr>
              <w:pStyle w:val="Code"/>
            </w:pPr>
            <w:r w:rsidRPr="00F4529D">
              <w:t xml:space="preserve">            </w:t>
            </w:r>
            <w:r w:rsidR="00F4529D">
              <w:t>...</w:t>
            </w:r>
            <w:proofErr w:type="gramStart"/>
            <w:r w:rsidR="00F4529D">
              <w:t>options?.</w:t>
            </w:r>
            <w:proofErr w:type="gramEnd"/>
            <w:r w:rsidR="00F4529D">
              <w:t>headers}</w:t>
            </w:r>
            <w:r w:rsidRPr="00F4529D">
              <w:t>};</w:t>
            </w:r>
          </w:p>
          <w:p w14:paraId="44802C9A" w14:textId="77777777" w:rsidR="00DA243F" w:rsidRPr="00F4529D" w:rsidRDefault="00DA243F" w:rsidP="00F92D7D">
            <w:pPr>
              <w:pStyle w:val="Code"/>
            </w:pPr>
            <w:r w:rsidRPr="00F4529D">
              <w:t xml:space="preserve">    return await </w:t>
            </w:r>
            <w:proofErr w:type="gramStart"/>
            <w:r w:rsidRPr="00F4529D">
              <w:t>this.handleResponse</w:t>
            </w:r>
            <w:proofErr w:type="gramEnd"/>
            <w:r w:rsidRPr="00F4529D">
              <w:t>(() =&gt;</w:t>
            </w:r>
          </w:p>
          <w:p w14:paraId="043BFB79" w14:textId="77777777" w:rsidR="00DA243F" w:rsidRPr="00F4529D" w:rsidRDefault="00DA243F" w:rsidP="00F92D7D">
            <w:pPr>
              <w:pStyle w:val="Code"/>
            </w:pPr>
            <w:r w:rsidRPr="00F4529D">
              <w:t xml:space="preserve">        </w:t>
            </w:r>
            <w:proofErr w:type="gramStart"/>
            <w:r w:rsidRPr="00F4529D">
              <w:t>this.api.get(</w:t>
            </w:r>
            <w:proofErr w:type="gramEnd"/>
            <w:r w:rsidRPr="00F4529D">
              <w:t>url, requestConfig)</w:t>
            </w:r>
          </w:p>
          <w:p w14:paraId="0C2AF72D" w14:textId="77777777" w:rsidR="00DA243F" w:rsidRPr="00F4529D" w:rsidRDefault="00DA243F" w:rsidP="00F92D7D">
            <w:pPr>
              <w:pStyle w:val="Code"/>
            </w:pPr>
            <w:r w:rsidRPr="00F4529D">
              <w:t xml:space="preserve">    );</w:t>
            </w:r>
          </w:p>
          <w:p w14:paraId="67591EE2" w14:textId="77777777" w:rsidR="00DA243F" w:rsidRPr="00F4529D" w:rsidRDefault="00DA243F" w:rsidP="00F92D7D">
            <w:pPr>
              <w:pStyle w:val="Code"/>
            </w:pPr>
            <w:r w:rsidRPr="00F4529D">
              <w:t>};</w:t>
            </w:r>
          </w:p>
        </w:tc>
      </w:tr>
    </w:tbl>
    <w:p w14:paraId="423495E1" w14:textId="178F6766" w:rsidR="00DA243F" w:rsidRPr="00F4529D" w:rsidRDefault="00DA243F" w:rsidP="00F92D7D">
      <w:pPr>
        <w:pStyle w:val="ImageText"/>
        <w:rPr>
          <w:i/>
        </w:rPr>
      </w:pPr>
      <w:r w:rsidRPr="00F4529D">
        <w:t>Листинг</w:t>
      </w:r>
      <w:r w:rsidR="00F4529D" w:rsidRPr="00F4529D">
        <w:t xml:space="preserve"> 3.11</w:t>
      </w:r>
      <w:r w:rsidRPr="00F4529D">
        <w:t xml:space="preserve"> – Метод </w:t>
      </w:r>
      <w:r w:rsidRPr="00F4529D">
        <w:rPr>
          <w:i/>
          <w:lang w:val="en-US"/>
        </w:rPr>
        <w:t>get</w:t>
      </w:r>
      <w:r w:rsidRPr="00F4529D">
        <w:rPr>
          <w:i/>
        </w:rPr>
        <w:t xml:space="preserve"> </w:t>
      </w:r>
      <w:r w:rsidRPr="00F4529D">
        <w:t xml:space="preserve">класса </w:t>
      </w:r>
      <w:r w:rsidRPr="00F4529D">
        <w:rPr>
          <w:i/>
          <w:lang w:val="en-US"/>
        </w:rPr>
        <w:t>Api</w:t>
      </w:r>
    </w:p>
    <w:p w14:paraId="7666AE01" w14:textId="454B7E6A" w:rsidR="00DA243F" w:rsidRPr="00F4529D" w:rsidRDefault="00DA243F" w:rsidP="00F92D7D">
      <w:pPr>
        <w:pStyle w:val="Main"/>
        <w:rPr>
          <w:lang w:eastAsia="zh-CN"/>
        </w:rPr>
      </w:pPr>
      <w:r w:rsidRPr="00F4529D">
        <w:rPr>
          <w:lang w:eastAsia="zh-CN"/>
        </w:rPr>
        <w:t>Класс</w:t>
      </w:r>
      <w:r w:rsidRPr="005C63B2">
        <w:rPr>
          <w:lang w:eastAsia="zh-CN"/>
        </w:rPr>
        <w:t xml:space="preserve"> </w:t>
      </w:r>
      <w:r w:rsidRPr="00F4529D">
        <w:rPr>
          <w:i/>
          <w:lang w:val="en-US" w:eastAsia="zh-CN"/>
        </w:rPr>
        <w:t>Api</w:t>
      </w:r>
      <w:r w:rsidRPr="005C63B2">
        <w:rPr>
          <w:lang w:eastAsia="zh-CN"/>
        </w:rPr>
        <w:t xml:space="preserve"> </w:t>
      </w:r>
      <w:r w:rsidRPr="00F4529D">
        <w:rPr>
          <w:lang w:eastAsia="zh-CN"/>
        </w:rPr>
        <w:t>включает</w:t>
      </w:r>
      <w:r w:rsidRPr="005C63B2">
        <w:rPr>
          <w:lang w:eastAsia="zh-CN"/>
        </w:rPr>
        <w:t xml:space="preserve"> </w:t>
      </w:r>
      <w:r w:rsidRPr="00F4529D">
        <w:rPr>
          <w:lang w:eastAsia="zh-CN"/>
        </w:rPr>
        <w:t>конфигурацию</w:t>
      </w:r>
      <w:r w:rsidRPr="005C63B2">
        <w:rPr>
          <w:lang w:eastAsia="zh-CN"/>
        </w:rPr>
        <w:t xml:space="preserve"> </w:t>
      </w:r>
      <w:r w:rsidRPr="00F4529D">
        <w:rPr>
          <w:i/>
          <w:lang w:val="en-US" w:eastAsia="zh-CN"/>
        </w:rPr>
        <w:t>axios</w:t>
      </w:r>
      <w:r w:rsidRPr="005C63B2">
        <w:rPr>
          <w:lang w:eastAsia="zh-CN"/>
        </w:rPr>
        <w:t xml:space="preserve">, </w:t>
      </w:r>
      <w:r w:rsidRPr="00F4529D">
        <w:rPr>
          <w:lang w:eastAsia="zh-CN"/>
        </w:rPr>
        <w:t>создавая</w:t>
      </w:r>
      <w:r w:rsidRPr="005C63B2">
        <w:rPr>
          <w:lang w:eastAsia="zh-CN"/>
        </w:rPr>
        <w:t xml:space="preserve"> </w:t>
      </w:r>
      <w:r w:rsidRPr="00F4529D">
        <w:rPr>
          <w:lang w:eastAsia="zh-CN"/>
        </w:rPr>
        <w:t>экземпляр</w:t>
      </w:r>
      <w:r w:rsidRPr="005C63B2">
        <w:rPr>
          <w:lang w:eastAsia="zh-CN"/>
        </w:rPr>
        <w:t xml:space="preserve"> </w:t>
      </w:r>
      <w:r w:rsidRPr="00F4529D">
        <w:rPr>
          <w:lang w:eastAsia="zh-CN"/>
        </w:rPr>
        <w:t>с</w:t>
      </w:r>
      <w:r w:rsidRPr="005C63B2">
        <w:rPr>
          <w:lang w:eastAsia="zh-CN"/>
        </w:rPr>
        <w:t xml:space="preserve"> </w:t>
      </w:r>
      <w:r w:rsidRPr="00F4529D">
        <w:rPr>
          <w:lang w:eastAsia="zh-CN"/>
        </w:rPr>
        <w:t>базовым</w:t>
      </w:r>
      <w:r w:rsidRPr="005C63B2">
        <w:rPr>
          <w:lang w:eastAsia="zh-CN"/>
        </w:rPr>
        <w:t xml:space="preserve"> </w:t>
      </w:r>
      <w:r w:rsidRPr="00F4529D">
        <w:rPr>
          <w:i/>
          <w:lang w:val="en-US" w:eastAsia="zh-CN"/>
        </w:rPr>
        <w:t>URL</w:t>
      </w:r>
      <w:r w:rsidRPr="005C63B2">
        <w:rPr>
          <w:lang w:eastAsia="zh-CN"/>
        </w:rPr>
        <w:t xml:space="preserve">, </w:t>
      </w:r>
      <w:r w:rsidRPr="00F4529D">
        <w:rPr>
          <w:lang w:eastAsia="zh-CN"/>
        </w:rPr>
        <w:t>взятым</w:t>
      </w:r>
      <w:r w:rsidRPr="005C63B2">
        <w:rPr>
          <w:lang w:eastAsia="zh-CN"/>
        </w:rPr>
        <w:t xml:space="preserve"> </w:t>
      </w:r>
      <w:r w:rsidRPr="00F4529D">
        <w:rPr>
          <w:lang w:eastAsia="zh-CN"/>
        </w:rPr>
        <w:t>из</w:t>
      </w:r>
      <w:r w:rsidRPr="005C63B2">
        <w:rPr>
          <w:lang w:eastAsia="zh-CN"/>
        </w:rPr>
        <w:t xml:space="preserve"> </w:t>
      </w:r>
      <w:r w:rsidRPr="00F4529D">
        <w:rPr>
          <w:lang w:eastAsia="zh-CN"/>
        </w:rPr>
        <w:t>конфигурации. Настройки включают отправку запросов с учетн</w:t>
      </w:r>
      <w:r w:rsidR="000E541E" w:rsidRPr="00F4529D">
        <w:rPr>
          <w:lang w:eastAsia="zh-CN"/>
        </w:rPr>
        <w:t xml:space="preserve">ыми данными и заголовком </w:t>
      </w:r>
      <w:r w:rsidR="000E541E" w:rsidRPr="00F4529D">
        <w:rPr>
          <w:i/>
          <w:lang w:eastAsia="zh-CN"/>
        </w:rPr>
        <w:t>Accept</w:t>
      </w:r>
      <w:r w:rsidRPr="00F4529D">
        <w:rPr>
          <w:lang w:eastAsia="zh-CN"/>
        </w:rPr>
        <w:t xml:space="preserve">. Метод </w:t>
      </w:r>
      <w:r w:rsidRPr="00F4529D">
        <w:rPr>
          <w:i/>
          <w:lang w:eastAsia="zh-CN"/>
        </w:rPr>
        <w:t>handleResponse</w:t>
      </w:r>
      <w:r w:rsidRPr="00F4529D">
        <w:rPr>
          <w:lang w:eastAsia="zh-CN"/>
        </w:rPr>
        <w:t xml:space="preserve"> выполняет действие и обрабатывает возможные ошибки. В случае ошибки, исходящей от </w:t>
      </w:r>
      <w:r w:rsidRPr="00F4529D">
        <w:rPr>
          <w:i/>
          <w:lang w:eastAsia="zh-CN"/>
        </w:rPr>
        <w:t>axios</w:t>
      </w:r>
      <w:r w:rsidRPr="00F4529D">
        <w:rPr>
          <w:lang w:eastAsia="zh-CN"/>
        </w:rPr>
        <w:t>, он проверяет статус-</w:t>
      </w:r>
      <w:r w:rsidRPr="00F4529D">
        <w:rPr>
          <w:lang w:eastAsia="zh-CN"/>
        </w:rPr>
        <w:lastRenderedPageBreak/>
        <w:t xml:space="preserve">код ответа и бросает соответствующие исключения, такие как </w:t>
      </w:r>
      <w:r w:rsidRPr="00F4529D">
        <w:rPr>
          <w:i/>
          <w:lang w:eastAsia="zh-CN"/>
        </w:rPr>
        <w:t>BadRequestError</w:t>
      </w:r>
      <w:r w:rsidRPr="00F4529D">
        <w:rPr>
          <w:lang w:eastAsia="zh-CN"/>
        </w:rPr>
        <w:t xml:space="preserve">, </w:t>
      </w:r>
      <w:r w:rsidRPr="00F4529D">
        <w:rPr>
          <w:i/>
          <w:lang w:eastAsia="zh-CN"/>
        </w:rPr>
        <w:t>UnauthorizedError</w:t>
      </w:r>
      <w:r w:rsidRPr="00F4529D">
        <w:rPr>
          <w:lang w:eastAsia="zh-CN"/>
        </w:rPr>
        <w:t xml:space="preserve">, </w:t>
      </w:r>
      <w:r w:rsidRPr="00F4529D">
        <w:rPr>
          <w:i/>
          <w:lang w:eastAsia="zh-CN"/>
        </w:rPr>
        <w:t>ForbiddenError</w:t>
      </w:r>
      <w:r w:rsidRPr="00F4529D">
        <w:rPr>
          <w:lang w:eastAsia="zh-CN"/>
        </w:rPr>
        <w:t>, и другие.</w:t>
      </w:r>
    </w:p>
    <w:p w14:paraId="5C2E5153" w14:textId="7E323264" w:rsidR="00DA243F" w:rsidRPr="00F4529D" w:rsidRDefault="000C38EC" w:rsidP="00F92D7D">
      <w:pPr>
        <w:pStyle w:val="Header3"/>
      </w:pPr>
      <w:bookmarkStart w:id="87" w:name="_Toc136888781"/>
      <w:bookmarkStart w:id="88" w:name="_Toc154136454"/>
      <w:bookmarkStart w:id="89" w:name="_Toc168957573"/>
      <w:r w:rsidRPr="00F4529D">
        <w:t>3.4.4</w:t>
      </w:r>
      <w:r w:rsidR="00DA243F" w:rsidRPr="00F4529D">
        <w:t xml:space="preserve"> Класс для аутентификации</w:t>
      </w:r>
      <w:bookmarkEnd w:id="87"/>
      <w:bookmarkEnd w:id="88"/>
      <w:bookmarkEnd w:id="89"/>
    </w:p>
    <w:p w14:paraId="77F2CBD1" w14:textId="5ED07256" w:rsidR="00DA243F" w:rsidRPr="00F4529D" w:rsidRDefault="00DA243F" w:rsidP="00F92D7D">
      <w:pPr>
        <w:pStyle w:val="Main"/>
        <w:spacing w:after="240"/>
        <w:rPr>
          <w:lang w:eastAsia="zh-CN"/>
        </w:rPr>
      </w:pPr>
      <w:r w:rsidRPr="00F4529D">
        <w:rPr>
          <w:lang w:eastAsia="zh-CN"/>
        </w:rPr>
        <w:t xml:space="preserve">Самой важной частью приложения является класс </w:t>
      </w:r>
      <w:r w:rsidRPr="00F4529D">
        <w:rPr>
          <w:i/>
          <w:lang w:eastAsia="zh-CN"/>
        </w:rPr>
        <w:t>Session</w:t>
      </w:r>
      <w:r w:rsidRPr="00F4529D">
        <w:rPr>
          <w:lang w:eastAsia="zh-CN"/>
        </w:rPr>
        <w:t xml:space="preserve">, который предоставляет пользователю возможность аутентификации, чтобы он мог выполнять соответствующие действия после авторизации на клиентской стороне. Этот класс содержит методы для аутентификации, входа в систему и выхода из нее. Реализация класса </w:t>
      </w:r>
      <w:r w:rsidRPr="00F4529D">
        <w:rPr>
          <w:i/>
          <w:lang w:val="en-US" w:eastAsia="zh-CN"/>
        </w:rPr>
        <w:t>Session</w:t>
      </w:r>
      <w:r w:rsidR="00F4529D">
        <w:rPr>
          <w:lang w:eastAsia="zh-CN"/>
        </w:rPr>
        <w:t xml:space="preserve"> представлен в листинге 3.12</w:t>
      </w:r>
      <w:r w:rsidRPr="00F4529D">
        <w:rPr>
          <w:lang w:eastAsia="zh-CN"/>
        </w:rPr>
        <w:t>.</w:t>
      </w:r>
    </w:p>
    <w:tbl>
      <w:tblPr>
        <w:tblStyle w:val="af1"/>
        <w:tblW w:w="0" w:type="auto"/>
        <w:tblLook w:val="04A0" w:firstRow="1" w:lastRow="0" w:firstColumn="1" w:lastColumn="0" w:noHBand="0" w:noVBand="1"/>
      </w:tblPr>
      <w:tblGrid>
        <w:gridCol w:w="10025"/>
      </w:tblGrid>
      <w:tr w:rsidR="00DA243F" w:rsidRPr="00F4529D" w14:paraId="43D1DC2D" w14:textId="77777777" w:rsidTr="00DA243F">
        <w:tc>
          <w:tcPr>
            <w:tcW w:w="10082" w:type="dxa"/>
          </w:tcPr>
          <w:p w14:paraId="0CEC5C85" w14:textId="77777777" w:rsidR="00F4529D" w:rsidRDefault="00F4529D" w:rsidP="00F92D7D">
            <w:pPr>
              <w:pStyle w:val="Code"/>
            </w:pPr>
            <w:r>
              <w:t>export class Session {</w:t>
            </w:r>
          </w:p>
          <w:p w14:paraId="62A62492" w14:textId="77777777" w:rsidR="00F4529D" w:rsidRDefault="00F4529D" w:rsidP="00F92D7D">
            <w:pPr>
              <w:pStyle w:val="Code"/>
            </w:pPr>
            <w:r>
              <w:t xml:space="preserve">    authenticate = async () =&gt; {</w:t>
            </w:r>
          </w:p>
          <w:p w14:paraId="1AD5CF1B" w14:textId="77777777" w:rsidR="00F4529D" w:rsidRDefault="00F4529D" w:rsidP="00F92D7D">
            <w:pPr>
              <w:pStyle w:val="Code"/>
            </w:pPr>
            <w:r>
              <w:t xml:space="preserve">        if </w:t>
            </w:r>
            <w:proofErr w:type="gramStart"/>
            <w:r>
              <w:t>(!sessionStorage.getItem</w:t>
            </w:r>
            <w:proofErr w:type="gramEnd"/>
            <w:r>
              <w:t>("token")) {</w:t>
            </w:r>
          </w:p>
          <w:p w14:paraId="1776FF06" w14:textId="77777777" w:rsidR="00F4529D" w:rsidRDefault="00F4529D" w:rsidP="00F92D7D">
            <w:pPr>
              <w:pStyle w:val="Code"/>
            </w:pPr>
            <w:r>
              <w:t xml:space="preserve">            const refreshData: string = await </w:t>
            </w:r>
            <w:proofErr w:type="gramStart"/>
            <w:r>
              <w:t>api.post(</w:t>
            </w:r>
            <w:proofErr w:type="gramEnd"/>
            <w:r>
              <w:t>"/auth/refresh", null, {</w:t>
            </w:r>
          </w:p>
          <w:p w14:paraId="4B225635" w14:textId="77777777" w:rsidR="00F4529D" w:rsidRDefault="00F4529D" w:rsidP="00F92D7D">
            <w:pPr>
              <w:pStyle w:val="Code"/>
            </w:pPr>
            <w:r>
              <w:t xml:space="preserve">                headers: </w:t>
            </w:r>
            <w:proofErr w:type="gramStart"/>
            <w:r>
              <w:t>{ Accept</w:t>
            </w:r>
            <w:proofErr w:type="gramEnd"/>
            <w:r>
              <w:t>: "text/plain" },</w:t>
            </w:r>
          </w:p>
          <w:p w14:paraId="7F51FE99" w14:textId="77777777" w:rsidR="00F4529D" w:rsidRDefault="00F4529D" w:rsidP="00F92D7D">
            <w:pPr>
              <w:pStyle w:val="Code"/>
            </w:pPr>
            <w:r>
              <w:t xml:space="preserve">            });</w:t>
            </w:r>
          </w:p>
          <w:p w14:paraId="07A14180" w14:textId="77777777" w:rsidR="00F4529D" w:rsidRDefault="00F4529D" w:rsidP="00F92D7D">
            <w:pPr>
              <w:pStyle w:val="Code"/>
            </w:pPr>
            <w:r>
              <w:t xml:space="preserve">            sessionStorage.setItem("token", refreshData);</w:t>
            </w:r>
          </w:p>
          <w:p w14:paraId="505A802D" w14:textId="77777777" w:rsidR="00F4529D" w:rsidRDefault="00F4529D" w:rsidP="00F92D7D">
            <w:pPr>
              <w:pStyle w:val="Code"/>
            </w:pPr>
            <w:r>
              <w:t xml:space="preserve">        }</w:t>
            </w:r>
          </w:p>
          <w:p w14:paraId="3AF40C6C" w14:textId="77777777" w:rsidR="00F4529D" w:rsidRDefault="00F4529D" w:rsidP="00F92D7D">
            <w:pPr>
              <w:pStyle w:val="Code"/>
            </w:pPr>
            <w:r>
              <w:t xml:space="preserve">        return await api.get&lt;UserDto&gt;("/auth/user");</w:t>
            </w:r>
          </w:p>
          <w:p w14:paraId="2FF809BB" w14:textId="7B0E2780" w:rsidR="00F4529D" w:rsidRDefault="00F4529D" w:rsidP="00F92D7D">
            <w:pPr>
              <w:pStyle w:val="Code"/>
            </w:pPr>
            <w:r>
              <w:t xml:space="preserve">    };</w:t>
            </w:r>
          </w:p>
          <w:p w14:paraId="599A04B4" w14:textId="77777777" w:rsidR="00F4529D" w:rsidRDefault="00F4529D" w:rsidP="00F92D7D">
            <w:pPr>
              <w:pStyle w:val="Code"/>
            </w:pPr>
            <w:r>
              <w:t xml:space="preserve">    login = async (credentials: AuthDto, </w:t>
            </w:r>
            <w:proofErr w:type="gramStart"/>
            <w:r>
              <w:t>remember?:</w:t>
            </w:r>
            <w:proofErr w:type="gramEnd"/>
            <w:r>
              <w:t xml:space="preserve"> boolean) =&gt; {</w:t>
            </w:r>
          </w:p>
          <w:p w14:paraId="04B348F5" w14:textId="77777777" w:rsidR="00F4529D" w:rsidRDefault="00F4529D" w:rsidP="00F92D7D">
            <w:pPr>
              <w:pStyle w:val="Code"/>
            </w:pPr>
            <w:r>
              <w:t xml:space="preserve">        const loginData: string = await </w:t>
            </w:r>
            <w:proofErr w:type="gramStart"/>
            <w:r>
              <w:t>api.post(</w:t>
            </w:r>
            <w:proofErr w:type="gramEnd"/>
            <w:r>
              <w:t>"/auth/login", credentials, {</w:t>
            </w:r>
          </w:p>
          <w:p w14:paraId="6D029121" w14:textId="77777777" w:rsidR="00F4529D" w:rsidRDefault="00F4529D" w:rsidP="00F92D7D">
            <w:pPr>
              <w:pStyle w:val="Code"/>
            </w:pPr>
            <w:r>
              <w:t xml:space="preserve">            params: </w:t>
            </w:r>
            <w:proofErr w:type="gramStart"/>
            <w:r>
              <w:t>{ "</w:t>
            </w:r>
            <w:proofErr w:type="gramEnd"/>
            <w:r>
              <w:t>remember-me": remember ? "on</w:t>
            </w:r>
            <w:proofErr w:type="gramStart"/>
            <w:r>
              <w:t>" :</w:t>
            </w:r>
            <w:proofErr w:type="gramEnd"/>
            <w:r>
              <w:t xml:space="preserve"> undefined },</w:t>
            </w:r>
          </w:p>
          <w:p w14:paraId="16868CB0" w14:textId="77777777" w:rsidR="00F4529D" w:rsidRDefault="00F4529D" w:rsidP="00F92D7D">
            <w:pPr>
              <w:pStyle w:val="Code"/>
            </w:pPr>
            <w:r>
              <w:t xml:space="preserve">            headers: </w:t>
            </w:r>
            <w:proofErr w:type="gramStart"/>
            <w:r>
              <w:t>{ Accept</w:t>
            </w:r>
            <w:proofErr w:type="gramEnd"/>
            <w:r>
              <w:t>: "text/plain" },</w:t>
            </w:r>
          </w:p>
          <w:p w14:paraId="42CFEC6B" w14:textId="77777777" w:rsidR="00F4529D" w:rsidRDefault="00F4529D" w:rsidP="00F92D7D">
            <w:pPr>
              <w:pStyle w:val="Code"/>
            </w:pPr>
            <w:r>
              <w:t xml:space="preserve">        });</w:t>
            </w:r>
          </w:p>
          <w:p w14:paraId="3DAD8C5A" w14:textId="77777777" w:rsidR="00F4529D" w:rsidRDefault="00F4529D" w:rsidP="00F92D7D">
            <w:pPr>
              <w:pStyle w:val="Code"/>
            </w:pPr>
            <w:r>
              <w:t xml:space="preserve">        sessionStorage.setItem("token", loginData);</w:t>
            </w:r>
          </w:p>
          <w:p w14:paraId="5FB9308F" w14:textId="09098C3E" w:rsidR="00F4529D" w:rsidRDefault="00F4529D" w:rsidP="00F92D7D">
            <w:pPr>
              <w:pStyle w:val="Code"/>
            </w:pPr>
            <w:r>
              <w:t xml:space="preserve">    };</w:t>
            </w:r>
          </w:p>
          <w:p w14:paraId="5E88C37A" w14:textId="77777777" w:rsidR="00F4529D" w:rsidRDefault="00F4529D" w:rsidP="00F92D7D">
            <w:pPr>
              <w:pStyle w:val="Code"/>
            </w:pPr>
            <w:r>
              <w:t xml:space="preserve">    logout = async () =&gt; {</w:t>
            </w:r>
          </w:p>
          <w:p w14:paraId="3FBFFDE1" w14:textId="77777777" w:rsidR="00F4529D" w:rsidRDefault="00F4529D" w:rsidP="00F92D7D">
            <w:pPr>
              <w:pStyle w:val="Code"/>
            </w:pPr>
            <w:r>
              <w:t xml:space="preserve">        await </w:t>
            </w:r>
            <w:proofErr w:type="gramStart"/>
            <w:r>
              <w:t>api.post(</w:t>
            </w:r>
            <w:proofErr w:type="gramEnd"/>
            <w:r>
              <w:t>"/auth/logout", null);</w:t>
            </w:r>
          </w:p>
          <w:p w14:paraId="437B836B" w14:textId="77777777" w:rsidR="00F4529D" w:rsidRDefault="00F4529D" w:rsidP="00F92D7D">
            <w:pPr>
              <w:pStyle w:val="Code"/>
            </w:pPr>
            <w:r>
              <w:t xml:space="preserve">        sessionStorage.removeItem("token");</w:t>
            </w:r>
          </w:p>
          <w:p w14:paraId="746D822D" w14:textId="77777777" w:rsidR="00F4529D" w:rsidRDefault="00F4529D" w:rsidP="00F92D7D">
            <w:pPr>
              <w:pStyle w:val="Code"/>
            </w:pPr>
            <w:r>
              <w:t xml:space="preserve">    };</w:t>
            </w:r>
          </w:p>
          <w:p w14:paraId="44E29744" w14:textId="2827DE2D" w:rsidR="00DA243F" w:rsidRPr="00F4529D" w:rsidRDefault="00F4529D" w:rsidP="00F92D7D">
            <w:pPr>
              <w:pStyle w:val="Code"/>
            </w:pPr>
            <w:r>
              <w:t>}</w:t>
            </w:r>
          </w:p>
        </w:tc>
      </w:tr>
    </w:tbl>
    <w:p w14:paraId="64F88755" w14:textId="68FEC1C6" w:rsidR="00DA243F" w:rsidRPr="00F4529D" w:rsidRDefault="00F4529D" w:rsidP="00F92D7D">
      <w:pPr>
        <w:pStyle w:val="ImageText"/>
      </w:pPr>
      <w:r>
        <w:t>Листинг 3.12</w:t>
      </w:r>
      <w:r w:rsidR="00DA243F" w:rsidRPr="00F4529D">
        <w:t xml:space="preserve"> – Реализация класса </w:t>
      </w:r>
      <w:r w:rsidR="00DA243F" w:rsidRPr="00F4529D">
        <w:rPr>
          <w:i/>
          <w:lang w:val="en-US"/>
        </w:rPr>
        <w:t>Session</w:t>
      </w:r>
    </w:p>
    <w:p w14:paraId="2D6CB1AE" w14:textId="520EBDCA" w:rsidR="00DA243F" w:rsidRPr="00F4529D" w:rsidRDefault="00DA243F" w:rsidP="00F92D7D">
      <w:pPr>
        <w:pStyle w:val="Main"/>
        <w:rPr>
          <w:lang w:eastAsia="zh-CN"/>
        </w:rPr>
      </w:pPr>
      <w:r w:rsidRPr="00F4529D">
        <w:rPr>
          <w:lang w:eastAsia="zh-CN"/>
        </w:rPr>
        <w:t xml:space="preserve">Класс </w:t>
      </w:r>
      <w:r w:rsidRPr="00F4529D">
        <w:rPr>
          <w:i/>
          <w:lang w:eastAsia="zh-CN"/>
        </w:rPr>
        <w:t>Session</w:t>
      </w:r>
      <w:r w:rsidRPr="00F4529D">
        <w:rPr>
          <w:lang w:eastAsia="zh-CN"/>
        </w:rPr>
        <w:t xml:space="preserve"> реализует метод </w:t>
      </w:r>
      <w:r w:rsidRPr="00F4529D">
        <w:rPr>
          <w:i/>
          <w:lang w:eastAsia="zh-CN"/>
        </w:rPr>
        <w:t>authenticate</w:t>
      </w:r>
      <w:r w:rsidRPr="00F4529D">
        <w:rPr>
          <w:lang w:eastAsia="zh-CN"/>
        </w:rPr>
        <w:t xml:space="preserve">, который необходим для того, чтобы пользователь мог автоматически авторизоваться при открытии новой страницы, если в </w:t>
      </w:r>
      <w:r w:rsidRPr="00F4529D">
        <w:rPr>
          <w:i/>
          <w:lang w:eastAsia="zh-CN"/>
        </w:rPr>
        <w:t>sessionStorage</w:t>
      </w:r>
      <w:r w:rsidRPr="00F4529D">
        <w:rPr>
          <w:lang w:eastAsia="zh-CN"/>
        </w:rPr>
        <w:t xml:space="preserve"> его браузера имеется соответствующий </w:t>
      </w:r>
      <w:r w:rsidRPr="00F4529D">
        <w:rPr>
          <w:i/>
          <w:lang w:eastAsia="zh-CN"/>
        </w:rPr>
        <w:t>JWT</w:t>
      </w:r>
      <w:r w:rsidRPr="00F4529D">
        <w:rPr>
          <w:lang w:eastAsia="zh-CN"/>
        </w:rPr>
        <w:t xml:space="preserve"> </w:t>
      </w:r>
      <w:r w:rsidRPr="00F4529D">
        <w:rPr>
          <w:i/>
          <w:lang w:eastAsia="zh-CN"/>
        </w:rPr>
        <w:t>access</w:t>
      </w:r>
      <w:r w:rsidR="00F4529D">
        <w:rPr>
          <w:lang w:eastAsia="zh-CN"/>
        </w:rPr>
        <w:t>-</w:t>
      </w:r>
      <w:r w:rsidRPr="00F4529D">
        <w:rPr>
          <w:lang w:eastAsia="zh-CN"/>
        </w:rPr>
        <w:t xml:space="preserve">токен для аутентификации. Если в </w:t>
      </w:r>
      <w:r w:rsidRPr="00F4529D">
        <w:rPr>
          <w:i/>
          <w:lang w:eastAsia="zh-CN"/>
        </w:rPr>
        <w:t>cookie</w:t>
      </w:r>
      <w:r w:rsidRPr="00F4529D">
        <w:rPr>
          <w:lang w:eastAsia="zh-CN"/>
        </w:rPr>
        <w:t xml:space="preserve">-файлах его браузера есть </w:t>
      </w:r>
      <w:r w:rsidRPr="00F4529D">
        <w:rPr>
          <w:i/>
          <w:lang w:eastAsia="zh-CN"/>
        </w:rPr>
        <w:t>JWT</w:t>
      </w:r>
      <w:r w:rsidRPr="00F4529D">
        <w:rPr>
          <w:lang w:eastAsia="zh-CN"/>
        </w:rPr>
        <w:t xml:space="preserve"> </w:t>
      </w:r>
      <w:r w:rsidRPr="00F4529D">
        <w:rPr>
          <w:i/>
          <w:lang w:eastAsia="zh-CN"/>
        </w:rPr>
        <w:t>refresh</w:t>
      </w:r>
      <w:r w:rsidR="00F4529D">
        <w:rPr>
          <w:lang w:eastAsia="zh-CN"/>
        </w:rPr>
        <w:t>-</w:t>
      </w:r>
      <w:r w:rsidRPr="00F4529D">
        <w:rPr>
          <w:lang w:eastAsia="zh-CN"/>
        </w:rPr>
        <w:t xml:space="preserve">токен и срок действия </w:t>
      </w:r>
      <w:r w:rsidRPr="00F4529D">
        <w:rPr>
          <w:i/>
          <w:lang w:eastAsia="zh-CN"/>
        </w:rPr>
        <w:t>access</w:t>
      </w:r>
      <w:r w:rsidR="00F4529D">
        <w:rPr>
          <w:lang w:eastAsia="zh-CN"/>
        </w:rPr>
        <w:t>-</w:t>
      </w:r>
      <w:r w:rsidRPr="00F4529D">
        <w:rPr>
          <w:lang w:eastAsia="zh-CN"/>
        </w:rPr>
        <w:t xml:space="preserve">токена истек, происходит автоматическое обновление этих двух токенов с последующим сохранением в </w:t>
      </w:r>
      <w:r w:rsidRPr="00F4529D">
        <w:rPr>
          <w:i/>
          <w:lang w:eastAsia="zh-CN"/>
        </w:rPr>
        <w:t>sessionStorage</w:t>
      </w:r>
      <w:r w:rsidRPr="00F4529D">
        <w:rPr>
          <w:lang w:eastAsia="zh-CN"/>
        </w:rPr>
        <w:t xml:space="preserve"> и </w:t>
      </w:r>
      <w:r w:rsidRPr="00F4529D">
        <w:rPr>
          <w:i/>
          <w:lang w:eastAsia="zh-CN"/>
        </w:rPr>
        <w:t>cookie</w:t>
      </w:r>
      <w:r w:rsidRPr="00F4529D">
        <w:rPr>
          <w:lang w:eastAsia="zh-CN"/>
        </w:rPr>
        <w:t xml:space="preserve"> соответственно. Оба этих токена проверяются на валидность через сервис </w:t>
      </w:r>
      <w:r w:rsidRPr="00F4529D">
        <w:rPr>
          <w:i/>
          <w:lang w:eastAsia="zh-CN"/>
        </w:rPr>
        <w:t>Redis</w:t>
      </w:r>
      <w:r w:rsidRPr="00F4529D">
        <w:rPr>
          <w:lang w:eastAsia="zh-CN"/>
        </w:rPr>
        <w:t xml:space="preserve">. Метод отправляет </w:t>
      </w:r>
      <w:r w:rsidRPr="00F4529D">
        <w:rPr>
          <w:i/>
          <w:lang w:eastAsia="zh-CN"/>
        </w:rPr>
        <w:t>POST</w:t>
      </w:r>
      <w:r w:rsidR="00F4529D">
        <w:rPr>
          <w:lang w:eastAsia="zh-CN"/>
        </w:rPr>
        <w:t xml:space="preserve"> </w:t>
      </w:r>
      <w:r w:rsidRPr="00F4529D">
        <w:rPr>
          <w:lang w:eastAsia="zh-CN"/>
        </w:rPr>
        <w:t xml:space="preserve">запрос на </w:t>
      </w:r>
      <w:r w:rsidRPr="00F4529D">
        <w:rPr>
          <w:i/>
          <w:lang w:eastAsia="zh-CN"/>
        </w:rPr>
        <w:t>/auth/refresh</w:t>
      </w:r>
      <w:r w:rsidRPr="00F4529D">
        <w:rPr>
          <w:lang w:eastAsia="zh-CN"/>
        </w:rPr>
        <w:t xml:space="preserve"> для получения нового токена, если </w:t>
      </w:r>
      <w:r w:rsidRPr="00F4529D">
        <w:rPr>
          <w:i/>
          <w:lang w:eastAsia="zh-CN"/>
        </w:rPr>
        <w:t>access</w:t>
      </w:r>
      <w:r w:rsidR="00F4529D">
        <w:rPr>
          <w:lang w:eastAsia="zh-CN"/>
        </w:rPr>
        <w:t>-</w:t>
      </w:r>
      <w:r w:rsidRPr="00F4529D">
        <w:rPr>
          <w:lang w:eastAsia="zh-CN"/>
        </w:rPr>
        <w:t xml:space="preserve">токен отсутствует или недействителен, и сохраняет его в </w:t>
      </w:r>
      <w:r w:rsidRPr="00F4529D">
        <w:rPr>
          <w:i/>
          <w:lang w:eastAsia="zh-CN"/>
        </w:rPr>
        <w:t>sessionStorage</w:t>
      </w:r>
      <w:r w:rsidRPr="00F4529D">
        <w:rPr>
          <w:lang w:eastAsia="zh-CN"/>
        </w:rPr>
        <w:t xml:space="preserve">. После этого он отправляет </w:t>
      </w:r>
      <w:r w:rsidRPr="00F4529D">
        <w:rPr>
          <w:i/>
          <w:lang w:eastAsia="zh-CN"/>
        </w:rPr>
        <w:t>GET</w:t>
      </w:r>
      <w:r w:rsidR="00F4529D">
        <w:rPr>
          <w:lang w:eastAsia="zh-CN"/>
        </w:rPr>
        <w:t xml:space="preserve"> </w:t>
      </w:r>
      <w:r w:rsidRPr="00F4529D">
        <w:rPr>
          <w:lang w:eastAsia="zh-CN"/>
        </w:rPr>
        <w:t xml:space="preserve">запрос на </w:t>
      </w:r>
      <w:r w:rsidRPr="00F4529D">
        <w:rPr>
          <w:i/>
          <w:lang w:eastAsia="zh-CN"/>
        </w:rPr>
        <w:t>/auth/user</w:t>
      </w:r>
      <w:r w:rsidRPr="00F4529D">
        <w:rPr>
          <w:lang w:eastAsia="zh-CN"/>
        </w:rPr>
        <w:t>, чтобы получить информацию о текущем пользователе. Этот метод позволяет пользователю оставаться авторизованным даже при обновлении страницы или закрытии и повторном открытии браузера.</w:t>
      </w:r>
    </w:p>
    <w:p w14:paraId="3DE925F8" w14:textId="3BEC5882" w:rsidR="00DA243F" w:rsidRPr="00F4529D" w:rsidRDefault="00DA243F" w:rsidP="00F92D7D">
      <w:pPr>
        <w:pStyle w:val="Main"/>
        <w:rPr>
          <w:lang w:eastAsia="zh-CN"/>
        </w:rPr>
      </w:pPr>
      <w:r w:rsidRPr="00F4529D">
        <w:rPr>
          <w:lang w:eastAsia="zh-CN"/>
        </w:rPr>
        <w:lastRenderedPageBreak/>
        <w:t xml:space="preserve">Метод </w:t>
      </w:r>
      <w:r w:rsidRPr="00F4529D">
        <w:rPr>
          <w:i/>
          <w:lang w:eastAsia="zh-CN"/>
        </w:rPr>
        <w:t>login</w:t>
      </w:r>
      <w:r w:rsidRPr="00F4529D">
        <w:rPr>
          <w:lang w:eastAsia="zh-CN"/>
        </w:rPr>
        <w:t xml:space="preserve"> принимает учетные данные (</w:t>
      </w:r>
      <w:r w:rsidRPr="00F4529D">
        <w:rPr>
          <w:i/>
          <w:lang w:eastAsia="zh-CN"/>
        </w:rPr>
        <w:t>credentials</w:t>
      </w:r>
      <w:r w:rsidRPr="00F4529D">
        <w:rPr>
          <w:lang w:eastAsia="zh-CN"/>
        </w:rPr>
        <w:t xml:space="preserve">) и опциональный параметр </w:t>
      </w:r>
      <w:r w:rsidRPr="00F4529D">
        <w:rPr>
          <w:i/>
          <w:lang w:eastAsia="zh-CN"/>
        </w:rPr>
        <w:t>remember</w:t>
      </w:r>
      <w:r w:rsidRPr="00F4529D">
        <w:rPr>
          <w:lang w:eastAsia="zh-CN"/>
        </w:rPr>
        <w:t xml:space="preserve">, который указывает, нужно ли запомнить пользователя. Он отправляет </w:t>
      </w:r>
      <w:r w:rsidRPr="00F4529D">
        <w:rPr>
          <w:i/>
          <w:lang w:eastAsia="zh-CN"/>
        </w:rPr>
        <w:t>POST</w:t>
      </w:r>
      <w:r w:rsidR="00F4529D">
        <w:rPr>
          <w:lang w:eastAsia="zh-CN"/>
        </w:rPr>
        <w:t xml:space="preserve"> </w:t>
      </w:r>
      <w:r w:rsidRPr="00F4529D">
        <w:rPr>
          <w:lang w:eastAsia="zh-CN"/>
        </w:rPr>
        <w:t xml:space="preserve">запрос на </w:t>
      </w:r>
      <w:r w:rsidRPr="00F4529D">
        <w:rPr>
          <w:i/>
          <w:lang w:eastAsia="zh-CN"/>
        </w:rPr>
        <w:t>/auth/login</w:t>
      </w:r>
      <w:r w:rsidRPr="00F4529D">
        <w:rPr>
          <w:lang w:eastAsia="zh-CN"/>
        </w:rPr>
        <w:t xml:space="preserve"> с учетными данными и параметром «</w:t>
      </w:r>
      <w:r w:rsidRPr="00F4529D">
        <w:rPr>
          <w:i/>
          <w:lang w:eastAsia="zh-CN"/>
        </w:rPr>
        <w:t>remember-me</w:t>
      </w:r>
      <w:r w:rsidRPr="00F4529D">
        <w:rPr>
          <w:lang w:eastAsia="zh-CN"/>
        </w:rPr>
        <w:t xml:space="preserve">». Если аутентификация проходит успешно, полученный </w:t>
      </w:r>
      <w:r w:rsidRPr="00F4529D">
        <w:rPr>
          <w:i/>
          <w:lang w:eastAsia="zh-CN"/>
        </w:rPr>
        <w:t>JWT</w:t>
      </w:r>
      <w:r w:rsidR="00F4529D">
        <w:rPr>
          <w:lang w:eastAsia="zh-CN"/>
        </w:rPr>
        <w:t xml:space="preserve"> </w:t>
      </w:r>
      <w:r w:rsidR="00F4529D" w:rsidRPr="00F4529D">
        <w:rPr>
          <w:i/>
          <w:lang w:eastAsia="zh-CN"/>
        </w:rPr>
        <w:t>access</w:t>
      </w:r>
      <w:r w:rsidR="00F4529D">
        <w:rPr>
          <w:lang w:eastAsia="zh-CN"/>
        </w:rPr>
        <w:t>-</w:t>
      </w:r>
      <w:r w:rsidRPr="00F4529D">
        <w:rPr>
          <w:lang w:eastAsia="zh-CN"/>
        </w:rPr>
        <w:t xml:space="preserve">токен сохраняется в </w:t>
      </w:r>
      <w:r w:rsidRPr="00F4529D">
        <w:rPr>
          <w:i/>
          <w:lang w:eastAsia="zh-CN"/>
        </w:rPr>
        <w:t>sessionStorage</w:t>
      </w:r>
      <w:r w:rsidRPr="00F4529D">
        <w:rPr>
          <w:lang w:eastAsia="zh-CN"/>
        </w:rPr>
        <w:t xml:space="preserve">, а </w:t>
      </w:r>
      <w:r w:rsidRPr="00F4529D">
        <w:rPr>
          <w:i/>
          <w:lang w:eastAsia="zh-CN"/>
        </w:rPr>
        <w:t>JWT</w:t>
      </w:r>
      <w:r w:rsidRPr="00F4529D">
        <w:rPr>
          <w:lang w:eastAsia="zh-CN"/>
        </w:rPr>
        <w:t xml:space="preserve"> </w:t>
      </w:r>
      <w:r w:rsidRPr="00F4529D">
        <w:rPr>
          <w:i/>
          <w:lang w:eastAsia="zh-CN"/>
        </w:rPr>
        <w:t>refresh</w:t>
      </w:r>
      <w:r w:rsidRPr="00F4529D">
        <w:rPr>
          <w:lang w:eastAsia="zh-CN"/>
        </w:rPr>
        <w:t xml:space="preserve"> токен </w:t>
      </w:r>
      <w:r w:rsidR="00F4529D">
        <w:rPr>
          <w:lang w:eastAsia="zh-CN"/>
        </w:rPr>
        <w:t>–</w:t>
      </w:r>
      <w:r w:rsidRPr="00F4529D">
        <w:rPr>
          <w:lang w:eastAsia="zh-CN"/>
        </w:rPr>
        <w:t xml:space="preserve"> в </w:t>
      </w:r>
      <w:r w:rsidRPr="00F4529D">
        <w:rPr>
          <w:i/>
          <w:lang w:eastAsia="zh-CN"/>
        </w:rPr>
        <w:t>cookie</w:t>
      </w:r>
      <w:r w:rsidRPr="00F4529D">
        <w:rPr>
          <w:lang w:eastAsia="zh-CN"/>
        </w:rPr>
        <w:t>. Этот метод используется для выполнения входа пользователя в систему, обеспечивая его доступ к защищенным ресурсам после успешной аутентификации.</w:t>
      </w:r>
    </w:p>
    <w:p w14:paraId="3462790E" w14:textId="3F9D4ED2" w:rsidR="00DA243F" w:rsidRPr="00F4529D" w:rsidRDefault="00DA243F" w:rsidP="00F92D7D">
      <w:pPr>
        <w:pStyle w:val="Main"/>
        <w:rPr>
          <w:lang w:eastAsia="zh-CN"/>
        </w:rPr>
      </w:pPr>
      <w:r w:rsidRPr="00F4529D">
        <w:rPr>
          <w:lang w:eastAsia="zh-CN"/>
        </w:rPr>
        <w:t xml:space="preserve">Метод </w:t>
      </w:r>
      <w:r w:rsidRPr="00F4529D">
        <w:rPr>
          <w:i/>
          <w:lang w:eastAsia="zh-CN"/>
        </w:rPr>
        <w:t>logout</w:t>
      </w:r>
      <w:r w:rsidRPr="00F4529D">
        <w:rPr>
          <w:lang w:eastAsia="zh-CN"/>
        </w:rPr>
        <w:t xml:space="preserve"> выполняет выход из системы, отправляя </w:t>
      </w:r>
      <w:r w:rsidRPr="00F4529D">
        <w:rPr>
          <w:i/>
          <w:lang w:eastAsia="zh-CN"/>
        </w:rPr>
        <w:t>POST</w:t>
      </w:r>
      <w:r w:rsidR="00F4529D">
        <w:rPr>
          <w:lang w:eastAsia="zh-CN"/>
        </w:rPr>
        <w:t xml:space="preserve"> </w:t>
      </w:r>
      <w:r w:rsidRPr="00F4529D">
        <w:rPr>
          <w:lang w:eastAsia="zh-CN"/>
        </w:rPr>
        <w:t xml:space="preserve">запрос на </w:t>
      </w:r>
      <w:r w:rsidRPr="00F4529D">
        <w:rPr>
          <w:i/>
          <w:lang w:eastAsia="zh-CN"/>
        </w:rPr>
        <w:t>/auth/logout</w:t>
      </w:r>
      <w:r w:rsidRPr="00F4529D">
        <w:rPr>
          <w:lang w:eastAsia="zh-CN"/>
        </w:rPr>
        <w:t xml:space="preserve">. После этого </w:t>
      </w:r>
      <w:r w:rsidRPr="00F4529D">
        <w:rPr>
          <w:i/>
          <w:lang w:eastAsia="zh-CN"/>
        </w:rPr>
        <w:t>JWT</w:t>
      </w:r>
      <w:r w:rsidR="00F4529D">
        <w:rPr>
          <w:lang w:eastAsia="zh-CN"/>
        </w:rPr>
        <w:t xml:space="preserve"> </w:t>
      </w:r>
      <w:r w:rsidR="00F4529D" w:rsidRPr="00F4529D">
        <w:rPr>
          <w:i/>
          <w:lang w:eastAsia="zh-CN"/>
        </w:rPr>
        <w:t>access</w:t>
      </w:r>
      <w:r w:rsidR="00F4529D">
        <w:rPr>
          <w:lang w:eastAsia="zh-CN"/>
        </w:rPr>
        <w:t>-</w:t>
      </w:r>
      <w:r w:rsidRPr="00F4529D">
        <w:rPr>
          <w:lang w:eastAsia="zh-CN"/>
        </w:rPr>
        <w:t xml:space="preserve">токен удаляется из </w:t>
      </w:r>
      <w:r w:rsidRPr="00F4529D">
        <w:rPr>
          <w:i/>
          <w:lang w:eastAsia="zh-CN"/>
        </w:rPr>
        <w:t>sessionStorage</w:t>
      </w:r>
      <w:r w:rsidRPr="00F4529D">
        <w:rPr>
          <w:lang w:eastAsia="zh-CN"/>
        </w:rPr>
        <w:t xml:space="preserve">, а </w:t>
      </w:r>
      <w:r w:rsidRPr="00F4529D">
        <w:rPr>
          <w:i/>
          <w:lang w:eastAsia="zh-CN"/>
        </w:rPr>
        <w:t>JWT</w:t>
      </w:r>
      <w:r w:rsidRPr="00F4529D">
        <w:rPr>
          <w:lang w:eastAsia="zh-CN"/>
        </w:rPr>
        <w:t xml:space="preserve"> </w:t>
      </w:r>
      <w:r w:rsidRPr="00F4529D">
        <w:rPr>
          <w:i/>
          <w:lang w:eastAsia="zh-CN"/>
        </w:rPr>
        <w:t>refresh</w:t>
      </w:r>
      <w:r w:rsidR="00F4529D">
        <w:rPr>
          <w:lang w:eastAsia="zh-CN"/>
        </w:rPr>
        <w:t>-токен –</w:t>
      </w:r>
      <w:r w:rsidRPr="00F4529D">
        <w:rPr>
          <w:lang w:eastAsia="zh-CN"/>
        </w:rPr>
        <w:t xml:space="preserve"> из </w:t>
      </w:r>
      <w:r w:rsidRPr="00F4529D">
        <w:rPr>
          <w:i/>
          <w:lang w:eastAsia="zh-CN"/>
        </w:rPr>
        <w:t>cookie</w:t>
      </w:r>
      <w:r w:rsidRPr="00F4529D">
        <w:rPr>
          <w:lang w:eastAsia="zh-CN"/>
        </w:rPr>
        <w:t>. Этот метод используется для завершения сессии пользователя, что предотвращает несанкционированный доступ к системе после выхода.</w:t>
      </w:r>
    </w:p>
    <w:p w14:paraId="40CADF62" w14:textId="44B3D08A" w:rsidR="00DA243F" w:rsidRPr="00F4529D" w:rsidRDefault="00DA243F" w:rsidP="00F92D7D">
      <w:pPr>
        <w:pStyle w:val="Main"/>
        <w:rPr>
          <w:lang w:eastAsia="zh-CN"/>
        </w:rPr>
      </w:pPr>
      <w:r w:rsidRPr="00F4529D">
        <w:rPr>
          <w:lang w:eastAsia="zh-CN"/>
        </w:rPr>
        <w:t xml:space="preserve">Этот класс обеспечивает безопасное управление сессией пользователя, позволяя легко аутентифицироваться, входить и выходить из системы. Использование </w:t>
      </w:r>
      <w:r w:rsidRPr="00F4529D">
        <w:rPr>
          <w:i/>
          <w:lang w:eastAsia="zh-CN"/>
        </w:rPr>
        <w:t>JWT</w:t>
      </w:r>
      <w:r w:rsidRPr="00F4529D">
        <w:rPr>
          <w:lang w:eastAsia="zh-CN"/>
        </w:rPr>
        <w:t xml:space="preserve"> токенов и их проверка через </w:t>
      </w:r>
      <w:r w:rsidRPr="00F4529D">
        <w:rPr>
          <w:i/>
          <w:lang w:eastAsia="zh-CN"/>
        </w:rPr>
        <w:t>Redis</w:t>
      </w:r>
      <w:r w:rsidRPr="00F4529D">
        <w:rPr>
          <w:lang w:eastAsia="zh-CN"/>
        </w:rPr>
        <w:t xml:space="preserve"> обеспечивает надежность и безопасность процесса аутентификации</w:t>
      </w:r>
      <w:r w:rsidR="00F4529D">
        <w:rPr>
          <w:lang w:eastAsia="zh-CN"/>
        </w:rPr>
        <w:t xml:space="preserve"> пользователей</w:t>
      </w:r>
      <w:r w:rsidRPr="00F4529D">
        <w:rPr>
          <w:lang w:eastAsia="zh-CN"/>
        </w:rPr>
        <w:t>.</w:t>
      </w:r>
    </w:p>
    <w:p w14:paraId="41E88F83" w14:textId="4298CA19" w:rsidR="00DA243F" w:rsidRPr="00F4529D" w:rsidRDefault="000C38EC" w:rsidP="00F92D7D">
      <w:pPr>
        <w:pStyle w:val="Header3"/>
      </w:pPr>
      <w:bookmarkStart w:id="90" w:name="_Toc136888782"/>
      <w:bookmarkStart w:id="91" w:name="_Toc154136455"/>
      <w:bookmarkStart w:id="92" w:name="_Toc168957574"/>
      <w:r w:rsidRPr="00F4529D">
        <w:t>3.4.5</w:t>
      </w:r>
      <w:r w:rsidR="00DA243F" w:rsidRPr="00F4529D">
        <w:t xml:space="preserve"> Обработчик ошибок</w:t>
      </w:r>
      <w:bookmarkEnd w:id="90"/>
      <w:bookmarkEnd w:id="91"/>
      <w:bookmarkEnd w:id="92"/>
    </w:p>
    <w:p w14:paraId="11D6776C" w14:textId="520BE0E6" w:rsidR="00DA243F" w:rsidRPr="00F4529D" w:rsidRDefault="00DA243F" w:rsidP="00F92D7D">
      <w:pPr>
        <w:pStyle w:val="Main"/>
        <w:rPr>
          <w:lang w:eastAsia="zh-CN"/>
        </w:rPr>
      </w:pPr>
      <w:r w:rsidRPr="00F4529D">
        <w:rPr>
          <w:lang w:eastAsia="zh-CN"/>
        </w:rPr>
        <w:t xml:space="preserve">Для того чтобы отобразить необходимую информацию об ошибке, которая может быть выброшена при обращении к ресурсам </w:t>
      </w:r>
      <w:r w:rsidRPr="00F4529D">
        <w:rPr>
          <w:i/>
          <w:lang w:val="en-US" w:eastAsia="zh-CN"/>
        </w:rPr>
        <w:t>API</w:t>
      </w:r>
      <w:r w:rsidRPr="00F4529D">
        <w:rPr>
          <w:lang w:eastAsia="zh-CN"/>
        </w:rPr>
        <w:t xml:space="preserve">, а также скрыть отображение разметки, недоступной пользователю, был разработан компонент </w:t>
      </w:r>
      <w:r w:rsidRPr="00F4529D">
        <w:rPr>
          <w:i/>
          <w:lang w:eastAsia="zh-CN"/>
        </w:rPr>
        <w:t>ErrorHandlerComponent</w:t>
      </w:r>
      <w:r w:rsidRPr="00F4529D">
        <w:rPr>
          <w:lang w:eastAsia="zh-CN"/>
        </w:rPr>
        <w:t xml:space="preserve">. Этот компонент хранит состояние ошибки и, как только это состояние изменяется, выводит «запасную» разметку, соответствующую </w:t>
      </w:r>
      <w:r w:rsidR="00F4529D">
        <w:rPr>
          <w:lang w:eastAsia="zh-CN"/>
        </w:rPr>
        <w:t>некоторым статус-кодам</w:t>
      </w:r>
      <w:r w:rsidRPr="00F4529D">
        <w:rPr>
          <w:lang w:eastAsia="zh-CN"/>
        </w:rPr>
        <w:t xml:space="preserve"> ошибки</w:t>
      </w:r>
      <w:r w:rsidR="00F4529D">
        <w:rPr>
          <w:lang w:eastAsia="zh-CN"/>
        </w:rPr>
        <w:t xml:space="preserve">, которую может выбросить метод </w:t>
      </w:r>
      <w:r w:rsidR="00F4529D" w:rsidRPr="00F4529D">
        <w:rPr>
          <w:i/>
          <w:lang w:val="en-US" w:eastAsia="zh-CN"/>
        </w:rPr>
        <w:t>axios</w:t>
      </w:r>
      <w:r w:rsidRPr="00F4529D">
        <w:rPr>
          <w:lang w:eastAsia="zh-CN"/>
        </w:rPr>
        <w:t>.</w:t>
      </w:r>
    </w:p>
    <w:p w14:paraId="6BB0341D" w14:textId="0F1B2BE0" w:rsidR="00DA243F" w:rsidRPr="00F4529D" w:rsidRDefault="00DA243F" w:rsidP="00F92D7D">
      <w:pPr>
        <w:pStyle w:val="Main"/>
        <w:spacing w:after="240"/>
        <w:rPr>
          <w:lang w:eastAsia="zh-CN"/>
        </w:rPr>
      </w:pPr>
      <w:r w:rsidRPr="00F4529D">
        <w:rPr>
          <w:lang w:eastAsia="zh-CN"/>
        </w:rPr>
        <w:t>Исходный код компонента обработчика ош</w:t>
      </w:r>
      <w:r w:rsidR="00F4529D">
        <w:rPr>
          <w:lang w:eastAsia="zh-CN"/>
        </w:rPr>
        <w:t>ибок представлен на листинге 3.13</w:t>
      </w:r>
      <w:r w:rsidRPr="00F4529D">
        <w:rPr>
          <w:lang w:eastAsia="zh-CN"/>
        </w:rPr>
        <w:t>.</w:t>
      </w:r>
    </w:p>
    <w:tbl>
      <w:tblPr>
        <w:tblStyle w:val="af1"/>
        <w:tblW w:w="0" w:type="auto"/>
        <w:tblLook w:val="04A0" w:firstRow="1" w:lastRow="0" w:firstColumn="1" w:lastColumn="0" w:noHBand="0" w:noVBand="1"/>
      </w:tblPr>
      <w:tblGrid>
        <w:gridCol w:w="10025"/>
      </w:tblGrid>
      <w:tr w:rsidR="00DA243F" w:rsidRPr="00F4529D" w14:paraId="7E08F331" w14:textId="77777777" w:rsidTr="00DA243F">
        <w:tc>
          <w:tcPr>
            <w:tcW w:w="10025" w:type="dxa"/>
          </w:tcPr>
          <w:p w14:paraId="61CC1A1E" w14:textId="77777777" w:rsidR="00DA243F" w:rsidRPr="00F4529D" w:rsidRDefault="00DA243F" w:rsidP="00F92D7D">
            <w:pPr>
              <w:pStyle w:val="Code"/>
              <w:rPr>
                <w:lang w:eastAsia="zh-CN"/>
              </w:rPr>
            </w:pPr>
            <w:r w:rsidRPr="00F4529D">
              <w:rPr>
                <w:lang w:eastAsia="zh-CN"/>
              </w:rPr>
              <w:t xml:space="preserve">export function </w:t>
            </w:r>
            <w:proofErr w:type="gramStart"/>
            <w:r w:rsidRPr="00F4529D">
              <w:rPr>
                <w:lang w:eastAsia="zh-CN"/>
              </w:rPr>
              <w:t>ErrorHandlerComponent(</w:t>
            </w:r>
            <w:proofErr w:type="gramEnd"/>
            <w:r w:rsidRPr="00F4529D">
              <w:rPr>
                <w:lang w:eastAsia="zh-CN"/>
              </w:rPr>
              <w:t>{</w:t>
            </w:r>
          </w:p>
          <w:p w14:paraId="66FA8CA7" w14:textId="32A32853" w:rsidR="00DA243F" w:rsidRPr="00F4529D" w:rsidRDefault="00DA243F" w:rsidP="00F92D7D">
            <w:pPr>
              <w:pStyle w:val="Code"/>
              <w:rPr>
                <w:lang w:eastAsia="zh-CN"/>
              </w:rPr>
            </w:pPr>
            <w:r w:rsidRPr="00F4529D">
              <w:rPr>
                <w:lang w:eastAsia="zh-CN"/>
              </w:rPr>
              <w:t xml:space="preserve">    error,</w:t>
            </w:r>
            <w:r w:rsidR="00F4529D">
              <w:rPr>
                <w:lang w:eastAsia="zh-CN"/>
              </w:rPr>
              <w:t xml:space="preserve"> </w:t>
            </w:r>
            <w:r w:rsidRPr="00F4529D">
              <w:rPr>
                <w:lang w:eastAsia="zh-CN"/>
              </w:rPr>
              <w:t>children,</w:t>
            </w:r>
          </w:p>
          <w:p w14:paraId="34F2BF81" w14:textId="77777777" w:rsidR="00DA243F" w:rsidRPr="00F4529D" w:rsidRDefault="00DA243F" w:rsidP="00F92D7D">
            <w:pPr>
              <w:pStyle w:val="Code"/>
              <w:rPr>
                <w:lang w:eastAsia="zh-CN"/>
              </w:rPr>
            </w:pPr>
            <w:r w:rsidRPr="00F4529D">
              <w:rPr>
                <w:lang w:eastAsia="zh-CN"/>
              </w:rPr>
              <w:t>}: ErrorHandlerComponentProps) {</w:t>
            </w:r>
          </w:p>
          <w:p w14:paraId="07951493" w14:textId="7E99C021" w:rsidR="00DA243F" w:rsidRPr="00F4529D" w:rsidRDefault="00DA243F" w:rsidP="00F92D7D">
            <w:pPr>
              <w:pStyle w:val="Code"/>
              <w:rPr>
                <w:lang w:eastAsia="zh-CN"/>
              </w:rPr>
            </w:pPr>
            <w:r w:rsidRPr="00F4529D">
              <w:rPr>
                <w:lang w:eastAsia="zh-CN"/>
              </w:rPr>
              <w:t xml:space="preserve">    if (error) {</w:t>
            </w:r>
          </w:p>
          <w:p w14:paraId="7D43023F" w14:textId="77777777" w:rsidR="00DA243F" w:rsidRPr="00F4529D" w:rsidRDefault="00DA243F" w:rsidP="00F92D7D">
            <w:pPr>
              <w:pStyle w:val="Code"/>
              <w:rPr>
                <w:lang w:eastAsia="zh-CN"/>
              </w:rPr>
            </w:pPr>
            <w:r w:rsidRPr="00F4529D">
              <w:rPr>
                <w:lang w:eastAsia="zh-CN"/>
              </w:rPr>
              <w:t xml:space="preserve">        return (</w:t>
            </w:r>
          </w:p>
          <w:p w14:paraId="0EBA2998" w14:textId="77777777" w:rsidR="00DA243F" w:rsidRPr="00F4529D" w:rsidRDefault="00DA243F" w:rsidP="00F92D7D">
            <w:pPr>
              <w:pStyle w:val="Code"/>
              <w:rPr>
                <w:lang w:eastAsia="zh-CN"/>
              </w:rPr>
            </w:pPr>
            <w:r w:rsidRPr="00F4529D">
              <w:rPr>
                <w:lang w:eastAsia="zh-CN"/>
              </w:rPr>
              <w:t xml:space="preserve">            {</w:t>
            </w:r>
          </w:p>
          <w:p w14:paraId="16DA65B1" w14:textId="77777777" w:rsidR="00DA243F" w:rsidRPr="00F4529D" w:rsidRDefault="00DA243F" w:rsidP="00F92D7D">
            <w:pPr>
              <w:pStyle w:val="Code"/>
              <w:rPr>
                <w:lang w:eastAsia="zh-CN"/>
              </w:rPr>
            </w:pPr>
            <w:r w:rsidRPr="00F4529D">
              <w:rPr>
                <w:lang w:eastAsia="zh-CN"/>
              </w:rPr>
              <w:t xml:space="preserve">                UnauthorizedError: &lt;UnauthorizedComponent /&gt;,</w:t>
            </w:r>
          </w:p>
          <w:p w14:paraId="537BF6FD" w14:textId="77777777" w:rsidR="00DA243F" w:rsidRPr="00F4529D" w:rsidRDefault="00DA243F" w:rsidP="00F92D7D">
            <w:pPr>
              <w:pStyle w:val="Code"/>
              <w:rPr>
                <w:lang w:eastAsia="zh-CN"/>
              </w:rPr>
            </w:pPr>
            <w:r w:rsidRPr="00F4529D">
              <w:rPr>
                <w:lang w:eastAsia="zh-CN"/>
              </w:rPr>
              <w:t xml:space="preserve">                ForbiddenError: &lt;ForbiddenComponent /&gt;,</w:t>
            </w:r>
          </w:p>
          <w:p w14:paraId="55BF30E2" w14:textId="77777777" w:rsidR="00DA243F" w:rsidRPr="00F4529D" w:rsidRDefault="00DA243F" w:rsidP="00F92D7D">
            <w:pPr>
              <w:pStyle w:val="Code"/>
              <w:rPr>
                <w:lang w:eastAsia="zh-CN"/>
              </w:rPr>
            </w:pPr>
            <w:r w:rsidRPr="00F4529D">
              <w:rPr>
                <w:lang w:eastAsia="zh-CN"/>
              </w:rPr>
              <w:t xml:space="preserve">                NotFoundError: &lt;NotFoundComponent /&gt;,</w:t>
            </w:r>
          </w:p>
          <w:p w14:paraId="5DC6CF48" w14:textId="77777777" w:rsidR="00F4529D" w:rsidRDefault="00DA243F" w:rsidP="00F92D7D">
            <w:pPr>
              <w:pStyle w:val="Code"/>
              <w:rPr>
                <w:lang w:eastAsia="zh-CN"/>
              </w:rPr>
            </w:pPr>
            <w:r w:rsidRPr="00F4529D">
              <w:rPr>
                <w:lang w:eastAsia="zh-CN"/>
              </w:rPr>
              <w:t xml:space="preserve">            </w:t>
            </w:r>
            <w:proofErr w:type="gramStart"/>
            <w:r w:rsidR="00F4529D">
              <w:rPr>
                <w:lang w:eastAsia="zh-CN"/>
              </w:rPr>
              <w:t>}[</w:t>
            </w:r>
            <w:proofErr w:type="gramEnd"/>
            <w:r w:rsidR="00F4529D">
              <w:rPr>
                <w:lang w:eastAsia="zh-CN"/>
              </w:rPr>
              <w:t>error.constructor.name] ??</w:t>
            </w:r>
          </w:p>
          <w:p w14:paraId="36A05A8A" w14:textId="69CA89E8" w:rsidR="00DA243F" w:rsidRPr="00F4529D" w:rsidRDefault="00F4529D" w:rsidP="00F92D7D">
            <w:pPr>
              <w:pStyle w:val="Code"/>
              <w:rPr>
                <w:lang w:eastAsia="zh-CN"/>
              </w:rPr>
            </w:pPr>
            <w:r>
              <w:rPr>
                <w:lang w:eastAsia="zh-CN"/>
              </w:rPr>
              <w:t xml:space="preserve">          </w:t>
            </w:r>
            <w:r w:rsidR="00DA243F" w:rsidRPr="00F4529D">
              <w:rPr>
                <w:lang w:eastAsia="zh-CN"/>
              </w:rPr>
              <w:t>&lt;InternalServerErrorComponent /&gt;);</w:t>
            </w:r>
          </w:p>
          <w:p w14:paraId="40BE2D4F" w14:textId="77777777" w:rsidR="00DA243F" w:rsidRPr="00F4529D" w:rsidRDefault="00DA243F" w:rsidP="00F92D7D">
            <w:pPr>
              <w:pStyle w:val="Code"/>
              <w:rPr>
                <w:lang w:eastAsia="zh-CN"/>
              </w:rPr>
            </w:pPr>
            <w:r w:rsidRPr="00F4529D">
              <w:rPr>
                <w:lang w:eastAsia="zh-CN"/>
              </w:rPr>
              <w:t xml:space="preserve">    }</w:t>
            </w:r>
          </w:p>
          <w:p w14:paraId="5ADD0CFC" w14:textId="77777777" w:rsidR="00DA243F" w:rsidRPr="00F4529D" w:rsidRDefault="00DA243F" w:rsidP="00F92D7D">
            <w:pPr>
              <w:pStyle w:val="Code"/>
              <w:rPr>
                <w:lang w:eastAsia="zh-CN"/>
              </w:rPr>
            </w:pPr>
            <w:r w:rsidRPr="00F4529D">
              <w:rPr>
                <w:lang w:eastAsia="zh-CN"/>
              </w:rPr>
              <w:t xml:space="preserve">    return &lt;&gt;{children}&lt;/&gt;;</w:t>
            </w:r>
          </w:p>
          <w:p w14:paraId="6D47FEDA" w14:textId="77777777" w:rsidR="00DA243F" w:rsidRPr="00F4529D" w:rsidRDefault="00DA243F" w:rsidP="00F92D7D">
            <w:pPr>
              <w:pStyle w:val="Code"/>
              <w:rPr>
                <w:rFonts w:ascii="Times New Roman" w:hAnsi="Times New Roman"/>
                <w:sz w:val="28"/>
                <w:lang w:eastAsia="zh-CN"/>
              </w:rPr>
            </w:pPr>
            <w:r w:rsidRPr="00F4529D">
              <w:rPr>
                <w:lang w:eastAsia="zh-CN"/>
              </w:rPr>
              <w:t>}</w:t>
            </w:r>
          </w:p>
        </w:tc>
      </w:tr>
    </w:tbl>
    <w:p w14:paraId="3866A4B3" w14:textId="0302ED73" w:rsidR="00DA243F" w:rsidRPr="00F4529D" w:rsidRDefault="00DA243F" w:rsidP="00F92D7D">
      <w:pPr>
        <w:pStyle w:val="ImageText"/>
      </w:pPr>
      <w:r w:rsidRPr="00F4529D">
        <w:t>Листинг</w:t>
      </w:r>
      <w:r w:rsidR="00F4529D">
        <w:t xml:space="preserve"> 3.</w:t>
      </w:r>
      <w:r w:rsidR="00F4529D">
        <w:rPr>
          <w:lang w:val="en-US"/>
        </w:rPr>
        <w:t>13</w:t>
      </w:r>
      <w:r w:rsidRPr="00F4529D">
        <w:t xml:space="preserve"> – Обработчик ошибок </w:t>
      </w:r>
      <w:r w:rsidRPr="00F4529D">
        <w:rPr>
          <w:rFonts w:eastAsia="DengXian"/>
          <w:i/>
          <w:lang w:val="en-US" w:eastAsia="zh-CN"/>
        </w:rPr>
        <w:t>ErrorHandlerComponent</w:t>
      </w:r>
    </w:p>
    <w:p w14:paraId="54C93148" w14:textId="2C111CB8" w:rsidR="00DA243F" w:rsidRPr="00F4529D" w:rsidRDefault="00DA243F" w:rsidP="00F92D7D">
      <w:pPr>
        <w:pStyle w:val="Main"/>
        <w:rPr>
          <w:lang w:eastAsia="zh-CN"/>
        </w:rPr>
      </w:pPr>
      <w:r w:rsidRPr="00F4529D">
        <w:rPr>
          <w:lang w:eastAsia="zh-CN"/>
        </w:rPr>
        <w:t xml:space="preserve">Компонент </w:t>
      </w:r>
      <w:r w:rsidRPr="00F4529D">
        <w:rPr>
          <w:i/>
          <w:lang w:eastAsia="zh-CN"/>
        </w:rPr>
        <w:t>ErrorHandlerComponent</w:t>
      </w:r>
      <w:r w:rsidRPr="00F4529D">
        <w:rPr>
          <w:lang w:eastAsia="zh-CN"/>
        </w:rPr>
        <w:t xml:space="preserve"> принимает в качестве свойств объект ошибки (</w:t>
      </w:r>
      <w:r w:rsidRPr="00F4529D">
        <w:rPr>
          <w:i/>
          <w:lang w:eastAsia="zh-CN"/>
        </w:rPr>
        <w:t>error</w:t>
      </w:r>
      <w:r w:rsidRPr="00F4529D">
        <w:rPr>
          <w:lang w:eastAsia="zh-CN"/>
        </w:rPr>
        <w:t>) и дочерние элементы (</w:t>
      </w:r>
      <w:r w:rsidRPr="00F4529D">
        <w:rPr>
          <w:i/>
          <w:lang w:eastAsia="zh-CN"/>
        </w:rPr>
        <w:t>children</w:t>
      </w:r>
      <w:r w:rsidRPr="00F4529D">
        <w:rPr>
          <w:lang w:eastAsia="zh-CN"/>
        </w:rPr>
        <w:t xml:space="preserve">). До тех пор, пока внутри дочернего компонента не будет выброшена ошибка и состояние обработчика ошибок не изменится, </w:t>
      </w:r>
      <w:r w:rsidRPr="00F4529D">
        <w:rPr>
          <w:i/>
          <w:lang w:eastAsia="zh-CN"/>
        </w:rPr>
        <w:t>ErrorHandlerComponent</w:t>
      </w:r>
      <w:r w:rsidRPr="00F4529D">
        <w:rPr>
          <w:lang w:eastAsia="zh-CN"/>
        </w:rPr>
        <w:t xml:space="preserve"> будет отображать свои дочерние элементы, представляющие обычную страницу. В случае ошибки</w:t>
      </w:r>
      <w:r w:rsidR="009F4F96">
        <w:rPr>
          <w:lang w:eastAsia="zh-CN"/>
        </w:rPr>
        <w:t xml:space="preserve"> от сервера</w:t>
      </w:r>
      <w:r w:rsidRPr="00F4529D">
        <w:rPr>
          <w:lang w:eastAsia="zh-CN"/>
        </w:rPr>
        <w:t xml:space="preserve"> будет отображена одна из возможных страниц для разных </w:t>
      </w:r>
      <w:r w:rsidRPr="00F4529D">
        <w:rPr>
          <w:i/>
          <w:lang w:eastAsia="zh-CN"/>
        </w:rPr>
        <w:t>HTTP</w:t>
      </w:r>
      <w:r w:rsidR="009F4F96">
        <w:rPr>
          <w:lang w:eastAsia="zh-CN"/>
        </w:rPr>
        <w:t xml:space="preserve"> статус-кодов</w:t>
      </w:r>
      <w:r w:rsidRPr="00F4529D">
        <w:rPr>
          <w:lang w:eastAsia="zh-CN"/>
        </w:rPr>
        <w:t>.</w:t>
      </w:r>
    </w:p>
    <w:p w14:paraId="45747138" w14:textId="462ED6A0" w:rsidR="00DA243F" w:rsidRPr="00F4529D" w:rsidRDefault="00DA243F" w:rsidP="00F92D7D">
      <w:pPr>
        <w:pStyle w:val="Main"/>
        <w:rPr>
          <w:lang w:eastAsia="zh-CN"/>
        </w:rPr>
      </w:pPr>
      <w:r w:rsidRPr="00F4529D">
        <w:rPr>
          <w:lang w:eastAsia="zh-CN"/>
        </w:rPr>
        <w:lastRenderedPageBreak/>
        <w:t xml:space="preserve">Если возникает ошибка, </w:t>
      </w:r>
      <w:r w:rsidR="00F4529D">
        <w:rPr>
          <w:lang w:eastAsia="zh-CN"/>
        </w:rPr>
        <w:t>будет отображен</w:t>
      </w:r>
      <w:r w:rsidRPr="00F4529D">
        <w:rPr>
          <w:lang w:eastAsia="zh-CN"/>
        </w:rPr>
        <w:t xml:space="preserve"> соответствующий компонент для данной ошибки. Например, при ошибке </w:t>
      </w:r>
      <w:r w:rsidRPr="00F4529D">
        <w:rPr>
          <w:i/>
          <w:lang w:eastAsia="zh-CN"/>
        </w:rPr>
        <w:t>UnauthorizedE</w:t>
      </w:r>
      <w:r w:rsidR="00E677FE" w:rsidRPr="00F4529D">
        <w:rPr>
          <w:i/>
          <w:lang w:eastAsia="zh-CN"/>
        </w:rPr>
        <w:t>rror</w:t>
      </w:r>
      <w:r w:rsidR="00E677FE" w:rsidRPr="00F4529D">
        <w:rPr>
          <w:lang w:eastAsia="zh-CN"/>
        </w:rPr>
        <w:t xml:space="preserve"> будет отображен компонент </w:t>
      </w:r>
      <w:r w:rsidRPr="00F4529D">
        <w:rPr>
          <w:i/>
          <w:lang w:eastAsia="zh-CN"/>
        </w:rPr>
        <w:t>UnauthorizedComponent</w:t>
      </w:r>
      <w:r w:rsidR="00E677FE" w:rsidRPr="00F4529D">
        <w:rPr>
          <w:lang w:eastAsia="zh-CN"/>
        </w:rPr>
        <w:t xml:space="preserve">, при ошибке </w:t>
      </w:r>
      <w:r w:rsidR="00E677FE" w:rsidRPr="00F4529D">
        <w:rPr>
          <w:i/>
          <w:lang w:eastAsia="zh-CN"/>
        </w:rPr>
        <w:t>ForbiddenError</w:t>
      </w:r>
      <w:r w:rsidR="00E677FE" w:rsidRPr="00F4529D">
        <w:rPr>
          <w:lang w:eastAsia="zh-CN"/>
        </w:rPr>
        <w:t xml:space="preserve"> </w:t>
      </w:r>
      <w:r w:rsidR="00F4529D">
        <w:rPr>
          <w:lang w:eastAsia="zh-CN"/>
        </w:rPr>
        <w:t>–</w:t>
      </w:r>
      <w:r w:rsidR="00E677FE" w:rsidRPr="00F4529D">
        <w:rPr>
          <w:lang w:eastAsia="zh-CN"/>
        </w:rPr>
        <w:t xml:space="preserve"> </w:t>
      </w:r>
      <w:r w:rsidRPr="00F4529D">
        <w:rPr>
          <w:i/>
          <w:lang w:eastAsia="zh-CN"/>
        </w:rPr>
        <w:t>ForbiddenComponent</w:t>
      </w:r>
      <w:r w:rsidRPr="00F4529D">
        <w:rPr>
          <w:lang w:eastAsia="zh-CN"/>
        </w:rPr>
        <w:t xml:space="preserve">, а при ошибке </w:t>
      </w:r>
      <w:r w:rsidRPr="00F4529D">
        <w:rPr>
          <w:i/>
          <w:lang w:eastAsia="zh-CN"/>
        </w:rPr>
        <w:t>NotFoundError</w:t>
      </w:r>
      <w:r w:rsidRPr="00F4529D">
        <w:rPr>
          <w:lang w:eastAsia="zh-CN"/>
        </w:rPr>
        <w:t xml:space="preserve"> </w:t>
      </w:r>
      <w:r w:rsidR="00F4529D">
        <w:rPr>
          <w:lang w:eastAsia="zh-CN"/>
        </w:rPr>
        <w:t>–</w:t>
      </w:r>
      <w:r w:rsidR="00E677FE" w:rsidRPr="00F4529D">
        <w:rPr>
          <w:lang w:eastAsia="zh-CN"/>
        </w:rPr>
        <w:t xml:space="preserve"> </w:t>
      </w:r>
      <w:r w:rsidR="00E677FE" w:rsidRPr="00F4529D">
        <w:rPr>
          <w:i/>
          <w:lang w:eastAsia="zh-CN"/>
        </w:rPr>
        <w:t>NotFoundComponent</w:t>
      </w:r>
      <w:r w:rsidRPr="00F4529D">
        <w:rPr>
          <w:lang w:eastAsia="zh-CN"/>
        </w:rPr>
        <w:t>. Если ошибка не соответствует ни одному из этих типов, по умолч</w:t>
      </w:r>
      <w:r w:rsidR="00E677FE" w:rsidRPr="00F4529D">
        <w:rPr>
          <w:lang w:eastAsia="zh-CN"/>
        </w:rPr>
        <w:t xml:space="preserve">анию будет отображен компонент </w:t>
      </w:r>
      <w:r w:rsidR="00E677FE" w:rsidRPr="00F4529D">
        <w:rPr>
          <w:i/>
          <w:lang w:eastAsia="zh-CN"/>
        </w:rPr>
        <w:t>InternalServerErrorComponent</w:t>
      </w:r>
      <w:r w:rsidR="00F4529D">
        <w:rPr>
          <w:lang w:eastAsia="zh-CN"/>
        </w:rPr>
        <w:t>, на котором будет выведена текущая дата</w:t>
      </w:r>
      <w:r w:rsidRPr="00F4529D">
        <w:rPr>
          <w:lang w:eastAsia="zh-CN"/>
        </w:rPr>
        <w:t>.</w:t>
      </w:r>
    </w:p>
    <w:p w14:paraId="1F2857EC" w14:textId="6740527C" w:rsidR="00DA243F" w:rsidRPr="00F4529D" w:rsidRDefault="00DA243F" w:rsidP="00F92D7D">
      <w:pPr>
        <w:pStyle w:val="Main"/>
        <w:rPr>
          <w:lang w:eastAsia="zh-CN"/>
        </w:rPr>
      </w:pPr>
      <w:r w:rsidRPr="00F4529D">
        <w:rPr>
          <w:lang w:eastAsia="zh-CN"/>
        </w:rPr>
        <w:t xml:space="preserve">Таким образом, </w:t>
      </w:r>
      <w:r w:rsidRPr="00F4529D">
        <w:rPr>
          <w:i/>
          <w:lang w:eastAsia="zh-CN"/>
        </w:rPr>
        <w:t>ErrorHandlerComponent</w:t>
      </w:r>
      <w:r w:rsidRPr="00F4529D">
        <w:rPr>
          <w:lang w:eastAsia="zh-CN"/>
        </w:rPr>
        <w:t xml:space="preserve"> обеспечивает централизованную обработку ошибок и выводит соответствующую информацию пользователю, улучшая пользовательский опыт при возникновении ошибок.</w:t>
      </w:r>
      <w:bookmarkStart w:id="93" w:name="_Toc41593183"/>
      <w:bookmarkStart w:id="94" w:name="_Toc72502125"/>
    </w:p>
    <w:p w14:paraId="69C1C5C2" w14:textId="75B3EC68" w:rsidR="00DA243F" w:rsidRPr="00F4529D" w:rsidRDefault="000C38EC" w:rsidP="00F92D7D">
      <w:pPr>
        <w:pStyle w:val="Header3"/>
      </w:pPr>
      <w:bookmarkStart w:id="95" w:name="_Toc168957575"/>
      <w:r w:rsidRPr="00F4529D">
        <w:t>3.4.6</w:t>
      </w:r>
      <w:r w:rsidR="00DA243F" w:rsidRPr="00F4529D">
        <w:t xml:space="preserve"> Модель трехмерной сцены ресторана</w:t>
      </w:r>
      <w:bookmarkEnd w:id="95"/>
    </w:p>
    <w:p w14:paraId="49CC9930" w14:textId="4B02205C" w:rsidR="00DA243F" w:rsidRPr="00F4529D" w:rsidRDefault="00DA243F" w:rsidP="00F92D7D">
      <w:pPr>
        <w:pStyle w:val="Main"/>
        <w:rPr>
          <w:lang w:eastAsia="zh-CN"/>
        </w:rPr>
      </w:pPr>
      <w:r w:rsidRPr="00F4529D">
        <w:rPr>
          <w:lang w:eastAsia="zh-CN"/>
        </w:rPr>
        <w:t>Создание трехмерной сцены для интерактивного бро</w:t>
      </w:r>
      <w:r w:rsidR="000C38EC" w:rsidRPr="00F4529D">
        <w:rPr>
          <w:lang w:eastAsia="zh-CN"/>
        </w:rPr>
        <w:t xml:space="preserve">нирования столиков в ресторане </w:t>
      </w:r>
      <w:r w:rsidR="00F4529D">
        <w:rPr>
          <w:lang w:eastAsia="zh-CN"/>
        </w:rPr>
        <w:t>–</w:t>
      </w:r>
      <w:r w:rsidRPr="00F4529D">
        <w:rPr>
          <w:lang w:eastAsia="zh-CN"/>
        </w:rPr>
        <w:t xml:space="preserve"> это сложный процесс, включающий несколько этапов. Сна</w:t>
      </w:r>
      <w:r w:rsidR="00F4529D">
        <w:rPr>
          <w:lang w:eastAsia="zh-CN"/>
        </w:rPr>
        <w:t>чала происходит создание сцены с помощью</w:t>
      </w:r>
      <w:r w:rsidRPr="00F4529D">
        <w:rPr>
          <w:lang w:eastAsia="zh-CN"/>
        </w:rPr>
        <w:t xml:space="preserve"> движке </w:t>
      </w:r>
      <w:r w:rsidRPr="00F4529D">
        <w:rPr>
          <w:i/>
          <w:lang w:eastAsia="zh-CN"/>
        </w:rPr>
        <w:t>Unity</w:t>
      </w:r>
      <w:r w:rsidR="007474C3">
        <w:rPr>
          <w:lang w:eastAsia="zh-CN"/>
        </w:rPr>
        <w:t xml:space="preserve"> [21</w:t>
      </w:r>
      <w:r w:rsidR="004D2A7A" w:rsidRPr="00F4529D">
        <w:rPr>
          <w:lang w:eastAsia="zh-CN"/>
        </w:rPr>
        <w:t>]</w:t>
      </w:r>
      <w:r w:rsidRPr="00F4529D">
        <w:rPr>
          <w:lang w:eastAsia="zh-CN"/>
        </w:rPr>
        <w:t>, где проектируются и моделируются все элементы интерьера ресторана, такие как столики, стулья, декор и другие объекты. Эти элементы могут быть созданы вручную или импор</w:t>
      </w:r>
      <w:r w:rsidR="00F4529D">
        <w:rPr>
          <w:lang w:eastAsia="zh-CN"/>
        </w:rPr>
        <w:t>тированы.</w:t>
      </w:r>
    </w:p>
    <w:p w14:paraId="491DADFD" w14:textId="0B2E8FC5" w:rsidR="00DA243F" w:rsidRPr="00F4529D" w:rsidRDefault="00DA243F" w:rsidP="00F92D7D">
      <w:pPr>
        <w:pStyle w:val="Main"/>
        <w:rPr>
          <w:lang w:eastAsia="zh-CN"/>
        </w:rPr>
      </w:pPr>
      <w:r w:rsidRPr="00F4529D">
        <w:rPr>
          <w:lang w:eastAsia="zh-CN"/>
        </w:rPr>
        <w:t xml:space="preserve">После завершения создания сцены в </w:t>
      </w:r>
      <w:r w:rsidRPr="00F4529D">
        <w:rPr>
          <w:i/>
          <w:lang w:eastAsia="zh-CN"/>
        </w:rPr>
        <w:t>Unity</w:t>
      </w:r>
      <w:r w:rsidRPr="00F4529D">
        <w:rPr>
          <w:lang w:eastAsia="zh-CN"/>
        </w:rPr>
        <w:t xml:space="preserve"> она экспортируется в формате </w:t>
      </w:r>
      <w:r w:rsidRPr="00F4529D">
        <w:rPr>
          <w:i/>
          <w:lang w:eastAsia="zh-CN"/>
        </w:rPr>
        <w:t>glb</w:t>
      </w:r>
      <w:r w:rsidRPr="00F4529D">
        <w:rPr>
          <w:lang w:eastAsia="zh-CN"/>
        </w:rPr>
        <w:t xml:space="preserve">, который обеспечивает сжатие данных, сохраняя при этом качество моделей, и обеспечивает совместимость с различными платформами. Этот файл, называемый </w:t>
      </w:r>
      <w:r w:rsidRPr="00F4529D">
        <w:rPr>
          <w:i/>
          <w:lang w:eastAsia="zh-CN"/>
        </w:rPr>
        <w:t>RestaurantScene.glb</w:t>
      </w:r>
      <w:r w:rsidRPr="00F4529D">
        <w:rPr>
          <w:lang w:eastAsia="zh-CN"/>
        </w:rPr>
        <w:t>, загружается в публичные файлы клиентской части интернет-сервиса, что позволяет последней получить доступ к сцене для ее отображения и взаимодействия с пользователями</w:t>
      </w:r>
      <w:r w:rsidR="00F4529D">
        <w:rPr>
          <w:lang w:eastAsia="zh-CN"/>
        </w:rPr>
        <w:t xml:space="preserve"> на странице</w:t>
      </w:r>
      <w:r w:rsidRPr="00F4529D">
        <w:rPr>
          <w:lang w:eastAsia="zh-CN"/>
        </w:rPr>
        <w:t>.</w:t>
      </w:r>
    </w:p>
    <w:p w14:paraId="12A89DCD" w14:textId="068DB397" w:rsidR="00DA243F" w:rsidRPr="00F4529D" w:rsidRDefault="00DA243F" w:rsidP="00F92D7D">
      <w:pPr>
        <w:pStyle w:val="Main"/>
        <w:rPr>
          <w:lang w:eastAsia="zh-CN"/>
        </w:rPr>
      </w:pPr>
      <w:r w:rsidRPr="00F4529D">
        <w:rPr>
          <w:lang w:eastAsia="zh-CN"/>
        </w:rPr>
        <w:t xml:space="preserve">Для реализации отображения и взаимодействия с трехмерной сценой в клиентской части используются библиотеки </w:t>
      </w:r>
      <w:r w:rsidRPr="00F4529D">
        <w:rPr>
          <w:i/>
          <w:lang w:eastAsia="zh-CN"/>
        </w:rPr>
        <w:t>Three.js</w:t>
      </w:r>
      <w:r w:rsidRPr="00F4529D">
        <w:rPr>
          <w:lang w:eastAsia="zh-CN"/>
        </w:rPr>
        <w:t xml:space="preserve"> и </w:t>
      </w:r>
      <w:r w:rsidR="00F4529D">
        <w:rPr>
          <w:i/>
          <w:lang w:eastAsia="zh-CN"/>
        </w:rPr>
        <w:t>Three.js/f</w:t>
      </w:r>
      <w:r w:rsidRPr="00F4529D">
        <w:rPr>
          <w:i/>
          <w:lang w:eastAsia="zh-CN"/>
        </w:rPr>
        <w:t>iber</w:t>
      </w:r>
      <w:r w:rsidRPr="00F4529D">
        <w:rPr>
          <w:lang w:eastAsia="zh-CN"/>
        </w:rPr>
        <w:t xml:space="preserve">. </w:t>
      </w:r>
      <w:r w:rsidRPr="00F4529D">
        <w:rPr>
          <w:i/>
          <w:lang w:eastAsia="zh-CN"/>
        </w:rPr>
        <w:t>Three.js</w:t>
      </w:r>
      <w:r w:rsidRPr="00F4529D">
        <w:rPr>
          <w:lang w:eastAsia="zh-CN"/>
        </w:rPr>
        <w:t xml:space="preserve"> предоставляет инструменты для создания и управления трехмерной графикой в браузере, а </w:t>
      </w:r>
      <w:r w:rsidR="00F4529D">
        <w:rPr>
          <w:i/>
          <w:lang w:eastAsia="zh-CN"/>
        </w:rPr>
        <w:t>Three.js/f</w:t>
      </w:r>
      <w:r w:rsidRPr="00F4529D">
        <w:rPr>
          <w:i/>
          <w:lang w:eastAsia="zh-CN"/>
        </w:rPr>
        <w:t>iber</w:t>
      </w:r>
      <w:r w:rsidRPr="00F4529D">
        <w:rPr>
          <w:lang w:eastAsia="zh-CN"/>
        </w:rPr>
        <w:t xml:space="preserve"> представляет собой более современный и эффективный подход к работе с этими инструментами</w:t>
      </w:r>
      <w:r w:rsidR="00F4529D">
        <w:rPr>
          <w:lang w:eastAsia="zh-CN"/>
        </w:rPr>
        <w:t xml:space="preserve"> вместе с </w:t>
      </w:r>
      <w:r w:rsidR="00F4529D" w:rsidRPr="00F4529D">
        <w:rPr>
          <w:i/>
          <w:lang w:val="en-US" w:eastAsia="zh-CN"/>
        </w:rPr>
        <w:t>React</w:t>
      </w:r>
      <w:r w:rsidRPr="00F4529D">
        <w:rPr>
          <w:lang w:eastAsia="zh-CN"/>
        </w:rPr>
        <w:t>.</w:t>
      </w:r>
    </w:p>
    <w:p w14:paraId="69BA819C" w14:textId="3171AD7B" w:rsidR="00DA243F" w:rsidRPr="00F4529D" w:rsidRDefault="00DA243F" w:rsidP="00F92D7D">
      <w:pPr>
        <w:pStyle w:val="Main"/>
        <w:spacing w:after="240"/>
        <w:rPr>
          <w:lang w:eastAsia="zh-CN"/>
        </w:rPr>
      </w:pPr>
      <w:r w:rsidRPr="00F4529D">
        <w:rPr>
          <w:lang w:eastAsia="zh-CN"/>
        </w:rPr>
        <w:t xml:space="preserve">Фрагмент кода компонента столика, который используется для отображения и взаимодействия в сцене приведен </w:t>
      </w:r>
      <w:r w:rsidR="00F4529D">
        <w:rPr>
          <w:lang w:eastAsia="zh-CN"/>
        </w:rPr>
        <w:t>на листинге 3.14</w:t>
      </w:r>
      <w:r w:rsidRPr="00F4529D">
        <w:rPr>
          <w:lang w:eastAsia="zh-CN"/>
        </w:rPr>
        <w:t>.</w:t>
      </w:r>
    </w:p>
    <w:tbl>
      <w:tblPr>
        <w:tblStyle w:val="af1"/>
        <w:tblW w:w="0" w:type="auto"/>
        <w:tblLook w:val="04A0" w:firstRow="1" w:lastRow="0" w:firstColumn="1" w:lastColumn="0" w:noHBand="0" w:noVBand="1"/>
      </w:tblPr>
      <w:tblGrid>
        <w:gridCol w:w="10025"/>
      </w:tblGrid>
      <w:tr w:rsidR="00DA243F" w:rsidRPr="00453726" w14:paraId="66A630F5" w14:textId="77777777" w:rsidTr="00DA243F">
        <w:tc>
          <w:tcPr>
            <w:tcW w:w="10025" w:type="dxa"/>
          </w:tcPr>
          <w:p w14:paraId="2CF3CB98" w14:textId="281CD6AC" w:rsidR="00DA243F" w:rsidRPr="00F4529D" w:rsidRDefault="00DA243F" w:rsidP="00F92D7D">
            <w:pPr>
              <w:pStyle w:val="Code"/>
              <w:rPr>
                <w:lang w:eastAsia="zh-CN"/>
              </w:rPr>
            </w:pPr>
            <w:r w:rsidRPr="00F4529D">
              <w:rPr>
                <w:lang w:eastAsia="zh-CN"/>
              </w:rPr>
              <w:t>&lt;mesh</w:t>
            </w:r>
            <w:r w:rsidR="00F4529D">
              <w:rPr>
                <w:lang w:eastAsia="zh-CN"/>
              </w:rPr>
              <w:t xml:space="preserve"> </w:t>
            </w:r>
            <w:r w:rsidRPr="00F4529D">
              <w:rPr>
                <w:lang w:eastAsia="zh-CN"/>
              </w:rPr>
              <w:t>geometry={geometry}</w:t>
            </w:r>
            <w:r w:rsidR="00F4529D">
              <w:rPr>
                <w:lang w:eastAsia="zh-CN"/>
              </w:rPr>
              <w:t xml:space="preserve"> </w:t>
            </w:r>
            <w:r w:rsidRPr="00F4529D">
              <w:rPr>
                <w:lang w:eastAsia="zh-CN"/>
              </w:rPr>
              <w:t>material</w:t>
            </w:r>
            <w:proofErr w:type="gramStart"/>
            <w:r w:rsidRPr="00F4529D">
              <w:rPr>
                <w:lang w:eastAsia="zh-CN"/>
              </w:rPr>
              <w:t>={</w:t>
            </w:r>
            <w:proofErr w:type="gramEnd"/>
            <w:r w:rsidRPr="00F4529D">
              <w:rPr>
                <w:lang w:eastAsia="zh-CN"/>
              </w:rPr>
              <w:t>table.reserved ? new MeshStandardMaterial({color: "dimgray"}) : table === active ? new MeshStandardMaterial({color: "green"}) : material}</w:t>
            </w:r>
          </w:p>
          <w:p w14:paraId="526E259F" w14:textId="3C31734D" w:rsidR="00DA243F" w:rsidRPr="00F4529D" w:rsidRDefault="00DA243F" w:rsidP="00F92D7D">
            <w:pPr>
              <w:pStyle w:val="Code"/>
              <w:rPr>
                <w:lang w:eastAsia="zh-CN"/>
              </w:rPr>
            </w:pPr>
            <w:r w:rsidRPr="00F4529D">
              <w:rPr>
                <w:lang w:eastAsia="zh-CN"/>
              </w:rPr>
              <w:t xml:space="preserve">                onClick={() =&gt; setActive(RoleName.Guest === auth.role || table === active || table.reserved ? null : table)}</w:t>
            </w:r>
            <w:r w:rsidR="00F4529D">
              <w:rPr>
                <w:lang w:eastAsia="zh-CN"/>
              </w:rPr>
              <w:t>/&gt;</w:t>
            </w:r>
          </w:p>
        </w:tc>
      </w:tr>
    </w:tbl>
    <w:p w14:paraId="10B10BEF" w14:textId="48D26C17" w:rsidR="00DA243F" w:rsidRPr="00F4529D" w:rsidRDefault="00DA243F" w:rsidP="00F92D7D">
      <w:pPr>
        <w:pStyle w:val="ImageText"/>
      </w:pPr>
      <w:r w:rsidRPr="00F4529D">
        <w:t>Листинг</w:t>
      </w:r>
      <w:r w:rsidR="00F4529D">
        <w:t xml:space="preserve"> 3.</w:t>
      </w:r>
      <w:r w:rsidR="00F4529D" w:rsidRPr="00F4529D">
        <w:t>14</w:t>
      </w:r>
      <w:r w:rsidRPr="00F4529D">
        <w:t xml:space="preserve"> – </w:t>
      </w:r>
      <w:r w:rsidRPr="00F4529D">
        <w:rPr>
          <w:lang w:eastAsia="zh-CN"/>
        </w:rPr>
        <w:t>Компонент столика в сцене</w:t>
      </w:r>
      <w:r w:rsidRPr="00F4529D">
        <w:t xml:space="preserve"> </w:t>
      </w:r>
      <w:r w:rsidRPr="00F4529D">
        <w:rPr>
          <w:i/>
          <w:lang w:val="en-US" w:eastAsia="zh-CN"/>
        </w:rPr>
        <w:t>Table</w:t>
      </w:r>
    </w:p>
    <w:p w14:paraId="73239CFF" w14:textId="252CA2E3" w:rsidR="00DA243F" w:rsidRPr="00F4529D" w:rsidRDefault="00DA243F" w:rsidP="00F92D7D">
      <w:pPr>
        <w:pStyle w:val="Main"/>
      </w:pPr>
      <w:r w:rsidRPr="00F4529D">
        <w:rPr>
          <w:lang w:eastAsia="zh-CN"/>
        </w:rPr>
        <w:t>Этот компонент отображает трехмерную модель столика и обеспечивает интерактивное взаимодействие пользователя с ним при бронировании.</w:t>
      </w:r>
      <w:r w:rsidR="00F4529D">
        <w:rPr>
          <w:lang w:eastAsia="zh-CN"/>
        </w:rPr>
        <w:t xml:space="preserve"> </w:t>
      </w:r>
      <w:r w:rsidR="00F4529D" w:rsidRPr="00F4529D">
        <w:rPr>
          <w:lang w:eastAsia="zh-CN"/>
        </w:rPr>
        <w:t xml:space="preserve">Взаимодействие с этой моделью зависит от нескольких условий, включая наличие роли </w:t>
      </w:r>
      <w:r w:rsidR="00F4529D">
        <w:rPr>
          <w:lang w:eastAsia="zh-CN"/>
        </w:rPr>
        <w:t>«Клиент»</w:t>
      </w:r>
      <w:r w:rsidR="00F4529D" w:rsidRPr="00F4529D">
        <w:rPr>
          <w:lang w:eastAsia="zh-CN"/>
        </w:rPr>
        <w:t xml:space="preserve"> у пользователя, активность столика и его статус бронирования. </w:t>
      </w:r>
      <w:r w:rsidR="00F4529D">
        <w:rPr>
          <w:lang w:eastAsia="zh-CN"/>
        </w:rPr>
        <w:t>Атрибут «</w:t>
      </w:r>
      <w:r w:rsidR="00F4529D" w:rsidRPr="00F4529D">
        <w:rPr>
          <w:i/>
          <w:lang w:eastAsia="zh-CN"/>
        </w:rPr>
        <w:t>geometry</w:t>
      </w:r>
      <w:r w:rsidR="00F4529D">
        <w:rPr>
          <w:lang w:eastAsia="zh-CN"/>
        </w:rPr>
        <w:t>»</w:t>
      </w:r>
      <w:r w:rsidR="00F4529D" w:rsidRPr="00F4529D">
        <w:rPr>
          <w:lang w:eastAsia="zh-CN"/>
        </w:rPr>
        <w:t xml:space="preserve"> представляет геометрию столика, которая </w:t>
      </w:r>
      <w:r w:rsidR="00F4529D">
        <w:rPr>
          <w:lang w:eastAsia="zh-CN"/>
        </w:rPr>
        <w:t xml:space="preserve">загружается при первом рендеринге компонента из файла </w:t>
      </w:r>
      <w:r w:rsidR="00F4529D" w:rsidRPr="00F4529D">
        <w:rPr>
          <w:i/>
          <w:lang w:eastAsia="zh-CN"/>
        </w:rPr>
        <w:t>RestaurantScene.glb</w:t>
      </w:r>
      <w:r w:rsidR="00F4529D">
        <w:rPr>
          <w:lang w:eastAsia="zh-CN"/>
        </w:rPr>
        <w:t>,</w:t>
      </w:r>
      <w:r w:rsidR="00F4529D" w:rsidRPr="00F4529D">
        <w:rPr>
          <w:lang w:eastAsia="zh-CN"/>
        </w:rPr>
        <w:t xml:space="preserve"> </w:t>
      </w:r>
      <w:r w:rsidR="00F4529D">
        <w:rPr>
          <w:lang w:eastAsia="zh-CN"/>
        </w:rPr>
        <w:t>атрибут «</w:t>
      </w:r>
      <w:r w:rsidR="00F4529D" w:rsidRPr="00F4529D">
        <w:rPr>
          <w:i/>
          <w:lang w:eastAsia="zh-CN"/>
        </w:rPr>
        <w:t>material</w:t>
      </w:r>
      <w:r w:rsidR="00F4529D">
        <w:rPr>
          <w:lang w:eastAsia="zh-CN"/>
        </w:rPr>
        <w:t>»</w:t>
      </w:r>
      <w:r w:rsidR="00F4529D" w:rsidRPr="00F4529D">
        <w:rPr>
          <w:lang w:eastAsia="zh-CN"/>
        </w:rPr>
        <w:t xml:space="preserve"> определяет материал столика, который </w:t>
      </w:r>
      <w:r w:rsidR="00F4529D">
        <w:rPr>
          <w:lang w:eastAsia="zh-CN"/>
        </w:rPr>
        <w:t xml:space="preserve">также загружается из файла </w:t>
      </w:r>
      <w:r w:rsidR="00F4529D" w:rsidRPr="00F4529D">
        <w:rPr>
          <w:i/>
          <w:lang w:eastAsia="zh-CN"/>
        </w:rPr>
        <w:t>RestaurantScene.glb</w:t>
      </w:r>
      <w:r w:rsidR="00F4529D">
        <w:rPr>
          <w:lang w:eastAsia="zh-CN"/>
        </w:rPr>
        <w:t xml:space="preserve"> и передается в этот компонент</w:t>
      </w:r>
      <w:r w:rsidR="00F4529D" w:rsidRPr="00F4529D">
        <w:rPr>
          <w:lang w:eastAsia="zh-CN"/>
        </w:rPr>
        <w:t xml:space="preserve">. Если столик </w:t>
      </w:r>
      <w:r w:rsidR="00F4529D">
        <w:rPr>
          <w:lang w:eastAsia="zh-CN"/>
        </w:rPr>
        <w:t>«</w:t>
      </w:r>
      <w:r w:rsidR="00F4529D" w:rsidRPr="00F4529D">
        <w:rPr>
          <w:i/>
          <w:lang w:eastAsia="zh-CN"/>
        </w:rPr>
        <w:t>table</w:t>
      </w:r>
      <w:r w:rsidR="00F4529D">
        <w:rPr>
          <w:lang w:eastAsia="zh-CN"/>
        </w:rPr>
        <w:t>», то он отображается серым</w:t>
      </w:r>
      <w:r w:rsidR="00F4529D" w:rsidRPr="00F4529D">
        <w:rPr>
          <w:lang w:eastAsia="zh-CN"/>
        </w:rPr>
        <w:t xml:space="preserve"> цвет</w:t>
      </w:r>
      <w:r w:rsidR="00F4529D">
        <w:rPr>
          <w:lang w:eastAsia="zh-CN"/>
        </w:rPr>
        <w:t>ом</w:t>
      </w:r>
      <w:r w:rsidR="00F4529D" w:rsidRPr="00F4529D">
        <w:rPr>
          <w:lang w:eastAsia="zh-CN"/>
        </w:rPr>
        <w:t xml:space="preserve">. </w:t>
      </w:r>
      <w:r w:rsidR="00F4529D" w:rsidRPr="00F4529D">
        <w:rPr>
          <w:lang w:eastAsia="zh-CN"/>
        </w:rPr>
        <w:lastRenderedPageBreak/>
        <w:t xml:space="preserve">Если </w:t>
      </w:r>
      <w:r w:rsidR="00F4529D">
        <w:rPr>
          <w:lang w:eastAsia="zh-CN"/>
        </w:rPr>
        <w:t>столик «</w:t>
      </w:r>
      <w:r w:rsidR="00F4529D" w:rsidRPr="00F4529D">
        <w:rPr>
          <w:i/>
          <w:lang w:eastAsia="zh-CN"/>
        </w:rPr>
        <w:t>table</w:t>
      </w:r>
      <w:r w:rsidR="00F4529D">
        <w:rPr>
          <w:lang w:eastAsia="zh-CN"/>
        </w:rPr>
        <w:t>»</w:t>
      </w:r>
      <w:r w:rsidR="00F4529D" w:rsidRPr="00F4529D">
        <w:rPr>
          <w:lang w:eastAsia="zh-CN"/>
        </w:rPr>
        <w:t xml:space="preserve"> активен, то</w:t>
      </w:r>
      <w:r w:rsidR="00F4529D">
        <w:rPr>
          <w:lang w:eastAsia="zh-CN"/>
        </w:rPr>
        <w:t xml:space="preserve"> он отображается зеленым цветом</w:t>
      </w:r>
      <w:r w:rsidR="00F4529D" w:rsidRPr="00F4529D">
        <w:rPr>
          <w:lang w:eastAsia="zh-CN"/>
        </w:rPr>
        <w:t xml:space="preserve">. Если пользователь имеет роль </w:t>
      </w:r>
      <w:r w:rsidR="00F4529D">
        <w:rPr>
          <w:lang w:eastAsia="zh-CN"/>
        </w:rPr>
        <w:t>«</w:t>
      </w:r>
      <w:r w:rsidR="00F4529D" w:rsidRPr="009F4F96">
        <w:rPr>
          <w:lang w:eastAsia="zh-CN"/>
        </w:rPr>
        <w:t>Гость</w:t>
      </w:r>
      <w:r w:rsidR="00F4529D">
        <w:rPr>
          <w:lang w:eastAsia="zh-CN"/>
        </w:rPr>
        <w:t>»,</w:t>
      </w:r>
      <w:r w:rsidR="00F4529D" w:rsidRPr="00F4529D">
        <w:rPr>
          <w:lang w:eastAsia="zh-CN"/>
        </w:rPr>
        <w:t xml:space="preserve"> или столик уже активен</w:t>
      </w:r>
      <w:r w:rsidR="00F4529D">
        <w:rPr>
          <w:lang w:eastAsia="zh-CN"/>
        </w:rPr>
        <w:t>, или</w:t>
      </w:r>
      <w:r w:rsidR="00F4529D" w:rsidRPr="00F4529D">
        <w:rPr>
          <w:lang w:eastAsia="zh-CN"/>
        </w:rPr>
        <w:t xml:space="preserve"> зарезервирован, то интерактивное взаимодейств</w:t>
      </w:r>
      <w:r w:rsidR="00F4529D">
        <w:rPr>
          <w:lang w:eastAsia="zh-CN"/>
        </w:rPr>
        <w:t>ие с этим столиком невозможно</w:t>
      </w:r>
      <w:r w:rsidR="00F4529D" w:rsidRPr="00F4529D">
        <w:rPr>
          <w:lang w:eastAsia="zh-CN"/>
        </w:rPr>
        <w:t>. В противном случае, когда столик не зарезервирован, не активен и пользователь имеет не гостевую роль, то при клике н</w:t>
      </w:r>
      <w:r w:rsidR="00F4529D">
        <w:rPr>
          <w:lang w:eastAsia="zh-CN"/>
        </w:rPr>
        <w:t>а столик он становится активным.</w:t>
      </w:r>
    </w:p>
    <w:p w14:paraId="384AE649" w14:textId="4F20AA2D" w:rsidR="00DA243F" w:rsidRPr="00F4529D" w:rsidRDefault="00DA243F" w:rsidP="00F92D7D">
      <w:pPr>
        <w:pStyle w:val="Header2"/>
      </w:pPr>
      <w:bookmarkStart w:id="96" w:name="_Toc168957576"/>
      <w:bookmarkEnd w:id="93"/>
      <w:bookmarkEnd w:id="94"/>
      <w:r w:rsidRPr="00F4529D">
        <w:t>3.5 Вывод</w:t>
      </w:r>
      <w:r w:rsidR="00010FC6">
        <w:t>ы</w:t>
      </w:r>
      <w:r w:rsidRPr="00F4529D">
        <w:t xml:space="preserve"> по разделу</w:t>
      </w:r>
      <w:bookmarkEnd w:id="96"/>
    </w:p>
    <w:p w14:paraId="64BB5CEE" w14:textId="3CCD14A4" w:rsidR="00F12E6E" w:rsidRDefault="00E004EC" w:rsidP="00F92D7D">
      <w:pPr>
        <w:pStyle w:val="Main"/>
        <w:rPr>
          <w:lang w:eastAsia="ru-RU"/>
        </w:rPr>
      </w:pPr>
      <w:r>
        <w:rPr>
          <w:lang w:eastAsia="ru-RU"/>
        </w:rPr>
        <w:t>В данном</w:t>
      </w:r>
      <w:r w:rsidR="009F4F96">
        <w:rPr>
          <w:lang w:eastAsia="ru-RU"/>
        </w:rPr>
        <w:t xml:space="preserve"> </w:t>
      </w:r>
      <w:r>
        <w:rPr>
          <w:lang w:eastAsia="ru-RU"/>
        </w:rPr>
        <w:t>разделе</w:t>
      </w:r>
      <w:r w:rsidR="009F4F96">
        <w:rPr>
          <w:lang w:eastAsia="ru-RU"/>
        </w:rPr>
        <w:t xml:space="preserve"> подробно описан процесс разработки как серверной, так и клиентской части интернет-сервиса. Для серверной части были рассмотрены основные этапы, такие как создание моделей данных, разработка сервисов для работы с ними, реализация шлюзов для двусторонней связи, контроллеров для обработки запросов и конечных точек </w:t>
      </w:r>
      <w:r w:rsidR="00D84B6C">
        <w:rPr>
          <w:i/>
          <w:lang w:val="en-US" w:eastAsia="ru-RU"/>
        </w:rPr>
        <w:t>REST</w:t>
      </w:r>
      <w:r w:rsidR="00D84B6C" w:rsidRPr="00D84B6C">
        <w:rPr>
          <w:i/>
          <w:lang w:eastAsia="ru-RU"/>
        </w:rPr>
        <w:t xml:space="preserve"> API</w:t>
      </w:r>
      <w:r w:rsidR="00D84B6C">
        <w:rPr>
          <w:lang w:eastAsia="ru-RU"/>
        </w:rPr>
        <w:t>. Модели данных включают</w:t>
      </w:r>
      <w:r w:rsidR="009F4F96">
        <w:rPr>
          <w:lang w:eastAsia="ru-RU"/>
        </w:rPr>
        <w:t xml:space="preserve"> схемы базы данных и взаимосвязи между </w:t>
      </w:r>
      <w:r w:rsidR="00D84B6C">
        <w:rPr>
          <w:lang w:eastAsia="ru-RU"/>
        </w:rPr>
        <w:t>сущностями</w:t>
      </w:r>
      <w:r w:rsidR="00F9583B">
        <w:rPr>
          <w:lang w:eastAsia="ru-RU"/>
        </w:rPr>
        <w:t xml:space="preserve"> внутри </w:t>
      </w:r>
      <w:r w:rsidR="00F12E6E">
        <w:rPr>
          <w:lang w:eastAsia="ru-RU"/>
        </w:rPr>
        <w:t>серверной части.</w:t>
      </w:r>
    </w:p>
    <w:p w14:paraId="2F8A5670" w14:textId="525A84FC" w:rsidR="009F4F96" w:rsidRDefault="00D84B6C" w:rsidP="00F92D7D">
      <w:pPr>
        <w:pStyle w:val="Main"/>
        <w:rPr>
          <w:lang w:eastAsia="ru-RU"/>
        </w:rPr>
      </w:pPr>
      <w:r>
        <w:rPr>
          <w:lang w:eastAsia="ru-RU"/>
        </w:rPr>
        <w:t>Сервисы обеспечивают</w:t>
      </w:r>
      <w:r w:rsidR="009F4F96">
        <w:rPr>
          <w:lang w:eastAsia="ru-RU"/>
        </w:rPr>
        <w:t xml:space="preserve"> бизнес-логику, а шлюзы </w:t>
      </w:r>
      <w:r>
        <w:rPr>
          <w:lang w:eastAsia="ru-RU"/>
        </w:rPr>
        <w:t>позволяют обмениваться данными</w:t>
      </w:r>
      <w:r w:rsidR="00F12E6E">
        <w:rPr>
          <w:lang w:eastAsia="ru-RU"/>
        </w:rPr>
        <w:t xml:space="preserve"> в реальном времени</w:t>
      </w:r>
      <w:r>
        <w:rPr>
          <w:lang w:eastAsia="ru-RU"/>
        </w:rPr>
        <w:t xml:space="preserve">, работая с протоколом </w:t>
      </w:r>
      <w:r w:rsidRPr="00D84B6C">
        <w:rPr>
          <w:i/>
          <w:lang w:val="en-US" w:eastAsia="ru-RU"/>
        </w:rPr>
        <w:t>WebSocket</w:t>
      </w:r>
      <w:r>
        <w:rPr>
          <w:lang w:eastAsia="ru-RU"/>
        </w:rPr>
        <w:t>. Контроллеры направляют</w:t>
      </w:r>
      <w:r w:rsidR="009F4F96">
        <w:rPr>
          <w:lang w:eastAsia="ru-RU"/>
        </w:rPr>
        <w:t xml:space="preserve"> </w:t>
      </w:r>
      <w:r>
        <w:rPr>
          <w:lang w:eastAsia="ru-RU"/>
        </w:rPr>
        <w:t xml:space="preserve">приходящие </w:t>
      </w:r>
      <w:r w:rsidR="009F4F96">
        <w:rPr>
          <w:lang w:eastAsia="ru-RU"/>
        </w:rPr>
        <w:t>запросы к соответствующим сервисам, обеспечивая корректное взаимодействие</w:t>
      </w:r>
      <w:r w:rsidR="00F12E6E">
        <w:rPr>
          <w:lang w:eastAsia="ru-RU"/>
        </w:rPr>
        <w:t xml:space="preserve"> сервера</w:t>
      </w:r>
      <w:r w:rsidR="009F4F96">
        <w:rPr>
          <w:lang w:eastAsia="ru-RU"/>
        </w:rPr>
        <w:t xml:space="preserve"> с клиентской частью.</w:t>
      </w:r>
    </w:p>
    <w:p w14:paraId="7D98F7ED" w14:textId="0B739697" w:rsidR="00F9583B" w:rsidRDefault="00D84B6C" w:rsidP="00F92D7D">
      <w:pPr>
        <w:pStyle w:val="Main"/>
        <w:rPr>
          <w:lang w:eastAsia="ru-RU"/>
        </w:rPr>
      </w:pPr>
      <w:r>
        <w:rPr>
          <w:lang w:eastAsia="ru-RU"/>
        </w:rPr>
        <w:t>Клиентская часть включает</w:t>
      </w:r>
      <w:r w:rsidR="009F4F96">
        <w:rPr>
          <w:lang w:eastAsia="ru-RU"/>
        </w:rPr>
        <w:t xml:space="preserve"> важные аспекты, такие как маршрутизация, компоненты пользовательского интерфейса, классы для взаимодействия с </w:t>
      </w:r>
      <w:r w:rsidR="009F4F96" w:rsidRPr="00D84B6C">
        <w:rPr>
          <w:i/>
          <w:lang w:eastAsia="ru-RU"/>
        </w:rPr>
        <w:t>API</w:t>
      </w:r>
      <w:r w:rsidR="009F4F96">
        <w:rPr>
          <w:lang w:eastAsia="ru-RU"/>
        </w:rPr>
        <w:t xml:space="preserve"> сервера, аутентификация по</w:t>
      </w:r>
      <w:r w:rsidR="00F9583B">
        <w:rPr>
          <w:lang w:eastAsia="ru-RU"/>
        </w:rPr>
        <w:t>льзователей и обработка ошибок, которая представляет собой удобное и понятное для пользователей отображение.</w:t>
      </w:r>
    </w:p>
    <w:p w14:paraId="76CDB216" w14:textId="65836A7C" w:rsidR="009F4F96" w:rsidRDefault="009F4F96" w:rsidP="00F92D7D">
      <w:pPr>
        <w:pStyle w:val="Main"/>
        <w:rPr>
          <w:lang w:eastAsia="ru-RU"/>
        </w:rPr>
      </w:pPr>
      <w:r>
        <w:rPr>
          <w:lang w:eastAsia="ru-RU"/>
        </w:rPr>
        <w:t>Маршрутизация организовыва</w:t>
      </w:r>
      <w:r w:rsidR="00D84B6C">
        <w:rPr>
          <w:lang w:eastAsia="ru-RU"/>
        </w:rPr>
        <w:t>ет</w:t>
      </w:r>
      <w:r>
        <w:rPr>
          <w:lang w:eastAsia="ru-RU"/>
        </w:rPr>
        <w:t xml:space="preserve"> навигацию по при</w:t>
      </w:r>
      <w:r w:rsidR="00D84B6C">
        <w:rPr>
          <w:lang w:eastAsia="ru-RU"/>
        </w:rPr>
        <w:t>ложению, а компоненты составляют</w:t>
      </w:r>
      <w:r>
        <w:rPr>
          <w:lang w:eastAsia="ru-RU"/>
        </w:rPr>
        <w:t xml:space="preserve"> элементы дизайна и функциональные модули. Классы для взаимодействия с </w:t>
      </w:r>
      <w:r w:rsidRPr="00D84B6C">
        <w:rPr>
          <w:i/>
          <w:lang w:eastAsia="ru-RU"/>
        </w:rPr>
        <w:t>API</w:t>
      </w:r>
      <w:r>
        <w:rPr>
          <w:lang w:eastAsia="ru-RU"/>
        </w:rPr>
        <w:t xml:space="preserve"> сервера обеспечива</w:t>
      </w:r>
      <w:r w:rsidR="00D84B6C">
        <w:rPr>
          <w:lang w:eastAsia="ru-RU"/>
        </w:rPr>
        <w:t>ют</w:t>
      </w:r>
      <w:r>
        <w:rPr>
          <w:lang w:eastAsia="ru-RU"/>
        </w:rPr>
        <w:t xml:space="preserve"> обмен данными с сервером, а аутентификация пользователей </w:t>
      </w:r>
      <w:r w:rsidR="00D84B6C">
        <w:rPr>
          <w:lang w:eastAsia="ru-RU"/>
        </w:rPr>
        <w:t xml:space="preserve">гарантирует </w:t>
      </w:r>
      <w:r>
        <w:rPr>
          <w:lang w:eastAsia="ru-RU"/>
        </w:rPr>
        <w:t xml:space="preserve">безопасный доступ к </w:t>
      </w:r>
      <w:r w:rsidR="00D84B6C">
        <w:rPr>
          <w:lang w:eastAsia="ru-RU"/>
        </w:rPr>
        <w:t>конечным точкам интернет-сервиса</w:t>
      </w:r>
      <w:r>
        <w:rPr>
          <w:lang w:eastAsia="ru-RU"/>
        </w:rPr>
        <w:t>. Обработчик ошибок информир</w:t>
      </w:r>
      <w:r w:rsidR="00D84B6C">
        <w:rPr>
          <w:lang w:eastAsia="ru-RU"/>
        </w:rPr>
        <w:t xml:space="preserve">ует </w:t>
      </w:r>
      <w:r>
        <w:rPr>
          <w:lang w:eastAsia="ru-RU"/>
        </w:rPr>
        <w:t>пользователя о возникших проблемах.</w:t>
      </w:r>
    </w:p>
    <w:p w14:paraId="4D638BA3" w14:textId="65054367" w:rsidR="009F4F96" w:rsidRDefault="009F4F96" w:rsidP="00F92D7D">
      <w:pPr>
        <w:pStyle w:val="Main"/>
        <w:rPr>
          <w:lang w:eastAsia="ru-RU"/>
        </w:rPr>
      </w:pPr>
      <w:r>
        <w:rPr>
          <w:lang w:eastAsia="ru-RU"/>
        </w:rPr>
        <w:t xml:space="preserve">Особое внимание уделено модели трехмерной сцены для интерактивного бронирования столиков, которая обеспечивает отображение </w:t>
      </w:r>
      <w:r w:rsidR="00D84B6C">
        <w:rPr>
          <w:lang w:eastAsia="ru-RU"/>
        </w:rPr>
        <w:t>помещения</w:t>
      </w:r>
      <w:r>
        <w:rPr>
          <w:lang w:eastAsia="ru-RU"/>
        </w:rPr>
        <w:t xml:space="preserve"> ресторана. Эта модель позволяет пользователям выбирать столики</w:t>
      </w:r>
      <w:r w:rsidR="00D84B6C">
        <w:rPr>
          <w:lang w:eastAsia="ru-RU"/>
        </w:rPr>
        <w:t xml:space="preserve"> в интерактивном компоненте</w:t>
      </w:r>
      <w:r>
        <w:rPr>
          <w:lang w:eastAsia="ru-RU"/>
        </w:rPr>
        <w:t xml:space="preserve"> с учетом их расположения и </w:t>
      </w:r>
      <w:r w:rsidR="00D84B6C">
        <w:rPr>
          <w:lang w:eastAsia="ru-RU"/>
        </w:rPr>
        <w:t xml:space="preserve">текущей </w:t>
      </w:r>
      <w:r>
        <w:rPr>
          <w:lang w:eastAsia="ru-RU"/>
        </w:rPr>
        <w:t>доступности.</w:t>
      </w:r>
    </w:p>
    <w:p w14:paraId="30712412" w14:textId="365FDC3A" w:rsidR="00B22F5A" w:rsidRDefault="009F4F96" w:rsidP="00F92D7D">
      <w:pPr>
        <w:pStyle w:val="Main"/>
        <w:rPr>
          <w:lang w:eastAsia="ru-RU"/>
        </w:rPr>
      </w:pPr>
      <w:r>
        <w:rPr>
          <w:lang w:eastAsia="ru-RU"/>
        </w:rPr>
        <w:t>Благодаря всем этим компонентам, интернет-сервис предоставляет возможность понять общий процесс его работы – начиная от взаимодействия с сервером и заканчивая отображением трехмерной сцены для удобного бронирования столиков. Все эти компоненты взаимодействуют совместно, обеспечивая высокую функциональность</w:t>
      </w:r>
      <w:r w:rsidR="00F9583B">
        <w:rPr>
          <w:lang w:eastAsia="ru-RU"/>
        </w:rPr>
        <w:t>, эффективность</w:t>
      </w:r>
      <w:r>
        <w:rPr>
          <w:lang w:eastAsia="ru-RU"/>
        </w:rPr>
        <w:t xml:space="preserve"> и удобство использования сервиса для </w:t>
      </w:r>
      <w:r w:rsidR="00D84B6C">
        <w:rPr>
          <w:lang w:eastAsia="ru-RU"/>
        </w:rPr>
        <w:t>клиентов</w:t>
      </w:r>
      <w:r w:rsidR="00B22F5A">
        <w:rPr>
          <w:lang w:eastAsia="ru-RU"/>
        </w:rPr>
        <w:t>.</w:t>
      </w:r>
    </w:p>
    <w:p w14:paraId="4BA00D22" w14:textId="7BAAF5D9" w:rsidR="0032114B" w:rsidRPr="00B22F5A" w:rsidRDefault="00B22F5A" w:rsidP="00F92D7D">
      <w:pPr>
        <w:spacing w:line="240" w:lineRule="auto"/>
        <w:rPr>
          <w:rFonts w:ascii="Times New Roman" w:hAnsi="Times New Roman" w:cs="Times New Roman"/>
          <w:sz w:val="28"/>
          <w:lang w:eastAsia="ru-RU"/>
        </w:rPr>
        <w:sectPr w:rsidR="0032114B" w:rsidRPr="00B22F5A" w:rsidSect="0025504F">
          <w:pgSz w:w="11906" w:h="16838"/>
          <w:pgMar w:top="1134" w:right="567" w:bottom="851" w:left="1304" w:header="709" w:footer="709" w:gutter="0"/>
          <w:cols w:space="708"/>
          <w:titlePg/>
          <w:docGrid w:linePitch="360"/>
        </w:sectPr>
      </w:pPr>
      <w:r>
        <w:rPr>
          <w:lang w:eastAsia="ru-RU"/>
        </w:rPr>
        <w:br w:type="page"/>
      </w:r>
    </w:p>
    <w:bookmarkStart w:id="97" w:name="_Toc168957577"/>
    <w:p w14:paraId="2E468EED" w14:textId="74EDB9B2" w:rsidR="00673F84" w:rsidRPr="00F4529D" w:rsidRDefault="005311E6" w:rsidP="00F92D7D">
      <w:pPr>
        <w:pStyle w:val="Header"/>
      </w:pPr>
      <w:r w:rsidRPr="00F4529D">
        <w:rPr>
          <w:b w:val="0"/>
          <w:noProof/>
          <w:lang w:eastAsia="ru-RU"/>
        </w:rPr>
        <w:lastRenderedPageBreak/>
        <mc:AlternateContent>
          <mc:Choice Requires="wpg">
            <w:drawing>
              <wp:anchor distT="0" distB="0" distL="114300" distR="114300" simplePos="0" relativeHeight="251677696" behindDoc="0" locked="0" layoutInCell="1" allowOverlap="1" wp14:anchorId="46CEA130" wp14:editId="424F1B68">
                <wp:simplePos x="0" y="0"/>
                <wp:positionH relativeFrom="margin">
                  <wp:posOffset>-111760</wp:posOffset>
                </wp:positionH>
                <wp:positionV relativeFrom="margin">
                  <wp:posOffset>-516890</wp:posOffset>
                </wp:positionV>
                <wp:extent cx="6659880" cy="10259695"/>
                <wp:effectExtent l="0" t="0" r="26670" b="27305"/>
                <wp:wrapNone/>
                <wp:docPr id="324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24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70AFB6" w14:textId="77777777" w:rsidR="00342AB0" w:rsidRDefault="00342AB0" w:rsidP="005311E6">
                              <w:pPr>
                                <w:pStyle w:val="af6"/>
                                <w:jc w:val="center"/>
                              </w:pPr>
                            </w:p>
                          </w:txbxContent>
                        </wps:txbx>
                        <wps:bodyPr rot="0" vert="horz" wrap="square" lIns="12700" tIns="12700" rIns="12700" bIns="12700" anchor="t" anchorCtr="0" upright="1">
                          <a:noAutofit/>
                        </wps:bodyPr>
                      </wps:wsp>
                      <wps:wsp>
                        <wps:cNvPr id="325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11AF5B" w14:textId="77777777" w:rsidR="00342AB0" w:rsidRDefault="00342AB0" w:rsidP="005311E6">
                              <w:pPr>
                                <w:pStyle w:val="af6"/>
                              </w:pPr>
                            </w:p>
                          </w:txbxContent>
                        </wps:txbx>
                        <wps:bodyPr rot="0" vert="horz" wrap="square" lIns="12700" tIns="12700" rIns="12700" bIns="12700" anchor="t" anchorCtr="0" upright="1">
                          <a:noAutofit/>
                        </wps:bodyPr>
                      </wps:wsp>
                      <wps:wsp>
                        <wps:cNvPr id="325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8138E2" w14:textId="77777777" w:rsidR="00342AB0" w:rsidRPr="00027633" w:rsidRDefault="00342AB0" w:rsidP="005311E6">
                              <w:pPr>
                                <w:pStyle w:val="af6"/>
                                <w:jc w:val="center"/>
                                <w:rPr>
                                  <w:rFonts w:ascii="Times New Roman" w:hAnsi="Times New Roman"/>
                                  <w:i w:val="0"/>
                                  <w:lang w:val="ru-RU"/>
                                </w:rPr>
                              </w:pPr>
                              <w:r>
                                <w:rPr>
                                  <w:rFonts w:ascii="Times New Roman" w:hAnsi="Times New Roman"/>
                                  <w:i w:val="0"/>
                                  <w:lang w:val="ru-RU"/>
                                </w:rPr>
                                <w:t>ФИО</w:t>
                              </w:r>
                            </w:p>
                            <w:p w14:paraId="4D7015A2" w14:textId="77777777" w:rsidR="00342AB0" w:rsidRPr="0024446F" w:rsidRDefault="00342AB0" w:rsidP="005311E6">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25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FAD864"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Подпись</w:t>
                              </w:r>
                            </w:p>
                            <w:p w14:paraId="354C6DCA" w14:textId="77777777" w:rsidR="00342AB0" w:rsidRPr="0024446F" w:rsidRDefault="00342AB0" w:rsidP="005311E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25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1CA2B7"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Дата</w:t>
                              </w:r>
                            </w:p>
                            <w:p w14:paraId="759B397E" w14:textId="77777777" w:rsidR="00342AB0" w:rsidRPr="0024446F" w:rsidRDefault="00342AB0" w:rsidP="005311E6">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25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F99002" w14:textId="77777777" w:rsidR="00342AB0" w:rsidRPr="00027633" w:rsidRDefault="00342AB0" w:rsidP="005311E6">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25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1672AC"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25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9F113" w14:textId="6C4DDFDE" w:rsidR="00342AB0" w:rsidRPr="0024446F" w:rsidRDefault="00342AB0" w:rsidP="005311E6">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4</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0E22F69" w14:textId="77777777" w:rsidR="00342AB0" w:rsidRPr="009005BC" w:rsidRDefault="00342AB0" w:rsidP="005311E6"/>
                          </w:txbxContent>
                        </wps:txbx>
                        <wps:bodyPr rot="0" vert="horz" wrap="square" lIns="12700" tIns="12700" rIns="12700" bIns="12700" anchor="t" anchorCtr="0" upright="1">
                          <a:noAutofit/>
                        </wps:bodyPr>
                      </wps:wsp>
                      <wps:wsp>
                        <wps:cNvPr id="325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6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6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6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6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64" name="Group 77"/>
                        <wpg:cNvGrpSpPr>
                          <a:grpSpLocks/>
                        </wpg:cNvGrpSpPr>
                        <wpg:grpSpPr bwMode="auto">
                          <a:xfrm>
                            <a:off x="1144" y="14935"/>
                            <a:ext cx="2581" cy="240"/>
                            <a:chOff x="0" y="0"/>
                            <a:chExt cx="20590" cy="20000"/>
                          </a:xfrm>
                        </wpg:grpSpPr>
                        <wps:wsp>
                          <wps:cNvPr id="326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4189E4" w14:textId="77777777" w:rsidR="00342AB0" w:rsidRPr="00391803" w:rsidRDefault="00342AB0" w:rsidP="005311E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26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53B2E3" w14:textId="64FA6A0D" w:rsidR="00342AB0" w:rsidRPr="00AE44E8" w:rsidRDefault="00342AB0" w:rsidP="005311E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267" name="Group 80"/>
                        <wpg:cNvGrpSpPr>
                          <a:grpSpLocks/>
                        </wpg:cNvGrpSpPr>
                        <wpg:grpSpPr bwMode="auto">
                          <a:xfrm>
                            <a:off x="1144" y="15204"/>
                            <a:ext cx="2507" cy="239"/>
                            <a:chOff x="0" y="0"/>
                            <a:chExt cx="19995" cy="20000"/>
                          </a:xfrm>
                        </wpg:grpSpPr>
                        <wps:wsp>
                          <wps:cNvPr id="326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02A99C" w14:textId="77777777" w:rsidR="00342AB0" w:rsidRPr="00391803" w:rsidRDefault="00342AB0" w:rsidP="005311E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26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C7A" w14:textId="5B9BD696" w:rsidR="00342AB0" w:rsidRPr="00AE44E8" w:rsidRDefault="00342AB0" w:rsidP="005311E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270" name="Group 83"/>
                        <wpg:cNvGrpSpPr>
                          <a:grpSpLocks/>
                        </wpg:cNvGrpSpPr>
                        <wpg:grpSpPr bwMode="auto">
                          <a:xfrm>
                            <a:off x="1144" y="15479"/>
                            <a:ext cx="2507" cy="239"/>
                            <a:chOff x="0" y="0"/>
                            <a:chExt cx="19999" cy="20000"/>
                          </a:xfrm>
                        </wpg:grpSpPr>
                        <wps:wsp>
                          <wps:cNvPr id="327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E7171C" w14:textId="77777777" w:rsidR="00342AB0" w:rsidRPr="004F5CE6" w:rsidRDefault="00342AB0" w:rsidP="005311E6">
                                <w:pPr>
                                  <w:pStyle w:val="af8"/>
                                </w:pPr>
                              </w:p>
                            </w:txbxContent>
                          </wps:txbx>
                          <wps:bodyPr rot="0" vert="horz" wrap="square" lIns="12700" tIns="12700" rIns="12700" bIns="12700" anchor="t" anchorCtr="0" upright="1">
                            <a:noAutofit/>
                          </wps:bodyPr>
                        </wps:wsp>
                        <wps:wsp>
                          <wps:cNvPr id="327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E7180" w14:textId="77777777" w:rsidR="00342AB0" w:rsidRPr="0007115C" w:rsidRDefault="00342AB0" w:rsidP="005311E6"/>
                            </w:txbxContent>
                          </wps:txbx>
                          <wps:bodyPr rot="0" vert="horz" wrap="square" lIns="12700" tIns="12700" rIns="12700" bIns="12700" anchor="t" anchorCtr="0" upright="1">
                            <a:noAutofit/>
                          </wps:bodyPr>
                        </wps:wsp>
                      </wpg:grpSp>
                      <wpg:grpSp>
                        <wpg:cNvPr id="3273" name="Group 86"/>
                        <wpg:cNvGrpSpPr>
                          <a:grpSpLocks/>
                        </wpg:cNvGrpSpPr>
                        <wpg:grpSpPr bwMode="auto">
                          <a:xfrm>
                            <a:off x="1144" y="15746"/>
                            <a:ext cx="2507" cy="241"/>
                            <a:chOff x="0" y="0"/>
                            <a:chExt cx="20002" cy="20000"/>
                          </a:xfrm>
                        </wpg:grpSpPr>
                        <wps:wsp>
                          <wps:cNvPr id="327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051DA7" w14:textId="77777777" w:rsidR="00342AB0" w:rsidRPr="00391803" w:rsidRDefault="00342AB0" w:rsidP="005311E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27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4F8DEC" w14:textId="77777777" w:rsidR="00342AB0" w:rsidRPr="00AE44E8" w:rsidRDefault="00342AB0" w:rsidP="005311E6">
                                <w:pPr>
                                  <w:pStyle w:val="af8"/>
                                  <w:rPr>
                                    <w:rFonts w:ascii="Times New Roman" w:hAnsi="Times New Roman"/>
                                    <w:sz w:val="18"/>
                                    <w:lang w:val="ru-RU"/>
                                  </w:rPr>
                                </w:pPr>
                                <w:r w:rsidRPr="00AE44E8">
                                  <w:rPr>
                                    <w:rFonts w:ascii="Times New Roman" w:hAnsi="Times New Roman"/>
                                    <w:sz w:val="18"/>
                                    <w:lang w:val="ru-RU"/>
                                  </w:rPr>
                                  <w:t>Нистюк О.А.</w:t>
                                </w:r>
                              </w:p>
                              <w:p w14:paraId="6904730B" w14:textId="77777777" w:rsidR="00342AB0" w:rsidRPr="002B1720" w:rsidRDefault="00342AB0" w:rsidP="005311E6">
                                <w:pPr>
                                  <w:pStyle w:val="af4"/>
                                </w:pPr>
                              </w:p>
                            </w:txbxContent>
                          </wps:txbx>
                          <wps:bodyPr rot="0" vert="horz" wrap="square" lIns="12700" tIns="12700" rIns="12700" bIns="12700" anchor="t" anchorCtr="0" upright="1">
                            <a:noAutofit/>
                          </wps:bodyPr>
                        </wps:wsp>
                      </wpg:grpSp>
                      <wpg:grpSp>
                        <wpg:cNvPr id="3276" name="Group 89"/>
                        <wpg:cNvGrpSpPr>
                          <a:grpSpLocks/>
                        </wpg:cNvGrpSpPr>
                        <wpg:grpSpPr bwMode="auto">
                          <a:xfrm>
                            <a:off x="1144" y="16014"/>
                            <a:ext cx="2524" cy="240"/>
                            <a:chOff x="0" y="0"/>
                            <a:chExt cx="20135" cy="20000"/>
                          </a:xfrm>
                        </wpg:grpSpPr>
                        <wps:wsp>
                          <wps:cNvPr id="327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BE64CE" w14:textId="77777777" w:rsidR="00342AB0" w:rsidRPr="005D4ABD" w:rsidRDefault="00342AB0" w:rsidP="005311E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27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2E1DB0" w14:textId="77777777" w:rsidR="00342AB0" w:rsidRPr="00AE44E8" w:rsidRDefault="00342AB0" w:rsidP="005311E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5359D29" w14:textId="77777777" w:rsidR="00342AB0" w:rsidRPr="002B1720" w:rsidRDefault="00342AB0" w:rsidP="005311E6">
                                <w:pPr>
                                  <w:pStyle w:val="af4"/>
                                </w:pPr>
                              </w:p>
                            </w:txbxContent>
                          </wps:txbx>
                          <wps:bodyPr rot="0" vert="horz" wrap="square" lIns="12700" tIns="12700" rIns="12700" bIns="12700" anchor="t" anchorCtr="0" upright="1">
                            <a:noAutofit/>
                          </wps:bodyPr>
                        </wps:wsp>
                      </wpg:grpSp>
                      <wps:wsp>
                        <wps:cNvPr id="327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24978E" w14:textId="77777777" w:rsidR="00342AB0" w:rsidRDefault="00342AB0" w:rsidP="005311E6">
                              <w:pPr>
                                <w:pStyle w:val="af4"/>
                                <w:jc w:val="center"/>
                                <w:rPr>
                                  <w:rFonts w:ascii="Times New Roman" w:hAnsi="Times New Roman"/>
                                  <w:sz w:val="24"/>
                                  <w:lang w:val="ru-RU"/>
                                </w:rPr>
                              </w:pPr>
                              <w:r>
                                <w:rPr>
                                  <w:rFonts w:ascii="Times New Roman" w:hAnsi="Times New Roman"/>
                                  <w:sz w:val="24"/>
                                  <w:lang w:val="ru-RU"/>
                                </w:rPr>
                                <w:t xml:space="preserve">4 Тестирование </w:t>
                              </w:r>
                            </w:p>
                            <w:p w14:paraId="24DB1EE3" w14:textId="7D5C1AB3"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интернет-сервиса</w:t>
                              </w:r>
                            </w:p>
                          </w:txbxContent>
                        </wps:txbx>
                        <wps:bodyPr rot="0" vert="horz" wrap="square" lIns="12700" tIns="12700" rIns="12700" bIns="12700" anchor="ctr" anchorCtr="0" upright="1">
                          <a:noAutofit/>
                        </wps:bodyPr>
                      </wps:wsp>
                      <wps:wsp>
                        <wps:cNvPr id="328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5910F7"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053CC103" w14:textId="77777777" w:rsidR="00342AB0" w:rsidRPr="00C531AF" w:rsidRDefault="00342AB0" w:rsidP="005311E6">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28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C53BB4" w14:textId="77777777" w:rsidR="00342AB0" w:rsidRPr="00027633" w:rsidRDefault="00342AB0" w:rsidP="005311E6">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28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9010ED" w14:textId="0FCF1F47" w:rsidR="00342AB0" w:rsidRPr="00027633" w:rsidRDefault="00342AB0" w:rsidP="005311E6">
                              <w:pPr>
                                <w:pStyle w:val="af6"/>
                                <w:jc w:val="center"/>
                                <w:rPr>
                                  <w:rFonts w:ascii="Times New Roman" w:hAnsi="Times New Roman"/>
                                  <w:i w:val="0"/>
                                  <w:lang w:val="ru-RU"/>
                                </w:rPr>
                              </w:pPr>
                              <w:r>
                                <w:rPr>
                                  <w:rFonts w:ascii="Times New Roman" w:hAnsi="Times New Roman"/>
                                  <w:i w:val="0"/>
                                  <w:lang w:val="ru-RU"/>
                                </w:rPr>
                                <w:t>5</w:t>
                              </w:r>
                            </w:p>
                          </w:txbxContent>
                        </wps:txbx>
                        <wps:bodyPr rot="0" vert="horz" wrap="square" lIns="12700" tIns="12700" rIns="12700" bIns="12700" anchor="t" anchorCtr="0" upright="1">
                          <a:noAutofit/>
                        </wps:bodyPr>
                      </wps:wsp>
                      <wps:wsp>
                        <wps:cNvPr id="328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E63834" w14:textId="2AABB3F0" w:rsidR="00342AB0" w:rsidRPr="0024446F" w:rsidRDefault="00342AB0" w:rsidP="005311E6">
                              <w:pPr>
                                <w:pStyle w:val="af4"/>
                                <w:jc w:val="center"/>
                                <w:rPr>
                                  <w:rFonts w:ascii="Times New Roman" w:hAnsi="Times New Roman"/>
                                  <w:sz w:val="24"/>
                                  <w:szCs w:val="18"/>
                                  <w:lang w:val="ru-RU"/>
                                </w:rPr>
                              </w:pPr>
                              <w:r w:rsidRPr="00437365">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3706F024" w14:textId="77777777" w:rsidR="00342AB0" w:rsidRPr="000C5B2C" w:rsidRDefault="00342AB0" w:rsidP="005311E6"/>
                            <w:p w14:paraId="20377956" w14:textId="77777777" w:rsidR="00342AB0" w:rsidRPr="000C5B2C" w:rsidRDefault="00342AB0" w:rsidP="005311E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CEA130" id="_x0000_s1369" style="position:absolute;left:0;text-align:left;margin-left:-8.8pt;margin-top:-40.7pt;width:524.4pt;height:807.85pt;z-index:251677696;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">
                <v:rect id="Rectangle 54" o:spid="_x0000_s137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" filled="f" strokeweight="2pt"/>
                <v:line id="Line 56" o:spid="_x0000_s137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" strokeweight="2pt"/>
                <v:line id="Line 57" o:spid="_x0000_s137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" strokeweight="2pt"/>
                <v:line id="Line 58" o:spid="_x0000_s1373"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" strokeweight="2pt"/>
                <v:line id="Line 59" o:spid="_x0000_s137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" strokeweight="2pt"/>
                <v:line id="Line 60" o:spid="_x0000_s137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" strokeweight="2pt"/>
                <v:line id="Line 61" o:spid="_x0000_s137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" strokeweight="2pt"/>
                <v:line id="Line 62" o:spid="_x0000_s137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42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ezuH3TXoCcvkDAAD//wMAUEsBAi0AFAAGAAgAAAAhANvh9svuAAAAhQEAABMAAAAAAAAA&#10;AAAAAAAAAAAAAFtDb250ZW50X1R5cGVzXS54bWxQSwECLQAUAAYACAAAACEAWvQsW78AAAAVAQAA&#10;CwAAAAAAAAAAAAAAAAAfAQAAX3JlbHMvLnJlbHNQSwECLQAUAAYACAAAACEAMPmuNsYAAADdAAAA&#10;DwAAAAAAAAAAAAAAAAAHAgAAZHJzL2Rvd25yZXYueG1sUEsFBgAAAAADAAMAtwAAAPoCAAAAAA==&#10;" strokeweight="1pt"/>
                <v:line id="Line 63" o:spid="_x0000_s137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" strokeweight="1pt"/>
                <v:rect id="Rectangle 64" o:spid="_x0000_s1379"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" filled="f" stroked="f" strokeweight=".25pt">
                  <v:textbox inset="1pt,1pt,1pt,1pt">
                    <w:txbxContent>
                      <w:p w14:paraId="4270AFB6" w14:textId="77777777" w:rsidR="00342AB0" w:rsidRDefault="00342AB0" w:rsidP="005311E6">
                        <w:pPr>
                          <w:pStyle w:val="af6"/>
                          <w:jc w:val="center"/>
                        </w:pPr>
                      </w:p>
                    </w:txbxContent>
                  </v:textbox>
                </v:rect>
                <v:rect id="Rectangle 65" o:spid="_x0000_s1380"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" filled="f" stroked="f" strokeweight=".25pt">
                  <v:textbox inset="1pt,1pt,1pt,1pt">
                    <w:txbxContent>
                      <w:p w14:paraId="7811AF5B" w14:textId="77777777" w:rsidR="00342AB0" w:rsidRDefault="00342AB0" w:rsidP="005311E6">
                        <w:pPr>
                          <w:pStyle w:val="af6"/>
                        </w:pPr>
                      </w:p>
                    </w:txbxContent>
                  </v:textbox>
                </v:rect>
                <v:rect id="Rectangle 66" o:spid="_x0000_s1381"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" filled="f" stroked="f" strokeweight=".25pt">
                  <v:textbox inset="1pt,1pt,1pt,1pt">
                    <w:txbxContent>
                      <w:p w14:paraId="598138E2" w14:textId="77777777" w:rsidR="00342AB0" w:rsidRPr="00027633" w:rsidRDefault="00342AB0" w:rsidP="005311E6">
                        <w:pPr>
                          <w:pStyle w:val="af6"/>
                          <w:jc w:val="center"/>
                          <w:rPr>
                            <w:rFonts w:ascii="Times New Roman" w:hAnsi="Times New Roman"/>
                            <w:i w:val="0"/>
                            <w:lang w:val="ru-RU"/>
                          </w:rPr>
                        </w:pPr>
                        <w:r>
                          <w:rPr>
                            <w:rFonts w:ascii="Times New Roman" w:hAnsi="Times New Roman"/>
                            <w:i w:val="0"/>
                            <w:lang w:val="ru-RU"/>
                          </w:rPr>
                          <w:t>ФИО</w:t>
                        </w:r>
                      </w:p>
                      <w:p w14:paraId="4D7015A2" w14:textId="77777777" w:rsidR="00342AB0" w:rsidRPr="0024446F" w:rsidRDefault="00342AB0" w:rsidP="005311E6">
                        <w:pPr>
                          <w:pStyle w:val="af6"/>
                          <w:jc w:val="center"/>
                          <w:rPr>
                            <w:rFonts w:ascii="Times New Roman" w:hAnsi="Times New Roman"/>
                            <w:i w:val="0"/>
                            <w:iCs/>
                            <w:lang w:val="ru-RU"/>
                          </w:rPr>
                        </w:pPr>
                      </w:p>
                    </w:txbxContent>
                  </v:textbox>
                </v:rect>
                <v:rect id="Rectangle 67" o:spid="_x0000_s1382"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" filled="f" stroked="f" strokeweight=".25pt">
                  <v:textbox inset="1pt,1pt,1pt,1pt">
                    <w:txbxContent>
                      <w:p w14:paraId="5FFAD864"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Подпись</w:t>
                        </w:r>
                      </w:p>
                      <w:p w14:paraId="354C6DCA" w14:textId="77777777" w:rsidR="00342AB0" w:rsidRPr="0024446F" w:rsidRDefault="00342AB0" w:rsidP="005311E6">
                        <w:pPr>
                          <w:pStyle w:val="af6"/>
                          <w:jc w:val="center"/>
                          <w:rPr>
                            <w:rFonts w:ascii="Times New Roman" w:hAnsi="Times New Roman"/>
                            <w:i w:val="0"/>
                            <w:iCs/>
                          </w:rPr>
                        </w:pPr>
                      </w:p>
                    </w:txbxContent>
                  </v:textbox>
                </v:rect>
                <v:rect id="Rectangle 68" o:spid="_x0000_s1383"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" filled="f" stroked="f" strokeweight=".25pt">
                  <v:textbox inset="1pt,1pt,1pt,1pt">
                    <w:txbxContent>
                      <w:p w14:paraId="501CA2B7"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Дата</w:t>
                        </w:r>
                      </w:p>
                      <w:p w14:paraId="759B397E" w14:textId="77777777" w:rsidR="00342AB0" w:rsidRPr="0024446F" w:rsidRDefault="00342AB0" w:rsidP="005311E6">
                        <w:pPr>
                          <w:pStyle w:val="af6"/>
                          <w:jc w:val="center"/>
                          <w:rPr>
                            <w:rFonts w:ascii="Times New Roman" w:hAnsi="Times New Roman"/>
                            <w:i w:val="0"/>
                            <w:iCs/>
                          </w:rPr>
                        </w:pPr>
                      </w:p>
                    </w:txbxContent>
                  </v:textbox>
                </v:rect>
                <v:rect id="Rectangle 69" o:spid="_x0000_s1384"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" filled="f" stroked="f" strokeweight=".25pt">
                  <v:textbox inset="1pt,1pt,1pt,1pt">
                    <w:txbxContent>
                      <w:p w14:paraId="5EF99002" w14:textId="77777777" w:rsidR="00342AB0" w:rsidRPr="00027633" w:rsidRDefault="00342AB0" w:rsidP="005311E6">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385"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" filled="f" stroked="f" strokeweight=".25pt">
                  <v:textbox inset="1pt,1pt,1pt,1pt">
                    <w:txbxContent>
                      <w:p w14:paraId="271672AC" w14:textId="77777777" w:rsidR="00342AB0" w:rsidRPr="00027633" w:rsidRDefault="00342AB0" w:rsidP="005311E6">
                        <w:pPr>
                          <w:pStyle w:val="af6"/>
                          <w:jc w:val="center"/>
                          <w:rPr>
                            <w:rFonts w:ascii="Times New Roman" w:hAnsi="Times New Roman"/>
                            <w:i w:val="0"/>
                          </w:rPr>
                        </w:pPr>
                        <w:r w:rsidRPr="00027633">
                          <w:rPr>
                            <w:rFonts w:ascii="Times New Roman" w:hAnsi="Times New Roman"/>
                            <w:i w:val="0"/>
                          </w:rPr>
                          <w:t>1</w:t>
                        </w:r>
                      </w:p>
                    </w:txbxContent>
                  </v:textbox>
                </v:rect>
                <v:rect id="Rectangle 71" o:spid="_x0000_s1386"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" filled="f" stroked="f" strokeweight=".25pt">
                  <v:textbox inset="1pt,1pt,1pt,1pt">
                    <w:txbxContent>
                      <w:p w14:paraId="2339F113" w14:textId="6C4DDFDE" w:rsidR="00342AB0" w:rsidRPr="0024446F" w:rsidRDefault="00342AB0" w:rsidP="005311E6">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4</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0E22F69" w14:textId="77777777" w:rsidR="00342AB0" w:rsidRPr="009005BC" w:rsidRDefault="00342AB0" w:rsidP="005311E6"/>
                    </w:txbxContent>
                  </v:textbox>
                </v:rect>
                <v:line id="Line 72" o:spid="_x0000_s1387"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" strokeweight="2pt"/>
                <v:line id="Line 73" o:spid="_x0000_s1388"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" strokeweight="2pt"/>
                <v:line id="Line 74" o:spid="_x0000_s1389"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" strokeweight="1pt"/>
                <v:line id="Line 75" o:spid="_x0000_s1390"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" strokeweight="1pt"/>
                <v:line id="Line 76" o:spid="_x0000_s1391"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" strokeweight="1pt"/>
                <v:group id="Group 77" o:spid="_x0000_s1392"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2KJ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ScjuH5JjwBuXgAAAD//wMAUEsBAi0AFAAGAAgAAAAhANvh9svuAAAAhQEAABMAAAAAAAAA&#10;AAAAAAAAAAAAAFtDb250ZW50X1R5cGVzXS54bWxQSwECLQAUAAYACAAAACEAWvQsW78AAAAVAQAA&#10;CwAAAAAAAAAAAAAAAAAfAQAAX3JlbHMvLnJlbHNQSwECLQAUAAYACAAAACEA8QtiicYAAADdAAAA&#10;DwAAAAAAAAAAAAAAAAAHAgAAZHJzL2Rvd25yZXYueG1sUEsFBgAAAAADAAMAtwAAAPoCAAAAAA==&#10;">
                  <v:rect id="Rectangle 78" o:spid="_x0000_s13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" filled="f" stroked="f" strokeweight=".25pt">
                    <v:textbox inset="1pt,1pt,1pt,1pt">
                      <w:txbxContent>
                        <w:p w14:paraId="004189E4" w14:textId="77777777" w:rsidR="00342AB0" w:rsidRPr="00391803" w:rsidRDefault="00342AB0" w:rsidP="005311E6">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394"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" filled="f" stroked="f" strokeweight=".25pt">
                    <v:textbox inset="1pt,1pt,1pt,1pt">
                      <w:txbxContent>
                        <w:p w14:paraId="6D53B2E3" w14:textId="64FA6A0D" w:rsidR="00342AB0" w:rsidRPr="00AE44E8" w:rsidRDefault="00342AB0" w:rsidP="005311E6">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395"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fz+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pOpvB6E56AXDwBAAD//wMAUEsBAi0AFAAGAAgAAAAhANvh9svuAAAAhQEAABMAAAAAAAAA&#10;AAAAAAAAAAAAAFtDb250ZW50X1R5cGVzXS54bWxQSwECLQAUAAYACAAAACEAWvQsW78AAAAVAQAA&#10;CwAAAAAAAAAAAAAAAAAfAQAAX3JlbHMvLnJlbHNQSwECLQAUAAYACAAAACEAAdn8/sYAAADdAAAA&#10;DwAAAAAAAAAAAAAAAAAHAgAAZHJzL2Rvd25yZXYueG1sUEsFBgAAAAADAAMAtwAAAPoCAAAAAA==&#10;">
                  <v:rect id="Rectangle 81" o:spid="_x0000_s13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" filled="f" stroked="f" strokeweight=".25pt">
                    <v:textbox inset="1pt,1pt,1pt,1pt">
                      <w:txbxContent>
                        <w:p w14:paraId="3F02A99C" w14:textId="77777777" w:rsidR="00342AB0" w:rsidRPr="00391803" w:rsidRDefault="00342AB0" w:rsidP="005311E6">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397"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" filled="f" stroked="f" strokeweight=".25pt">
                    <v:textbox inset="1pt,1pt,1pt,1pt">
                      <w:txbxContent>
                        <w:p w14:paraId="64318C7A" w14:textId="5B9BD696" w:rsidR="00342AB0" w:rsidRPr="00AE44E8" w:rsidRDefault="00342AB0" w:rsidP="005311E6">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398"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">
                  <v:rect id="Rectangle 84" o:spid="_x0000_s139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" filled="f" stroked="f" strokeweight=".25pt">
                    <v:textbox inset="1pt,1pt,1pt,1pt">
                      <w:txbxContent>
                        <w:p w14:paraId="5BE7171C" w14:textId="77777777" w:rsidR="00342AB0" w:rsidRPr="004F5CE6" w:rsidRDefault="00342AB0" w:rsidP="005311E6">
                          <w:pPr>
                            <w:pStyle w:val="af8"/>
                          </w:pPr>
                        </w:p>
                      </w:txbxContent>
                    </v:textbox>
                  </v:rect>
                  <v:rect id="Rectangle 85" o:spid="_x0000_s140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" filled="f" stroked="f" strokeweight=".25pt">
                    <v:textbox inset="1pt,1pt,1pt,1pt">
                      <w:txbxContent>
                        <w:p w14:paraId="4B6E7180" w14:textId="77777777" w:rsidR="00342AB0" w:rsidRPr="0007115C" w:rsidRDefault="00342AB0" w:rsidP="005311E6"/>
                      </w:txbxContent>
                    </v:textbox>
                  </v:rect>
                </v:group>
                <v:group id="Group 86" o:spid="_x0000_s1401"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">
                  <v:rect id="Rectangle 87" o:spid="_x0000_s14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" filled="f" stroked="f" strokeweight=".25pt">
                    <v:textbox inset="1pt,1pt,1pt,1pt">
                      <w:txbxContent>
                        <w:p w14:paraId="67051DA7" w14:textId="77777777" w:rsidR="00342AB0" w:rsidRPr="00391803" w:rsidRDefault="00342AB0" w:rsidP="005311E6">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403"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" filled="f" stroked="f" strokeweight=".25pt">
                    <v:textbox inset="1pt,1pt,1pt,1pt">
                      <w:txbxContent>
                        <w:p w14:paraId="4A4F8DEC" w14:textId="77777777" w:rsidR="00342AB0" w:rsidRPr="00AE44E8" w:rsidRDefault="00342AB0" w:rsidP="005311E6">
                          <w:pPr>
                            <w:pStyle w:val="af8"/>
                            <w:rPr>
                              <w:rFonts w:ascii="Times New Roman" w:hAnsi="Times New Roman"/>
                              <w:sz w:val="18"/>
                              <w:lang w:val="ru-RU"/>
                            </w:rPr>
                          </w:pPr>
                          <w:r w:rsidRPr="00AE44E8">
                            <w:rPr>
                              <w:rFonts w:ascii="Times New Roman" w:hAnsi="Times New Roman"/>
                              <w:sz w:val="18"/>
                              <w:lang w:val="ru-RU"/>
                            </w:rPr>
                            <w:t>Нистюк О.А.</w:t>
                          </w:r>
                        </w:p>
                        <w:p w14:paraId="6904730B" w14:textId="77777777" w:rsidR="00342AB0" w:rsidRPr="002B1720" w:rsidRDefault="00342AB0" w:rsidP="005311E6">
                          <w:pPr>
                            <w:pStyle w:val="af4"/>
                          </w:pPr>
                        </w:p>
                      </w:txbxContent>
                    </v:textbox>
                  </v:rect>
                </v:group>
                <v:group id="Group 89" o:spid="_x0000_s1404"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4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pOJ/B6E56AXDwBAAD//wMAUEsBAi0AFAAGAAgAAAAhANvh9svuAAAAhQEAABMAAAAAAAAA&#10;AAAAAAAAAAAAAFtDb250ZW50X1R5cGVzXS54bWxQSwECLQAUAAYACAAAACEAWvQsW78AAAAVAQAA&#10;CwAAAAAAAAAAAAAAAAAfAQAAX3JlbHMvLnJlbHNQSwECLQAUAAYACAAAACEA60zPuMYAAADdAAAA&#10;DwAAAAAAAAAAAAAAAAAHAgAAZHJzL2Rvd25yZXYueG1sUEsFBgAAAAADAAMAtwAAAPoCAAAAAA==&#10;">
                  <v:rect id="Rectangle 90" o:spid="_x0000_s14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" filled="f" stroked="f" strokeweight=".25pt">
                    <v:textbox inset="1pt,1pt,1pt,1pt">
                      <w:txbxContent>
                        <w:p w14:paraId="6ABE64CE" w14:textId="77777777" w:rsidR="00342AB0" w:rsidRPr="005D4ABD" w:rsidRDefault="00342AB0" w:rsidP="005311E6">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406"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" filled="f" stroked="f" strokeweight=".25pt">
                    <v:textbox inset="1pt,1pt,1pt,1pt">
                      <w:txbxContent>
                        <w:p w14:paraId="252E1DB0" w14:textId="77777777" w:rsidR="00342AB0" w:rsidRPr="00AE44E8" w:rsidRDefault="00342AB0" w:rsidP="005311E6">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5359D29" w14:textId="77777777" w:rsidR="00342AB0" w:rsidRPr="002B1720" w:rsidRDefault="00342AB0" w:rsidP="005311E6">
                          <w:pPr>
                            <w:pStyle w:val="af4"/>
                          </w:pPr>
                        </w:p>
                      </w:txbxContent>
                    </v:textbox>
                  </v:rect>
                </v:group>
                <v:line id="Line 92" o:spid="_x0000_s1407"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" strokeweight="2pt"/>
                <v:rect id="Rectangle 93" o:spid="_x0000_s1408"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" filled="f" stroked="f" strokeweight=".25pt">
                  <v:textbox inset="1pt,1pt,1pt,1pt">
                    <w:txbxContent>
                      <w:p w14:paraId="4A24978E" w14:textId="77777777" w:rsidR="00342AB0" w:rsidRDefault="00342AB0" w:rsidP="005311E6">
                        <w:pPr>
                          <w:pStyle w:val="af4"/>
                          <w:jc w:val="center"/>
                          <w:rPr>
                            <w:rFonts w:ascii="Times New Roman" w:hAnsi="Times New Roman"/>
                            <w:sz w:val="24"/>
                            <w:lang w:val="ru-RU"/>
                          </w:rPr>
                        </w:pPr>
                        <w:r>
                          <w:rPr>
                            <w:rFonts w:ascii="Times New Roman" w:hAnsi="Times New Roman"/>
                            <w:sz w:val="24"/>
                            <w:lang w:val="ru-RU"/>
                          </w:rPr>
                          <w:t xml:space="preserve">4 Тестирование </w:t>
                        </w:r>
                      </w:p>
                      <w:p w14:paraId="24DB1EE3" w14:textId="7D5C1AB3"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интернет-сервиса</w:t>
                        </w:r>
                      </w:p>
                    </w:txbxContent>
                  </v:textbox>
                </v:rect>
                <v:line id="Line 94" o:spid="_x0000_s1409"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" strokeweight="2pt"/>
                <v:line id="Line 95" o:spid="_x0000_s1410"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" strokeweight="2pt"/>
                <v:line id="Line 96" o:spid="_x0000_s1411"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" strokeweight="2pt"/>
                <v:rect id="Rectangle 97" o:spid="_x0000_s1412"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4D5910F7"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053CC103" w14:textId="77777777" w:rsidR="00342AB0" w:rsidRPr="00C531AF" w:rsidRDefault="00342AB0" w:rsidP="005311E6">
                        <w:pPr>
                          <w:pStyle w:val="af6"/>
                          <w:jc w:val="center"/>
                          <w:rPr>
                            <w:rFonts w:ascii="Times New Roman" w:hAnsi="Times New Roman"/>
                            <w:lang w:val="ru-RU"/>
                          </w:rPr>
                        </w:pPr>
                      </w:p>
                    </w:txbxContent>
                  </v:textbox>
                </v:rect>
                <v:rect id="Rectangle 98" o:spid="_x0000_s1413"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06C53BB4" w14:textId="77777777" w:rsidR="00342AB0" w:rsidRPr="00027633" w:rsidRDefault="00342AB0" w:rsidP="005311E6">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414"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579010ED" w14:textId="0FCF1F47" w:rsidR="00342AB0" w:rsidRPr="00027633" w:rsidRDefault="00342AB0" w:rsidP="005311E6">
                        <w:pPr>
                          <w:pStyle w:val="af6"/>
                          <w:jc w:val="center"/>
                          <w:rPr>
                            <w:rFonts w:ascii="Times New Roman" w:hAnsi="Times New Roman"/>
                            <w:i w:val="0"/>
                            <w:lang w:val="ru-RU"/>
                          </w:rPr>
                        </w:pPr>
                        <w:r>
                          <w:rPr>
                            <w:rFonts w:ascii="Times New Roman" w:hAnsi="Times New Roman"/>
                            <w:i w:val="0"/>
                            <w:lang w:val="ru-RU"/>
                          </w:rPr>
                          <w:t>5</w:t>
                        </w:r>
                      </w:p>
                    </w:txbxContent>
                  </v:textbox>
                </v:rect>
                <v:line id="Line 100" o:spid="_x0000_s1415"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" strokeweight="1pt"/>
                <v:line id="Line 101" o:spid="_x0000_s1416"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" strokeweight="1pt"/>
                <v:rect id="Rectangle 102" o:spid="_x0000_s1417"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" filled="f" stroked="f" strokeweight=".25pt">
                  <v:textbox inset="1pt,1pt,1pt,1pt">
                    <w:txbxContent>
                      <w:p w14:paraId="4CE63834" w14:textId="2AABB3F0" w:rsidR="00342AB0" w:rsidRPr="0024446F" w:rsidRDefault="00342AB0" w:rsidP="005311E6">
                        <w:pPr>
                          <w:pStyle w:val="af4"/>
                          <w:jc w:val="center"/>
                          <w:rPr>
                            <w:rFonts w:ascii="Times New Roman" w:hAnsi="Times New Roman"/>
                            <w:sz w:val="24"/>
                            <w:szCs w:val="18"/>
                            <w:lang w:val="ru-RU"/>
                          </w:rPr>
                        </w:pPr>
                        <w:r w:rsidRPr="00437365">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3706F024" w14:textId="77777777" w:rsidR="00342AB0" w:rsidRPr="000C5B2C" w:rsidRDefault="00342AB0" w:rsidP="005311E6"/>
                      <w:p w14:paraId="20377956" w14:textId="77777777" w:rsidR="00342AB0" w:rsidRPr="000C5B2C" w:rsidRDefault="00342AB0" w:rsidP="005311E6"/>
                    </w:txbxContent>
                  </v:textbox>
                </v:rect>
                <w10:wrap anchorx="margin" anchory="margin"/>
              </v:group>
            </w:pict>
          </mc:Fallback>
        </mc:AlternateContent>
      </w:r>
      <w:r w:rsidR="008C05DD" w:rsidRPr="00F4529D">
        <w:t xml:space="preserve">4 Тестирование </w:t>
      </w:r>
      <w:r w:rsidR="000C38EC" w:rsidRPr="00F4529D">
        <w:t>интернет-сервиса</w:t>
      </w:r>
      <w:bookmarkEnd w:id="97"/>
    </w:p>
    <w:p w14:paraId="732C7BA4" w14:textId="1123208A" w:rsidR="000C38EC" w:rsidRPr="00F4529D" w:rsidRDefault="000C38EC" w:rsidP="00F92D7D">
      <w:pPr>
        <w:pStyle w:val="Main"/>
        <w:rPr>
          <w:lang w:eastAsia="be-BY"/>
        </w:rPr>
      </w:pPr>
      <w:r w:rsidRPr="00F4529D">
        <w:t xml:space="preserve">Тестирование является неотъемлемой частью разработки </w:t>
      </w:r>
      <w:r w:rsidR="005C63B2">
        <w:t>интернет сервиса для обслуживания клиентов ресторана</w:t>
      </w:r>
      <w:r w:rsidRPr="00F4529D">
        <w:t>. Оно позволяет проверить работоспособность и соответствие заданным требованиям</w:t>
      </w:r>
      <w:r w:rsidR="005C63B2">
        <w:t xml:space="preserve"> программного продукта</w:t>
      </w:r>
      <w:r w:rsidRPr="00F4529D">
        <w:rPr>
          <w:rFonts w:eastAsia="Times New Roman"/>
          <w:color w:val="000000"/>
        </w:rPr>
        <w:t>.</w:t>
      </w:r>
    </w:p>
    <w:p w14:paraId="0C9025DD" w14:textId="3FF9DB05" w:rsidR="000C38EC" w:rsidRPr="00F4529D" w:rsidRDefault="000C38EC" w:rsidP="00F92D7D">
      <w:pPr>
        <w:pStyle w:val="Header2"/>
      </w:pPr>
      <w:bookmarkStart w:id="98" w:name="_Toc41043553"/>
      <w:bookmarkStart w:id="99" w:name="_Toc72502127"/>
      <w:bookmarkStart w:id="100" w:name="_Toc168957578"/>
      <w:r w:rsidRPr="00F4529D">
        <w:t>4.1 Ручное тестирование</w:t>
      </w:r>
      <w:bookmarkEnd w:id="98"/>
      <w:bookmarkEnd w:id="99"/>
      <w:bookmarkEnd w:id="100"/>
    </w:p>
    <w:p w14:paraId="11093653" w14:textId="77777777" w:rsidR="000C38EC" w:rsidRPr="00F4529D" w:rsidRDefault="000C38EC" w:rsidP="00F92D7D">
      <w:pPr>
        <w:pStyle w:val="Main"/>
      </w:pPr>
      <w:r w:rsidRPr="00F4529D">
        <w:t>Для проверки взаимодействия клиентской и серверной частей интернет-сервиса было проведено ручное тестирование. Результаты выполненных сценариев ручного тестирования представлены в таблице 4.1.</w:t>
      </w:r>
    </w:p>
    <w:p w14:paraId="2975D9FB" w14:textId="77777777" w:rsidR="000C38EC" w:rsidRPr="00F4529D" w:rsidRDefault="000C38EC" w:rsidP="00F92D7D">
      <w:pPr>
        <w:pStyle w:val="TableName"/>
      </w:pPr>
      <w:r w:rsidRPr="00F4529D">
        <w:t>Таблица 4.1 – Таблица сценариев тестирования</w:t>
      </w:r>
    </w:p>
    <w:tbl>
      <w:tblPr>
        <w:tblStyle w:val="af1"/>
        <w:tblW w:w="0" w:type="auto"/>
        <w:tblLook w:val="04A0" w:firstRow="1" w:lastRow="0" w:firstColumn="1" w:lastColumn="0" w:noHBand="0" w:noVBand="1"/>
      </w:tblPr>
      <w:tblGrid>
        <w:gridCol w:w="2122"/>
        <w:gridCol w:w="3118"/>
        <w:gridCol w:w="3260"/>
        <w:gridCol w:w="1525"/>
      </w:tblGrid>
      <w:tr w:rsidR="000C38EC" w:rsidRPr="00F4529D" w14:paraId="1FD64399" w14:textId="77777777" w:rsidTr="00E16A1A">
        <w:tc>
          <w:tcPr>
            <w:tcW w:w="2122" w:type="dxa"/>
            <w:vAlign w:val="center"/>
          </w:tcPr>
          <w:p w14:paraId="29384522" w14:textId="77777777" w:rsidR="000C38EC" w:rsidRPr="00F4529D" w:rsidRDefault="000C38EC" w:rsidP="00F92D7D">
            <w:pPr>
              <w:pStyle w:val="Table"/>
              <w:jc w:val="center"/>
            </w:pPr>
            <w:r w:rsidRPr="00F4529D">
              <w:t>Название</w:t>
            </w:r>
          </w:p>
        </w:tc>
        <w:tc>
          <w:tcPr>
            <w:tcW w:w="3118" w:type="dxa"/>
            <w:vAlign w:val="center"/>
          </w:tcPr>
          <w:p w14:paraId="6EC0DFBF" w14:textId="77777777" w:rsidR="000C38EC" w:rsidRPr="00F4529D" w:rsidRDefault="000C38EC" w:rsidP="00F92D7D">
            <w:pPr>
              <w:pStyle w:val="Table"/>
              <w:jc w:val="center"/>
            </w:pPr>
            <w:r w:rsidRPr="00F4529D">
              <w:t>Шаги</w:t>
            </w:r>
          </w:p>
        </w:tc>
        <w:tc>
          <w:tcPr>
            <w:tcW w:w="3260" w:type="dxa"/>
            <w:vAlign w:val="center"/>
          </w:tcPr>
          <w:p w14:paraId="78549DA4" w14:textId="77777777" w:rsidR="000C38EC" w:rsidRPr="00F4529D" w:rsidRDefault="000C38EC" w:rsidP="00F92D7D">
            <w:pPr>
              <w:pStyle w:val="Table"/>
              <w:jc w:val="center"/>
            </w:pPr>
            <w:r w:rsidRPr="00F4529D">
              <w:t>Ожидаемый результат</w:t>
            </w:r>
          </w:p>
        </w:tc>
        <w:tc>
          <w:tcPr>
            <w:tcW w:w="1525" w:type="dxa"/>
            <w:vAlign w:val="center"/>
          </w:tcPr>
          <w:p w14:paraId="61309523" w14:textId="77777777" w:rsidR="000C38EC" w:rsidRPr="00F4529D" w:rsidRDefault="000C38EC" w:rsidP="00F92D7D">
            <w:pPr>
              <w:pStyle w:val="Table"/>
              <w:jc w:val="center"/>
            </w:pPr>
            <w:r w:rsidRPr="00F4529D">
              <w:t>Результат теста</w:t>
            </w:r>
          </w:p>
        </w:tc>
      </w:tr>
      <w:tr w:rsidR="000C38EC" w:rsidRPr="00F4529D" w14:paraId="2947D4B1" w14:textId="77777777" w:rsidTr="00E16A1A">
        <w:tc>
          <w:tcPr>
            <w:tcW w:w="2122" w:type="dxa"/>
            <w:tcBorders>
              <w:bottom w:val="single" w:sz="4" w:space="0" w:color="auto"/>
            </w:tcBorders>
            <w:vAlign w:val="center"/>
          </w:tcPr>
          <w:p w14:paraId="79EBFCED" w14:textId="77777777" w:rsidR="000C38EC" w:rsidRPr="00F4529D" w:rsidRDefault="000C38EC" w:rsidP="00F92D7D">
            <w:pPr>
              <w:pStyle w:val="Table"/>
              <w:jc w:val="center"/>
            </w:pPr>
            <w:r w:rsidRPr="00F4529D">
              <w:t>1</w:t>
            </w:r>
          </w:p>
        </w:tc>
        <w:tc>
          <w:tcPr>
            <w:tcW w:w="3118" w:type="dxa"/>
            <w:tcBorders>
              <w:bottom w:val="single" w:sz="4" w:space="0" w:color="auto"/>
            </w:tcBorders>
            <w:vAlign w:val="center"/>
          </w:tcPr>
          <w:p w14:paraId="6D5300B6" w14:textId="77777777" w:rsidR="000C38EC" w:rsidRPr="00F4529D" w:rsidRDefault="000C38EC" w:rsidP="00F92D7D">
            <w:pPr>
              <w:pStyle w:val="Table"/>
              <w:jc w:val="center"/>
            </w:pPr>
            <w:r w:rsidRPr="00F4529D">
              <w:t>2</w:t>
            </w:r>
          </w:p>
        </w:tc>
        <w:tc>
          <w:tcPr>
            <w:tcW w:w="3260" w:type="dxa"/>
            <w:tcBorders>
              <w:bottom w:val="single" w:sz="4" w:space="0" w:color="auto"/>
            </w:tcBorders>
            <w:vAlign w:val="center"/>
          </w:tcPr>
          <w:p w14:paraId="244F469F" w14:textId="77777777" w:rsidR="000C38EC" w:rsidRPr="00F4529D" w:rsidRDefault="000C38EC" w:rsidP="00F92D7D">
            <w:pPr>
              <w:pStyle w:val="Table"/>
              <w:jc w:val="center"/>
            </w:pPr>
            <w:r w:rsidRPr="00F4529D">
              <w:t>3</w:t>
            </w:r>
          </w:p>
        </w:tc>
        <w:tc>
          <w:tcPr>
            <w:tcW w:w="1525" w:type="dxa"/>
            <w:tcBorders>
              <w:bottom w:val="single" w:sz="4" w:space="0" w:color="auto"/>
            </w:tcBorders>
            <w:vAlign w:val="center"/>
          </w:tcPr>
          <w:p w14:paraId="10550906" w14:textId="77777777" w:rsidR="000C38EC" w:rsidRPr="00F4529D" w:rsidRDefault="000C38EC" w:rsidP="00F92D7D">
            <w:pPr>
              <w:pStyle w:val="Table"/>
              <w:jc w:val="center"/>
            </w:pPr>
            <w:r w:rsidRPr="00F4529D">
              <w:t>4</w:t>
            </w:r>
          </w:p>
        </w:tc>
      </w:tr>
      <w:tr w:rsidR="000C38EC" w:rsidRPr="00F4529D" w14:paraId="5F2B70FE" w14:textId="77777777" w:rsidTr="00E16A1A">
        <w:tc>
          <w:tcPr>
            <w:tcW w:w="2122" w:type="dxa"/>
            <w:tcBorders>
              <w:bottom w:val="nil"/>
            </w:tcBorders>
          </w:tcPr>
          <w:p w14:paraId="43B755E7" w14:textId="77777777" w:rsidR="000C38EC" w:rsidRPr="00E16A1A" w:rsidRDefault="000C38EC" w:rsidP="00F92D7D">
            <w:pPr>
              <w:pStyle w:val="Table"/>
            </w:pPr>
            <w:r w:rsidRPr="00E16A1A">
              <w:t>Попытка регистрации с некорректными данными</w:t>
            </w:r>
          </w:p>
        </w:tc>
        <w:tc>
          <w:tcPr>
            <w:tcW w:w="3118" w:type="dxa"/>
            <w:tcBorders>
              <w:bottom w:val="nil"/>
            </w:tcBorders>
          </w:tcPr>
          <w:p w14:paraId="6B676352" w14:textId="77777777" w:rsidR="000C38EC" w:rsidRPr="00E16A1A" w:rsidRDefault="000C38EC" w:rsidP="00F92D7D">
            <w:pPr>
              <w:pStyle w:val="Table"/>
            </w:pPr>
            <w:r w:rsidRPr="00E16A1A">
              <w:t>1. Перейти на страницу регистрации</w:t>
            </w:r>
          </w:p>
          <w:p w14:paraId="785A29E9" w14:textId="77777777" w:rsidR="000C38EC" w:rsidRPr="00E16A1A" w:rsidRDefault="000C38EC" w:rsidP="00F92D7D">
            <w:pPr>
              <w:pStyle w:val="Table"/>
            </w:pPr>
            <w:r w:rsidRPr="00E16A1A">
              <w:t>2. Ввести некорректные данные в форме для регистрации</w:t>
            </w:r>
          </w:p>
          <w:p w14:paraId="3606C9DA" w14:textId="77777777" w:rsidR="000C38EC" w:rsidRPr="00E16A1A" w:rsidRDefault="000C38EC" w:rsidP="00F92D7D">
            <w:pPr>
              <w:pStyle w:val="Table"/>
            </w:pPr>
            <w:r w:rsidRPr="00E16A1A">
              <w:t>3. Нажать кнопку «Зарегистрироваться»</w:t>
            </w:r>
          </w:p>
        </w:tc>
        <w:tc>
          <w:tcPr>
            <w:tcW w:w="3260" w:type="dxa"/>
            <w:tcBorders>
              <w:bottom w:val="nil"/>
            </w:tcBorders>
          </w:tcPr>
          <w:p w14:paraId="3D7A93ED" w14:textId="77777777" w:rsidR="000C38EC" w:rsidRPr="00E16A1A" w:rsidRDefault="000C38EC" w:rsidP="00F92D7D">
            <w:pPr>
              <w:pStyle w:val="Table"/>
            </w:pPr>
            <w:r w:rsidRPr="00E16A1A">
              <w:t>Отображение сообщения под некорректным полем о том, что оно указано неверно:</w:t>
            </w:r>
          </w:p>
          <w:p w14:paraId="2289BBDF" w14:textId="07BC1B93" w:rsidR="000C38EC" w:rsidRPr="00E16A1A" w:rsidRDefault="000C38EC" w:rsidP="00F92D7D">
            <w:pPr>
              <w:pStyle w:val="List"/>
              <w:ind w:firstLine="0"/>
            </w:pPr>
            <w:r w:rsidRPr="00E16A1A">
              <w:t xml:space="preserve">логин должен начинаться с латинского символа и содержать от </w:t>
            </w:r>
            <w:r w:rsidR="00A55C73" w:rsidRPr="00E16A1A">
              <w:t>четырех до двадцати символов</w:t>
            </w:r>
            <w:r w:rsidRPr="00E16A1A">
              <w:t>;</w:t>
            </w:r>
          </w:p>
          <w:p w14:paraId="18F92C83" w14:textId="77777777" w:rsidR="000C38EC" w:rsidRPr="00E16A1A" w:rsidRDefault="000C38EC" w:rsidP="00F92D7D">
            <w:pPr>
              <w:pStyle w:val="List"/>
              <w:ind w:firstLine="0"/>
            </w:pPr>
            <w:r w:rsidRPr="00E16A1A">
              <w:t>пароль должен содержать не менее одной цифры, одной прописной и одной строчной буквы;</w:t>
            </w:r>
          </w:p>
          <w:p w14:paraId="2A2D508B" w14:textId="77777777" w:rsidR="000C38EC" w:rsidRPr="00E16A1A" w:rsidRDefault="000C38EC" w:rsidP="00F92D7D">
            <w:pPr>
              <w:pStyle w:val="List"/>
              <w:ind w:firstLine="0"/>
            </w:pPr>
            <w:r w:rsidRPr="00E16A1A">
              <w:t>имя не должно содержать цифр или специальных знаков;</w:t>
            </w:r>
          </w:p>
          <w:p w14:paraId="2777ABC1" w14:textId="2973FDF0" w:rsidR="000C38EC" w:rsidRPr="00E16A1A" w:rsidRDefault="000C38EC" w:rsidP="00F92D7D">
            <w:pPr>
              <w:pStyle w:val="List"/>
              <w:ind w:firstLine="0"/>
            </w:pPr>
            <w:r w:rsidRPr="00E16A1A">
              <w:t>почта должна содержать символ @, а также не мен</w:t>
            </w:r>
            <w:r w:rsidR="00A55C73" w:rsidRPr="00E16A1A">
              <w:t>ее восьми</w:t>
            </w:r>
            <w:r w:rsidRPr="00E16A1A">
              <w:t xml:space="preserve"> символов;</w:t>
            </w:r>
          </w:p>
          <w:p w14:paraId="3504DAFD" w14:textId="77777777" w:rsidR="000C38EC" w:rsidRPr="00E16A1A" w:rsidRDefault="000C38EC" w:rsidP="00F92D7D">
            <w:pPr>
              <w:pStyle w:val="List"/>
              <w:ind w:firstLine="0"/>
            </w:pPr>
            <w:r w:rsidRPr="00E16A1A">
              <w:t>номер телефона должен быть введен с кодом страны</w:t>
            </w:r>
          </w:p>
        </w:tc>
        <w:tc>
          <w:tcPr>
            <w:tcW w:w="1525" w:type="dxa"/>
            <w:tcBorders>
              <w:bottom w:val="nil"/>
            </w:tcBorders>
          </w:tcPr>
          <w:p w14:paraId="1651E784" w14:textId="77777777" w:rsidR="000C38EC" w:rsidRPr="00F4529D" w:rsidRDefault="000C38EC" w:rsidP="00F92D7D">
            <w:pPr>
              <w:pStyle w:val="Table"/>
            </w:pPr>
            <w:r w:rsidRPr="00F4529D">
              <w:t>Успешно</w:t>
            </w:r>
          </w:p>
        </w:tc>
      </w:tr>
    </w:tbl>
    <w:p w14:paraId="52DEBFF3" w14:textId="4712B8E6" w:rsidR="00336E8B" w:rsidRDefault="00336E8B" w:rsidP="00F92D7D">
      <w:pPr>
        <w:spacing w:line="240" w:lineRule="auto"/>
      </w:pPr>
      <w:r w:rsidRPr="00F4529D">
        <w:br w:type="page"/>
      </w:r>
    </w:p>
    <w:p w14:paraId="344C1730" w14:textId="6E9B2266" w:rsidR="00F4529D" w:rsidRPr="00F4529D" w:rsidRDefault="00F4529D" w:rsidP="00F92D7D">
      <w:pPr>
        <w:pStyle w:val="TableName"/>
      </w:pPr>
      <w:r>
        <w:lastRenderedPageBreak/>
        <w:t>Продолжение таблицы 4.1</w:t>
      </w:r>
    </w:p>
    <w:tbl>
      <w:tblPr>
        <w:tblStyle w:val="af1"/>
        <w:tblW w:w="0" w:type="auto"/>
        <w:tblLook w:val="04A0" w:firstRow="1" w:lastRow="0" w:firstColumn="1" w:lastColumn="0" w:noHBand="0" w:noVBand="1"/>
      </w:tblPr>
      <w:tblGrid>
        <w:gridCol w:w="1696"/>
        <w:gridCol w:w="3544"/>
        <w:gridCol w:w="3260"/>
        <w:gridCol w:w="1525"/>
      </w:tblGrid>
      <w:tr w:rsidR="005C63B2" w:rsidRPr="00F4529D" w14:paraId="402B9119" w14:textId="77777777" w:rsidTr="00F0555E">
        <w:tc>
          <w:tcPr>
            <w:tcW w:w="1696" w:type="dxa"/>
            <w:vAlign w:val="center"/>
          </w:tcPr>
          <w:p w14:paraId="209AA966" w14:textId="5E8AC403" w:rsidR="005C63B2" w:rsidRPr="005C63B2" w:rsidRDefault="005C63B2" w:rsidP="00F92D7D">
            <w:pPr>
              <w:pStyle w:val="Table"/>
              <w:jc w:val="center"/>
              <w:rPr>
                <w:spacing w:val="-6"/>
              </w:rPr>
            </w:pPr>
            <w:r w:rsidRPr="005C63B2">
              <w:rPr>
                <w:spacing w:val="-6"/>
              </w:rPr>
              <w:t>1</w:t>
            </w:r>
          </w:p>
        </w:tc>
        <w:tc>
          <w:tcPr>
            <w:tcW w:w="3544" w:type="dxa"/>
            <w:vAlign w:val="center"/>
          </w:tcPr>
          <w:p w14:paraId="44D96AA6" w14:textId="0C8E7D09" w:rsidR="005C63B2" w:rsidRPr="005C63B2" w:rsidRDefault="005C63B2" w:rsidP="00F92D7D">
            <w:pPr>
              <w:pStyle w:val="Table"/>
              <w:jc w:val="center"/>
              <w:rPr>
                <w:spacing w:val="-6"/>
              </w:rPr>
            </w:pPr>
            <w:r w:rsidRPr="005C63B2">
              <w:rPr>
                <w:spacing w:val="-6"/>
              </w:rPr>
              <w:t>2</w:t>
            </w:r>
          </w:p>
        </w:tc>
        <w:tc>
          <w:tcPr>
            <w:tcW w:w="3260" w:type="dxa"/>
            <w:vAlign w:val="center"/>
          </w:tcPr>
          <w:p w14:paraId="63DD3EC4" w14:textId="515F82DB" w:rsidR="005C63B2" w:rsidRPr="005C63B2" w:rsidRDefault="005C63B2" w:rsidP="00F92D7D">
            <w:pPr>
              <w:pStyle w:val="Table"/>
              <w:jc w:val="center"/>
              <w:rPr>
                <w:spacing w:val="-6"/>
              </w:rPr>
            </w:pPr>
            <w:r w:rsidRPr="005C63B2">
              <w:rPr>
                <w:spacing w:val="-6"/>
              </w:rPr>
              <w:t>3</w:t>
            </w:r>
          </w:p>
        </w:tc>
        <w:tc>
          <w:tcPr>
            <w:tcW w:w="1525" w:type="dxa"/>
            <w:vAlign w:val="center"/>
          </w:tcPr>
          <w:p w14:paraId="39BDC496" w14:textId="582BFB6D" w:rsidR="005C63B2" w:rsidRPr="005C63B2" w:rsidRDefault="005C63B2" w:rsidP="00F92D7D">
            <w:pPr>
              <w:pStyle w:val="Table"/>
              <w:jc w:val="center"/>
              <w:rPr>
                <w:spacing w:val="-6"/>
              </w:rPr>
            </w:pPr>
            <w:r w:rsidRPr="005C63B2">
              <w:rPr>
                <w:spacing w:val="-6"/>
              </w:rPr>
              <w:t>4</w:t>
            </w:r>
          </w:p>
        </w:tc>
      </w:tr>
      <w:tr w:rsidR="005C63B2" w:rsidRPr="00F4529D" w14:paraId="69D58336" w14:textId="77777777" w:rsidTr="00F0555E">
        <w:tc>
          <w:tcPr>
            <w:tcW w:w="1696" w:type="dxa"/>
          </w:tcPr>
          <w:p w14:paraId="0D1D8B07" w14:textId="641E4BEC" w:rsidR="005C63B2" w:rsidRPr="005C63B2" w:rsidRDefault="005C63B2" w:rsidP="00F92D7D">
            <w:pPr>
              <w:pStyle w:val="Table"/>
              <w:rPr>
                <w:spacing w:val="-6"/>
              </w:rPr>
            </w:pPr>
            <w:r w:rsidRPr="005C63B2">
              <w:rPr>
                <w:spacing w:val="-6"/>
              </w:rPr>
              <w:t>Попытка регистрации с логином пользователя, который уже существует</w:t>
            </w:r>
          </w:p>
        </w:tc>
        <w:tc>
          <w:tcPr>
            <w:tcW w:w="3544" w:type="dxa"/>
          </w:tcPr>
          <w:p w14:paraId="795384CE" w14:textId="77777777" w:rsidR="005C63B2" w:rsidRPr="005C63B2" w:rsidRDefault="005C63B2" w:rsidP="00F92D7D">
            <w:pPr>
              <w:pStyle w:val="Table"/>
              <w:rPr>
                <w:spacing w:val="-6"/>
              </w:rPr>
            </w:pPr>
            <w:r w:rsidRPr="005C63B2">
              <w:rPr>
                <w:spacing w:val="-6"/>
              </w:rPr>
              <w:t>1. Перейти на страницу регистрации</w:t>
            </w:r>
          </w:p>
          <w:p w14:paraId="141ADE81" w14:textId="77777777" w:rsidR="005C63B2" w:rsidRPr="005C63B2" w:rsidRDefault="005C63B2" w:rsidP="00F92D7D">
            <w:pPr>
              <w:pStyle w:val="Table"/>
              <w:rPr>
                <w:spacing w:val="-6"/>
              </w:rPr>
            </w:pPr>
            <w:r w:rsidRPr="005C63B2">
              <w:rPr>
                <w:spacing w:val="-6"/>
              </w:rPr>
              <w:t>2. Ввести логин, который уже зарегистрирован</w:t>
            </w:r>
          </w:p>
          <w:p w14:paraId="65D6C484" w14:textId="77777777" w:rsidR="005C63B2" w:rsidRPr="005C63B2" w:rsidRDefault="005C63B2" w:rsidP="00F92D7D">
            <w:pPr>
              <w:pStyle w:val="Table"/>
              <w:rPr>
                <w:spacing w:val="-6"/>
              </w:rPr>
            </w:pPr>
            <w:r w:rsidRPr="005C63B2">
              <w:rPr>
                <w:spacing w:val="-6"/>
              </w:rPr>
              <w:t>3. Ввести остальные данные корректно</w:t>
            </w:r>
          </w:p>
          <w:p w14:paraId="416B526D" w14:textId="7B3DEAFE" w:rsidR="005C63B2" w:rsidRPr="005C63B2" w:rsidRDefault="005C63B2" w:rsidP="00F92D7D">
            <w:pPr>
              <w:pStyle w:val="Table"/>
              <w:rPr>
                <w:spacing w:val="-6"/>
              </w:rPr>
            </w:pPr>
            <w:r w:rsidRPr="005C63B2">
              <w:rPr>
                <w:spacing w:val="-6"/>
              </w:rPr>
              <w:t>4. Нажать кнопку «Зарегистрироваться»</w:t>
            </w:r>
          </w:p>
        </w:tc>
        <w:tc>
          <w:tcPr>
            <w:tcW w:w="3260" w:type="dxa"/>
          </w:tcPr>
          <w:p w14:paraId="4D45F2FE" w14:textId="116D19D2" w:rsidR="005C63B2" w:rsidRPr="005C63B2" w:rsidRDefault="005C63B2" w:rsidP="00F92D7D">
            <w:pPr>
              <w:pStyle w:val="Table"/>
              <w:rPr>
                <w:spacing w:val="-6"/>
              </w:rPr>
            </w:pPr>
            <w:r w:rsidRPr="005C63B2">
              <w:rPr>
                <w:spacing w:val="-6"/>
              </w:rPr>
              <w:t>Отображение сообщения: «Такой пользователь уже существует!»</w:t>
            </w:r>
          </w:p>
        </w:tc>
        <w:tc>
          <w:tcPr>
            <w:tcW w:w="1525" w:type="dxa"/>
          </w:tcPr>
          <w:p w14:paraId="0F87DA7C" w14:textId="21845765" w:rsidR="005C63B2" w:rsidRPr="005C63B2" w:rsidRDefault="005C63B2" w:rsidP="00F92D7D">
            <w:pPr>
              <w:pStyle w:val="Table"/>
              <w:rPr>
                <w:spacing w:val="-6"/>
              </w:rPr>
            </w:pPr>
            <w:r w:rsidRPr="005C63B2">
              <w:rPr>
                <w:spacing w:val="-6"/>
              </w:rPr>
              <w:t>Успешно</w:t>
            </w:r>
          </w:p>
        </w:tc>
      </w:tr>
      <w:tr w:rsidR="005C63B2" w:rsidRPr="00F4529D" w14:paraId="20D6926C" w14:textId="77777777" w:rsidTr="00F0555E">
        <w:tc>
          <w:tcPr>
            <w:tcW w:w="1696" w:type="dxa"/>
          </w:tcPr>
          <w:p w14:paraId="2242BDD2" w14:textId="77777777" w:rsidR="005C63B2" w:rsidRPr="005C63B2" w:rsidRDefault="005C63B2" w:rsidP="00F92D7D">
            <w:pPr>
              <w:pStyle w:val="Table"/>
              <w:rPr>
                <w:spacing w:val="-6"/>
              </w:rPr>
            </w:pPr>
            <w:r w:rsidRPr="005C63B2">
              <w:rPr>
                <w:spacing w:val="-6"/>
              </w:rPr>
              <w:t>Попытка входа с некорректными данными</w:t>
            </w:r>
          </w:p>
        </w:tc>
        <w:tc>
          <w:tcPr>
            <w:tcW w:w="3544" w:type="dxa"/>
          </w:tcPr>
          <w:p w14:paraId="7578F4FB" w14:textId="77777777" w:rsidR="005C63B2" w:rsidRPr="005C63B2" w:rsidRDefault="005C63B2" w:rsidP="00F92D7D">
            <w:pPr>
              <w:pStyle w:val="Table"/>
              <w:rPr>
                <w:spacing w:val="-6"/>
              </w:rPr>
            </w:pPr>
            <w:r w:rsidRPr="005C63B2">
              <w:rPr>
                <w:spacing w:val="-6"/>
              </w:rPr>
              <w:t>1. Перейти на страницу входа в систему</w:t>
            </w:r>
          </w:p>
          <w:p w14:paraId="3C5B3D44" w14:textId="77777777" w:rsidR="005C63B2" w:rsidRPr="005C63B2" w:rsidRDefault="005C63B2" w:rsidP="00F92D7D">
            <w:pPr>
              <w:pStyle w:val="Table"/>
              <w:rPr>
                <w:spacing w:val="-6"/>
              </w:rPr>
            </w:pPr>
            <w:r w:rsidRPr="005C63B2">
              <w:rPr>
                <w:spacing w:val="-6"/>
              </w:rPr>
              <w:t>2. Ввести логин или пароль, не соответствующий требованиям</w:t>
            </w:r>
          </w:p>
          <w:p w14:paraId="134A2BC1" w14:textId="77777777" w:rsidR="005C63B2" w:rsidRPr="005C63B2" w:rsidRDefault="005C63B2" w:rsidP="00F92D7D">
            <w:pPr>
              <w:pStyle w:val="Table"/>
              <w:rPr>
                <w:spacing w:val="-6"/>
              </w:rPr>
            </w:pPr>
            <w:r w:rsidRPr="005C63B2">
              <w:rPr>
                <w:spacing w:val="-6"/>
              </w:rPr>
              <w:t>3. Нажать кнопку «Вход»</w:t>
            </w:r>
          </w:p>
        </w:tc>
        <w:tc>
          <w:tcPr>
            <w:tcW w:w="3260" w:type="dxa"/>
          </w:tcPr>
          <w:p w14:paraId="1F7D3A9F" w14:textId="77777777" w:rsidR="005C63B2" w:rsidRPr="005C63B2" w:rsidRDefault="005C63B2" w:rsidP="00F92D7D">
            <w:pPr>
              <w:pStyle w:val="Table"/>
              <w:rPr>
                <w:spacing w:val="-6"/>
              </w:rPr>
            </w:pPr>
            <w:r w:rsidRPr="005C63B2">
              <w:rPr>
                <w:spacing w:val="-6"/>
              </w:rPr>
              <w:t>Отображение сообщения под некорректным полем о том, что оно указано неверно:</w:t>
            </w:r>
          </w:p>
          <w:p w14:paraId="223E9F62" w14:textId="5DF9F364" w:rsidR="005C63B2" w:rsidRPr="005C63B2" w:rsidRDefault="005C63B2" w:rsidP="00F92D7D">
            <w:pPr>
              <w:pStyle w:val="List"/>
              <w:ind w:firstLine="0"/>
              <w:rPr>
                <w:spacing w:val="-6"/>
              </w:rPr>
            </w:pPr>
            <w:r w:rsidRPr="005C63B2">
              <w:rPr>
                <w:spacing w:val="-6"/>
              </w:rPr>
              <w:t>логин должен начинаться с лат</w:t>
            </w:r>
            <w:r w:rsidR="00A55C73">
              <w:rPr>
                <w:spacing w:val="-6"/>
              </w:rPr>
              <w:t>инского символа и содержать от четырех до двадцати</w:t>
            </w:r>
            <w:r w:rsidRPr="005C63B2">
              <w:rPr>
                <w:spacing w:val="-6"/>
              </w:rPr>
              <w:t xml:space="preserve"> символов;</w:t>
            </w:r>
          </w:p>
          <w:p w14:paraId="5775403A" w14:textId="77777777" w:rsidR="005C63B2" w:rsidRPr="005C63B2" w:rsidRDefault="005C63B2" w:rsidP="00F92D7D">
            <w:pPr>
              <w:pStyle w:val="List"/>
              <w:ind w:firstLine="0"/>
              <w:rPr>
                <w:spacing w:val="-6"/>
              </w:rPr>
            </w:pPr>
            <w:r w:rsidRPr="005C63B2">
              <w:rPr>
                <w:spacing w:val="-6"/>
              </w:rPr>
              <w:t>пароль должен содержать не менее одной цифры, одной прописной и одной строчной буквы</w:t>
            </w:r>
          </w:p>
        </w:tc>
        <w:tc>
          <w:tcPr>
            <w:tcW w:w="1525" w:type="dxa"/>
          </w:tcPr>
          <w:p w14:paraId="482DD1CD" w14:textId="77777777" w:rsidR="005C63B2" w:rsidRPr="005C63B2" w:rsidRDefault="005C63B2" w:rsidP="00F92D7D">
            <w:pPr>
              <w:pStyle w:val="Table"/>
              <w:rPr>
                <w:spacing w:val="-6"/>
              </w:rPr>
            </w:pPr>
            <w:r w:rsidRPr="005C63B2">
              <w:rPr>
                <w:spacing w:val="-6"/>
              </w:rPr>
              <w:t>Успешно</w:t>
            </w:r>
          </w:p>
        </w:tc>
      </w:tr>
      <w:tr w:rsidR="005C63B2" w:rsidRPr="00F4529D" w14:paraId="47B53C2F" w14:textId="77777777" w:rsidTr="00F0555E">
        <w:tc>
          <w:tcPr>
            <w:tcW w:w="1696" w:type="dxa"/>
          </w:tcPr>
          <w:p w14:paraId="62BBF0C1" w14:textId="77777777" w:rsidR="005C63B2" w:rsidRPr="005C63B2" w:rsidRDefault="005C63B2" w:rsidP="00F92D7D">
            <w:pPr>
              <w:pStyle w:val="Table"/>
              <w:rPr>
                <w:spacing w:val="-6"/>
              </w:rPr>
            </w:pPr>
            <w:r w:rsidRPr="005C63B2">
              <w:rPr>
                <w:spacing w:val="-6"/>
              </w:rPr>
              <w:t>Попытка входа под неверным логином</w:t>
            </w:r>
          </w:p>
        </w:tc>
        <w:tc>
          <w:tcPr>
            <w:tcW w:w="3544" w:type="dxa"/>
          </w:tcPr>
          <w:p w14:paraId="5F100CCE" w14:textId="77777777" w:rsidR="005C63B2" w:rsidRPr="005C63B2" w:rsidRDefault="005C63B2" w:rsidP="00F92D7D">
            <w:pPr>
              <w:pStyle w:val="Table"/>
              <w:rPr>
                <w:spacing w:val="-6"/>
              </w:rPr>
            </w:pPr>
            <w:r w:rsidRPr="005C63B2">
              <w:rPr>
                <w:spacing w:val="-6"/>
              </w:rPr>
              <w:t>1. Перейти на страницу входа в систему</w:t>
            </w:r>
          </w:p>
          <w:p w14:paraId="05C81BDF" w14:textId="77777777" w:rsidR="005C63B2" w:rsidRPr="005C63B2" w:rsidRDefault="005C63B2" w:rsidP="00F92D7D">
            <w:pPr>
              <w:pStyle w:val="Table"/>
              <w:rPr>
                <w:spacing w:val="-6"/>
              </w:rPr>
            </w:pPr>
            <w:r w:rsidRPr="005C63B2">
              <w:rPr>
                <w:spacing w:val="-6"/>
              </w:rPr>
              <w:t>2. Ввести логин, который не существует в системе</w:t>
            </w:r>
          </w:p>
          <w:p w14:paraId="68E1F61A" w14:textId="77777777" w:rsidR="005C63B2" w:rsidRPr="005C63B2" w:rsidRDefault="005C63B2" w:rsidP="00F92D7D">
            <w:pPr>
              <w:pStyle w:val="Table"/>
              <w:rPr>
                <w:spacing w:val="-6"/>
              </w:rPr>
            </w:pPr>
            <w:r w:rsidRPr="005C63B2">
              <w:rPr>
                <w:spacing w:val="-6"/>
              </w:rPr>
              <w:t>3. Ввести пароль корректно</w:t>
            </w:r>
          </w:p>
          <w:p w14:paraId="3FAB3736" w14:textId="77777777" w:rsidR="005C63B2" w:rsidRPr="005C63B2" w:rsidRDefault="005C63B2" w:rsidP="00F92D7D">
            <w:pPr>
              <w:pStyle w:val="Table"/>
              <w:rPr>
                <w:spacing w:val="-6"/>
              </w:rPr>
            </w:pPr>
            <w:r w:rsidRPr="005C63B2">
              <w:rPr>
                <w:spacing w:val="-6"/>
              </w:rPr>
              <w:t>4. Нажать кнопку «Вход»</w:t>
            </w:r>
          </w:p>
        </w:tc>
        <w:tc>
          <w:tcPr>
            <w:tcW w:w="3260" w:type="dxa"/>
          </w:tcPr>
          <w:p w14:paraId="2671DE72" w14:textId="77777777" w:rsidR="005C63B2" w:rsidRPr="005C63B2" w:rsidRDefault="005C63B2" w:rsidP="00F92D7D">
            <w:pPr>
              <w:pStyle w:val="Table"/>
              <w:rPr>
                <w:spacing w:val="-6"/>
              </w:rPr>
            </w:pPr>
            <w:r w:rsidRPr="005C63B2">
              <w:rPr>
                <w:spacing w:val="-6"/>
              </w:rPr>
              <w:t>Отображение сообщения: «Неверный логин или пароль»</w:t>
            </w:r>
          </w:p>
        </w:tc>
        <w:tc>
          <w:tcPr>
            <w:tcW w:w="1525" w:type="dxa"/>
          </w:tcPr>
          <w:p w14:paraId="796F8E5B" w14:textId="77777777" w:rsidR="005C63B2" w:rsidRPr="005C63B2" w:rsidRDefault="005C63B2" w:rsidP="00F92D7D">
            <w:pPr>
              <w:pStyle w:val="Table"/>
              <w:rPr>
                <w:spacing w:val="-6"/>
              </w:rPr>
            </w:pPr>
            <w:r w:rsidRPr="005C63B2">
              <w:rPr>
                <w:spacing w:val="-6"/>
              </w:rPr>
              <w:t>Успешно</w:t>
            </w:r>
          </w:p>
        </w:tc>
      </w:tr>
      <w:tr w:rsidR="005C63B2" w:rsidRPr="00F4529D" w14:paraId="40E5AB86" w14:textId="77777777" w:rsidTr="00F0555E">
        <w:tc>
          <w:tcPr>
            <w:tcW w:w="1696" w:type="dxa"/>
            <w:tcBorders>
              <w:bottom w:val="single" w:sz="4" w:space="0" w:color="auto"/>
            </w:tcBorders>
          </w:tcPr>
          <w:p w14:paraId="0ED2AC1F" w14:textId="77777777" w:rsidR="005C63B2" w:rsidRPr="005C63B2" w:rsidRDefault="005C63B2" w:rsidP="00F92D7D">
            <w:pPr>
              <w:pStyle w:val="Table"/>
              <w:rPr>
                <w:spacing w:val="-6"/>
              </w:rPr>
            </w:pPr>
            <w:r w:rsidRPr="005C63B2">
              <w:rPr>
                <w:spacing w:val="-6"/>
              </w:rPr>
              <w:t>Попытка входа под неверным паролем</w:t>
            </w:r>
          </w:p>
        </w:tc>
        <w:tc>
          <w:tcPr>
            <w:tcW w:w="3544" w:type="dxa"/>
            <w:tcBorders>
              <w:bottom w:val="single" w:sz="4" w:space="0" w:color="auto"/>
            </w:tcBorders>
          </w:tcPr>
          <w:p w14:paraId="4321DAF5" w14:textId="77777777" w:rsidR="005C63B2" w:rsidRPr="005C63B2" w:rsidRDefault="005C63B2" w:rsidP="00F92D7D">
            <w:pPr>
              <w:pStyle w:val="Table"/>
              <w:rPr>
                <w:spacing w:val="-6"/>
              </w:rPr>
            </w:pPr>
            <w:r w:rsidRPr="005C63B2">
              <w:rPr>
                <w:spacing w:val="-6"/>
              </w:rPr>
              <w:t>1. Перейти на страницу входа</w:t>
            </w:r>
          </w:p>
          <w:p w14:paraId="04D9BD9A" w14:textId="77777777" w:rsidR="005C63B2" w:rsidRPr="005C63B2" w:rsidRDefault="005C63B2" w:rsidP="00F92D7D">
            <w:pPr>
              <w:pStyle w:val="Table"/>
              <w:rPr>
                <w:spacing w:val="-6"/>
              </w:rPr>
            </w:pPr>
            <w:r w:rsidRPr="005C63B2">
              <w:rPr>
                <w:spacing w:val="-6"/>
              </w:rPr>
              <w:t>2. Ввести логин корректно</w:t>
            </w:r>
          </w:p>
          <w:p w14:paraId="304B7332" w14:textId="77777777" w:rsidR="005C63B2" w:rsidRPr="005C63B2" w:rsidRDefault="005C63B2" w:rsidP="00F92D7D">
            <w:pPr>
              <w:pStyle w:val="Table"/>
              <w:rPr>
                <w:spacing w:val="-6"/>
              </w:rPr>
            </w:pPr>
            <w:r w:rsidRPr="005C63B2">
              <w:rPr>
                <w:spacing w:val="-6"/>
              </w:rPr>
              <w:t>3. Ввести пароль, который не соответствует паролю этого пользователя</w:t>
            </w:r>
          </w:p>
          <w:p w14:paraId="598F0C1F" w14:textId="77777777" w:rsidR="005C63B2" w:rsidRPr="005C63B2" w:rsidRDefault="005C63B2" w:rsidP="00F92D7D">
            <w:pPr>
              <w:pStyle w:val="Table"/>
              <w:rPr>
                <w:spacing w:val="-6"/>
              </w:rPr>
            </w:pPr>
            <w:r w:rsidRPr="005C63B2">
              <w:rPr>
                <w:spacing w:val="-6"/>
              </w:rPr>
              <w:t>4. Нажать кнопку «Вход»</w:t>
            </w:r>
          </w:p>
        </w:tc>
        <w:tc>
          <w:tcPr>
            <w:tcW w:w="3260" w:type="dxa"/>
            <w:tcBorders>
              <w:bottom w:val="single" w:sz="4" w:space="0" w:color="auto"/>
            </w:tcBorders>
          </w:tcPr>
          <w:p w14:paraId="5FD0DBA0" w14:textId="77777777" w:rsidR="005C63B2" w:rsidRPr="005C63B2" w:rsidRDefault="005C63B2" w:rsidP="00F92D7D">
            <w:pPr>
              <w:pStyle w:val="Table"/>
              <w:rPr>
                <w:spacing w:val="-6"/>
              </w:rPr>
            </w:pPr>
            <w:r w:rsidRPr="005C63B2">
              <w:rPr>
                <w:spacing w:val="-6"/>
              </w:rPr>
              <w:t>Отображение сообщения: «Неверный логин или пароль»</w:t>
            </w:r>
          </w:p>
        </w:tc>
        <w:tc>
          <w:tcPr>
            <w:tcW w:w="1525" w:type="dxa"/>
            <w:tcBorders>
              <w:bottom w:val="single" w:sz="4" w:space="0" w:color="auto"/>
            </w:tcBorders>
          </w:tcPr>
          <w:p w14:paraId="6A866536" w14:textId="77777777" w:rsidR="005C63B2" w:rsidRPr="005C63B2" w:rsidRDefault="005C63B2" w:rsidP="00F92D7D">
            <w:pPr>
              <w:pStyle w:val="Table"/>
              <w:rPr>
                <w:spacing w:val="-6"/>
              </w:rPr>
            </w:pPr>
            <w:r w:rsidRPr="005C63B2">
              <w:rPr>
                <w:spacing w:val="-6"/>
              </w:rPr>
              <w:t>Успешно</w:t>
            </w:r>
          </w:p>
        </w:tc>
      </w:tr>
      <w:tr w:rsidR="005C63B2" w:rsidRPr="00F4529D" w14:paraId="2C579D83" w14:textId="77777777" w:rsidTr="00F0555E">
        <w:tc>
          <w:tcPr>
            <w:tcW w:w="1696" w:type="dxa"/>
            <w:tcBorders>
              <w:bottom w:val="nil"/>
            </w:tcBorders>
          </w:tcPr>
          <w:p w14:paraId="45F20487" w14:textId="77777777" w:rsidR="005C63B2" w:rsidRPr="005C63B2" w:rsidRDefault="005C63B2" w:rsidP="00F92D7D">
            <w:pPr>
              <w:pStyle w:val="Table"/>
              <w:rPr>
                <w:spacing w:val="-6"/>
              </w:rPr>
            </w:pPr>
            <w:r w:rsidRPr="005C63B2">
              <w:rPr>
                <w:spacing w:val="-6"/>
              </w:rPr>
              <w:t>Попытка оставить отзыв с длинным комментарием</w:t>
            </w:r>
          </w:p>
        </w:tc>
        <w:tc>
          <w:tcPr>
            <w:tcW w:w="3544" w:type="dxa"/>
            <w:tcBorders>
              <w:bottom w:val="nil"/>
            </w:tcBorders>
          </w:tcPr>
          <w:p w14:paraId="70A48881" w14:textId="77777777" w:rsidR="005C63B2" w:rsidRPr="005C63B2" w:rsidRDefault="005C63B2" w:rsidP="00F92D7D">
            <w:pPr>
              <w:pStyle w:val="Table"/>
              <w:rPr>
                <w:spacing w:val="-6"/>
              </w:rPr>
            </w:pPr>
            <w:r w:rsidRPr="005C63B2">
              <w:rPr>
                <w:spacing w:val="-6"/>
              </w:rPr>
              <w:t>1. Авторизоваться</w:t>
            </w:r>
          </w:p>
          <w:p w14:paraId="7315B86B" w14:textId="77777777" w:rsidR="005C63B2" w:rsidRPr="005C63B2" w:rsidRDefault="005C63B2" w:rsidP="00F92D7D">
            <w:pPr>
              <w:pStyle w:val="Table"/>
              <w:rPr>
                <w:spacing w:val="-6"/>
              </w:rPr>
            </w:pPr>
            <w:r w:rsidRPr="005C63B2">
              <w:rPr>
                <w:spacing w:val="-6"/>
              </w:rPr>
              <w:t>2. Перейти на главную страницу</w:t>
            </w:r>
          </w:p>
          <w:p w14:paraId="2350CEF1" w14:textId="77777777" w:rsidR="005C63B2" w:rsidRPr="005C63B2" w:rsidRDefault="005C63B2" w:rsidP="00F92D7D">
            <w:pPr>
              <w:pStyle w:val="Table"/>
              <w:rPr>
                <w:spacing w:val="-6"/>
              </w:rPr>
            </w:pPr>
            <w:r w:rsidRPr="005C63B2">
              <w:rPr>
                <w:spacing w:val="-6"/>
              </w:rPr>
              <w:t>3. Перейти в раздел «Отзывы»</w:t>
            </w:r>
          </w:p>
          <w:p w14:paraId="6E1FC6F2" w14:textId="77777777" w:rsidR="005C63B2" w:rsidRPr="005C63B2" w:rsidRDefault="005C63B2" w:rsidP="00F92D7D">
            <w:pPr>
              <w:pStyle w:val="Table"/>
              <w:rPr>
                <w:spacing w:val="-6"/>
              </w:rPr>
            </w:pPr>
            <w:r w:rsidRPr="005C63B2">
              <w:rPr>
                <w:spacing w:val="-6"/>
              </w:rPr>
              <w:t>4. Нажать кнопку «Оставить отзыв»</w:t>
            </w:r>
          </w:p>
          <w:p w14:paraId="5420121F" w14:textId="77777777" w:rsidR="005C63B2" w:rsidRPr="005C63B2" w:rsidRDefault="005C63B2" w:rsidP="00F92D7D">
            <w:pPr>
              <w:pStyle w:val="Table"/>
              <w:rPr>
                <w:spacing w:val="-6"/>
              </w:rPr>
            </w:pPr>
            <w:r w:rsidRPr="005C63B2">
              <w:rPr>
                <w:spacing w:val="-6"/>
              </w:rPr>
              <w:t>5. Выбрать оценку отзыва</w:t>
            </w:r>
          </w:p>
          <w:p w14:paraId="6D6411CA" w14:textId="77777777" w:rsidR="005C63B2" w:rsidRPr="005C63B2" w:rsidRDefault="005C63B2" w:rsidP="00F92D7D">
            <w:pPr>
              <w:pStyle w:val="Table"/>
              <w:rPr>
                <w:spacing w:val="-6"/>
              </w:rPr>
            </w:pPr>
            <w:r w:rsidRPr="005C63B2">
              <w:rPr>
                <w:spacing w:val="-6"/>
              </w:rPr>
              <w:t>6. Ввести текст комментария длиной больше чем 1000 символов</w:t>
            </w:r>
          </w:p>
        </w:tc>
        <w:tc>
          <w:tcPr>
            <w:tcW w:w="3260" w:type="dxa"/>
            <w:tcBorders>
              <w:bottom w:val="nil"/>
            </w:tcBorders>
          </w:tcPr>
          <w:p w14:paraId="5865DFC1" w14:textId="13438B31" w:rsidR="005C63B2" w:rsidRPr="005C63B2" w:rsidRDefault="005C63B2" w:rsidP="00F92D7D">
            <w:pPr>
              <w:pStyle w:val="Table"/>
              <w:rPr>
                <w:spacing w:val="-6"/>
              </w:rPr>
            </w:pPr>
            <w:r w:rsidRPr="005C63B2">
              <w:rPr>
                <w:spacing w:val="-6"/>
              </w:rPr>
              <w:t>Поле комментария будет подсвечено красным цветом, указывая на то, что оно заполнено некорректно</w:t>
            </w:r>
          </w:p>
        </w:tc>
        <w:tc>
          <w:tcPr>
            <w:tcW w:w="1525" w:type="dxa"/>
            <w:tcBorders>
              <w:bottom w:val="nil"/>
            </w:tcBorders>
          </w:tcPr>
          <w:p w14:paraId="5745D05E" w14:textId="744CADA4" w:rsidR="005C63B2" w:rsidRPr="005C63B2" w:rsidRDefault="005C63B2" w:rsidP="00F92D7D">
            <w:pPr>
              <w:pStyle w:val="Table"/>
              <w:rPr>
                <w:spacing w:val="-6"/>
              </w:rPr>
            </w:pPr>
            <w:r w:rsidRPr="005C63B2">
              <w:rPr>
                <w:spacing w:val="-6"/>
              </w:rPr>
              <w:t>Успешно</w:t>
            </w:r>
            <w:r w:rsidRPr="005C63B2">
              <w:rPr>
                <w:rFonts w:asciiTheme="minorHAnsi" w:hAnsiTheme="minorHAnsi" w:cstheme="minorBidi"/>
                <w:spacing w:val="-6"/>
                <w:sz w:val="22"/>
              </w:rPr>
              <w:br w:type="page"/>
            </w:r>
          </w:p>
        </w:tc>
      </w:tr>
    </w:tbl>
    <w:p w14:paraId="292E3C43" w14:textId="5984AEA2" w:rsidR="00F4529D" w:rsidRDefault="00F4529D" w:rsidP="00F92D7D">
      <w:pPr>
        <w:pStyle w:val="TableName"/>
      </w:pPr>
      <w:r>
        <w:lastRenderedPageBreak/>
        <w:t>Продолжение таблицы 4.1</w:t>
      </w:r>
    </w:p>
    <w:tbl>
      <w:tblPr>
        <w:tblStyle w:val="af1"/>
        <w:tblW w:w="0" w:type="auto"/>
        <w:tblLook w:val="04A0" w:firstRow="1" w:lastRow="0" w:firstColumn="1" w:lastColumn="0" w:noHBand="0" w:noVBand="1"/>
      </w:tblPr>
      <w:tblGrid>
        <w:gridCol w:w="2122"/>
        <w:gridCol w:w="3118"/>
        <w:gridCol w:w="3260"/>
        <w:gridCol w:w="1525"/>
      </w:tblGrid>
      <w:tr w:rsidR="005C63B2" w:rsidRPr="00F4529D" w14:paraId="79610002" w14:textId="77777777" w:rsidTr="001F2210">
        <w:tc>
          <w:tcPr>
            <w:tcW w:w="2122" w:type="dxa"/>
            <w:vAlign w:val="center"/>
          </w:tcPr>
          <w:p w14:paraId="38426BA1" w14:textId="7EBCF504" w:rsidR="005C63B2" w:rsidRPr="005C63B2" w:rsidRDefault="005C63B2" w:rsidP="00F92D7D">
            <w:pPr>
              <w:pStyle w:val="Table"/>
              <w:jc w:val="center"/>
            </w:pPr>
            <w:r w:rsidRPr="005C63B2">
              <w:t>1</w:t>
            </w:r>
          </w:p>
        </w:tc>
        <w:tc>
          <w:tcPr>
            <w:tcW w:w="3118" w:type="dxa"/>
            <w:vAlign w:val="center"/>
          </w:tcPr>
          <w:p w14:paraId="75862D9F" w14:textId="321085AD" w:rsidR="005C63B2" w:rsidRPr="005C63B2" w:rsidRDefault="005C63B2" w:rsidP="00F92D7D">
            <w:pPr>
              <w:pStyle w:val="Table"/>
              <w:jc w:val="center"/>
            </w:pPr>
            <w:r w:rsidRPr="005C63B2">
              <w:t>2</w:t>
            </w:r>
          </w:p>
        </w:tc>
        <w:tc>
          <w:tcPr>
            <w:tcW w:w="3260" w:type="dxa"/>
            <w:vAlign w:val="center"/>
          </w:tcPr>
          <w:p w14:paraId="594D5DDF" w14:textId="3EE514FD" w:rsidR="005C63B2" w:rsidRPr="005C63B2" w:rsidRDefault="005C63B2" w:rsidP="00F92D7D">
            <w:pPr>
              <w:pStyle w:val="List"/>
              <w:numPr>
                <w:ilvl w:val="0"/>
                <w:numId w:val="0"/>
              </w:numPr>
              <w:jc w:val="center"/>
            </w:pPr>
            <w:r w:rsidRPr="005C63B2">
              <w:t>3</w:t>
            </w:r>
          </w:p>
        </w:tc>
        <w:tc>
          <w:tcPr>
            <w:tcW w:w="1525" w:type="dxa"/>
            <w:vAlign w:val="center"/>
          </w:tcPr>
          <w:p w14:paraId="08171A84" w14:textId="75631143" w:rsidR="005C63B2" w:rsidRPr="005C63B2" w:rsidRDefault="005C63B2" w:rsidP="00F92D7D">
            <w:pPr>
              <w:pStyle w:val="Table"/>
              <w:jc w:val="center"/>
            </w:pPr>
            <w:r w:rsidRPr="005C63B2">
              <w:t>4</w:t>
            </w:r>
          </w:p>
        </w:tc>
      </w:tr>
      <w:tr w:rsidR="005C63B2" w:rsidRPr="00F4529D" w14:paraId="2A1D206C" w14:textId="77777777" w:rsidTr="001F2210">
        <w:tc>
          <w:tcPr>
            <w:tcW w:w="2122" w:type="dxa"/>
          </w:tcPr>
          <w:p w14:paraId="75DE8C2E" w14:textId="1C3AEDA2" w:rsidR="005C63B2" w:rsidRPr="005C63B2" w:rsidRDefault="005C63B2" w:rsidP="00F92D7D">
            <w:pPr>
              <w:pStyle w:val="Table"/>
            </w:pPr>
            <w:r w:rsidRPr="005C63B2">
              <w:t>Попытка поменять данные в профиле пользователя на некорректные</w:t>
            </w:r>
          </w:p>
        </w:tc>
        <w:tc>
          <w:tcPr>
            <w:tcW w:w="3118" w:type="dxa"/>
          </w:tcPr>
          <w:p w14:paraId="1BBB33EC" w14:textId="77777777" w:rsidR="005C63B2" w:rsidRPr="005C63B2" w:rsidRDefault="005C63B2" w:rsidP="00F92D7D">
            <w:pPr>
              <w:pStyle w:val="Table"/>
            </w:pPr>
            <w:r w:rsidRPr="005C63B2">
              <w:t>1. Авторизоваться</w:t>
            </w:r>
          </w:p>
          <w:p w14:paraId="77C3B6ED" w14:textId="77777777" w:rsidR="005C63B2" w:rsidRPr="005C63B2" w:rsidRDefault="005C63B2" w:rsidP="00F92D7D">
            <w:pPr>
              <w:pStyle w:val="Table"/>
            </w:pPr>
            <w:r w:rsidRPr="005C63B2">
              <w:t>2. Перейти в личный кабинет</w:t>
            </w:r>
          </w:p>
          <w:p w14:paraId="2A4DAC44" w14:textId="77777777" w:rsidR="005C63B2" w:rsidRPr="005C63B2" w:rsidRDefault="005C63B2" w:rsidP="00F92D7D">
            <w:pPr>
              <w:pStyle w:val="Table"/>
            </w:pPr>
            <w:r w:rsidRPr="005C63B2">
              <w:t>3. Перейти во вкладку «Профиль»</w:t>
            </w:r>
          </w:p>
          <w:p w14:paraId="00D68473" w14:textId="77777777" w:rsidR="005C63B2" w:rsidRPr="005C63B2" w:rsidRDefault="005C63B2" w:rsidP="00F92D7D">
            <w:pPr>
              <w:pStyle w:val="Table"/>
            </w:pPr>
            <w:r w:rsidRPr="005C63B2">
              <w:t>4. Нажать кнопки «Изменить имя», «Изменить почту», «Изменить телефон»</w:t>
            </w:r>
          </w:p>
          <w:p w14:paraId="40A3D7CA" w14:textId="77777777" w:rsidR="005C63B2" w:rsidRPr="005C63B2" w:rsidRDefault="005C63B2" w:rsidP="00F92D7D">
            <w:pPr>
              <w:pStyle w:val="Table"/>
            </w:pPr>
            <w:r w:rsidRPr="005C63B2">
              <w:t>5. Ввести некорректные данные в соответствующие поля</w:t>
            </w:r>
          </w:p>
          <w:p w14:paraId="75B4C34F" w14:textId="689A3A12" w:rsidR="005C63B2" w:rsidRPr="005C63B2" w:rsidRDefault="005C63B2" w:rsidP="00F92D7D">
            <w:pPr>
              <w:pStyle w:val="Table"/>
            </w:pPr>
            <w:r w:rsidRPr="005C63B2">
              <w:t>6. Нажать кнопку «Сохранить изменения»</w:t>
            </w:r>
          </w:p>
        </w:tc>
        <w:tc>
          <w:tcPr>
            <w:tcW w:w="3260" w:type="dxa"/>
          </w:tcPr>
          <w:p w14:paraId="7FB2BA19" w14:textId="77777777" w:rsidR="005C63B2" w:rsidRPr="005C63B2" w:rsidRDefault="005C63B2" w:rsidP="00F92D7D">
            <w:pPr>
              <w:pStyle w:val="Table"/>
            </w:pPr>
            <w:r w:rsidRPr="005C63B2">
              <w:t>Отображение сообщения под некорректным полем о том, что оно указано неверно:</w:t>
            </w:r>
          </w:p>
          <w:p w14:paraId="069A5110" w14:textId="77777777" w:rsidR="005C63B2" w:rsidRPr="005C63B2" w:rsidRDefault="005C63B2" w:rsidP="00F92D7D">
            <w:pPr>
              <w:pStyle w:val="List"/>
              <w:ind w:firstLine="0"/>
            </w:pPr>
            <w:r w:rsidRPr="005C63B2">
              <w:t>имя не должно содержать цифр или специальных знаков;</w:t>
            </w:r>
          </w:p>
          <w:p w14:paraId="69248F94" w14:textId="34DFCD11" w:rsidR="005C63B2" w:rsidRPr="005C63B2" w:rsidRDefault="005C63B2" w:rsidP="00F92D7D">
            <w:pPr>
              <w:pStyle w:val="List"/>
              <w:ind w:firstLine="0"/>
            </w:pPr>
            <w:r w:rsidRPr="005C63B2">
              <w:t>почта должна содерж</w:t>
            </w:r>
            <w:r w:rsidR="00A55C73">
              <w:t>ать символ @, а также не менее восьми</w:t>
            </w:r>
            <w:r w:rsidRPr="005C63B2">
              <w:t xml:space="preserve"> символов;</w:t>
            </w:r>
          </w:p>
          <w:p w14:paraId="32B59E9E" w14:textId="3AA50685" w:rsidR="005C63B2" w:rsidRPr="005C63B2" w:rsidRDefault="005C63B2" w:rsidP="00F92D7D">
            <w:pPr>
              <w:pStyle w:val="Table"/>
            </w:pPr>
            <w:r w:rsidRPr="005C63B2">
              <w:t>номер телефона должен быть введен с кодом страны</w:t>
            </w:r>
          </w:p>
        </w:tc>
        <w:tc>
          <w:tcPr>
            <w:tcW w:w="1525" w:type="dxa"/>
          </w:tcPr>
          <w:p w14:paraId="7C92E30B" w14:textId="67F7E96A" w:rsidR="005C63B2" w:rsidRPr="005C63B2" w:rsidRDefault="005C63B2" w:rsidP="00F92D7D">
            <w:pPr>
              <w:pStyle w:val="Table"/>
            </w:pPr>
            <w:r w:rsidRPr="005C63B2">
              <w:t>Успешно</w:t>
            </w:r>
          </w:p>
        </w:tc>
      </w:tr>
      <w:tr w:rsidR="005C63B2" w:rsidRPr="00F4529D" w14:paraId="12B84CE8" w14:textId="77777777" w:rsidTr="001F2210">
        <w:tc>
          <w:tcPr>
            <w:tcW w:w="2122" w:type="dxa"/>
          </w:tcPr>
          <w:p w14:paraId="194A4690" w14:textId="77777777" w:rsidR="005C63B2" w:rsidRPr="005C63B2" w:rsidRDefault="005C63B2" w:rsidP="00F92D7D">
            <w:pPr>
              <w:pStyle w:val="Table"/>
            </w:pPr>
            <w:r w:rsidRPr="005C63B2">
              <w:t>Попытка забронировать столик неавторизованным пользователем</w:t>
            </w:r>
          </w:p>
        </w:tc>
        <w:tc>
          <w:tcPr>
            <w:tcW w:w="3118" w:type="dxa"/>
          </w:tcPr>
          <w:p w14:paraId="5181C346" w14:textId="77777777" w:rsidR="005C63B2" w:rsidRPr="005C63B2" w:rsidRDefault="005C63B2" w:rsidP="00F92D7D">
            <w:pPr>
              <w:pStyle w:val="Table"/>
            </w:pPr>
            <w:r w:rsidRPr="005C63B2">
              <w:t>1. Перейти на страницу бронирования</w:t>
            </w:r>
          </w:p>
          <w:p w14:paraId="7A2D40C6" w14:textId="77777777" w:rsidR="005C63B2" w:rsidRPr="005C63B2" w:rsidRDefault="005C63B2" w:rsidP="00F92D7D">
            <w:pPr>
              <w:pStyle w:val="Table"/>
            </w:pPr>
            <w:r w:rsidRPr="005C63B2">
              <w:t>2. Нажать кнопку «Забронировать столик»</w:t>
            </w:r>
          </w:p>
        </w:tc>
        <w:tc>
          <w:tcPr>
            <w:tcW w:w="3260" w:type="dxa"/>
          </w:tcPr>
          <w:p w14:paraId="351ADECC" w14:textId="77777777" w:rsidR="005C63B2" w:rsidRPr="005C63B2" w:rsidRDefault="005C63B2" w:rsidP="00F92D7D">
            <w:pPr>
              <w:pStyle w:val="Table"/>
            </w:pPr>
            <w:r w:rsidRPr="005C63B2">
              <w:t>Появляется уведомление: «Вы не сможете забронировать столик пока не зарегистрируетесь»</w:t>
            </w:r>
          </w:p>
        </w:tc>
        <w:tc>
          <w:tcPr>
            <w:tcW w:w="1525" w:type="dxa"/>
          </w:tcPr>
          <w:p w14:paraId="62E1FD1E" w14:textId="77777777" w:rsidR="005C63B2" w:rsidRPr="005C63B2" w:rsidRDefault="005C63B2" w:rsidP="00F92D7D">
            <w:pPr>
              <w:pStyle w:val="Table"/>
            </w:pPr>
            <w:r w:rsidRPr="005C63B2">
              <w:t>Успешно</w:t>
            </w:r>
          </w:p>
        </w:tc>
      </w:tr>
      <w:tr w:rsidR="005C63B2" w:rsidRPr="00F4529D" w14:paraId="1DCB2B89" w14:textId="77777777" w:rsidTr="001F2210">
        <w:tc>
          <w:tcPr>
            <w:tcW w:w="2122" w:type="dxa"/>
            <w:tcBorders>
              <w:bottom w:val="single" w:sz="4" w:space="0" w:color="auto"/>
            </w:tcBorders>
          </w:tcPr>
          <w:p w14:paraId="436B0E10" w14:textId="77777777" w:rsidR="005C63B2" w:rsidRPr="005C63B2" w:rsidRDefault="005C63B2" w:rsidP="00F92D7D">
            <w:pPr>
              <w:pStyle w:val="Table"/>
            </w:pPr>
            <w:r w:rsidRPr="005C63B2">
              <w:t>Попытка забронировать столик заблокированным пользователем</w:t>
            </w:r>
          </w:p>
        </w:tc>
        <w:tc>
          <w:tcPr>
            <w:tcW w:w="3118" w:type="dxa"/>
            <w:tcBorders>
              <w:bottom w:val="single" w:sz="4" w:space="0" w:color="auto"/>
            </w:tcBorders>
          </w:tcPr>
          <w:p w14:paraId="7D0754F9" w14:textId="77777777" w:rsidR="005C63B2" w:rsidRPr="005C63B2" w:rsidRDefault="005C63B2" w:rsidP="00F92D7D">
            <w:pPr>
              <w:pStyle w:val="Table"/>
            </w:pPr>
            <w:r w:rsidRPr="005C63B2">
              <w:t>1. Авторизоваться под заблокированным пользователем</w:t>
            </w:r>
          </w:p>
          <w:p w14:paraId="1D53DA82" w14:textId="77777777" w:rsidR="005C63B2" w:rsidRPr="005C63B2" w:rsidRDefault="005C63B2" w:rsidP="00F92D7D">
            <w:pPr>
              <w:pStyle w:val="Table"/>
            </w:pPr>
            <w:r w:rsidRPr="005C63B2">
              <w:t>2. Перейти на страницу бронирования</w:t>
            </w:r>
          </w:p>
          <w:p w14:paraId="34F25F0E" w14:textId="77777777" w:rsidR="005C63B2" w:rsidRPr="005C63B2" w:rsidRDefault="005C63B2" w:rsidP="00F92D7D">
            <w:pPr>
              <w:pStyle w:val="Table"/>
            </w:pPr>
            <w:r w:rsidRPr="005C63B2">
              <w:t>3. Выбрать столик с помощью модели ресторана</w:t>
            </w:r>
          </w:p>
          <w:p w14:paraId="51356DE8" w14:textId="77777777" w:rsidR="005C63B2" w:rsidRPr="005C63B2" w:rsidRDefault="005C63B2" w:rsidP="00F92D7D">
            <w:pPr>
              <w:pStyle w:val="Table"/>
            </w:pPr>
            <w:r w:rsidRPr="005C63B2">
              <w:t>4. Нажать кнопку «Забронировать столик»</w:t>
            </w:r>
          </w:p>
        </w:tc>
        <w:tc>
          <w:tcPr>
            <w:tcW w:w="3260" w:type="dxa"/>
            <w:tcBorders>
              <w:bottom w:val="single" w:sz="4" w:space="0" w:color="auto"/>
            </w:tcBorders>
          </w:tcPr>
          <w:p w14:paraId="09C6449C" w14:textId="77777777" w:rsidR="005C63B2" w:rsidRPr="005C63B2" w:rsidRDefault="005C63B2" w:rsidP="00F92D7D">
            <w:pPr>
              <w:pStyle w:val="Table"/>
            </w:pPr>
            <w:r w:rsidRPr="005C63B2">
              <w:t>Появляется уведомление: «Вы не сможете забронировать столик, так как ваш аккаунт заблокирован»</w:t>
            </w:r>
          </w:p>
        </w:tc>
        <w:tc>
          <w:tcPr>
            <w:tcW w:w="1525" w:type="dxa"/>
            <w:tcBorders>
              <w:bottom w:val="single" w:sz="4" w:space="0" w:color="auto"/>
            </w:tcBorders>
          </w:tcPr>
          <w:p w14:paraId="1642DAA8" w14:textId="77777777" w:rsidR="005C63B2" w:rsidRPr="005C63B2" w:rsidRDefault="005C63B2" w:rsidP="00F92D7D">
            <w:pPr>
              <w:pStyle w:val="Table"/>
            </w:pPr>
            <w:r w:rsidRPr="005C63B2">
              <w:t>Успешно</w:t>
            </w:r>
          </w:p>
        </w:tc>
      </w:tr>
      <w:tr w:rsidR="005C63B2" w:rsidRPr="00F4529D" w14:paraId="67B04827" w14:textId="77777777" w:rsidTr="001F2210">
        <w:tc>
          <w:tcPr>
            <w:tcW w:w="2122" w:type="dxa"/>
            <w:tcBorders>
              <w:bottom w:val="nil"/>
            </w:tcBorders>
          </w:tcPr>
          <w:p w14:paraId="1651EBB5" w14:textId="77777777" w:rsidR="005C63B2" w:rsidRPr="005C63B2" w:rsidRDefault="005C63B2" w:rsidP="00F92D7D">
            <w:pPr>
              <w:pStyle w:val="Table"/>
            </w:pPr>
            <w:r w:rsidRPr="005C63B2">
              <w:t>Попытка забронировать столик на занятый период</w:t>
            </w:r>
          </w:p>
        </w:tc>
        <w:tc>
          <w:tcPr>
            <w:tcW w:w="3118" w:type="dxa"/>
            <w:tcBorders>
              <w:bottom w:val="nil"/>
            </w:tcBorders>
          </w:tcPr>
          <w:p w14:paraId="5FCC366D" w14:textId="77777777" w:rsidR="005C63B2" w:rsidRPr="005C63B2" w:rsidRDefault="005C63B2" w:rsidP="00F92D7D">
            <w:pPr>
              <w:pStyle w:val="Table"/>
            </w:pPr>
            <w:r w:rsidRPr="005C63B2">
              <w:t>1. Авторизоваться</w:t>
            </w:r>
          </w:p>
          <w:p w14:paraId="3850CBDD" w14:textId="77777777" w:rsidR="005C63B2" w:rsidRPr="005C63B2" w:rsidRDefault="005C63B2" w:rsidP="00F92D7D">
            <w:pPr>
              <w:pStyle w:val="Table"/>
            </w:pPr>
            <w:r w:rsidRPr="005C63B2">
              <w:t>2. Перейти на страницу бронирования</w:t>
            </w:r>
          </w:p>
          <w:p w14:paraId="0EA9B614" w14:textId="77777777" w:rsidR="005C63B2" w:rsidRPr="005C63B2" w:rsidRDefault="005C63B2" w:rsidP="00F92D7D">
            <w:pPr>
              <w:pStyle w:val="Table"/>
            </w:pPr>
            <w:r w:rsidRPr="005C63B2">
              <w:t>3. Нажать кнопку «Забронировать столик».</w:t>
            </w:r>
          </w:p>
          <w:p w14:paraId="1FBADA1C" w14:textId="77777777" w:rsidR="005C63B2" w:rsidRPr="005C63B2" w:rsidRDefault="005C63B2" w:rsidP="00F92D7D">
            <w:pPr>
              <w:pStyle w:val="Table"/>
            </w:pPr>
            <w:r w:rsidRPr="005C63B2">
              <w:t>4. В форме бронирования выбрать номер столика из выпадающего списка</w:t>
            </w:r>
          </w:p>
          <w:p w14:paraId="5E4E2A87" w14:textId="77777777" w:rsidR="005C63B2" w:rsidRPr="005C63B2" w:rsidRDefault="005C63B2" w:rsidP="00F92D7D">
            <w:pPr>
              <w:pStyle w:val="Table"/>
            </w:pPr>
            <w:r w:rsidRPr="005C63B2">
              <w:t>5. Выбрать дату начала и окончания бронирования, которые пересекаются с уже существующими бронированиями</w:t>
            </w:r>
          </w:p>
        </w:tc>
        <w:tc>
          <w:tcPr>
            <w:tcW w:w="3260" w:type="dxa"/>
            <w:tcBorders>
              <w:bottom w:val="nil"/>
            </w:tcBorders>
          </w:tcPr>
          <w:p w14:paraId="77C26C62" w14:textId="77777777" w:rsidR="005C63B2" w:rsidRPr="005C63B2" w:rsidRDefault="005C63B2" w:rsidP="00F92D7D">
            <w:pPr>
              <w:pStyle w:val="Table"/>
            </w:pPr>
            <w:r w:rsidRPr="005C63B2">
              <w:t>Кнопка «Подтвердить бронирование» не активна</w:t>
            </w:r>
          </w:p>
          <w:p w14:paraId="78C4E8A7" w14:textId="77777777" w:rsidR="005C63B2" w:rsidRPr="005C63B2" w:rsidRDefault="005C63B2" w:rsidP="00F92D7D">
            <w:pPr>
              <w:pStyle w:val="Table"/>
            </w:pPr>
            <w:r w:rsidRPr="005C63B2">
              <w:t>Столики, занятые на указанный период, становятся неактивными для выбора</w:t>
            </w:r>
          </w:p>
        </w:tc>
        <w:tc>
          <w:tcPr>
            <w:tcW w:w="1525" w:type="dxa"/>
            <w:tcBorders>
              <w:bottom w:val="nil"/>
            </w:tcBorders>
          </w:tcPr>
          <w:p w14:paraId="351E5504" w14:textId="77777777" w:rsidR="005C63B2" w:rsidRPr="005C63B2" w:rsidRDefault="005C63B2" w:rsidP="00F92D7D">
            <w:pPr>
              <w:pStyle w:val="Table"/>
            </w:pPr>
            <w:r w:rsidRPr="005C63B2">
              <w:t>Успешно</w:t>
            </w:r>
          </w:p>
        </w:tc>
      </w:tr>
    </w:tbl>
    <w:p w14:paraId="65915454" w14:textId="537D15C5" w:rsidR="005C63B2" w:rsidRDefault="005C63B2" w:rsidP="00F92D7D">
      <w:pPr>
        <w:pStyle w:val="TableName"/>
      </w:pPr>
      <w:r>
        <w:lastRenderedPageBreak/>
        <w:t>Продолжение таблицы 4.1</w:t>
      </w:r>
    </w:p>
    <w:tbl>
      <w:tblPr>
        <w:tblStyle w:val="af1"/>
        <w:tblW w:w="0" w:type="auto"/>
        <w:tblLook w:val="04A0" w:firstRow="1" w:lastRow="0" w:firstColumn="1" w:lastColumn="0" w:noHBand="0" w:noVBand="1"/>
      </w:tblPr>
      <w:tblGrid>
        <w:gridCol w:w="1826"/>
        <w:gridCol w:w="3414"/>
        <w:gridCol w:w="3260"/>
        <w:gridCol w:w="1525"/>
      </w:tblGrid>
      <w:tr w:rsidR="005C63B2" w:rsidRPr="00F4529D" w14:paraId="77EBF696" w14:textId="77777777" w:rsidTr="005C63B2">
        <w:tc>
          <w:tcPr>
            <w:tcW w:w="1826" w:type="dxa"/>
            <w:vAlign w:val="center"/>
          </w:tcPr>
          <w:p w14:paraId="70CCE7DE" w14:textId="2D508411" w:rsidR="005C63B2" w:rsidRPr="00F4529D" w:rsidRDefault="005C63B2" w:rsidP="00F92D7D">
            <w:pPr>
              <w:pStyle w:val="Table"/>
              <w:jc w:val="center"/>
            </w:pPr>
            <w:r w:rsidRPr="005C63B2">
              <w:t>1</w:t>
            </w:r>
          </w:p>
        </w:tc>
        <w:tc>
          <w:tcPr>
            <w:tcW w:w="3414" w:type="dxa"/>
            <w:vAlign w:val="center"/>
          </w:tcPr>
          <w:p w14:paraId="3E4DE319" w14:textId="04E74EB4" w:rsidR="005C63B2" w:rsidRPr="00F4529D" w:rsidRDefault="005C63B2" w:rsidP="00F92D7D">
            <w:pPr>
              <w:pStyle w:val="Table"/>
              <w:jc w:val="center"/>
            </w:pPr>
            <w:r w:rsidRPr="005C63B2">
              <w:t>2</w:t>
            </w:r>
          </w:p>
        </w:tc>
        <w:tc>
          <w:tcPr>
            <w:tcW w:w="3260" w:type="dxa"/>
            <w:vAlign w:val="center"/>
          </w:tcPr>
          <w:p w14:paraId="4D0E055B" w14:textId="38C310A7" w:rsidR="005C63B2" w:rsidRPr="00F4529D" w:rsidRDefault="005C63B2" w:rsidP="00F92D7D">
            <w:pPr>
              <w:pStyle w:val="Table"/>
              <w:jc w:val="center"/>
            </w:pPr>
            <w:r w:rsidRPr="005C63B2">
              <w:t>3</w:t>
            </w:r>
          </w:p>
        </w:tc>
        <w:tc>
          <w:tcPr>
            <w:tcW w:w="1525" w:type="dxa"/>
            <w:vAlign w:val="center"/>
          </w:tcPr>
          <w:p w14:paraId="2DF054A5" w14:textId="2E62B887" w:rsidR="005C63B2" w:rsidRPr="00F4529D" w:rsidRDefault="005C63B2" w:rsidP="00F92D7D">
            <w:pPr>
              <w:pStyle w:val="Table"/>
              <w:jc w:val="center"/>
            </w:pPr>
            <w:r w:rsidRPr="005C63B2">
              <w:t>4</w:t>
            </w:r>
          </w:p>
        </w:tc>
      </w:tr>
      <w:tr w:rsidR="005C63B2" w:rsidRPr="00F4529D" w14:paraId="0A494E7B" w14:textId="77777777" w:rsidTr="00336E8B">
        <w:tc>
          <w:tcPr>
            <w:tcW w:w="1826" w:type="dxa"/>
          </w:tcPr>
          <w:p w14:paraId="49D427B3" w14:textId="0D28AC5A" w:rsidR="005C63B2" w:rsidRPr="00F4529D" w:rsidRDefault="005C63B2" w:rsidP="00F92D7D">
            <w:pPr>
              <w:pStyle w:val="Table"/>
            </w:pPr>
            <w:r w:rsidRPr="00F4529D">
              <w:t>Попытка оформления заказа неавторизованным пользователем</w:t>
            </w:r>
          </w:p>
        </w:tc>
        <w:tc>
          <w:tcPr>
            <w:tcW w:w="3414" w:type="dxa"/>
          </w:tcPr>
          <w:p w14:paraId="6C68AD38" w14:textId="77777777" w:rsidR="005C63B2" w:rsidRPr="00F4529D" w:rsidRDefault="005C63B2" w:rsidP="00F92D7D">
            <w:pPr>
              <w:pStyle w:val="Table"/>
            </w:pPr>
            <w:r w:rsidRPr="00F4529D">
              <w:t>1. Перейти на страницу корзины</w:t>
            </w:r>
          </w:p>
          <w:p w14:paraId="06CA23D9" w14:textId="77777777" w:rsidR="005C63B2" w:rsidRPr="00F4529D" w:rsidRDefault="005C63B2" w:rsidP="00F92D7D">
            <w:pPr>
              <w:pStyle w:val="Table"/>
            </w:pPr>
            <w:r w:rsidRPr="00F4529D">
              <w:t>2. Если корзина пуста, перейти в меню и добавить блюда в корзину</w:t>
            </w:r>
          </w:p>
          <w:p w14:paraId="6B03E80C" w14:textId="13CE01E5" w:rsidR="005C63B2" w:rsidRPr="00F4529D" w:rsidRDefault="005C63B2" w:rsidP="00F92D7D">
            <w:pPr>
              <w:pStyle w:val="Table"/>
            </w:pPr>
            <w:r w:rsidRPr="00F4529D">
              <w:t>3. Нажать кнопку «Оформить заказ»</w:t>
            </w:r>
          </w:p>
        </w:tc>
        <w:tc>
          <w:tcPr>
            <w:tcW w:w="3260" w:type="dxa"/>
          </w:tcPr>
          <w:p w14:paraId="0FEA1564" w14:textId="612B5B4C" w:rsidR="005C63B2" w:rsidRPr="00F4529D" w:rsidRDefault="005C63B2" w:rsidP="00F92D7D">
            <w:pPr>
              <w:pStyle w:val="Table"/>
            </w:pPr>
            <w:r w:rsidRPr="00F4529D">
              <w:t>Появляется уведомление: «Вы не сможете оформить заказ пока не зарегистрируетесь»</w:t>
            </w:r>
          </w:p>
        </w:tc>
        <w:tc>
          <w:tcPr>
            <w:tcW w:w="1525" w:type="dxa"/>
          </w:tcPr>
          <w:p w14:paraId="224348B7" w14:textId="575A59C9" w:rsidR="005C63B2" w:rsidRPr="00F4529D" w:rsidRDefault="005C63B2" w:rsidP="00F92D7D">
            <w:pPr>
              <w:pStyle w:val="Table"/>
            </w:pPr>
            <w:r w:rsidRPr="00F4529D">
              <w:t>Успешно</w:t>
            </w:r>
          </w:p>
        </w:tc>
      </w:tr>
      <w:tr w:rsidR="005C63B2" w:rsidRPr="00F4529D" w14:paraId="5C7470DE" w14:textId="77777777" w:rsidTr="00336E8B">
        <w:tc>
          <w:tcPr>
            <w:tcW w:w="1826" w:type="dxa"/>
          </w:tcPr>
          <w:p w14:paraId="325FBE9F" w14:textId="77777777" w:rsidR="005C63B2" w:rsidRPr="00F4529D" w:rsidRDefault="005C63B2" w:rsidP="00F92D7D">
            <w:pPr>
              <w:pStyle w:val="Table"/>
            </w:pPr>
            <w:r w:rsidRPr="00F4529D">
              <w:t>Попытка оформления заказа заблокированным пользователем</w:t>
            </w:r>
          </w:p>
        </w:tc>
        <w:tc>
          <w:tcPr>
            <w:tcW w:w="3414" w:type="dxa"/>
          </w:tcPr>
          <w:p w14:paraId="1E20A36B" w14:textId="77777777" w:rsidR="005C63B2" w:rsidRPr="00F4529D" w:rsidRDefault="005C63B2" w:rsidP="00F92D7D">
            <w:pPr>
              <w:pStyle w:val="Table"/>
            </w:pPr>
            <w:r w:rsidRPr="00F4529D">
              <w:t>1. Авторизоваться под заблокированным пользователем</w:t>
            </w:r>
          </w:p>
          <w:p w14:paraId="652A088D" w14:textId="77777777" w:rsidR="005C63B2" w:rsidRPr="00F4529D" w:rsidRDefault="005C63B2" w:rsidP="00F92D7D">
            <w:pPr>
              <w:pStyle w:val="Table"/>
            </w:pPr>
            <w:r w:rsidRPr="00F4529D">
              <w:t>2. Перейти на страницу корзины</w:t>
            </w:r>
          </w:p>
          <w:p w14:paraId="1896EA68" w14:textId="77777777" w:rsidR="005C63B2" w:rsidRPr="00F4529D" w:rsidRDefault="005C63B2" w:rsidP="00F92D7D">
            <w:pPr>
              <w:pStyle w:val="Table"/>
            </w:pPr>
            <w:r w:rsidRPr="00F4529D">
              <w:t>3. Если корзина пуста, перейти в меню и добавить блюда в корзину</w:t>
            </w:r>
          </w:p>
          <w:p w14:paraId="70AB61CF" w14:textId="77777777" w:rsidR="005C63B2" w:rsidRPr="00F4529D" w:rsidRDefault="005C63B2" w:rsidP="00F92D7D">
            <w:pPr>
              <w:pStyle w:val="Table"/>
            </w:pPr>
            <w:r w:rsidRPr="00F4529D">
              <w:t>4. Нажать кнопку «Оформить заказ»</w:t>
            </w:r>
          </w:p>
        </w:tc>
        <w:tc>
          <w:tcPr>
            <w:tcW w:w="3260" w:type="dxa"/>
          </w:tcPr>
          <w:p w14:paraId="79D42DB8" w14:textId="77777777" w:rsidR="005C63B2" w:rsidRPr="00F4529D" w:rsidRDefault="005C63B2" w:rsidP="00F92D7D">
            <w:pPr>
              <w:pStyle w:val="Table"/>
            </w:pPr>
            <w:r w:rsidRPr="00F4529D">
              <w:t>Появляется уведомление: «Вы не сможете оформить заказ, так как ваш аккаунт заблокирован».</w:t>
            </w:r>
          </w:p>
        </w:tc>
        <w:tc>
          <w:tcPr>
            <w:tcW w:w="1525" w:type="dxa"/>
          </w:tcPr>
          <w:p w14:paraId="5BEADEDB" w14:textId="77777777" w:rsidR="005C63B2" w:rsidRPr="00F4529D" w:rsidRDefault="005C63B2" w:rsidP="00F92D7D">
            <w:pPr>
              <w:pStyle w:val="Table"/>
            </w:pPr>
            <w:r w:rsidRPr="00F4529D">
              <w:t>Успешно</w:t>
            </w:r>
          </w:p>
        </w:tc>
      </w:tr>
      <w:tr w:rsidR="005C63B2" w:rsidRPr="00F4529D" w14:paraId="38A9F811" w14:textId="77777777" w:rsidTr="00336E8B">
        <w:tc>
          <w:tcPr>
            <w:tcW w:w="1826" w:type="dxa"/>
          </w:tcPr>
          <w:p w14:paraId="7A1AD168" w14:textId="77777777" w:rsidR="005C63B2" w:rsidRPr="00F4529D" w:rsidRDefault="005C63B2" w:rsidP="00F92D7D">
            <w:pPr>
              <w:pStyle w:val="Table"/>
            </w:pPr>
            <w:r w:rsidRPr="00F4529D">
              <w:t>Попытка добавить некорректный адрес</w:t>
            </w:r>
          </w:p>
        </w:tc>
        <w:tc>
          <w:tcPr>
            <w:tcW w:w="3414" w:type="dxa"/>
          </w:tcPr>
          <w:p w14:paraId="71E07E09" w14:textId="77777777" w:rsidR="005C63B2" w:rsidRPr="00F4529D" w:rsidRDefault="005C63B2" w:rsidP="00F92D7D">
            <w:pPr>
              <w:pStyle w:val="Table"/>
            </w:pPr>
            <w:r w:rsidRPr="00F4529D">
              <w:t>1. Перейти на страницу оформления заказа</w:t>
            </w:r>
          </w:p>
          <w:p w14:paraId="4C5017D4" w14:textId="77777777" w:rsidR="005C63B2" w:rsidRPr="00F4529D" w:rsidRDefault="005C63B2" w:rsidP="00F92D7D">
            <w:pPr>
              <w:pStyle w:val="Table"/>
            </w:pPr>
            <w:r w:rsidRPr="00F4529D">
              <w:t>2. Нажать кнопку «Оформить заказ»</w:t>
            </w:r>
          </w:p>
          <w:p w14:paraId="37AF03E5" w14:textId="77777777" w:rsidR="005C63B2" w:rsidRPr="00F4529D" w:rsidRDefault="005C63B2" w:rsidP="00F92D7D">
            <w:pPr>
              <w:pStyle w:val="Table"/>
            </w:pPr>
            <w:r w:rsidRPr="00F4529D">
              <w:t>3. Нажать кнопку «Добавить адрес»</w:t>
            </w:r>
          </w:p>
          <w:p w14:paraId="503546E6" w14:textId="77777777" w:rsidR="005C63B2" w:rsidRPr="00F4529D" w:rsidRDefault="005C63B2" w:rsidP="00F92D7D">
            <w:pPr>
              <w:pStyle w:val="Table"/>
            </w:pPr>
            <w:r w:rsidRPr="00F4529D">
              <w:t>4. Ввести некорректные данные в форме</w:t>
            </w:r>
          </w:p>
          <w:p w14:paraId="26EDD62C" w14:textId="77777777" w:rsidR="005C63B2" w:rsidRPr="00F4529D" w:rsidRDefault="005C63B2" w:rsidP="00F92D7D">
            <w:pPr>
              <w:pStyle w:val="Table"/>
            </w:pPr>
            <w:r w:rsidRPr="00F4529D">
              <w:t>5. Нажать кнопку «Добавить адрес».</w:t>
            </w:r>
          </w:p>
        </w:tc>
        <w:tc>
          <w:tcPr>
            <w:tcW w:w="3260" w:type="dxa"/>
          </w:tcPr>
          <w:p w14:paraId="0D3E300D" w14:textId="77777777" w:rsidR="005C63B2" w:rsidRPr="00F4529D" w:rsidRDefault="005C63B2" w:rsidP="00F92D7D">
            <w:pPr>
              <w:pStyle w:val="Table"/>
            </w:pPr>
            <w:r w:rsidRPr="00F4529D">
              <w:t>Поля формы будут подсвечены красным цветом, указывая на некорректно заполненные данные:</w:t>
            </w:r>
          </w:p>
          <w:p w14:paraId="25C622F0" w14:textId="12A90F70" w:rsidR="005C63B2" w:rsidRPr="00F4529D" w:rsidRDefault="005C63B2" w:rsidP="00F92D7D">
            <w:pPr>
              <w:pStyle w:val="List"/>
              <w:ind w:firstLine="0"/>
            </w:pPr>
            <w:r w:rsidRPr="00F4529D">
              <w:t>с</w:t>
            </w:r>
            <w:r w:rsidR="00A55C73">
              <w:t>трана должна содержать минимум один</w:t>
            </w:r>
            <w:r w:rsidRPr="00F4529D">
              <w:t xml:space="preserve"> символ;</w:t>
            </w:r>
          </w:p>
          <w:p w14:paraId="3D371E37" w14:textId="1EBAF423" w:rsidR="005C63B2" w:rsidRPr="00F4529D" w:rsidRDefault="005C63B2" w:rsidP="00F92D7D">
            <w:pPr>
              <w:pStyle w:val="List"/>
              <w:ind w:firstLine="0"/>
            </w:pPr>
            <w:r w:rsidRPr="00F4529D">
              <w:t xml:space="preserve">населенный </w:t>
            </w:r>
            <w:r w:rsidR="00A55C73">
              <w:t>пункт должен содержать минимум один</w:t>
            </w:r>
            <w:r w:rsidRPr="00F4529D">
              <w:t xml:space="preserve"> символ;</w:t>
            </w:r>
          </w:p>
          <w:p w14:paraId="068EF355" w14:textId="3995ADA9" w:rsidR="005C63B2" w:rsidRPr="00F4529D" w:rsidRDefault="005C63B2" w:rsidP="00F92D7D">
            <w:pPr>
              <w:pStyle w:val="List"/>
              <w:ind w:firstLine="0"/>
            </w:pPr>
            <w:r w:rsidRPr="00F4529D">
              <w:t>номер</w:t>
            </w:r>
            <w:r w:rsidR="00A55C73">
              <w:t xml:space="preserve"> дома должен содержать минимум один</w:t>
            </w:r>
            <w:r w:rsidRPr="00F4529D">
              <w:t xml:space="preserve"> символ</w:t>
            </w:r>
          </w:p>
        </w:tc>
        <w:tc>
          <w:tcPr>
            <w:tcW w:w="1525" w:type="dxa"/>
          </w:tcPr>
          <w:p w14:paraId="3519C511" w14:textId="77777777" w:rsidR="005C63B2" w:rsidRPr="00F4529D" w:rsidRDefault="005C63B2" w:rsidP="00F92D7D">
            <w:pPr>
              <w:pStyle w:val="Table"/>
            </w:pPr>
            <w:r w:rsidRPr="00F4529D">
              <w:t>Успешно</w:t>
            </w:r>
          </w:p>
        </w:tc>
      </w:tr>
      <w:tr w:rsidR="00A55C73" w:rsidRPr="00F4529D" w14:paraId="3C9568C4" w14:textId="77777777" w:rsidTr="001F2210">
        <w:tc>
          <w:tcPr>
            <w:tcW w:w="1826" w:type="dxa"/>
            <w:tcBorders>
              <w:bottom w:val="single" w:sz="4" w:space="0" w:color="auto"/>
            </w:tcBorders>
          </w:tcPr>
          <w:p w14:paraId="456E141E" w14:textId="393FBDB9" w:rsidR="00A55C73" w:rsidRPr="00F4529D" w:rsidRDefault="00A55C73" w:rsidP="00F92D7D">
            <w:pPr>
              <w:pStyle w:val="Table"/>
            </w:pPr>
            <w:r w:rsidRPr="005C63B2">
              <w:t>Попытка забронировать столик неавторизованным пользователем</w:t>
            </w:r>
          </w:p>
        </w:tc>
        <w:tc>
          <w:tcPr>
            <w:tcW w:w="3414" w:type="dxa"/>
            <w:tcBorders>
              <w:bottom w:val="single" w:sz="4" w:space="0" w:color="auto"/>
            </w:tcBorders>
          </w:tcPr>
          <w:p w14:paraId="5D5E30BB" w14:textId="77777777" w:rsidR="00A55C73" w:rsidRPr="005C63B2" w:rsidRDefault="00A55C73" w:rsidP="00F92D7D">
            <w:pPr>
              <w:pStyle w:val="Table"/>
            </w:pPr>
            <w:r w:rsidRPr="005C63B2">
              <w:t>1. Перейти на страницу бронирования</w:t>
            </w:r>
          </w:p>
          <w:p w14:paraId="2B069EC3" w14:textId="01805D90" w:rsidR="00A55C73" w:rsidRPr="00F4529D" w:rsidRDefault="00A55C73" w:rsidP="00F92D7D">
            <w:pPr>
              <w:pStyle w:val="Table"/>
            </w:pPr>
            <w:r w:rsidRPr="005C63B2">
              <w:t>2. Нажать кнопку «Забронировать столик»</w:t>
            </w:r>
          </w:p>
        </w:tc>
        <w:tc>
          <w:tcPr>
            <w:tcW w:w="3260" w:type="dxa"/>
            <w:tcBorders>
              <w:bottom w:val="single" w:sz="4" w:space="0" w:color="auto"/>
            </w:tcBorders>
          </w:tcPr>
          <w:p w14:paraId="38056CD7" w14:textId="349218CE" w:rsidR="00A55C73" w:rsidRPr="00F4529D" w:rsidRDefault="00A55C73" w:rsidP="00F92D7D">
            <w:pPr>
              <w:pStyle w:val="Table"/>
            </w:pPr>
            <w:r w:rsidRPr="005C63B2">
              <w:t>Появляется уведомление: «Вы не сможете забронировать столик пока не зарегистрируетесь»</w:t>
            </w:r>
          </w:p>
        </w:tc>
        <w:tc>
          <w:tcPr>
            <w:tcW w:w="1525" w:type="dxa"/>
            <w:tcBorders>
              <w:bottom w:val="single" w:sz="4" w:space="0" w:color="auto"/>
            </w:tcBorders>
          </w:tcPr>
          <w:p w14:paraId="432D5151" w14:textId="63CE7937" w:rsidR="00A55C73" w:rsidRPr="00F4529D" w:rsidRDefault="00A55C73" w:rsidP="00F92D7D">
            <w:pPr>
              <w:pStyle w:val="Table"/>
            </w:pPr>
            <w:r w:rsidRPr="005C63B2">
              <w:t>Успешно</w:t>
            </w:r>
          </w:p>
        </w:tc>
      </w:tr>
      <w:tr w:rsidR="00A55C73" w:rsidRPr="00F4529D" w14:paraId="77CFCA03" w14:textId="77777777" w:rsidTr="001F2210">
        <w:tc>
          <w:tcPr>
            <w:tcW w:w="1826" w:type="dxa"/>
            <w:tcBorders>
              <w:bottom w:val="nil"/>
            </w:tcBorders>
          </w:tcPr>
          <w:p w14:paraId="24C6A9D7" w14:textId="030D2B48" w:rsidR="00A55C73" w:rsidRPr="00F4529D" w:rsidRDefault="00A55C73" w:rsidP="00F92D7D">
            <w:pPr>
              <w:pStyle w:val="Table"/>
            </w:pPr>
            <w:r w:rsidRPr="005C63B2">
              <w:t>Попытка забронировать столик заблокированным пользователем</w:t>
            </w:r>
          </w:p>
        </w:tc>
        <w:tc>
          <w:tcPr>
            <w:tcW w:w="3414" w:type="dxa"/>
            <w:tcBorders>
              <w:bottom w:val="nil"/>
            </w:tcBorders>
          </w:tcPr>
          <w:p w14:paraId="2B42215B" w14:textId="77777777" w:rsidR="00A55C73" w:rsidRPr="005C63B2" w:rsidRDefault="00A55C73" w:rsidP="00F92D7D">
            <w:pPr>
              <w:pStyle w:val="Table"/>
            </w:pPr>
            <w:r w:rsidRPr="005C63B2">
              <w:t>1. Авторизоваться под заблокированным пользователем</w:t>
            </w:r>
          </w:p>
          <w:p w14:paraId="746E639C" w14:textId="6E6BE9C1" w:rsidR="00A55C73" w:rsidRPr="00F4529D" w:rsidRDefault="00A55C73" w:rsidP="00F92D7D">
            <w:pPr>
              <w:pStyle w:val="Table"/>
            </w:pPr>
            <w:r w:rsidRPr="005C63B2">
              <w:t>2. П</w:t>
            </w:r>
            <w:r>
              <w:t>ерейти на страницу бронирования</w:t>
            </w:r>
          </w:p>
        </w:tc>
        <w:tc>
          <w:tcPr>
            <w:tcW w:w="3260" w:type="dxa"/>
            <w:tcBorders>
              <w:bottom w:val="nil"/>
            </w:tcBorders>
          </w:tcPr>
          <w:p w14:paraId="49F054F4" w14:textId="0018D9A4" w:rsidR="00A55C73" w:rsidRPr="00F4529D" w:rsidRDefault="00A55C73" w:rsidP="00F92D7D">
            <w:pPr>
              <w:pStyle w:val="Table"/>
            </w:pPr>
            <w:r w:rsidRPr="005C63B2">
              <w:t>Появляется уведомление: «Вы не сможете забронировать столик, так как ваш аккаунт заблокирован»</w:t>
            </w:r>
          </w:p>
        </w:tc>
        <w:tc>
          <w:tcPr>
            <w:tcW w:w="1525" w:type="dxa"/>
            <w:tcBorders>
              <w:bottom w:val="nil"/>
            </w:tcBorders>
          </w:tcPr>
          <w:p w14:paraId="23F7E318" w14:textId="2267A56F" w:rsidR="00A55C73" w:rsidRPr="00F4529D" w:rsidRDefault="00A55C73" w:rsidP="00F92D7D">
            <w:pPr>
              <w:pStyle w:val="Table"/>
            </w:pPr>
            <w:r w:rsidRPr="005C63B2">
              <w:t>Успешно</w:t>
            </w:r>
            <w:r>
              <w:rPr>
                <w:rFonts w:asciiTheme="minorHAnsi" w:hAnsiTheme="minorHAnsi" w:cstheme="minorBidi"/>
                <w:sz w:val="22"/>
              </w:rPr>
              <w:br w:type="page"/>
            </w:r>
          </w:p>
        </w:tc>
      </w:tr>
    </w:tbl>
    <w:p w14:paraId="6343CB1F" w14:textId="4C3DF1A2" w:rsidR="00A55C73" w:rsidRDefault="009927FE" w:rsidP="00F92D7D">
      <w:pPr>
        <w:pStyle w:val="TableName"/>
      </w:pPr>
      <w:r>
        <w:lastRenderedPageBreak/>
        <w:t>Окончание</w:t>
      </w:r>
      <w:r w:rsidR="00A55C73">
        <w:t xml:space="preserve"> таблицы 4.1</w:t>
      </w:r>
    </w:p>
    <w:tbl>
      <w:tblPr>
        <w:tblStyle w:val="af1"/>
        <w:tblW w:w="0" w:type="auto"/>
        <w:tblLook w:val="04A0" w:firstRow="1" w:lastRow="0" w:firstColumn="1" w:lastColumn="0" w:noHBand="0" w:noVBand="1"/>
      </w:tblPr>
      <w:tblGrid>
        <w:gridCol w:w="1826"/>
        <w:gridCol w:w="3414"/>
        <w:gridCol w:w="3260"/>
        <w:gridCol w:w="1525"/>
      </w:tblGrid>
      <w:tr w:rsidR="00A55C73" w:rsidRPr="00F4529D" w14:paraId="69A6431E" w14:textId="77777777" w:rsidTr="00A97D81">
        <w:tc>
          <w:tcPr>
            <w:tcW w:w="1826" w:type="dxa"/>
            <w:vAlign w:val="center"/>
          </w:tcPr>
          <w:p w14:paraId="77F26E76" w14:textId="60597754" w:rsidR="00A55C73" w:rsidRPr="005C63B2" w:rsidRDefault="00A55C73" w:rsidP="00F92D7D">
            <w:pPr>
              <w:pStyle w:val="Table"/>
              <w:jc w:val="center"/>
            </w:pPr>
            <w:r>
              <w:rPr>
                <w:rFonts w:asciiTheme="minorHAnsi" w:hAnsiTheme="minorHAnsi" w:cstheme="minorBidi"/>
                <w:sz w:val="22"/>
              </w:rPr>
              <w:br w:type="page"/>
            </w:r>
            <w:r w:rsidRPr="005C63B2">
              <w:t>1</w:t>
            </w:r>
          </w:p>
        </w:tc>
        <w:tc>
          <w:tcPr>
            <w:tcW w:w="3414" w:type="dxa"/>
            <w:vAlign w:val="center"/>
          </w:tcPr>
          <w:p w14:paraId="2A84AC90" w14:textId="2C2B31DB" w:rsidR="00A55C73" w:rsidRPr="005C63B2" w:rsidRDefault="00A55C73" w:rsidP="00F92D7D">
            <w:pPr>
              <w:pStyle w:val="Table"/>
              <w:jc w:val="center"/>
            </w:pPr>
            <w:r w:rsidRPr="005C63B2">
              <w:t>2</w:t>
            </w:r>
          </w:p>
        </w:tc>
        <w:tc>
          <w:tcPr>
            <w:tcW w:w="3260" w:type="dxa"/>
            <w:vAlign w:val="center"/>
          </w:tcPr>
          <w:p w14:paraId="3EDCE85B" w14:textId="10247A93" w:rsidR="00A55C73" w:rsidRPr="005C63B2" w:rsidRDefault="00A55C73" w:rsidP="00F92D7D">
            <w:pPr>
              <w:pStyle w:val="Table"/>
              <w:jc w:val="center"/>
            </w:pPr>
            <w:r w:rsidRPr="005C63B2">
              <w:t>3</w:t>
            </w:r>
          </w:p>
        </w:tc>
        <w:tc>
          <w:tcPr>
            <w:tcW w:w="1525" w:type="dxa"/>
            <w:vAlign w:val="center"/>
          </w:tcPr>
          <w:p w14:paraId="3BCAAEF2" w14:textId="627F0EF9" w:rsidR="00A55C73" w:rsidRPr="005C63B2" w:rsidRDefault="00A55C73" w:rsidP="00F92D7D">
            <w:pPr>
              <w:pStyle w:val="Table"/>
              <w:jc w:val="center"/>
            </w:pPr>
            <w:r w:rsidRPr="005C63B2">
              <w:t>4</w:t>
            </w:r>
          </w:p>
        </w:tc>
      </w:tr>
      <w:tr w:rsidR="00A55C73" w:rsidRPr="00F4529D" w14:paraId="73CBDA6B" w14:textId="77777777" w:rsidTr="00336E8B">
        <w:tc>
          <w:tcPr>
            <w:tcW w:w="1826" w:type="dxa"/>
          </w:tcPr>
          <w:p w14:paraId="314A055B" w14:textId="51B30414" w:rsidR="00A55C73" w:rsidRPr="00F4529D" w:rsidRDefault="00A55C73" w:rsidP="00F92D7D">
            <w:pPr>
              <w:pStyle w:val="Table"/>
            </w:pPr>
            <w:r w:rsidRPr="005C63B2">
              <w:t>Попытка забронировать столик на занятый период</w:t>
            </w:r>
          </w:p>
        </w:tc>
        <w:tc>
          <w:tcPr>
            <w:tcW w:w="3414" w:type="dxa"/>
          </w:tcPr>
          <w:p w14:paraId="5BB05CC3" w14:textId="77777777" w:rsidR="00A55C73" w:rsidRPr="005C63B2" w:rsidRDefault="00A55C73" w:rsidP="00F92D7D">
            <w:pPr>
              <w:pStyle w:val="Table"/>
            </w:pPr>
            <w:r w:rsidRPr="005C63B2">
              <w:t>1. Авторизоваться</w:t>
            </w:r>
          </w:p>
          <w:p w14:paraId="17E39B74" w14:textId="77777777" w:rsidR="00A55C73" w:rsidRPr="005C63B2" w:rsidRDefault="00A55C73" w:rsidP="00F92D7D">
            <w:pPr>
              <w:pStyle w:val="Table"/>
            </w:pPr>
            <w:r w:rsidRPr="005C63B2">
              <w:t>2. Перейти на страницу бронирования</w:t>
            </w:r>
          </w:p>
          <w:p w14:paraId="11CF793A" w14:textId="77777777" w:rsidR="00A55C73" w:rsidRPr="005C63B2" w:rsidRDefault="00A55C73" w:rsidP="00F92D7D">
            <w:pPr>
              <w:pStyle w:val="Table"/>
            </w:pPr>
            <w:r w:rsidRPr="005C63B2">
              <w:t>3. Нажать кнопку «Забронировать столик».</w:t>
            </w:r>
          </w:p>
          <w:p w14:paraId="5F6A4F81" w14:textId="77777777" w:rsidR="00A55C73" w:rsidRPr="005C63B2" w:rsidRDefault="00A55C73" w:rsidP="00F92D7D">
            <w:pPr>
              <w:pStyle w:val="Table"/>
            </w:pPr>
            <w:r w:rsidRPr="005C63B2">
              <w:t>4. В форме бронирования выбрать номер столика из выпадающего списка</w:t>
            </w:r>
          </w:p>
          <w:p w14:paraId="7FBC39AA" w14:textId="0C78F2DD" w:rsidR="00A55C73" w:rsidRPr="00F4529D" w:rsidRDefault="00A55C73" w:rsidP="00F92D7D">
            <w:pPr>
              <w:pStyle w:val="Table"/>
            </w:pPr>
            <w:r w:rsidRPr="005C63B2">
              <w:t>5. Выбрать дату начала и окончания бронирования, которые пересекаются с уже существующими бронированиями</w:t>
            </w:r>
          </w:p>
        </w:tc>
        <w:tc>
          <w:tcPr>
            <w:tcW w:w="3260" w:type="dxa"/>
          </w:tcPr>
          <w:p w14:paraId="1709CA73" w14:textId="77777777" w:rsidR="00A55C73" w:rsidRPr="005C63B2" w:rsidRDefault="00A55C73" w:rsidP="00F92D7D">
            <w:pPr>
              <w:pStyle w:val="Table"/>
            </w:pPr>
            <w:r w:rsidRPr="005C63B2">
              <w:t>Кнопка «Подтвердить бронирование» не активна</w:t>
            </w:r>
          </w:p>
          <w:p w14:paraId="72FD2524" w14:textId="6DA86029" w:rsidR="00A55C73" w:rsidRPr="00F4529D" w:rsidRDefault="00A55C73" w:rsidP="00F92D7D">
            <w:pPr>
              <w:pStyle w:val="Table"/>
            </w:pPr>
            <w:r w:rsidRPr="005C63B2">
              <w:t>Столики, занятые на указанный период, становятся неактивными для выбора</w:t>
            </w:r>
          </w:p>
        </w:tc>
        <w:tc>
          <w:tcPr>
            <w:tcW w:w="1525" w:type="dxa"/>
          </w:tcPr>
          <w:p w14:paraId="7486D5FA" w14:textId="6F7E028C" w:rsidR="00A55C73" w:rsidRPr="00F4529D" w:rsidRDefault="00A55C73" w:rsidP="00F92D7D">
            <w:pPr>
              <w:pStyle w:val="Table"/>
            </w:pPr>
            <w:r w:rsidRPr="005C63B2">
              <w:t>Успешно</w:t>
            </w:r>
          </w:p>
        </w:tc>
      </w:tr>
    </w:tbl>
    <w:p w14:paraId="6EB4731F" w14:textId="4183CE81" w:rsidR="000C38EC" w:rsidRPr="00F4529D" w:rsidRDefault="000C38EC" w:rsidP="00F92D7D">
      <w:pPr>
        <w:pStyle w:val="Main"/>
        <w:spacing w:before="240"/>
      </w:pPr>
      <w:r w:rsidRPr="00F4529D">
        <w:t>Таким образом, было проведено ручное тестирование интернет-сервиса по различным сценариям. Во всех ситуациях система работала корректно, обеспечивая правильную валидацию данных и отображение соответствующих уведомлений при некорректных действиях</w:t>
      </w:r>
      <w:r w:rsidR="00372F84">
        <w:t xml:space="preserve"> пользователя</w:t>
      </w:r>
      <w:r w:rsidRPr="00F4529D">
        <w:t>.</w:t>
      </w:r>
    </w:p>
    <w:p w14:paraId="1BB15324" w14:textId="6303FD8E" w:rsidR="000C38EC" w:rsidRPr="00F4529D" w:rsidRDefault="000C38EC" w:rsidP="00F92D7D">
      <w:pPr>
        <w:pStyle w:val="Header2"/>
      </w:pPr>
      <w:bookmarkStart w:id="101" w:name="_Toc72502131"/>
      <w:bookmarkStart w:id="102" w:name="_Toc168957579"/>
      <w:r w:rsidRPr="00F4529D">
        <w:t>4.2 Вывод</w:t>
      </w:r>
      <w:r w:rsidR="009927FE">
        <w:t>ы</w:t>
      </w:r>
      <w:r w:rsidRPr="00F4529D">
        <w:t xml:space="preserve"> по разделу</w:t>
      </w:r>
      <w:bookmarkEnd w:id="101"/>
      <w:bookmarkEnd w:id="102"/>
    </w:p>
    <w:p w14:paraId="1BFE7579" w14:textId="0AE52FBE" w:rsidR="00A55C73" w:rsidRDefault="00A55C73" w:rsidP="00F92D7D">
      <w:pPr>
        <w:pStyle w:val="Main"/>
        <w:tabs>
          <w:tab w:val="left" w:pos="2625"/>
        </w:tabs>
      </w:pPr>
      <w:r>
        <w:t>В данном разделе были представлены результаты негативного ручного тестирования различных страниц интернет-сервиса, включая страницы регистрации, входа, главной, профиля пользователя, бронирования столиков, корзины и административной панели. В процессе тестирования были проверены все формы, которые требуют заполнения и ввода</w:t>
      </w:r>
      <w:r w:rsidR="00F12E6E">
        <w:t xml:space="preserve"> пользовательских</w:t>
      </w:r>
      <w:r>
        <w:t xml:space="preserve"> данных.</w:t>
      </w:r>
    </w:p>
    <w:p w14:paraId="2C084743" w14:textId="2B6A23DA" w:rsidR="00A55C73" w:rsidRDefault="00A55C73" w:rsidP="00F92D7D">
      <w:pPr>
        <w:pStyle w:val="Main"/>
        <w:tabs>
          <w:tab w:val="left" w:pos="2625"/>
        </w:tabs>
      </w:pPr>
      <w:r>
        <w:t>Тестирование включало в себя демонстрацию различных сценариев некорректного использования программного средства со стороны пользователя, таких как неправильное заполнение полей, ввод неверных данных и неверные действия.</w:t>
      </w:r>
    </w:p>
    <w:p w14:paraId="36DA64A8" w14:textId="6AF0146A" w:rsidR="001F2210" w:rsidRDefault="00A55C73" w:rsidP="00F92D7D">
      <w:pPr>
        <w:pStyle w:val="Main"/>
        <w:tabs>
          <w:tab w:val="left" w:pos="2625"/>
        </w:tabs>
      </w:pPr>
      <w:r>
        <w:t>Целью этих тестов было выявление потенциальных проблем и уязвимостей в интернет-сервисе, а также минимизация вероятности возникновения исключительных ситуаций. Последующее исправление выявленных проблем и улучшение пользовательского опыта обеспечивают стабильную работу и корректное поведение сервиса при различных ошибках, что повышает его надежность и удовлетворение потребностей пользователей.</w:t>
      </w:r>
      <w:r w:rsidRPr="00F4529D">
        <w:t xml:space="preserve"> </w:t>
      </w:r>
      <w:r w:rsidR="001F2210" w:rsidRPr="00EE7C78">
        <w:rPr>
          <w:spacing w:val="-4"/>
        </w:rPr>
        <w:t xml:space="preserve">Важно отметить, что тестирование </w:t>
      </w:r>
      <w:r w:rsidR="001F2210">
        <w:rPr>
          <w:spacing w:val="-4"/>
        </w:rPr>
        <w:t>интернет-сервиса</w:t>
      </w:r>
      <w:r w:rsidR="001F2210" w:rsidRPr="00EE7C78">
        <w:rPr>
          <w:spacing w:val="-4"/>
        </w:rPr>
        <w:t xml:space="preserve"> выполнялось не только после завершения разработки, но и на протяжении всего процесса создания</w:t>
      </w:r>
      <w:r w:rsidR="001F2210">
        <w:rPr>
          <w:spacing w:val="-4"/>
        </w:rPr>
        <w:t xml:space="preserve"> как серверной, так и клиентской частей.</w:t>
      </w:r>
    </w:p>
    <w:p w14:paraId="19040B33" w14:textId="7F71BD38" w:rsidR="00F9139F" w:rsidRPr="00F4529D" w:rsidRDefault="00F9139F" w:rsidP="00F92D7D">
      <w:pPr>
        <w:pStyle w:val="Main"/>
        <w:tabs>
          <w:tab w:val="left" w:pos="2625"/>
        </w:tabs>
        <w:sectPr w:rsidR="00F9139F" w:rsidRPr="00F4529D" w:rsidSect="0025504F">
          <w:pgSz w:w="11906" w:h="16838"/>
          <w:pgMar w:top="1134" w:right="567" w:bottom="851" w:left="1304" w:header="709" w:footer="709" w:gutter="0"/>
          <w:cols w:space="708"/>
          <w:titlePg/>
          <w:docGrid w:linePitch="360"/>
        </w:sectPr>
      </w:pPr>
      <w:r w:rsidRPr="00F4529D">
        <w:br w:type="page"/>
      </w:r>
    </w:p>
    <w:bookmarkStart w:id="103" w:name="_Toc168957580"/>
    <w:p w14:paraId="4B2E6B75" w14:textId="2C2BBA31" w:rsidR="00F9139F" w:rsidRPr="00F4529D" w:rsidRDefault="00DF120B" w:rsidP="00F92D7D">
      <w:pPr>
        <w:pStyle w:val="Header"/>
      </w:pPr>
      <w:r w:rsidRPr="00F4529D">
        <w:rPr>
          <w:b w:val="0"/>
          <w:noProof/>
          <w:lang w:eastAsia="ru-RU"/>
        </w:rPr>
        <w:lastRenderedPageBreak/>
        <mc:AlternateContent>
          <mc:Choice Requires="wpg">
            <w:drawing>
              <wp:anchor distT="0" distB="0" distL="114300" distR="114300" simplePos="0" relativeHeight="251698176" behindDoc="0" locked="0" layoutInCell="1" allowOverlap="1" wp14:anchorId="5B9775F3" wp14:editId="57BB54A5">
                <wp:simplePos x="0" y="0"/>
                <wp:positionH relativeFrom="margin">
                  <wp:posOffset>-112423</wp:posOffset>
                </wp:positionH>
                <wp:positionV relativeFrom="margin">
                  <wp:posOffset>-508055</wp:posOffset>
                </wp:positionV>
                <wp:extent cx="6659880" cy="10259695"/>
                <wp:effectExtent l="0" t="0" r="26670" b="27305"/>
                <wp:wrapNone/>
                <wp:docPr id="329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29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16026" w14:textId="77777777" w:rsidR="00342AB0" w:rsidRDefault="00342AB0" w:rsidP="00F9139F">
                              <w:pPr>
                                <w:pStyle w:val="af6"/>
                                <w:jc w:val="center"/>
                              </w:pPr>
                            </w:p>
                          </w:txbxContent>
                        </wps:txbx>
                        <wps:bodyPr rot="0" vert="horz" wrap="square" lIns="12700" tIns="12700" rIns="12700" bIns="12700" anchor="t" anchorCtr="0" upright="1">
                          <a:noAutofit/>
                        </wps:bodyPr>
                      </wps:wsp>
                      <wps:wsp>
                        <wps:cNvPr id="330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2845F" w14:textId="77777777" w:rsidR="00342AB0" w:rsidRDefault="00342AB0" w:rsidP="00F9139F">
                              <w:pPr>
                                <w:pStyle w:val="af6"/>
                              </w:pPr>
                            </w:p>
                          </w:txbxContent>
                        </wps:txbx>
                        <wps:bodyPr rot="0" vert="horz" wrap="square" lIns="12700" tIns="12700" rIns="12700" bIns="12700" anchor="t" anchorCtr="0" upright="1">
                          <a:noAutofit/>
                        </wps:bodyPr>
                      </wps:wsp>
                      <wps:wsp>
                        <wps:cNvPr id="330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4D0004" w14:textId="77777777" w:rsidR="00342AB0" w:rsidRPr="00027633" w:rsidRDefault="00342AB0" w:rsidP="00F9139F">
                              <w:pPr>
                                <w:pStyle w:val="af6"/>
                                <w:jc w:val="center"/>
                                <w:rPr>
                                  <w:rFonts w:ascii="Times New Roman" w:hAnsi="Times New Roman"/>
                                  <w:i w:val="0"/>
                                  <w:lang w:val="ru-RU"/>
                                </w:rPr>
                              </w:pPr>
                              <w:r>
                                <w:rPr>
                                  <w:rFonts w:ascii="Times New Roman" w:hAnsi="Times New Roman"/>
                                  <w:i w:val="0"/>
                                  <w:lang w:val="ru-RU"/>
                                </w:rPr>
                                <w:t>ФИО</w:t>
                              </w:r>
                            </w:p>
                            <w:p w14:paraId="3C064237" w14:textId="77777777" w:rsidR="00342AB0" w:rsidRPr="0024446F" w:rsidRDefault="00342AB0" w:rsidP="00F9139F">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30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270AA1"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Подпись</w:t>
                              </w:r>
                            </w:p>
                            <w:p w14:paraId="0FCF9A62" w14:textId="77777777" w:rsidR="00342AB0" w:rsidRPr="0024446F" w:rsidRDefault="00342AB0" w:rsidP="00F9139F">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30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62578D"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Дата</w:t>
                              </w:r>
                            </w:p>
                            <w:p w14:paraId="19C58DAC" w14:textId="77777777" w:rsidR="00342AB0" w:rsidRPr="0024446F" w:rsidRDefault="00342AB0" w:rsidP="00F9139F">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30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D8C3F8" w14:textId="77777777" w:rsidR="00342AB0" w:rsidRPr="00027633" w:rsidRDefault="00342AB0" w:rsidP="00F9139F">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30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E2DBAE"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30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129334" w14:textId="77777777" w:rsidR="00342AB0" w:rsidRPr="0024446F" w:rsidRDefault="00342AB0" w:rsidP="00F9139F">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5</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DA60870" w14:textId="77777777" w:rsidR="00342AB0" w:rsidRPr="009005BC" w:rsidRDefault="00342AB0" w:rsidP="00F9139F"/>
                          </w:txbxContent>
                        </wps:txbx>
                        <wps:bodyPr rot="0" vert="horz" wrap="square" lIns="12700" tIns="12700" rIns="12700" bIns="12700" anchor="t" anchorCtr="0" upright="1">
                          <a:noAutofit/>
                        </wps:bodyPr>
                      </wps:wsp>
                      <wps:wsp>
                        <wps:cNvPr id="330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314" name="Group 77"/>
                        <wpg:cNvGrpSpPr>
                          <a:grpSpLocks/>
                        </wpg:cNvGrpSpPr>
                        <wpg:grpSpPr bwMode="auto">
                          <a:xfrm>
                            <a:off x="1144" y="14935"/>
                            <a:ext cx="2581" cy="240"/>
                            <a:chOff x="0" y="0"/>
                            <a:chExt cx="20590" cy="20000"/>
                          </a:xfrm>
                        </wpg:grpSpPr>
                        <wps:wsp>
                          <wps:cNvPr id="331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9E5C4C" w14:textId="77777777" w:rsidR="00342AB0" w:rsidRPr="00391803" w:rsidRDefault="00342AB0" w:rsidP="00F9139F">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31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479E83" w14:textId="224575A7" w:rsidR="00342AB0" w:rsidRPr="00AE44E8" w:rsidRDefault="00342AB0" w:rsidP="00F9139F">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317" name="Group 80"/>
                        <wpg:cNvGrpSpPr>
                          <a:grpSpLocks/>
                        </wpg:cNvGrpSpPr>
                        <wpg:grpSpPr bwMode="auto">
                          <a:xfrm>
                            <a:off x="1144" y="15204"/>
                            <a:ext cx="2507" cy="239"/>
                            <a:chOff x="0" y="0"/>
                            <a:chExt cx="19995" cy="20000"/>
                          </a:xfrm>
                        </wpg:grpSpPr>
                        <wps:wsp>
                          <wps:cNvPr id="331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98C555" w14:textId="77777777" w:rsidR="00342AB0" w:rsidRPr="00391803" w:rsidRDefault="00342AB0" w:rsidP="00F9139F">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31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71B21" w14:textId="78A1C684" w:rsidR="00342AB0" w:rsidRPr="00AE44E8" w:rsidRDefault="00342AB0" w:rsidP="00F9139F">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320" name="Group 83"/>
                        <wpg:cNvGrpSpPr>
                          <a:grpSpLocks/>
                        </wpg:cNvGrpSpPr>
                        <wpg:grpSpPr bwMode="auto">
                          <a:xfrm>
                            <a:off x="1144" y="15479"/>
                            <a:ext cx="2507" cy="239"/>
                            <a:chOff x="0" y="0"/>
                            <a:chExt cx="19999" cy="20000"/>
                          </a:xfrm>
                        </wpg:grpSpPr>
                        <wps:wsp>
                          <wps:cNvPr id="332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8A53D" w14:textId="77777777" w:rsidR="00342AB0" w:rsidRPr="004F5CE6" w:rsidRDefault="00342AB0" w:rsidP="00F9139F">
                                <w:pPr>
                                  <w:pStyle w:val="af8"/>
                                </w:pPr>
                              </w:p>
                            </w:txbxContent>
                          </wps:txbx>
                          <wps:bodyPr rot="0" vert="horz" wrap="square" lIns="12700" tIns="12700" rIns="12700" bIns="12700" anchor="t" anchorCtr="0" upright="1">
                            <a:noAutofit/>
                          </wps:bodyPr>
                        </wps:wsp>
                        <wps:wsp>
                          <wps:cNvPr id="332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2816B6" w14:textId="77777777" w:rsidR="00342AB0" w:rsidRPr="0007115C" w:rsidRDefault="00342AB0" w:rsidP="00F9139F"/>
                            </w:txbxContent>
                          </wps:txbx>
                          <wps:bodyPr rot="0" vert="horz" wrap="square" lIns="12700" tIns="12700" rIns="12700" bIns="12700" anchor="t" anchorCtr="0" upright="1">
                            <a:noAutofit/>
                          </wps:bodyPr>
                        </wps:wsp>
                      </wpg:grpSp>
                      <wpg:grpSp>
                        <wpg:cNvPr id="3323" name="Group 86"/>
                        <wpg:cNvGrpSpPr>
                          <a:grpSpLocks/>
                        </wpg:cNvGrpSpPr>
                        <wpg:grpSpPr bwMode="auto">
                          <a:xfrm>
                            <a:off x="1144" y="15746"/>
                            <a:ext cx="2507" cy="241"/>
                            <a:chOff x="0" y="0"/>
                            <a:chExt cx="20002" cy="20000"/>
                          </a:xfrm>
                        </wpg:grpSpPr>
                        <wps:wsp>
                          <wps:cNvPr id="332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C2035" w14:textId="77777777" w:rsidR="00342AB0" w:rsidRPr="00391803" w:rsidRDefault="00342AB0" w:rsidP="00F9139F">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32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C4DCC" w14:textId="77777777" w:rsidR="00342AB0" w:rsidRPr="00AE44E8" w:rsidRDefault="00342AB0" w:rsidP="00F9139F">
                                <w:pPr>
                                  <w:pStyle w:val="af8"/>
                                  <w:rPr>
                                    <w:rFonts w:ascii="Times New Roman" w:hAnsi="Times New Roman"/>
                                    <w:sz w:val="18"/>
                                    <w:lang w:val="ru-RU"/>
                                  </w:rPr>
                                </w:pPr>
                                <w:r w:rsidRPr="00AE44E8">
                                  <w:rPr>
                                    <w:rFonts w:ascii="Times New Roman" w:hAnsi="Times New Roman"/>
                                    <w:sz w:val="18"/>
                                    <w:lang w:val="ru-RU"/>
                                  </w:rPr>
                                  <w:t>Нистюк О.А.</w:t>
                                </w:r>
                              </w:p>
                              <w:p w14:paraId="23F15BF6" w14:textId="77777777" w:rsidR="00342AB0" w:rsidRPr="002B1720" w:rsidRDefault="00342AB0" w:rsidP="00F9139F">
                                <w:pPr>
                                  <w:pStyle w:val="af4"/>
                                </w:pPr>
                              </w:p>
                            </w:txbxContent>
                          </wps:txbx>
                          <wps:bodyPr rot="0" vert="horz" wrap="square" lIns="12700" tIns="12700" rIns="12700" bIns="12700" anchor="t" anchorCtr="0" upright="1">
                            <a:noAutofit/>
                          </wps:bodyPr>
                        </wps:wsp>
                      </wpg:grpSp>
                      <wpg:grpSp>
                        <wpg:cNvPr id="3326" name="Group 89"/>
                        <wpg:cNvGrpSpPr>
                          <a:grpSpLocks/>
                        </wpg:cNvGrpSpPr>
                        <wpg:grpSpPr bwMode="auto">
                          <a:xfrm>
                            <a:off x="1144" y="16014"/>
                            <a:ext cx="2524" cy="240"/>
                            <a:chOff x="0" y="0"/>
                            <a:chExt cx="20135" cy="20000"/>
                          </a:xfrm>
                        </wpg:grpSpPr>
                        <wps:wsp>
                          <wps:cNvPr id="332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619F77" w14:textId="77777777" w:rsidR="00342AB0" w:rsidRPr="005D4ABD" w:rsidRDefault="00342AB0" w:rsidP="00F9139F">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32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2F93CA" w14:textId="77777777" w:rsidR="00342AB0" w:rsidRPr="00AE44E8" w:rsidRDefault="00342AB0" w:rsidP="00F9139F">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2D457417" w14:textId="77777777" w:rsidR="00342AB0" w:rsidRPr="002B1720" w:rsidRDefault="00342AB0" w:rsidP="00F9139F">
                                <w:pPr>
                                  <w:pStyle w:val="af4"/>
                                </w:pPr>
                              </w:p>
                            </w:txbxContent>
                          </wps:txbx>
                          <wps:bodyPr rot="0" vert="horz" wrap="square" lIns="12700" tIns="12700" rIns="12700" bIns="12700" anchor="t" anchorCtr="0" upright="1">
                            <a:noAutofit/>
                          </wps:bodyPr>
                        </wps:wsp>
                      </wpg:grpSp>
                      <wps:wsp>
                        <wps:cNvPr id="332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8369AD" w14:textId="77777777" w:rsidR="00342AB0" w:rsidRPr="00027633" w:rsidRDefault="00342AB0" w:rsidP="00F9139F">
                              <w:pPr>
                                <w:pStyle w:val="af4"/>
                                <w:jc w:val="center"/>
                                <w:rPr>
                                  <w:rFonts w:ascii="Times New Roman" w:hAnsi="Times New Roman"/>
                                  <w:sz w:val="24"/>
                                  <w:lang w:val="ru-RU"/>
                                </w:rPr>
                              </w:pPr>
                              <w:r>
                                <w:rPr>
                                  <w:rFonts w:ascii="Times New Roman" w:hAnsi="Times New Roman"/>
                                  <w:sz w:val="24"/>
                                  <w:lang w:val="ru-RU"/>
                                </w:rPr>
                                <w:t>5 Руководство пользователя</w:t>
                              </w:r>
                            </w:p>
                          </w:txbxContent>
                        </wps:txbx>
                        <wps:bodyPr rot="0" vert="horz" wrap="square" lIns="12700" tIns="12700" rIns="12700" bIns="12700" anchor="ctr" anchorCtr="0" upright="1">
                          <a:noAutofit/>
                        </wps:bodyPr>
                      </wps:wsp>
                      <wps:wsp>
                        <wps:cNvPr id="333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10CA8D"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3879EB17" w14:textId="77777777" w:rsidR="00342AB0" w:rsidRPr="00C531AF" w:rsidRDefault="00342AB0" w:rsidP="00F9139F">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33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3C91A5" w14:textId="77777777" w:rsidR="00342AB0" w:rsidRPr="00027633" w:rsidRDefault="00342AB0" w:rsidP="00F9139F">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33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AC3AF1" w14:textId="31573F99" w:rsidR="00342AB0" w:rsidRPr="00027633" w:rsidRDefault="00342AB0" w:rsidP="00F9139F">
                              <w:pPr>
                                <w:pStyle w:val="af6"/>
                                <w:jc w:val="center"/>
                                <w:rPr>
                                  <w:rFonts w:ascii="Times New Roman" w:hAnsi="Times New Roman"/>
                                  <w:i w:val="0"/>
                                  <w:lang w:val="ru-RU"/>
                                </w:rPr>
                              </w:pPr>
                              <w:r>
                                <w:rPr>
                                  <w:rFonts w:ascii="Times New Roman" w:hAnsi="Times New Roman"/>
                                  <w:i w:val="0"/>
                                  <w:lang w:val="ru-RU"/>
                                </w:rPr>
                                <w:t>16</w:t>
                              </w:r>
                            </w:p>
                          </w:txbxContent>
                        </wps:txbx>
                        <wps:bodyPr rot="0" vert="horz" wrap="square" lIns="12700" tIns="12700" rIns="12700" bIns="12700" anchor="t" anchorCtr="0" upright="1">
                          <a:noAutofit/>
                        </wps:bodyPr>
                      </wps:wsp>
                      <wps:wsp>
                        <wps:cNvPr id="333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5DD46B" w14:textId="44305726" w:rsidR="00342AB0" w:rsidRPr="0024446F" w:rsidRDefault="00342AB0" w:rsidP="00F9139F">
                              <w:pPr>
                                <w:pStyle w:val="af4"/>
                                <w:jc w:val="center"/>
                                <w:rPr>
                                  <w:rFonts w:ascii="Times New Roman" w:hAnsi="Times New Roman"/>
                                  <w:sz w:val="24"/>
                                  <w:szCs w:val="18"/>
                                  <w:lang w:val="ru-RU"/>
                                </w:rPr>
                              </w:pPr>
                              <w:r w:rsidRPr="006166EF">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2AACE6E" w14:textId="77777777" w:rsidR="00342AB0" w:rsidRPr="000C5B2C" w:rsidRDefault="00342AB0" w:rsidP="00F9139F"/>
                            <w:p w14:paraId="4DBE4FB1" w14:textId="77777777" w:rsidR="00342AB0" w:rsidRPr="000C5B2C" w:rsidRDefault="00342AB0" w:rsidP="00F913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9775F3" id="_x0000_s1418" style="position:absolute;left:0;text-align:left;margin-left:-8.85pt;margin-top:-40pt;width:524.4pt;height:807.85pt;z-index:251698176;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">
                <v:rect id="Rectangle 54" o:spid="_x0000_s1419"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" filled="f" strokeweight="2pt"/>
                <v:line id="Line 56" o:spid="_x0000_s1420"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" strokeweight="2pt"/>
                <v:line id="Line 57" o:spid="_x0000_s1421"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" strokeweight="2pt"/>
                <v:line id="Line 58" o:spid="_x0000_s1422"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" strokeweight="2pt"/>
                <v:line id="Line 59" o:spid="_x0000_s1423"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" strokeweight="2pt"/>
                <v:line id="Line 60" o:spid="_x0000_s1424"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" strokeweight="2pt"/>
                <v:line id="Line 61" o:spid="_x0000_s1425"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" strokeweight="2pt"/>
                <v:line id="Line 62" o:spid="_x0000_s1426"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" strokeweight="1pt"/>
                <v:line id="Line 63" o:spid="_x0000_s1427"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" strokeweight="1pt"/>
                <v:rect id="Rectangle 64" o:spid="_x0000_s1428"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0216026" w14:textId="77777777" w:rsidR="00342AB0" w:rsidRDefault="00342AB0" w:rsidP="00F9139F">
                        <w:pPr>
                          <w:pStyle w:val="af6"/>
                          <w:jc w:val="center"/>
                        </w:pPr>
                      </w:p>
                    </w:txbxContent>
                  </v:textbox>
                </v:rect>
                <v:rect id="Rectangle 65" o:spid="_x0000_s142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B72845F" w14:textId="77777777" w:rsidR="00342AB0" w:rsidRDefault="00342AB0" w:rsidP="00F9139F">
                        <w:pPr>
                          <w:pStyle w:val="af6"/>
                        </w:pPr>
                      </w:p>
                    </w:txbxContent>
                  </v:textbox>
                </v:rect>
                <v:rect id="Rectangle 66" o:spid="_x0000_s143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" filled="f" stroked="f" strokeweight=".25pt">
                  <v:textbox inset="1pt,1pt,1pt,1pt">
                    <w:txbxContent>
                      <w:p w14:paraId="034D0004" w14:textId="77777777" w:rsidR="00342AB0" w:rsidRPr="00027633" w:rsidRDefault="00342AB0" w:rsidP="00F9139F">
                        <w:pPr>
                          <w:pStyle w:val="af6"/>
                          <w:jc w:val="center"/>
                          <w:rPr>
                            <w:rFonts w:ascii="Times New Roman" w:hAnsi="Times New Roman"/>
                            <w:i w:val="0"/>
                            <w:lang w:val="ru-RU"/>
                          </w:rPr>
                        </w:pPr>
                        <w:r>
                          <w:rPr>
                            <w:rFonts w:ascii="Times New Roman" w:hAnsi="Times New Roman"/>
                            <w:i w:val="0"/>
                            <w:lang w:val="ru-RU"/>
                          </w:rPr>
                          <w:t>ФИО</w:t>
                        </w:r>
                      </w:p>
                      <w:p w14:paraId="3C064237" w14:textId="77777777" w:rsidR="00342AB0" w:rsidRPr="0024446F" w:rsidRDefault="00342AB0" w:rsidP="00F9139F">
                        <w:pPr>
                          <w:pStyle w:val="af6"/>
                          <w:jc w:val="center"/>
                          <w:rPr>
                            <w:rFonts w:ascii="Times New Roman" w:hAnsi="Times New Roman"/>
                            <w:i w:val="0"/>
                            <w:iCs/>
                            <w:lang w:val="ru-RU"/>
                          </w:rPr>
                        </w:pPr>
                      </w:p>
                    </w:txbxContent>
                  </v:textbox>
                </v:rect>
                <v:rect id="Rectangle 67" o:spid="_x0000_s1431"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57270AA1"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Подпись</w:t>
                        </w:r>
                      </w:p>
                      <w:p w14:paraId="0FCF9A62" w14:textId="77777777" w:rsidR="00342AB0" w:rsidRPr="0024446F" w:rsidRDefault="00342AB0" w:rsidP="00F9139F">
                        <w:pPr>
                          <w:pStyle w:val="af6"/>
                          <w:jc w:val="center"/>
                          <w:rPr>
                            <w:rFonts w:ascii="Times New Roman" w:hAnsi="Times New Roman"/>
                            <w:i w:val="0"/>
                            <w:iCs/>
                          </w:rPr>
                        </w:pPr>
                      </w:p>
                    </w:txbxContent>
                  </v:textbox>
                </v:rect>
                <v:rect id="Rectangle 68" o:spid="_x0000_s143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2A62578D"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Дата</w:t>
                        </w:r>
                      </w:p>
                      <w:p w14:paraId="19C58DAC" w14:textId="77777777" w:rsidR="00342AB0" w:rsidRPr="0024446F" w:rsidRDefault="00342AB0" w:rsidP="00F9139F">
                        <w:pPr>
                          <w:pStyle w:val="af6"/>
                          <w:jc w:val="center"/>
                          <w:rPr>
                            <w:rFonts w:ascii="Times New Roman" w:hAnsi="Times New Roman"/>
                            <w:i w:val="0"/>
                            <w:iCs/>
                          </w:rPr>
                        </w:pPr>
                      </w:p>
                    </w:txbxContent>
                  </v:textbox>
                </v:rect>
                <v:rect id="Rectangle 69" o:spid="_x0000_s143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" filled="f" stroked="f" strokeweight=".25pt">
                  <v:textbox inset="1pt,1pt,1pt,1pt">
                    <w:txbxContent>
                      <w:p w14:paraId="4AD8C3F8" w14:textId="77777777" w:rsidR="00342AB0" w:rsidRPr="00027633" w:rsidRDefault="00342AB0" w:rsidP="00F9139F">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43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78E2DBAE" w14:textId="77777777" w:rsidR="00342AB0" w:rsidRPr="00027633" w:rsidRDefault="00342AB0" w:rsidP="00F9139F">
                        <w:pPr>
                          <w:pStyle w:val="af6"/>
                          <w:jc w:val="center"/>
                          <w:rPr>
                            <w:rFonts w:ascii="Times New Roman" w:hAnsi="Times New Roman"/>
                            <w:i w:val="0"/>
                          </w:rPr>
                        </w:pPr>
                        <w:r w:rsidRPr="00027633">
                          <w:rPr>
                            <w:rFonts w:ascii="Times New Roman" w:hAnsi="Times New Roman"/>
                            <w:i w:val="0"/>
                          </w:rPr>
                          <w:t>1</w:t>
                        </w:r>
                      </w:p>
                    </w:txbxContent>
                  </v:textbox>
                </v:rect>
                <v:rect id="Rectangle 71" o:spid="_x0000_s143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32129334" w14:textId="77777777" w:rsidR="00342AB0" w:rsidRPr="0024446F" w:rsidRDefault="00342AB0" w:rsidP="00F9139F">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5</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0DA60870" w14:textId="77777777" w:rsidR="00342AB0" w:rsidRPr="009005BC" w:rsidRDefault="00342AB0" w:rsidP="00F9139F"/>
                    </w:txbxContent>
                  </v:textbox>
                </v:rect>
                <v:line id="Line 72" o:spid="_x0000_s143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line id="Line 73" o:spid="_x0000_s143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" strokeweight="2pt"/>
                <v:line id="Line 74" o:spid="_x0000_s143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" strokeweight="1pt"/>
                <v:line id="Line 75" o:spid="_x0000_s143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" strokeweight="1pt"/>
                <v:line id="Line 76" o:spid="_x0000_s144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" strokeweight="1pt"/>
                <v:group id="Group 77" o:spid="_x0000_s1441"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">
                  <v:rect id="Rectangle 78" o:spid="_x0000_s14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59E5C4C" w14:textId="77777777" w:rsidR="00342AB0" w:rsidRPr="00391803" w:rsidRDefault="00342AB0" w:rsidP="00F9139F">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443"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17479E83" w14:textId="224575A7" w:rsidR="00342AB0" w:rsidRPr="00AE44E8" w:rsidRDefault="00342AB0" w:rsidP="00F9139F">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444"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">
                  <v:rect id="Rectangle 81" o:spid="_x0000_s14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" filled="f" stroked="f" strokeweight=".25pt">
                    <v:textbox inset="1pt,1pt,1pt,1pt">
                      <w:txbxContent>
                        <w:p w14:paraId="3198C555" w14:textId="77777777" w:rsidR="00342AB0" w:rsidRPr="00391803" w:rsidRDefault="00342AB0" w:rsidP="00F9139F">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446"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4CD71B21" w14:textId="78A1C684" w:rsidR="00342AB0" w:rsidRPr="00AE44E8" w:rsidRDefault="00342AB0" w:rsidP="00F9139F">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447"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">
                  <v:rect id="Rectangle 84" o:spid="_x0000_s14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" filled="f" stroked="f" strokeweight=".25pt">
                    <v:textbox inset="1pt,1pt,1pt,1pt">
                      <w:txbxContent>
                        <w:p w14:paraId="7338A53D" w14:textId="77777777" w:rsidR="00342AB0" w:rsidRPr="004F5CE6" w:rsidRDefault="00342AB0" w:rsidP="00F9139F">
                          <w:pPr>
                            <w:pStyle w:val="af8"/>
                          </w:pPr>
                        </w:p>
                      </w:txbxContent>
                    </v:textbox>
                  </v:rect>
                  <v:rect id="Rectangle 85" o:spid="_x0000_s14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" filled="f" stroked="f" strokeweight=".25pt">
                    <v:textbox inset="1pt,1pt,1pt,1pt">
                      <w:txbxContent>
                        <w:p w14:paraId="5F2816B6" w14:textId="77777777" w:rsidR="00342AB0" w:rsidRPr="0007115C" w:rsidRDefault="00342AB0" w:rsidP="00F9139F"/>
                      </w:txbxContent>
                    </v:textbox>
                  </v:rect>
                </v:group>
                <v:group id="Group 86" o:spid="_x0000_s1450"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">
                  <v:rect id="Rectangle 87" o:spid="_x0000_s14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" filled="f" stroked="f" strokeweight=".25pt">
                    <v:textbox inset="1pt,1pt,1pt,1pt">
                      <w:txbxContent>
                        <w:p w14:paraId="1FFC2035" w14:textId="77777777" w:rsidR="00342AB0" w:rsidRPr="00391803" w:rsidRDefault="00342AB0" w:rsidP="00F9139F">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452"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" filled="f" stroked="f" strokeweight=".25pt">
                    <v:textbox inset="1pt,1pt,1pt,1pt">
                      <w:txbxContent>
                        <w:p w14:paraId="266C4DCC" w14:textId="77777777" w:rsidR="00342AB0" w:rsidRPr="00AE44E8" w:rsidRDefault="00342AB0" w:rsidP="00F9139F">
                          <w:pPr>
                            <w:pStyle w:val="af8"/>
                            <w:rPr>
                              <w:rFonts w:ascii="Times New Roman" w:hAnsi="Times New Roman"/>
                              <w:sz w:val="18"/>
                              <w:lang w:val="ru-RU"/>
                            </w:rPr>
                          </w:pPr>
                          <w:r w:rsidRPr="00AE44E8">
                            <w:rPr>
                              <w:rFonts w:ascii="Times New Roman" w:hAnsi="Times New Roman"/>
                              <w:sz w:val="18"/>
                              <w:lang w:val="ru-RU"/>
                            </w:rPr>
                            <w:t>Нистюк О.А.</w:t>
                          </w:r>
                        </w:p>
                        <w:p w14:paraId="23F15BF6" w14:textId="77777777" w:rsidR="00342AB0" w:rsidRPr="002B1720" w:rsidRDefault="00342AB0" w:rsidP="00F9139F">
                          <w:pPr>
                            <w:pStyle w:val="af4"/>
                          </w:pPr>
                        </w:p>
                      </w:txbxContent>
                    </v:textbox>
                  </v:rect>
                </v:group>
                <v:group id="Group 89" o:spid="_x0000_s1453"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">
                  <v:rect id="Rectangle 90" o:spid="_x0000_s14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" filled="f" stroked="f" strokeweight=".25pt">
                    <v:textbox inset="1pt,1pt,1pt,1pt">
                      <w:txbxContent>
                        <w:p w14:paraId="7D619F77" w14:textId="77777777" w:rsidR="00342AB0" w:rsidRPr="005D4ABD" w:rsidRDefault="00342AB0" w:rsidP="00F9139F">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455"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" filled="f" stroked="f" strokeweight=".25pt">
                    <v:textbox inset="1pt,1pt,1pt,1pt">
                      <w:txbxContent>
                        <w:p w14:paraId="252F93CA" w14:textId="77777777" w:rsidR="00342AB0" w:rsidRPr="00AE44E8" w:rsidRDefault="00342AB0" w:rsidP="00F9139F">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2D457417" w14:textId="77777777" w:rsidR="00342AB0" w:rsidRPr="002B1720" w:rsidRDefault="00342AB0" w:rsidP="00F9139F">
                          <w:pPr>
                            <w:pStyle w:val="af4"/>
                          </w:pPr>
                        </w:p>
                      </w:txbxContent>
                    </v:textbox>
                  </v:rect>
                </v:group>
                <v:line id="Line 92" o:spid="_x0000_s1456"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" strokeweight="2pt"/>
                <v:rect id="Rectangle 93" o:spid="_x0000_s1457"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" filled="f" stroked="f" strokeweight=".25pt">
                  <v:textbox inset="1pt,1pt,1pt,1pt">
                    <w:txbxContent>
                      <w:p w14:paraId="5C8369AD" w14:textId="77777777" w:rsidR="00342AB0" w:rsidRPr="00027633" w:rsidRDefault="00342AB0" w:rsidP="00F9139F">
                        <w:pPr>
                          <w:pStyle w:val="af4"/>
                          <w:jc w:val="center"/>
                          <w:rPr>
                            <w:rFonts w:ascii="Times New Roman" w:hAnsi="Times New Roman"/>
                            <w:sz w:val="24"/>
                            <w:lang w:val="ru-RU"/>
                          </w:rPr>
                        </w:pPr>
                        <w:r>
                          <w:rPr>
                            <w:rFonts w:ascii="Times New Roman" w:hAnsi="Times New Roman"/>
                            <w:sz w:val="24"/>
                            <w:lang w:val="ru-RU"/>
                          </w:rPr>
                          <w:t>5 Руководство пользователя</w:t>
                        </w:r>
                      </w:p>
                    </w:txbxContent>
                  </v:textbox>
                </v:rect>
                <v:line id="Line 94" o:spid="_x0000_s1458"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" strokeweight="2pt"/>
                <v:line id="Line 95" o:spid="_x0000_s1459"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" strokeweight="2pt"/>
                <v:line id="Line 96" o:spid="_x0000_s1460"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" strokeweight="2pt"/>
                <v:rect id="Rectangle 97" o:spid="_x0000_s1461"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" filled="f" stroked="f" strokeweight=".25pt">
                  <v:textbox inset="1pt,1pt,1pt,1pt">
                    <w:txbxContent>
                      <w:p w14:paraId="5410CA8D"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3879EB17" w14:textId="77777777" w:rsidR="00342AB0" w:rsidRPr="00C531AF" w:rsidRDefault="00342AB0" w:rsidP="00F9139F">
                        <w:pPr>
                          <w:pStyle w:val="af6"/>
                          <w:jc w:val="center"/>
                          <w:rPr>
                            <w:rFonts w:ascii="Times New Roman" w:hAnsi="Times New Roman"/>
                            <w:lang w:val="ru-RU"/>
                          </w:rPr>
                        </w:pPr>
                      </w:p>
                    </w:txbxContent>
                  </v:textbox>
                </v:rect>
                <v:rect id="Rectangle 98" o:spid="_x0000_s1462"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" filled="f" stroked="f" strokeweight=".25pt">
                  <v:textbox inset="1pt,1pt,1pt,1pt">
                    <w:txbxContent>
                      <w:p w14:paraId="383C91A5" w14:textId="77777777" w:rsidR="00342AB0" w:rsidRPr="00027633" w:rsidRDefault="00342AB0" w:rsidP="00F9139F">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463"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" filled="f" stroked="f" strokeweight=".25pt">
                  <v:textbox inset="1pt,1pt,1pt,1pt">
                    <w:txbxContent>
                      <w:p w14:paraId="06AC3AF1" w14:textId="31573F99" w:rsidR="00342AB0" w:rsidRPr="00027633" w:rsidRDefault="00342AB0" w:rsidP="00F9139F">
                        <w:pPr>
                          <w:pStyle w:val="af6"/>
                          <w:jc w:val="center"/>
                          <w:rPr>
                            <w:rFonts w:ascii="Times New Roman" w:hAnsi="Times New Roman"/>
                            <w:i w:val="0"/>
                            <w:lang w:val="ru-RU"/>
                          </w:rPr>
                        </w:pPr>
                        <w:r>
                          <w:rPr>
                            <w:rFonts w:ascii="Times New Roman" w:hAnsi="Times New Roman"/>
                            <w:i w:val="0"/>
                            <w:lang w:val="ru-RU"/>
                          </w:rPr>
                          <w:t>16</w:t>
                        </w:r>
                      </w:p>
                    </w:txbxContent>
                  </v:textbox>
                </v:rect>
                <v:line id="Line 100" o:spid="_x0000_s1464"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" strokeweight="1pt"/>
                <v:line id="Line 101" o:spid="_x0000_s1465"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" strokeweight="1pt"/>
                <v:rect id="Rectangle 102" o:spid="_x0000_s1466"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" filled="f" stroked="f" strokeweight=".25pt">
                  <v:textbox inset="1pt,1pt,1pt,1pt">
                    <w:txbxContent>
                      <w:p w14:paraId="185DD46B" w14:textId="44305726" w:rsidR="00342AB0" w:rsidRPr="0024446F" w:rsidRDefault="00342AB0" w:rsidP="00F9139F">
                        <w:pPr>
                          <w:pStyle w:val="af4"/>
                          <w:jc w:val="center"/>
                          <w:rPr>
                            <w:rFonts w:ascii="Times New Roman" w:hAnsi="Times New Roman"/>
                            <w:sz w:val="24"/>
                            <w:szCs w:val="18"/>
                            <w:lang w:val="ru-RU"/>
                          </w:rPr>
                        </w:pPr>
                        <w:r w:rsidRPr="006166EF">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2AACE6E" w14:textId="77777777" w:rsidR="00342AB0" w:rsidRPr="000C5B2C" w:rsidRDefault="00342AB0" w:rsidP="00F9139F"/>
                      <w:p w14:paraId="4DBE4FB1" w14:textId="77777777" w:rsidR="00342AB0" w:rsidRPr="000C5B2C" w:rsidRDefault="00342AB0" w:rsidP="00F9139F"/>
                    </w:txbxContent>
                  </v:textbox>
                </v:rect>
                <w10:wrap anchorx="margin" anchory="margin"/>
              </v:group>
            </w:pict>
          </mc:Fallback>
        </mc:AlternateContent>
      </w:r>
      <w:r w:rsidR="00F9139F" w:rsidRPr="00F4529D">
        <w:t>5 Руководство пользователя</w:t>
      </w:r>
      <w:bookmarkEnd w:id="103"/>
    </w:p>
    <w:p w14:paraId="539BBC17" w14:textId="320697E1" w:rsidR="00336E8B" w:rsidRDefault="00336E8B" w:rsidP="00F92D7D">
      <w:pPr>
        <w:pStyle w:val="Main"/>
        <w:rPr>
          <w:szCs w:val="28"/>
          <w:lang w:eastAsia="be-BY"/>
        </w:rPr>
      </w:pPr>
      <w:r w:rsidRPr="00F4529D">
        <w:rPr>
          <w:szCs w:val="28"/>
          <w:lang w:eastAsia="be-BY"/>
        </w:rPr>
        <w:t>В данном разделе представлено подробное руководство по использованию интернет-сервиса для ролей «Гость», «</w:t>
      </w:r>
      <w:r w:rsidRPr="00F4529D">
        <w:rPr>
          <w:bCs/>
          <w:szCs w:val="28"/>
          <w:lang w:eastAsia="be-BY"/>
        </w:rPr>
        <w:t>Клиент</w:t>
      </w:r>
      <w:r w:rsidRPr="00F4529D">
        <w:rPr>
          <w:szCs w:val="28"/>
          <w:lang w:eastAsia="be-BY"/>
        </w:rPr>
        <w:t>», «Менеджер» и «</w:t>
      </w:r>
      <w:r w:rsidRPr="00F4529D">
        <w:rPr>
          <w:bCs/>
          <w:szCs w:val="28"/>
          <w:lang w:eastAsia="be-BY"/>
        </w:rPr>
        <w:t>Администратор</w:t>
      </w:r>
      <w:r w:rsidRPr="00F4529D">
        <w:rPr>
          <w:szCs w:val="28"/>
          <w:lang w:eastAsia="be-BY"/>
        </w:rPr>
        <w:t>».</w:t>
      </w:r>
    </w:p>
    <w:p w14:paraId="3AA87668" w14:textId="7EDFBF67" w:rsidR="00A55C73" w:rsidRPr="00F4529D" w:rsidRDefault="0040195A" w:rsidP="00F92D7D">
      <w:pPr>
        <w:pStyle w:val="Main"/>
        <w:rPr>
          <w:szCs w:val="28"/>
          <w:lang w:eastAsia="be-BY"/>
        </w:rPr>
      </w:pPr>
      <w:r w:rsidRPr="0040195A">
        <w:t>Скриншот работы интернет-сервиса</w:t>
      </w:r>
      <w:r w:rsidR="00A55C73" w:rsidRPr="00AB0FE5">
        <w:t xml:space="preserve"> представлен в приложении </w:t>
      </w:r>
      <w:r w:rsidR="00A55C73">
        <w:t>Е.</w:t>
      </w:r>
    </w:p>
    <w:p w14:paraId="188B99FF" w14:textId="6ECE185A" w:rsidR="00336E8B" w:rsidRPr="00F4529D" w:rsidRDefault="00336E8B" w:rsidP="00F92D7D">
      <w:pPr>
        <w:pStyle w:val="Header2"/>
        <w:rPr>
          <w:szCs w:val="28"/>
          <w:lang w:eastAsia="be-BY"/>
        </w:rPr>
      </w:pPr>
      <w:bookmarkStart w:id="104" w:name="_Toc72502133"/>
      <w:bookmarkStart w:id="105" w:name="_Toc168957581"/>
      <w:r w:rsidRPr="00F4529D">
        <w:t>5.1 Роль «Гость»</w:t>
      </w:r>
      <w:bookmarkEnd w:id="104"/>
      <w:bookmarkEnd w:id="105"/>
    </w:p>
    <w:p w14:paraId="3E9F84BC" w14:textId="7B2D2C3D" w:rsidR="00336E8B" w:rsidRPr="00F4529D" w:rsidRDefault="00336E8B" w:rsidP="00F92D7D">
      <w:pPr>
        <w:pStyle w:val="Main"/>
        <w:rPr>
          <w:lang w:eastAsia="be-BY"/>
        </w:rPr>
      </w:pPr>
      <w:r w:rsidRPr="00F4529D">
        <w:rPr>
          <w:lang w:eastAsia="be-BY"/>
        </w:rPr>
        <w:t>При запуске интернет-сервиса неавторизованный пользователь попадает на главную страницу приложения. Как и у большинства других страниц, сверху досту</w:t>
      </w:r>
      <w:r w:rsidR="000A77B9">
        <w:rPr>
          <w:lang w:eastAsia="be-BY"/>
        </w:rPr>
        <w:t>п</w:t>
      </w:r>
      <w:r w:rsidRPr="00F4529D">
        <w:rPr>
          <w:lang w:eastAsia="be-BY"/>
        </w:rPr>
        <w:t>на шапка с навигационной па</w:t>
      </w:r>
      <w:r w:rsidR="000E541E" w:rsidRPr="00F4529D">
        <w:rPr>
          <w:lang w:eastAsia="be-BY"/>
        </w:rPr>
        <w:t>нелью для перехода на страницы «Главная», «Меню», «Бронирование», «Контакты» и «</w:t>
      </w:r>
      <w:r w:rsidRPr="00F4529D">
        <w:rPr>
          <w:lang w:eastAsia="be-BY"/>
        </w:rPr>
        <w:t>О нас</w:t>
      </w:r>
      <w:r w:rsidR="000E541E" w:rsidRPr="00F4529D">
        <w:rPr>
          <w:lang w:eastAsia="be-BY"/>
        </w:rPr>
        <w:t>»</w:t>
      </w:r>
      <w:r w:rsidRPr="00F4529D">
        <w:rPr>
          <w:lang w:eastAsia="be-BY"/>
        </w:rPr>
        <w:t xml:space="preserve">. Также имеется кнопка для перехода на страницу корзины. В шапке </w:t>
      </w:r>
      <w:r w:rsidR="00AF0433">
        <w:rPr>
          <w:lang w:eastAsia="be-BY"/>
        </w:rPr>
        <w:t>страницы</w:t>
      </w:r>
      <w:r w:rsidRPr="00F4529D">
        <w:rPr>
          <w:lang w:eastAsia="be-BY"/>
        </w:rPr>
        <w:t xml:space="preserve"> также находятся кнопки для регистрации и входа. Главная страница приложения представлена на рисунке 5.1.</w:t>
      </w:r>
    </w:p>
    <w:p w14:paraId="08B3E383" w14:textId="130D4F6E" w:rsidR="00336E8B" w:rsidRPr="00F4529D" w:rsidRDefault="00942F97" w:rsidP="00F92D7D">
      <w:pPr>
        <w:pStyle w:val="Image"/>
        <w:rPr>
          <w:lang w:eastAsia="be-BY"/>
        </w:rPr>
      </w:pPr>
      <w:r w:rsidRPr="00F4529D">
        <w:rPr>
          <w:noProof/>
          <w:lang w:eastAsia="ru-RU"/>
        </w:rPr>
        <w:drawing>
          <wp:inline distT="0" distB="0" distL="0" distR="0" wp14:anchorId="04D0EB24" wp14:editId="74E4D18B">
            <wp:extent cx="5220000" cy="2533314"/>
            <wp:effectExtent l="19050" t="19050" r="19050" b="19685"/>
            <wp:docPr id="1" name="Рисунок 1" descr="C:\Users\Kirill\AppData\Local\Microsoft\Windows\INetCache\Content.Word\gue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irill\AppData\Local\Microsoft\Windows\INetCache\Content.Word\guest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20000" cy="2533314"/>
                    </a:xfrm>
                    <a:prstGeom prst="rect">
                      <a:avLst/>
                    </a:prstGeom>
                    <a:noFill/>
                    <a:ln>
                      <a:solidFill>
                        <a:schemeClr val="tx1"/>
                      </a:solidFill>
                    </a:ln>
                  </pic:spPr>
                </pic:pic>
              </a:graphicData>
            </a:graphic>
          </wp:inline>
        </w:drawing>
      </w:r>
    </w:p>
    <w:p w14:paraId="42DBDE60" w14:textId="2CE3924F" w:rsidR="00336E8B" w:rsidRPr="00F4529D" w:rsidRDefault="00336E8B" w:rsidP="00F92D7D">
      <w:pPr>
        <w:pStyle w:val="ImageText"/>
        <w:rPr>
          <w:lang w:eastAsia="be-BY"/>
        </w:rPr>
      </w:pPr>
      <w:r w:rsidRPr="00F4529D">
        <w:rPr>
          <w:lang w:eastAsia="be-BY"/>
        </w:rPr>
        <w:t>Рисунок 5.1 – Главная страница приложения</w:t>
      </w:r>
    </w:p>
    <w:p w14:paraId="2EE1364B" w14:textId="699E9AE9" w:rsidR="00E13652" w:rsidRDefault="00336E8B" w:rsidP="00F92D7D">
      <w:pPr>
        <w:pStyle w:val="Main"/>
        <w:rPr>
          <w:lang w:eastAsia="be-BY"/>
        </w:rPr>
      </w:pPr>
      <w:r w:rsidRPr="00F4529D">
        <w:rPr>
          <w:lang w:eastAsia="be-BY"/>
        </w:rPr>
        <w:t>На самой главной странице представлено небольшое вступительное описание ресторана</w:t>
      </w:r>
      <w:r w:rsidR="00A55C73">
        <w:rPr>
          <w:lang w:eastAsia="be-BY"/>
        </w:rPr>
        <w:t>, а также ссылка на меню ресторана</w:t>
      </w:r>
      <w:r w:rsidRPr="00F4529D">
        <w:rPr>
          <w:lang w:eastAsia="be-BY"/>
        </w:rPr>
        <w:t>. Ниже располагается интерактивная галерея ресторана</w:t>
      </w:r>
      <w:r w:rsidR="00A55C73">
        <w:rPr>
          <w:lang w:eastAsia="be-BY"/>
        </w:rPr>
        <w:t>, которая с течением времени будет автоматически сменять слайды</w:t>
      </w:r>
      <w:r w:rsidR="00E13652">
        <w:rPr>
          <w:lang w:eastAsia="be-BY"/>
        </w:rPr>
        <w:t>.</w:t>
      </w:r>
      <w:r w:rsidR="00E13652" w:rsidRPr="00E13652">
        <w:rPr>
          <w:lang w:eastAsia="be-BY"/>
        </w:rPr>
        <w:t xml:space="preserve"> </w:t>
      </w:r>
      <w:r w:rsidR="00E13652">
        <w:rPr>
          <w:lang w:eastAsia="be-BY"/>
        </w:rPr>
        <w:t>Кроме этого, каждая страница оснащена специальной вспомогательной кнопкой для ускоренного прокручивания экрана к верху документа, это помогает пользователям при работе с большими объемами данных, размещенных на одной странице, а также улучшает общее качество использования интернет-сервиса.</w:t>
      </w:r>
    </w:p>
    <w:p w14:paraId="274C5ECB" w14:textId="77777777" w:rsidR="00B22F5A" w:rsidRDefault="00E13652" w:rsidP="00F92D7D">
      <w:pPr>
        <w:pStyle w:val="Main"/>
        <w:rPr>
          <w:lang w:eastAsia="be-BY"/>
        </w:rPr>
      </w:pPr>
      <w:r>
        <w:rPr>
          <w:lang w:eastAsia="be-BY"/>
        </w:rPr>
        <w:t>В</w:t>
      </w:r>
      <w:r w:rsidR="00336E8B" w:rsidRPr="00F4529D">
        <w:rPr>
          <w:lang w:eastAsia="be-BY"/>
        </w:rPr>
        <w:t xml:space="preserve"> самом низу </w:t>
      </w:r>
      <w:r w:rsidR="006A7162">
        <w:rPr>
          <w:lang w:eastAsia="be-BY"/>
        </w:rPr>
        <w:t>располагается</w:t>
      </w:r>
      <w:r w:rsidR="00336E8B" w:rsidRPr="00F4529D">
        <w:rPr>
          <w:lang w:eastAsia="be-BY"/>
        </w:rPr>
        <w:t xml:space="preserve"> раздел с отзывами, где неавторизованный пользователь может прочитать существующие отзывы о</w:t>
      </w:r>
      <w:r w:rsidR="006A7162">
        <w:rPr>
          <w:lang w:eastAsia="be-BY"/>
        </w:rPr>
        <w:t xml:space="preserve"> сервисе</w:t>
      </w:r>
      <w:r w:rsidR="00336E8B" w:rsidRPr="00F4529D">
        <w:rPr>
          <w:lang w:eastAsia="be-BY"/>
        </w:rPr>
        <w:t xml:space="preserve"> рест</w:t>
      </w:r>
      <w:r w:rsidR="006A7162">
        <w:rPr>
          <w:lang w:eastAsia="be-BY"/>
        </w:rPr>
        <w:t>орана.</w:t>
      </w:r>
    </w:p>
    <w:p w14:paraId="253CD367" w14:textId="444BB430" w:rsidR="00942F97" w:rsidRPr="00F4529D" w:rsidRDefault="00942F97" w:rsidP="00F92D7D">
      <w:pPr>
        <w:pStyle w:val="Main"/>
        <w:rPr>
          <w:szCs w:val="28"/>
          <w:lang w:eastAsia="be-BY"/>
        </w:rPr>
      </w:pPr>
      <w:r w:rsidRPr="00F4529D">
        <w:rPr>
          <w:szCs w:val="28"/>
          <w:lang w:eastAsia="be-BY"/>
        </w:rPr>
        <w:br w:type="page"/>
      </w:r>
    </w:p>
    <w:p w14:paraId="07EED920" w14:textId="0CB128E5" w:rsidR="00336E8B" w:rsidRPr="00F4529D" w:rsidRDefault="00336E8B" w:rsidP="00F92D7D">
      <w:pPr>
        <w:pStyle w:val="Main"/>
        <w:rPr>
          <w:szCs w:val="28"/>
          <w:lang w:eastAsia="be-BY"/>
        </w:rPr>
      </w:pPr>
      <w:r w:rsidRPr="00F4529D">
        <w:rPr>
          <w:szCs w:val="28"/>
          <w:lang w:eastAsia="be-BY"/>
        </w:rPr>
        <w:lastRenderedPageBreak/>
        <w:t>Если отзывов нет, отображается соо</w:t>
      </w:r>
      <w:r w:rsidR="000E541E" w:rsidRPr="00F4529D">
        <w:rPr>
          <w:szCs w:val="28"/>
          <w:lang w:eastAsia="be-BY"/>
        </w:rPr>
        <w:t>бщение: «</w:t>
      </w:r>
      <w:r w:rsidRPr="00F4529D">
        <w:rPr>
          <w:szCs w:val="28"/>
          <w:lang w:eastAsia="be-BY"/>
        </w:rPr>
        <w:t>От</w:t>
      </w:r>
      <w:r w:rsidR="000E541E" w:rsidRPr="00F4529D">
        <w:rPr>
          <w:szCs w:val="28"/>
          <w:lang w:eastAsia="be-BY"/>
        </w:rPr>
        <w:t>зывов пока нет, будьте первыми!»</w:t>
      </w:r>
      <w:r w:rsidRPr="00F4529D">
        <w:rPr>
          <w:szCs w:val="28"/>
          <w:lang w:eastAsia="be-BY"/>
        </w:rPr>
        <w:t>. Раздел с отзывами представлен на рисунке 5.2.</w:t>
      </w:r>
    </w:p>
    <w:p w14:paraId="710C68B4" w14:textId="7A3D6D50" w:rsidR="00336E8B" w:rsidRPr="00F4529D" w:rsidRDefault="00E13652" w:rsidP="00F92D7D">
      <w:pPr>
        <w:pStyle w:val="Image"/>
        <w:rPr>
          <w:lang w:eastAsia="be-BY"/>
        </w:rPr>
      </w:pPr>
      <w:r>
        <w:rPr>
          <w:noProof/>
          <w:lang w:eastAsia="ru-RU"/>
        </w:rPr>
        <w:drawing>
          <wp:inline distT="0" distB="0" distL="0" distR="0" wp14:anchorId="219783AF" wp14:editId="02FDB71C">
            <wp:extent cx="5794408" cy="3120731"/>
            <wp:effectExtent l="19050" t="19050" r="15875" b="22860"/>
            <wp:docPr id="39" name="Рисунок 39" descr="gues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uest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48930" cy="3150095"/>
                    </a:xfrm>
                    <a:prstGeom prst="rect">
                      <a:avLst/>
                    </a:prstGeom>
                    <a:noFill/>
                    <a:ln>
                      <a:solidFill>
                        <a:schemeClr val="tx1"/>
                      </a:solidFill>
                    </a:ln>
                  </pic:spPr>
                </pic:pic>
              </a:graphicData>
            </a:graphic>
          </wp:inline>
        </w:drawing>
      </w:r>
    </w:p>
    <w:p w14:paraId="69A3874B" w14:textId="41CD7F95" w:rsidR="00336E8B" w:rsidRPr="00F4529D" w:rsidRDefault="00336E8B" w:rsidP="00F92D7D">
      <w:pPr>
        <w:pStyle w:val="ImageText"/>
        <w:rPr>
          <w:lang w:eastAsia="be-BY"/>
        </w:rPr>
      </w:pPr>
      <w:r w:rsidRPr="00F4529D">
        <w:rPr>
          <w:lang w:eastAsia="be-BY"/>
        </w:rPr>
        <w:t>Рисунок 5.2 – Раздел с отзывами</w:t>
      </w:r>
    </w:p>
    <w:p w14:paraId="576481B9" w14:textId="77777777" w:rsidR="00F45CCC" w:rsidRDefault="00336E8B" w:rsidP="00F92D7D">
      <w:pPr>
        <w:pStyle w:val="Main"/>
        <w:rPr>
          <w:lang w:eastAsia="be-BY"/>
        </w:rPr>
      </w:pPr>
      <w:r w:rsidRPr="00F4529D">
        <w:rPr>
          <w:lang w:eastAsia="be-BY"/>
        </w:rPr>
        <w:t>Перейдя на страницу меню через навигационную панель, пользователь увидит список категорий и поле для поиска блюд по названию, а так</w:t>
      </w:r>
      <w:r w:rsidR="000E541E" w:rsidRPr="00F4529D">
        <w:rPr>
          <w:lang w:eastAsia="be-BY"/>
        </w:rPr>
        <w:t>же сообщение: «</w:t>
      </w:r>
      <w:r w:rsidRPr="00F4529D">
        <w:rPr>
          <w:lang w:eastAsia="be-BY"/>
        </w:rPr>
        <w:t>Для того чтобы просмотреть меню, выбери</w:t>
      </w:r>
      <w:r w:rsidR="000E541E" w:rsidRPr="00F4529D">
        <w:rPr>
          <w:lang w:eastAsia="be-BY"/>
        </w:rPr>
        <w:t>те категорию или введите запрос»</w:t>
      </w:r>
      <w:r w:rsidR="00F45CCC">
        <w:rPr>
          <w:lang w:eastAsia="be-BY"/>
        </w:rPr>
        <w:t>.</w:t>
      </w:r>
    </w:p>
    <w:p w14:paraId="418A37BD" w14:textId="5B794BF9" w:rsidR="00336E8B" w:rsidRPr="00F4529D" w:rsidRDefault="00336E8B" w:rsidP="00F92D7D">
      <w:pPr>
        <w:pStyle w:val="Main"/>
        <w:rPr>
          <w:lang w:eastAsia="be-BY"/>
        </w:rPr>
      </w:pPr>
      <w:r w:rsidRPr="00F4529D">
        <w:rPr>
          <w:lang w:eastAsia="be-BY"/>
        </w:rPr>
        <w:t>Страница меню представлена на рисунке 5.3.</w:t>
      </w:r>
    </w:p>
    <w:p w14:paraId="6E893249" w14:textId="1B59EEBF" w:rsidR="00336E8B" w:rsidRPr="00F4529D" w:rsidRDefault="00942F97" w:rsidP="00F92D7D">
      <w:pPr>
        <w:pStyle w:val="Image"/>
        <w:rPr>
          <w:lang w:eastAsia="be-BY"/>
        </w:rPr>
      </w:pPr>
      <w:r w:rsidRPr="00F4529D">
        <w:rPr>
          <w:noProof/>
          <w:lang w:eastAsia="ru-RU"/>
        </w:rPr>
        <w:drawing>
          <wp:inline distT="0" distB="0" distL="0" distR="0" wp14:anchorId="376B0B78" wp14:editId="45C74B23">
            <wp:extent cx="5823284" cy="3342049"/>
            <wp:effectExtent l="19050" t="19050" r="25400" b="10795"/>
            <wp:docPr id="6" name="Рисунок 6" descr="C:\Users\Kirill\AppData\Local\Microsoft\Windows\INetCache\Content.Word\gues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irill\AppData\Local\Microsoft\Windows\INetCache\Content.Word\guest3.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43152" cy="3353452"/>
                    </a:xfrm>
                    <a:prstGeom prst="rect">
                      <a:avLst/>
                    </a:prstGeom>
                    <a:noFill/>
                    <a:ln>
                      <a:solidFill>
                        <a:schemeClr val="tx1"/>
                      </a:solidFill>
                    </a:ln>
                  </pic:spPr>
                </pic:pic>
              </a:graphicData>
            </a:graphic>
          </wp:inline>
        </w:drawing>
      </w:r>
    </w:p>
    <w:p w14:paraId="61C9A0C7" w14:textId="5A3FB1A0" w:rsidR="00336E8B" w:rsidRPr="00F4529D" w:rsidRDefault="00336E8B" w:rsidP="00F92D7D">
      <w:pPr>
        <w:pStyle w:val="ImageText"/>
        <w:rPr>
          <w:lang w:eastAsia="be-BY"/>
        </w:rPr>
      </w:pPr>
      <w:r w:rsidRPr="00F4529D">
        <w:rPr>
          <w:lang w:eastAsia="be-BY"/>
        </w:rPr>
        <w:t>Рисунок 5.3</w:t>
      </w:r>
      <w:r w:rsidR="005469B1" w:rsidRPr="00F4529D">
        <w:rPr>
          <w:lang w:eastAsia="be-BY"/>
        </w:rPr>
        <w:t xml:space="preserve"> – Страница меню</w:t>
      </w:r>
    </w:p>
    <w:p w14:paraId="37239BC9" w14:textId="77777777" w:rsidR="00F45CCC" w:rsidRDefault="00F45CCC" w:rsidP="00F92D7D">
      <w:pPr>
        <w:pStyle w:val="Main"/>
        <w:rPr>
          <w:lang w:eastAsia="be-BY"/>
        </w:rPr>
      </w:pPr>
      <w:r w:rsidRPr="00F4529D">
        <w:rPr>
          <w:lang w:eastAsia="be-BY"/>
        </w:rPr>
        <w:t>Выбрав категорию в списке, отобразится список блюд из этой категории.</w:t>
      </w:r>
    </w:p>
    <w:p w14:paraId="18B86F22" w14:textId="71A47484" w:rsidR="00F45CCC" w:rsidRDefault="00F45CCC" w:rsidP="00F92D7D">
      <w:pPr>
        <w:pStyle w:val="Main"/>
        <w:rPr>
          <w:lang w:eastAsia="be-BY"/>
        </w:rPr>
      </w:pPr>
      <w:r w:rsidRPr="00F4529D">
        <w:rPr>
          <w:lang w:eastAsia="be-BY"/>
        </w:rPr>
        <w:lastRenderedPageBreak/>
        <w:t xml:space="preserve">Над этим списком появятся выпадающие списки для выбора поля и порядка сортировки (по убыванию или по возрастанию). Введя поисковый запрос, отобразится список блюд, названия которых соответствуют запросу, с аналогичным функционалом сортировки. Каждое блюдо отображает свое название, изображение, описание, вес и цену. При нажатии на кнопку «Добавить в корзину», порция этого блюда будет добавлена в корзину. </w:t>
      </w:r>
      <w:r w:rsidR="00336E8B" w:rsidRPr="00F4529D">
        <w:rPr>
          <w:lang w:eastAsia="be-BY"/>
        </w:rPr>
        <w:t>Неавторизованный пользователь может перейти на страницу бронирования, на которой будет отображен специальный компонент с тр</w:t>
      </w:r>
      <w:r w:rsidR="009927FE">
        <w:rPr>
          <w:lang w:eastAsia="be-BY"/>
        </w:rPr>
        <w:t>е</w:t>
      </w:r>
      <w:r w:rsidR="00336E8B" w:rsidRPr="00F4529D">
        <w:rPr>
          <w:lang w:eastAsia="be-BY"/>
        </w:rPr>
        <w:t>хмерной моделью ресторана. Модель можно осмотреть</w:t>
      </w:r>
      <w:r w:rsidR="000E541E" w:rsidRPr="00F4529D">
        <w:rPr>
          <w:lang w:eastAsia="be-BY"/>
        </w:rPr>
        <w:t>, однако при нажатии на кнопку «Забронировать столик»</w:t>
      </w:r>
      <w:r w:rsidR="00336E8B" w:rsidRPr="00F4529D">
        <w:rPr>
          <w:lang w:eastAsia="be-BY"/>
        </w:rPr>
        <w:t xml:space="preserve"> появится уведомление: «Вы не сможете забронировать столик, п</w:t>
      </w:r>
      <w:r>
        <w:rPr>
          <w:lang w:eastAsia="be-BY"/>
        </w:rPr>
        <w:t>ока не зарегистрируетесь».</w:t>
      </w:r>
    </w:p>
    <w:p w14:paraId="0F29DE0B" w14:textId="649A90F8" w:rsidR="00336E8B" w:rsidRPr="00F4529D" w:rsidRDefault="00336E8B" w:rsidP="00F92D7D">
      <w:pPr>
        <w:pStyle w:val="Main"/>
        <w:rPr>
          <w:lang w:eastAsia="be-BY"/>
        </w:rPr>
      </w:pPr>
      <w:r w:rsidRPr="00F4529D">
        <w:rPr>
          <w:lang w:eastAsia="be-BY"/>
        </w:rPr>
        <w:t>Данная страница представлена на рисунке 5.4.</w:t>
      </w:r>
    </w:p>
    <w:p w14:paraId="5438071D" w14:textId="5594ACCE" w:rsidR="00336E8B" w:rsidRPr="00F4529D" w:rsidRDefault="00942F97" w:rsidP="00F92D7D">
      <w:pPr>
        <w:pStyle w:val="Image"/>
        <w:rPr>
          <w:lang w:eastAsia="be-BY"/>
        </w:rPr>
      </w:pPr>
      <w:r w:rsidRPr="00F4529D">
        <w:rPr>
          <w:noProof/>
          <w:lang w:eastAsia="ru-RU"/>
        </w:rPr>
        <w:drawing>
          <wp:inline distT="0" distB="0" distL="0" distR="0" wp14:anchorId="6428C3C4" wp14:editId="3B031A29">
            <wp:extent cx="5812342" cy="2656572"/>
            <wp:effectExtent l="19050" t="19050" r="17145" b="10795"/>
            <wp:docPr id="7" name="Рисунок 7" descr="C:\Users\Kirill\AppData\Local\Microsoft\Windows\INetCache\Content.Word\guest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Kirill\AppData\Local\Microsoft\Windows\INetCache\Content.Word\guest4.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894304" cy="2694033"/>
                    </a:xfrm>
                    <a:prstGeom prst="rect">
                      <a:avLst/>
                    </a:prstGeom>
                    <a:noFill/>
                    <a:ln>
                      <a:solidFill>
                        <a:schemeClr val="tx1"/>
                      </a:solidFill>
                    </a:ln>
                  </pic:spPr>
                </pic:pic>
              </a:graphicData>
            </a:graphic>
          </wp:inline>
        </w:drawing>
      </w:r>
    </w:p>
    <w:p w14:paraId="35BDA8BA" w14:textId="68449C1D" w:rsidR="00336E8B" w:rsidRPr="00F4529D" w:rsidRDefault="00336E8B" w:rsidP="00F92D7D">
      <w:pPr>
        <w:pStyle w:val="ImageText"/>
        <w:rPr>
          <w:lang w:eastAsia="be-BY"/>
        </w:rPr>
      </w:pPr>
      <w:r w:rsidRPr="00F4529D">
        <w:rPr>
          <w:lang w:eastAsia="be-BY"/>
        </w:rPr>
        <w:t>Рисунок 5.4 – Страница бронирования</w:t>
      </w:r>
    </w:p>
    <w:p w14:paraId="77F8DF89" w14:textId="13BD3148" w:rsidR="0089159C" w:rsidRDefault="00336E8B" w:rsidP="00F92D7D">
      <w:pPr>
        <w:pStyle w:val="Main"/>
        <w:rPr>
          <w:lang w:eastAsia="be-BY"/>
        </w:rPr>
      </w:pPr>
      <w:r w:rsidRPr="00F4529D">
        <w:rPr>
          <w:lang w:eastAsia="be-BY"/>
        </w:rPr>
        <w:t>На странице контактов пользователь может увидеть контактную информацию рестора</w:t>
      </w:r>
      <w:r w:rsidR="000E541E" w:rsidRPr="00F4529D">
        <w:rPr>
          <w:lang w:eastAsia="be-BY"/>
        </w:rPr>
        <w:t>на</w:t>
      </w:r>
      <w:r w:rsidR="0089159C" w:rsidRPr="0089159C">
        <w:rPr>
          <w:lang w:eastAsia="be-BY"/>
        </w:rPr>
        <w:t xml:space="preserve"> </w:t>
      </w:r>
      <w:r w:rsidR="0089159C">
        <w:rPr>
          <w:lang w:eastAsia="be-BY"/>
        </w:rPr>
        <w:t>в виде таблицы со столбцами</w:t>
      </w:r>
      <w:r w:rsidR="0089159C" w:rsidRPr="00F4529D">
        <w:rPr>
          <w:lang w:eastAsia="be-BY"/>
        </w:rPr>
        <w:t>: «Адрес», «Почта», «Телефон» и «Время работы»</w:t>
      </w:r>
      <w:r w:rsidR="0089159C">
        <w:rPr>
          <w:lang w:eastAsia="be-BY"/>
        </w:rPr>
        <w:t>.</w:t>
      </w:r>
      <w:r w:rsidR="000E541E" w:rsidRPr="00F4529D">
        <w:rPr>
          <w:lang w:eastAsia="be-BY"/>
        </w:rPr>
        <w:t xml:space="preserve"> </w:t>
      </w:r>
      <w:r w:rsidRPr="00F4529D">
        <w:rPr>
          <w:lang w:eastAsia="be-BY"/>
        </w:rPr>
        <w:t>Эта страни</w:t>
      </w:r>
      <w:r w:rsidR="0089159C">
        <w:rPr>
          <w:lang w:eastAsia="be-BY"/>
        </w:rPr>
        <w:t>ца представлена на рисунке 5.5.</w:t>
      </w:r>
    </w:p>
    <w:p w14:paraId="118B5F20" w14:textId="4DBD7330" w:rsidR="00336E8B" w:rsidRPr="00F4529D" w:rsidRDefault="00942F97" w:rsidP="00F92D7D">
      <w:pPr>
        <w:pStyle w:val="Image"/>
        <w:rPr>
          <w:lang w:eastAsia="be-BY"/>
        </w:rPr>
      </w:pPr>
      <w:r w:rsidRPr="00F4529D">
        <w:rPr>
          <w:noProof/>
          <w:lang w:eastAsia="ru-RU"/>
        </w:rPr>
        <w:drawing>
          <wp:inline distT="0" distB="0" distL="0" distR="0" wp14:anchorId="43B6477B" wp14:editId="2B509143">
            <wp:extent cx="5737751" cy="2184935"/>
            <wp:effectExtent l="19050" t="19050" r="15875" b="25400"/>
            <wp:docPr id="8" name="Рисунок 8" descr="C:\Users\Kirill\AppData\Local\Microsoft\Windows\INetCache\Content.Word\gues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irill\AppData\Local\Microsoft\Windows\INetCache\Content.Word\guest5.pn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6546" b="7371"/>
                    <a:stretch/>
                  </pic:blipFill>
                  <pic:spPr bwMode="auto">
                    <a:xfrm>
                      <a:off x="0" y="0"/>
                      <a:ext cx="5743778" cy="218723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4FEDAD2" w14:textId="3D82FF32" w:rsidR="00336E8B" w:rsidRPr="00F4529D" w:rsidRDefault="00336E8B" w:rsidP="00F92D7D">
      <w:pPr>
        <w:pStyle w:val="ImageText"/>
        <w:rPr>
          <w:lang w:eastAsia="be-BY"/>
        </w:rPr>
      </w:pPr>
      <w:r w:rsidRPr="00F4529D">
        <w:rPr>
          <w:lang w:eastAsia="be-BY"/>
        </w:rPr>
        <w:t>Рисунок 5.5 – Страница контактов</w:t>
      </w:r>
    </w:p>
    <w:p w14:paraId="12775F59" w14:textId="2F10A724" w:rsidR="0089159C" w:rsidRDefault="0089159C" w:rsidP="00F92D7D">
      <w:pPr>
        <w:pStyle w:val="Main"/>
        <w:rPr>
          <w:lang w:eastAsia="be-BY"/>
        </w:rPr>
      </w:pPr>
      <w:r w:rsidRPr="00F4529D">
        <w:rPr>
          <w:lang w:eastAsia="be-BY"/>
        </w:rPr>
        <w:t xml:space="preserve">Также на странице </w:t>
      </w:r>
      <w:r>
        <w:rPr>
          <w:lang w:eastAsia="be-BY"/>
        </w:rPr>
        <w:t>есть</w:t>
      </w:r>
      <w:r w:rsidRPr="00F4529D">
        <w:rPr>
          <w:lang w:eastAsia="be-BY"/>
        </w:rPr>
        <w:t xml:space="preserve"> интерактивный блок с местоположением </w:t>
      </w:r>
      <w:r>
        <w:rPr>
          <w:lang w:eastAsia="be-BY"/>
        </w:rPr>
        <w:t>на карте.</w:t>
      </w:r>
    </w:p>
    <w:p w14:paraId="101D5F7E" w14:textId="413E6A0E" w:rsidR="00336E8B" w:rsidRPr="00F4529D" w:rsidRDefault="000E541E" w:rsidP="00F92D7D">
      <w:pPr>
        <w:pStyle w:val="Main"/>
        <w:rPr>
          <w:lang w:eastAsia="be-BY"/>
        </w:rPr>
      </w:pPr>
      <w:r w:rsidRPr="00F4529D">
        <w:rPr>
          <w:lang w:eastAsia="be-BY"/>
        </w:rPr>
        <w:lastRenderedPageBreak/>
        <w:t>Страница «О нас»</w:t>
      </w:r>
      <w:r w:rsidR="00336E8B" w:rsidRPr="00F4529D">
        <w:rPr>
          <w:lang w:eastAsia="be-BY"/>
        </w:rPr>
        <w:t>, расположенная в навигационной панели, содержит краткое описание ресторана для ознакомления. Эта страница представлена на рисунке 5.6.</w:t>
      </w:r>
    </w:p>
    <w:p w14:paraId="51E516E6" w14:textId="10EE66CF" w:rsidR="00336E8B" w:rsidRPr="00F4529D" w:rsidRDefault="00942F97" w:rsidP="00F92D7D">
      <w:pPr>
        <w:pStyle w:val="Image"/>
        <w:rPr>
          <w:lang w:eastAsia="be-BY"/>
        </w:rPr>
      </w:pPr>
      <w:r w:rsidRPr="00F4529D">
        <w:rPr>
          <w:noProof/>
          <w:lang w:eastAsia="ru-RU"/>
        </w:rPr>
        <w:drawing>
          <wp:inline distT="0" distB="0" distL="0" distR="0" wp14:anchorId="691AA2DD" wp14:editId="5DC58DEF">
            <wp:extent cx="5769721" cy="2743868"/>
            <wp:effectExtent l="19050" t="19050" r="21590" b="18415"/>
            <wp:docPr id="15" name="Рисунок 15" descr="C:\Users\Kirill\AppData\Local\Microsoft\Windows\INetCache\Content.Word\gues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Kirill\AppData\Local\Microsoft\Windows\INetCache\Content.Word\guest6.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16071" cy="2765910"/>
                    </a:xfrm>
                    <a:prstGeom prst="rect">
                      <a:avLst/>
                    </a:prstGeom>
                    <a:noFill/>
                    <a:ln>
                      <a:solidFill>
                        <a:schemeClr val="tx1"/>
                      </a:solidFill>
                    </a:ln>
                  </pic:spPr>
                </pic:pic>
              </a:graphicData>
            </a:graphic>
          </wp:inline>
        </w:drawing>
      </w:r>
    </w:p>
    <w:p w14:paraId="5C686517" w14:textId="07DAC9E3" w:rsidR="00336E8B" w:rsidRPr="00F4529D" w:rsidRDefault="00336E8B" w:rsidP="00F92D7D">
      <w:pPr>
        <w:pStyle w:val="ImageText"/>
        <w:rPr>
          <w:lang w:eastAsia="be-BY"/>
        </w:rPr>
      </w:pPr>
      <w:r w:rsidRPr="00F4529D">
        <w:rPr>
          <w:lang w:eastAsia="be-BY"/>
        </w:rPr>
        <w:t>Рисунок 5.6 – Страница информации</w:t>
      </w:r>
    </w:p>
    <w:p w14:paraId="46C0DFE4" w14:textId="77777777" w:rsidR="00E16A1A" w:rsidRDefault="00336E8B" w:rsidP="00F92D7D">
      <w:pPr>
        <w:pStyle w:val="Main"/>
        <w:rPr>
          <w:lang w:eastAsia="be-BY"/>
        </w:rPr>
      </w:pPr>
      <w:r w:rsidRPr="00F4529D">
        <w:rPr>
          <w:lang w:eastAsia="be-BY"/>
        </w:rPr>
        <w:t xml:space="preserve">Неавторизованный пользователь может перейти на страницу корзины. Если корзина </w:t>
      </w:r>
      <w:r w:rsidR="0089159C">
        <w:rPr>
          <w:lang w:eastAsia="be-BY"/>
        </w:rPr>
        <w:t>пуста, отображается сообщение: «В корзине пока пусто»</w:t>
      </w:r>
      <w:r w:rsidRPr="00F4529D">
        <w:rPr>
          <w:lang w:eastAsia="be-BY"/>
        </w:rPr>
        <w:t xml:space="preserve">. В противном случае, отображается список порций блюд из корзины </w:t>
      </w:r>
      <w:r w:rsidR="0089159C">
        <w:rPr>
          <w:lang w:eastAsia="be-BY"/>
        </w:rPr>
        <w:t>пользователя. С помощью кнопок «+», «-», «</w:t>
      </w:r>
      <w:r w:rsidR="0089159C" w:rsidRPr="00E16A1A">
        <w:rPr>
          <w:i/>
          <w:lang w:eastAsia="be-BY"/>
        </w:rPr>
        <w:t>х</w:t>
      </w:r>
      <w:r w:rsidR="0089159C">
        <w:rPr>
          <w:lang w:eastAsia="be-BY"/>
        </w:rPr>
        <w:t>»</w:t>
      </w:r>
      <w:r w:rsidRPr="00F4529D">
        <w:rPr>
          <w:lang w:eastAsia="be-BY"/>
        </w:rPr>
        <w:t xml:space="preserve"> и поля для ввода можно изменять количество порций каждого блюда. Если п</w:t>
      </w:r>
      <w:r w:rsidR="000E541E" w:rsidRPr="00F4529D">
        <w:rPr>
          <w:lang w:eastAsia="be-BY"/>
        </w:rPr>
        <w:t>ользователь нажимает на кнопку «Оформить заказ»</w:t>
      </w:r>
      <w:r w:rsidRPr="00F4529D">
        <w:rPr>
          <w:lang w:eastAsia="be-BY"/>
        </w:rPr>
        <w:t>, появляется уведомление: «Вы не сможете оформить зак</w:t>
      </w:r>
      <w:r w:rsidR="00E16A1A">
        <w:rPr>
          <w:lang w:eastAsia="be-BY"/>
        </w:rPr>
        <w:t>аз, пока не зарегистрируетесь».</w:t>
      </w:r>
    </w:p>
    <w:p w14:paraId="2BFB1134" w14:textId="4A44A6D4" w:rsidR="00336E8B" w:rsidRPr="00F4529D" w:rsidRDefault="00336E8B" w:rsidP="00F92D7D">
      <w:pPr>
        <w:pStyle w:val="Main"/>
        <w:rPr>
          <w:lang w:eastAsia="be-BY"/>
        </w:rPr>
      </w:pPr>
      <w:r w:rsidRPr="00F4529D">
        <w:rPr>
          <w:lang w:eastAsia="be-BY"/>
        </w:rPr>
        <w:t>Данная страница представлена на рисунке 5.7.</w:t>
      </w:r>
    </w:p>
    <w:p w14:paraId="59CFB64E" w14:textId="301EFBE8" w:rsidR="00336E8B" w:rsidRPr="00F4529D" w:rsidRDefault="00942F97" w:rsidP="00F92D7D">
      <w:pPr>
        <w:pStyle w:val="Image"/>
        <w:rPr>
          <w:lang w:eastAsia="be-BY"/>
        </w:rPr>
      </w:pPr>
      <w:r w:rsidRPr="00F4529D">
        <w:rPr>
          <w:noProof/>
          <w:lang w:eastAsia="ru-RU"/>
        </w:rPr>
        <w:drawing>
          <wp:inline distT="0" distB="0" distL="0" distR="0" wp14:anchorId="24EADDAE" wp14:editId="286B8871">
            <wp:extent cx="5905339" cy="2704699"/>
            <wp:effectExtent l="19050" t="19050" r="19685" b="19685"/>
            <wp:docPr id="18" name="Рисунок 18" descr="C:\Users\Kirill\AppData\Local\Microsoft\Windows\INetCache\Content.Word\guest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irill\AppData\Local\Microsoft\Windows\INetCache\Content.Word\guest7.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31922" cy="2716874"/>
                    </a:xfrm>
                    <a:prstGeom prst="rect">
                      <a:avLst/>
                    </a:prstGeom>
                    <a:noFill/>
                    <a:ln>
                      <a:solidFill>
                        <a:schemeClr val="tx1"/>
                      </a:solidFill>
                    </a:ln>
                  </pic:spPr>
                </pic:pic>
              </a:graphicData>
            </a:graphic>
          </wp:inline>
        </w:drawing>
      </w:r>
    </w:p>
    <w:p w14:paraId="40B0E3B7" w14:textId="7913BFE7" w:rsidR="00336E8B" w:rsidRPr="00F4529D" w:rsidRDefault="00336E8B" w:rsidP="00F92D7D">
      <w:pPr>
        <w:pStyle w:val="ImageText"/>
        <w:rPr>
          <w:lang w:eastAsia="be-BY"/>
        </w:rPr>
      </w:pPr>
      <w:r w:rsidRPr="00F4529D">
        <w:rPr>
          <w:lang w:eastAsia="be-BY"/>
        </w:rPr>
        <w:t>Рисунок 5.7</w:t>
      </w:r>
      <w:r w:rsidR="005469B1" w:rsidRPr="00F4529D">
        <w:rPr>
          <w:lang w:eastAsia="be-BY"/>
        </w:rPr>
        <w:t xml:space="preserve"> – Страница корзины</w:t>
      </w:r>
    </w:p>
    <w:p w14:paraId="5D1CC20A" w14:textId="643F49C7" w:rsidR="00336E8B" w:rsidRPr="00F4529D" w:rsidRDefault="00336E8B" w:rsidP="00F92D7D">
      <w:pPr>
        <w:pStyle w:val="Main"/>
        <w:rPr>
          <w:lang w:eastAsia="be-BY"/>
        </w:rPr>
      </w:pPr>
      <w:r w:rsidRPr="00F4529D">
        <w:rPr>
          <w:lang w:eastAsia="be-BY"/>
        </w:rPr>
        <w:t xml:space="preserve">Для того чтобы зарегистрироваться, пользователь должен перейти на страницу регистрации, на которой располагается форма с полями: логин, пароль (напротив пароля есть кнопка, чтобы показать его, при вводе пароля появляется подсказка </w:t>
      </w:r>
      <w:r w:rsidRPr="00F4529D">
        <w:rPr>
          <w:lang w:eastAsia="be-BY"/>
        </w:rPr>
        <w:lastRenderedPageBreak/>
        <w:t xml:space="preserve">о требованиях к нему), поле для повторения пароля, имя, почта и </w:t>
      </w:r>
      <w:r w:rsidR="000E541E" w:rsidRPr="00F4529D">
        <w:rPr>
          <w:lang w:eastAsia="be-BY"/>
        </w:rPr>
        <w:t>телефон. При нажатии на кнопку «Зарегистрироваться»</w:t>
      </w:r>
      <w:r w:rsidRPr="00F4529D">
        <w:rPr>
          <w:lang w:eastAsia="be-BY"/>
        </w:rPr>
        <w:t xml:space="preserve"> будет выполнена проверка на валидность данных. Если данные не</w:t>
      </w:r>
      <w:r w:rsidR="000A77B9">
        <w:rPr>
          <w:lang w:eastAsia="be-BY"/>
        </w:rPr>
        <w:t xml:space="preserve"> </w:t>
      </w:r>
      <w:r w:rsidRPr="00F4529D">
        <w:rPr>
          <w:lang w:eastAsia="be-BY"/>
        </w:rPr>
        <w:t>валидны, они будут подсвечены с соответствующим сообщением. В случае успешной регистрации появится уведомление, и пользователя перенаправят на главную страницу. Также на форме есть ссылка для перехода на страницу входа. Страница регистрации представлена на рисунке 5.8.</w:t>
      </w:r>
    </w:p>
    <w:p w14:paraId="334CDC51" w14:textId="2487262A" w:rsidR="00336E8B" w:rsidRPr="00F4529D" w:rsidRDefault="00942F97" w:rsidP="00F92D7D">
      <w:pPr>
        <w:pStyle w:val="Image"/>
        <w:rPr>
          <w:lang w:eastAsia="be-BY"/>
        </w:rPr>
      </w:pPr>
      <w:r w:rsidRPr="00F4529D">
        <w:rPr>
          <w:noProof/>
          <w:lang w:eastAsia="ru-RU"/>
        </w:rPr>
        <w:drawing>
          <wp:inline distT="0" distB="0" distL="0" distR="0" wp14:anchorId="2FB2D0DE" wp14:editId="67177999">
            <wp:extent cx="4504222" cy="3112432"/>
            <wp:effectExtent l="19050" t="19050" r="10795" b="12065"/>
            <wp:docPr id="20" name="Рисунок 20" descr="C:\Users\Kirill\AppData\Local\Microsoft\Windows\INetCache\Content.Word\guest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irill\AppData\Local\Microsoft\Windows\INetCache\Content.Word\guest8.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54232" cy="3146989"/>
                    </a:xfrm>
                    <a:prstGeom prst="rect">
                      <a:avLst/>
                    </a:prstGeom>
                    <a:noFill/>
                    <a:ln>
                      <a:solidFill>
                        <a:schemeClr val="tx1"/>
                      </a:solidFill>
                    </a:ln>
                  </pic:spPr>
                </pic:pic>
              </a:graphicData>
            </a:graphic>
          </wp:inline>
        </w:drawing>
      </w:r>
    </w:p>
    <w:p w14:paraId="4E02BAFA" w14:textId="0D9799E5" w:rsidR="00336E8B" w:rsidRPr="00F4529D" w:rsidRDefault="00336E8B" w:rsidP="00F92D7D">
      <w:pPr>
        <w:pStyle w:val="ImageText"/>
        <w:rPr>
          <w:lang w:eastAsia="be-BY"/>
        </w:rPr>
      </w:pPr>
      <w:r w:rsidRPr="00F4529D">
        <w:rPr>
          <w:lang w:eastAsia="be-BY"/>
        </w:rPr>
        <w:t>Рисунок 5.8 – Страница регистрации</w:t>
      </w:r>
    </w:p>
    <w:p w14:paraId="59CBDCE3" w14:textId="6E3ABEF7" w:rsidR="00336E8B" w:rsidRPr="00F4529D" w:rsidRDefault="00336E8B" w:rsidP="00F92D7D">
      <w:pPr>
        <w:pStyle w:val="Main"/>
        <w:rPr>
          <w:lang w:eastAsia="be-BY"/>
        </w:rPr>
      </w:pPr>
      <w:r w:rsidRPr="00F4529D">
        <w:rPr>
          <w:lang w:eastAsia="be-BY"/>
        </w:rPr>
        <w:t>Чтобы авторизоваться, пользователю необходимо зайти на страницу входа в систему, Страница входа в систему представлена на рисунке 5.9.</w:t>
      </w:r>
    </w:p>
    <w:p w14:paraId="7CE5E905" w14:textId="2049D17D" w:rsidR="00336E8B" w:rsidRPr="00F4529D" w:rsidRDefault="00942F97" w:rsidP="00F92D7D">
      <w:pPr>
        <w:pStyle w:val="Image"/>
        <w:rPr>
          <w:lang w:eastAsia="be-BY"/>
        </w:rPr>
      </w:pPr>
      <w:r w:rsidRPr="00F4529D">
        <w:rPr>
          <w:noProof/>
          <w:lang w:eastAsia="ru-RU"/>
        </w:rPr>
        <w:drawing>
          <wp:inline distT="0" distB="0" distL="0" distR="0" wp14:anchorId="6FCFDE6A" wp14:editId="5D28DD28">
            <wp:extent cx="3375709" cy="2954956"/>
            <wp:effectExtent l="19050" t="19050" r="15240" b="17145"/>
            <wp:docPr id="21" name="Рисунок 21" descr="C:\Users\Kirill\AppData\Local\Microsoft\Windows\INetCache\Content.Word\guest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Kirill\AppData\Local\Microsoft\Windows\INetCache\Content.Word\guest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24014" cy="2997240"/>
                    </a:xfrm>
                    <a:prstGeom prst="rect">
                      <a:avLst/>
                    </a:prstGeom>
                    <a:noFill/>
                    <a:ln>
                      <a:solidFill>
                        <a:schemeClr val="tx1"/>
                      </a:solidFill>
                    </a:ln>
                  </pic:spPr>
                </pic:pic>
              </a:graphicData>
            </a:graphic>
          </wp:inline>
        </w:drawing>
      </w:r>
    </w:p>
    <w:p w14:paraId="1B296EFD" w14:textId="043B8A9A" w:rsidR="00336E8B" w:rsidRDefault="00336E8B" w:rsidP="00F92D7D">
      <w:pPr>
        <w:pStyle w:val="ImageText"/>
        <w:rPr>
          <w:lang w:eastAsia="be-BY"/>
        </w:rPr>
      </w:pPr>
      <w:r w:rsidRPr="00F4529D">
        <w:rPr>
          <w:lang w:eastAsia="be-BY"/>
        </w:rPr>
        <w:t>Рисунок 5.9 – Страница входа в систему</w:t>
      </w:r>
    </w:p>
    <w:p w14:paraId="5A4E08AC" w14:textId="2DB8524F" w:rsidR="0089159C" w:rsidRDefault="0089159C" w:rsidP="00F92D7D">
      <w:pPr>
        <w:pStyle w:val="Main"/>
        <w:rPr>
          <w:lang w:eastAsia="be-BY"/>
        </w:rPr>
      </w:pPr>
      <w:r>
        <w:rPr>
          <w:lang w:eastAsia="be-BY"/>
        </w:rPr>
        <w:t>Здесь находится форма с полями логин и</w:t>
      </w:r>
      <w:r w:rsidRPr="00F4529D">
        <w:rPr>
          <w:lang w:eastAsia="be-BY"/>
        </w:rPr>
        <w:t xml:space="preserve"> пароль</w:t>
      </w:r>
      <w:r>
        <w:rPr>
          <w:lang w:eastAsia="be-BY"/>
        </w:rPr>
        <w:t xml:space="preserve"> (пароль можно проверить).</w:t>
      </w:r>
    </w:p>
    <w:p w14:paraId="7B40F628" w14:textId="20206232" w:rsidR="0089159C" w:rsidRPr="00F4529D" w:rsidRDefault="0089159C" w:rsidP="00F92D7D">
      <w:pPr>
        <w:pStyle w:val="Main"/>
        <w:rPr>
          <w:lang w:eastAsia="be-BY"/>
        </w:rPr>
      </w:pPr>
      <w:r w:rsidRPr="00F4529D">
        <w:rPr>
          <w:lang w:eastAsia="be-BY"/>
        </w:rPr>
        <w:lastRenderedPageBreak/>
        <w:t>Также есть галочка «Запомнить меня» для сохранения токена аутентификации в браузере. Соответствующие поля будут подсвечены с сообщением, если при нажатии на кнопку «Войти» были введены не</w:t>
      </w:r>
      <w:r w:rsidR="000A77B9">
        <w:rPr>
          <w:lang w:eastAsia="be-BY"/>
        </w:rPr>
        <w:t xml:space="preserve"> </w:t>
      </w:r>
      <w:r w:rsidRPr="00F4529D">
        <w:rPr>
          <w:lang w:eastAsia="be-BY"/>
        </w:rPr>
        <w:t xml:space="preserve">валидные данные, или если такого пользователя не существует, или если пароль не соответствует. В случае успешного входа появляется уведомление, после чего пользователя перенаправят на главную страницу. </w:t>
      </w:r>
      <w:r>
        <w:rPr>
          <w:lang w:eastAsia="be-BY"/>
        </w:rPr>
        <w:t>В</w:t>
      </w:r>
      <w:r w:rsidRPr="00F4529D">
        <w:rPr>
          <w:lang w:eastAsia="be-BY"/>
        </w:rPr>
        <w:t xml:space="preserve">низу формы </w:t>
      </w:r>
      <w:r w:rsidR="006E36C2">
        <w:rPr>
          <w:lang w:eastAsia="be-BY"/>
        </w:rPr>
        <w:t xml:space="preserve">находится </w:t>
      </w:r>
      <w:r w:rsidRPr="00F4529D">
        <w:rPr>
          <w:lang w:eastAsia="be-BY"/>
        </w:rPr>
        <w:t>ссылка «Зарегистрироваться» для</w:t>
      </w:r>
      <w:r w:rsidR="006E36C2">
        <w:rPr>
          <w:lang w:eastAsia="be-BY"/>
        </w:rPr>
        <w:t xml:space="preserve"> быстрого</w:t>
      </w:r>
      <w:r w:rsidRPr="00F4529D">
        <w:rPr>
          <w:lang w:eastAsia="be-BY"/>
        </w:rPr>
        <w:t xml:space="preserve"> перехода на страницу регистрации</w:t>
      </w:r>
      <w:r w:rsidR="006E36C2">
        <w:rPr>
          <w:lang w:eastAsia="be-BY"/>
        </w:rPr>
        <w:t xml:space="preserve"> для удобства пользователей.</w:t>
      </w:r>
    </w:p>
    <w:p w14:paraId="1F93914A" w14:textId="78C7F150" w:rsidR="00336E8B" w:rsidRPr="00F4529D" w:rsidRDefault="00336E8B" w:rsidP="00F92D7D">
      <w:pPr>
        <w:pStyle w:val="Header2"/>
        <w:rPr>
          <w:szCs w:val="28"/>
          <w:lang w:eastAsia="be-BY"/>
        </w:rPr>
      </w:pPr>
      <w:bookmarkStart w:id="106" w:name="_Toc168957582"/>
      <w:r w:rsidRPr="00F4529D">
        <w:t>5.2 Роль «Клиент»</w:t>
      </w:r>
      <w:bookmarkEnd w:id="106"/>
    </w:p>
    <w:p w14:paraId="7B399241" w14:textId="341473AB" w:rsidR="00336E8B" w:rsidRPr="00F4529D" w:rsidRDefault="00336E8B" w:rsidP="00F92D7D">
      <w:pPr>
        <w:pStyle w:val="Main"/>
        <w:rPr>
          <w:lang w:eastAsia="be-BY"/>
        </w:rPr>
      </w:pPr>
      <w:r w:rsidRPr="00F4529D">
        <w:rPr>
          <w:lang w:eastAsia="be-BY"/>
        </w:rPr>
        <w:t>После успешной авторизации по</w:t>
      </w:r>
      <w:r w:rsidR="000E541E" w:rsidRPr="00F4529D">
        <w:rPr>
          <w:lang w:eastAsia="be-BY"/>
        </w:rPr>
        <w:t>льзователю назначается роль «Клиент»</w:t>
      </w:r>
      <w:r w:rsidRPr="00F4529D">
        <w:rPr>
          <w:lang w:eastAsia="be-BY"/>
        </w:rPr>
        <w:t>, которая предоставляет ему основной функционал интернет-сервиса.</w:t>
      </w:r>
    </w:p>
    <w:p w14:paraId="2C733468" w14:textId="56A990DE" w:rsidR="00336E8B" w:rsidRPr="00F4529D" w:rsidRDefault="00336E8B" w:rsidP="00F92D7D">
      <w:pPr>
        <w:spacing w:after="0" w:line="240" w:lineRule="auto"/>
        <w:ind w:firstLine="709"/>
        <w:jc w:val="both"/>
        <w:rPr>
          <w:rFonts w:ascii="Times New Roman" w:hAnsi="Times New Roman" w:cs="Times New Roman"/>
          <w:sz w:val="28"/>
          <w:szCs w:val="28"/>
          <w:lang w:eastAsia="be-BY"/>
        </w:rPr>
      </w:pPr>
      <w:r w:rsidRPr="00F4529D">
        <w:rPr>
          <w:rFonts w:ascii="Times New Roman" w:hAnsi="Times New Roman" w:cs="Times New Roman"/>
          <w:sz w:val="28"/>
          <w:szCs w:val="28"/>
          <w:lang w:eastAsia="be-BY"/>
        </w:rPr>
        <w:t xml:space="preserve">На странице бронирования пользователь теперь может выбрать столик с помощью </w:t>
      </w:r>
      <w:r w:rsidRPr="00F4529D">
        <w:rPr>
          <w:rStyle w:val="Main0"/>
        </w:rPr>
        <w:t>интерактивного компонента модели рес</w:t>
      </w:r>
      <w:r w:rsidR="000E541E" w:rsidRPr="00F4529D">
        <w:rPr>
          <w:rStyle w:val="Main0"/>
        </w:rPr>
        <w:t>торана. Затем, нажав на кнопку «Забронировать столик»</w:t>
      </w:r>
      <w:r w:rsidRPr="00F4529D">
        <w:rPr>
          <w:rStyle w:val="Main0"/>
        </w:rPr>
        <w:t>, если пользователь не заблокирован, отобразится форма для бронирования с выпадающим списком номеров столиков, датой начала и конца бронирования с ограничениями.</w:t>
      </w:r>
      <w:r w:rsidRPr="00F4529D">
        <w:rPr>
          <w:rFonts w:ascii="Times New Roman" w:hAnsi="Times New Roman" w:cs="Times New Roman"/>
          <w:sz w:val="28"/>
          <w:szCs w:val="28"/>
          <w:lang w:eastAsia="be-BY"/>
        </w:rPr>
        <w:t xml:space="preserve"> Форма бронирования представлена </w:t>
      </w:r>
      <w:r w:rsidRPr="008F263C">
        <w:rPr>
          <w:rFonts w:ascii="Times New Roman" w:hAnsi="Times New Roman" w:cs="Times New Roman"/>
          <w:sz w:val="28"/>
          <w:szCs w:val="28"/>
          <w:lang w:eastAsia="be-BY"/>
        </w:rPr>
        <w:t xml:space="preserve">на </w:t>
      </w:r>
      <w:r w:rsidR="008F263C" w:rsidRPr="008F263C">
        <w:rPr>
          <w:rFonts w:ascii="Times New Roman" w:hAnsi="Times New Roman" w:cs="Times New Roman"/>
          <w:sz w:val="28"/>
          <w:szCs w:val="28"/>
          <w:lang w:eastAsia="be-BY"/>
        </w:rPr>
        <w:t>рисунке 5.10</w:t>
      </w:r>
      <w:r w:rsidRPr="008F263C">
        <w:rPr>
          <w:rFonts w:ascii="Times New Roman" w:hAnsi="Times New Roman" w:cs="Times New Roman"/>
          <w:sz w:val="28"/>
          <w:szCs w:val="28"/>
          <w:lang w:eastAsia="be-BY"/>
        </w:rPr>
        <w:t>.</w:t>
      </w:r>
    </w:p>
    <w:p w14:paraId="5AAE4B01" w14:textId="78D72D22" w:rsidR="00336E8B" w:rsidRPr="00F4529D" w:rsidRDefault="00942F97" w:rsidP="00F92D7D">
      <w:pPr>
        <w:pStyle w:val="Image"/>
        <w:rPr>
          <w:lang w:eastAsia="be-BY"/>
        </w:rPr>
      </w:pPr>
      <w:r w:rsidRPr="00F4529D">
        <w:rPr>
          <w:noProof/>
          <w:lang w:eastAsia="ru-RU"/>
        </w:rPr>
        <w:drawing>
          <wp:inline distT="0" distB="0" distL="0" distR="0" wp14:anchorId="0F3C0AA6" wp14:editId="0A5867DE">
            <wp:extent cx="5316387" cy="4783756"/>
            <wp:effectExtent l="19050" t="19050" r="17780" b="17145"/>
            <wp:docPr id="23" name="Рисунок 23" descr="C:\Users\Kirill\AppData\Local\Microsoft\Windows\INetCache\Content.Word\clien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Kirill\AppData\Local\Microsoft\Windows\INetCache\Content.Word\client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96957" cy="4856254"/>
                    </a:xfrm>
                    <a:prstGeom prst="rect">
                      <a:avLst/>
                    </a:prstGeom>
                    <a:noFill/>
                    <a:ln>
                      <a:solidFill>
                        <a:schemeClr val="tx1"/>
                      </a:solidFill>
                    </a:ln>
                  </pic:spPr>
                </pic:pic>
              </a:graphicData>
            </a:graphic>
          </wp:inline>
        </w:drawing>
      </w:r>
    </w:p>
    <w:p w14:paraId="3170064A" w14:textId="2BBE465F" w:rsidR="00336E8B" w:rsidRPr="00F4529D" w:rsidRDefault="008F263C" w:rsidP="00F92D7D">
      <w:pPr>
        <w:pStyle w:val="ImageText"/>
        <w:rPr>
          <w:lang w:eastAsia="be-BY"/>
        </w:rPr>
      </w:pPr>
      <w:r w:rsidRPr="008F263C">
        <w:rPr>
          <w:lang w:eastAsia="be-BY"/>
        </w:rPr>
        <w:t>Рисунок 5.10</w:t>
      </w:r>
      <w:r w:rsidR="00336E8B" w:rsidRPr="008F263C">
        <w:rPr>
          <w:lang w:eastAsia="be-BY"/>
        </w:rPr>
        <w:t xml:space="preserve"> – Форма</w:t>
      </w:r>
      <w:r w:rsidR="00336E8B" w:rsidRPr="00F4529D">
        <w:rPr>
          <w:lang w:eastAsia="be-BY"/>
        </w:rPr>
        <w:t xml:space="preserve"> бронирования столика</w:t>
      </w:r>
    </w:p>
    <w:p w14:paraId="7322BCF9" w14:textId="77777777" w:rsidR="006E36C2" w:rsidRDefault="006E36C2" w:rsidP="00F92D7D">
      <w:pPr>
        <w:pStyle w:val="Main"/>
        <w:rPr>
          <w:szCs w:val="28"/>
          <w:lang w:eastAsia="be-BY"/>
        </w:rPr>
      </w:pPr>
      <w:r w:rsidRPr="00F4529D">
        <w:rPr>
          <w:rStyle w:val="Main0"/>
        </w:rPr>
        <w:t>Статусы столиков в форме обновляются, и при наличии бронирований столиков в указанном временном интерв</w:t>
      </w:r>
      <w:r w:rsidRPr="00F4529D">
        <w:rPr>
          <w:szCs w:val="28"/>
          <w:lang w:eastAsia="be-BY"/>
        </w:rPr>
        <w:t xml:space="preserve">але эти столики станут неактивными для выбора. </w:t>
      </w:r>
      <w:r w:rsidRPr="00F4529D">
        <w:rPr>
          <w:szCs w:val="28"/>
          <w:lang w:eastAsia="be-BY"/>
        </w:rPr>
        <w:lastRenderedPageBreak/>
        <w:t>Кнопка «Подтвердить бронирование» будет неактивной до тех пор, пока не будет найден свободный интервал. После нажатия этой кнопки появится соответствующее уведомление, и пользователя перенаправят на главную страницу</w:t>
      </w:r>
      <w:r>
        <w:rPr>
          <w:szCs w:val="28"/>
          <w:lang w:eastAsia="be-BY"/>
        </w:rPr>
        <w:t>.</w:t>
      </w:r>
    </w:p>
    <w:p w14:paraId="2A38A8B5" w14:textId="77777777" w:rsidR="006E36C2" w:rsidRDefault="00336E8B" w:rsidP="00F92D7D">
      <w:pPr>
        <w:pStyle w:val="Main"/>
        <w:rPr>
          <w:lang w:eastAsia="be-BY"/>
        </w:rPr>
      </w:pPr>
      <w:r w:rsidRPr="00F4529D">
        <w:rPr>
          <w:lang w:eastAsia="be-BY"/>
        </w:rPr>
        <w:t>Если пользователь перейдет на страницу корзины, то увидит, что если у него был список порций блюд до регистрации, то они все будут сохранены и снова отобразятся. Теперь он сможет нажать на</w:t>
      </w:r>
      <w:r w:rsidR="000E541E" w:rsidRPr="00F4529D">
        <w:rPr>
          <w:lang w:eastAsia="be-BY"/>
        </w:rPr>
        <w:t xml:space="preserve"> кнопку «Оформить заказ»</w:t>
      </w:r>
      <w:r w:rsidRPr="00F4529D">
        <w:rPr>
          <w:lang w:eastAsia="be-BY"/>
        </w:rPr>
        <w:t>, после чего появится форма с выпадающи</w:t>
      </w:r>
      <w:r w:rsidR="006E36C2">
        <w:rPr>
          <w:lang w:eastAsia="be-BY"/>
        </w:rPr>
        <w:t>м списком адресов пользователя.</w:t>
      </w:r>
    </w:p>
    <w:p w14:paraId="31AE0E8A" w14:textId="05B95968" w:rsidR="00336E8B" w:rsidRPr="00F4529D" w:rsidRDefault="00336E8B" w:rsidP="00F92D7D">
      <w:pPr>
        <w:pStyle w:val="Main"/>
        <w:rPr>
          <w:lang w:eastAsia="be-BY"/>
        </w:rPr>
      </w:pPr>
      <w:r w:rsidRPr="00F4529D">
        <w:rPr>
          <w:lang w:eastAsia="be-BY"/>
        </w:rPr>
        <w:t>Форма оформления зак</w:t>
      </w:r>
      <w:r w:rsidR="008F263C">
        <w:rPr>
          <w:lang w:eastAsia="be-BY"/>
        </w:rPr>
        <w:t>аза представлена на рисунке 5.11</w:t>
      </w:r>
      <w:r w:rsidRPr="00F4529D">
        <w:rPr>
          <w:lang w:eastAsia="be-BY"/>
        </w:rPr>
        <w:t>.</w:t>
      </w:r>
    </w:p>
    <w:p w14:paraId="7D708CCF" w14:textId="2C0803B7" w:rsidR="00336E8B" w:rsidRPr="00F4529D" w:rsidRDefault="00942F97" w:rsidP="00F92D7D">
      <w:pPr>
        <w:pStyle w:val="Image"/>
        <w:rPr>
          <w:lang w:eastAsia="be-BY"/>
        </w:rPr>
      </w:pPr>
      <w:r w:rsidRPr="00F4529D">
        <w:rPr>
          <w:noProof/>
          <w:lang w:eastAsia="ru-RU"/>
        </w:rPr>
        <w:drawing>
          <wp:inline distT="0" distB="0" distL="0" distR="0" wp14:anchorId="71EB694F" wp14:editId="60765080">
            <wp:extent cx="5893831" cy="5784783"/>
            <wp:effectExtent l="19050" t="19050" r="12065" b="26035"/>
            <wp:docPr id="24" name="Рисунок 24" descr="C:\Users\Kirill\AppData\Local\Microsoft\Windows\INetCache\Content.Word\clien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Kirill\AppData\Local\Microsoft\Windows\INetCache\Content.Word\client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53624" cy="5843470"/>
                    </a:xfrm>
                    <a:prstGeom prst="rect">
                      <a:avLst/>
                    </a:prstGeom>
                    <a:noFill/>
                    <a:ln>
                      <a:solidFill>
                        <a:schemeClr val="tx1"/>
                      </a:solidFill>
                    </a:ln>
                  </pic:spPr>
                </pic:pic>
              </a:graphicData>
            </a:graphic>
          </wp:inline>
        </w:drawing>
      </w:r>
    </w:p>
    <w:p w14:paraId="0CABB17F" w14:textId="0DED7538" w:rsidR="00336E8B" w:rsidRPr="00F4529D" w:rsidRDefault="008F263C" w:rsidP="00F92D7D">
      <w:pPr>
        <w:pStyle w:val="ImageText"/>
        <w:rPr>
          <w:lang w:eastAsia="be-BY"/>
        </w:rPr>
      </w:pPr>
      <w:r>
        <w:rPr>
          <w:lang w:eastAsia="be-BY"/>
        </w:rPr>
        <w:t>Рисунок 5.11</w:t>
      </w:r>
      <w:r w:rsidR="00336E8B" w:rsidRPr="00F4529D">
        <w:rPr>
          <w:lang w:eastAsia="be-BY"/>
        </w:rPr>
        <w:t xml:space="preserve"> – Форма оформления заказа</w:t>
      </w:r>
    </w:p>
    <w:p w14:paraId="5C8F0C1D" w14:textId="77777777" w:rsidR="006E36C2" w:rsidRDefault="006E36C2" w:rsidP="00F92D7D">
      <w:pPr>
        <w:pStyle w:val="Main"/>
        <w:rPr>
          <w:lang w:eastAsia="be-BY"/>
        </w:rPr>
      </w:pPr>
      <w:r w:rsidRPr="00F4529D">
        <w:rPr>
          <w:lang w:eastAsia="be-BY"/>
        </w:rPr>
        <w:t>Под ним можно нажать на кнопку «Добавить новый адрес», заполнить форму и нажать на кнопку «Добавить адрес». Список адресов обновится, и можно будет выбрать новый адрес. Кроме этого, необходимо выбрать дату доставки, которая имеет ограничения. Снизу будет отображена итоговая стоимость, и кнопка «Подтвердить заказ» станет активной. После нажатия на эту кнопку появится соответствующее уведомление, и пользователя перенаправят на главную страницу.</w:t>
      </w:r>
      <w:r w:rsidRPr="006E36C2">
        <w:rPr>
          <w:lang w:eastAsia="be-BY"/>
        </w:rPr>
        <w:t xml:space="preserve"> </w:t>
      </w:r>
      <w:r>
        <w:rPr>
          <w:lang w:eastAsia="be-BY"/>
        </w:rPr>
        <w:t xml:space="preserve">Кроме </w:t>
      </w:r>
      <w:r>
        <w:rPr>
          <w:lang w:eastAsia="be-BY"/>
        </w:rPr>
        <w:lastRenderedPageBreak/>
        <w:t>этого, п</w:t>
      </w:r>
      <w:r w:rsidRPr="00F4529D">
        <w:rPr>
          <w:lang w:eastAsia="be-BY"/>
        </w:rPr>
        <w:t>ользователю открывается доступ к написанию отзывов внизу главной страницы. В разделе «Отзывы» пользователь может нажать на кнопку «Оставить отзыв», чтобы открыть форму, на которой можно выбрать оценку от 1 до 5 и ввести комментарий к отзыву в текстовом поле. После этого кнопка «Отправить» станет активной. Также есть кнопка «Отмена»</w:t>
      </w:r>
      <w:r>
        <w:rPr>
          <w:lang w:eastAsia="be-BY"/>
        </w:rPr>
        <w:t xml:space="preserve"> для скрытия формы.</w:t>
      </w:r>
    </w:p>
    <w:p w14:paraId="2B9E5677" w14:textId="610774CC" w:rsidR="006E36C2" w:rsidRPr="00F4529D" w:rsidRDefault="006E36C2" w:rsidP="00F92D7D">
      <w:pPr>
        <w:pStyle w:val="Main"/>
        <w:rPr>
          <w:lang w:eastAsia="be-BY"/>
        </w:rPr>
      </w:pPr>
      <w:r w:rsidRPr="00F4529D">
        <w:rPr>
          <w:lang w:eastAsia="be-BY"/>
        </w:rPr>
        <w:t xml:space="preserve">Данная форма представлена </w:t>
      </w:r>
      <w:r w:rsidR="008F263C" w:rsidRPr="008F263C">
        <w:rPr>
          <w:lang w:eastAsia="be-BY"/>
        </w:rPr>
        <w:t>на рисунке 5.12</w:t>
      </w:r>
      <w:r w:rsidRPr="008F263C">
        <w:rPr>
          <w:lang w:eastAsia="be-BY"/>
        </w:rPr>
        <w:t>.</w:t>
      </w:r>
    </w:p>
    <w:p w14:paraId="7467E7E6" w14:textId="77777777" w:rsidR="006E36C2" w:rsidRPr="00F4529D" w:rsidRDefault="006E36C2" w:rsidP="00F92D7D">
      <w:pPr>
        <w:pStyle w:val="Image"/>
        <w:rPr>
          <w:lang w:eastAsia="be-BY"/>
        </w:rPr>
      </w:pPr>
      <w:r w:rsidRPr="00F4529D">
        <w:rPr>
          <w:noProof/>
          <w:lang w:eastAsia="ru-RU"/>
        </w:rPr>
        <w:drawing>
          <wp:inline distT="0" distB="0" distL="0" distR="0" wp14:anchorId="76E76F9F" wp14:editId="4643C35B">
            <wp:extent cx="5954395" cy="1434164"/>
            <wp:effectExtent l="19050" t="19050" r="8255" b="13970"/>
            <wp:docPr id="22" name="Рисунок 22" descr="C:\Users\Kirill\AppData\Local\Microsoft\Windows\INetCache\Content.Word\clien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Kirill\AppData\Local\Microsoft\Windows\INetCache\Content.Word\client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27758" cy="1451834"/>
                    </a:xfrm>
                    <a:prstGeom prst="rect">
                      <a:avLst/>
                    </a:prstGeom>
                    <a:noFill/>
                    <a:ln>
                      <a:solidFill>
                        <a:schemeClr val="tx1"/>
                      </a:solidFill>
                    </a:ln>
                  </pic:spPr>
                </pic:pic>
              </a:graphicData>
            </a:graphic>
          </wp:inline>
        </w:drawing>
      </w:r>
    </w:p>
    <w:p w14:paraId="51384622" w14:textId="55126B48" w:rsidR="006E36C2" w:rsidRPr="00F4529D" w:rsidRDefault="008F263C" w:rsidP="00F92D7D">
      <w:pPr>
        <w:pStyle w:val="ImageText"/>
        <w:rPr>
          <w:lang w:eastAsia="be-BY"/>
        </w:rPr>
      </w:pPr>
      <w:r w:rsidRPr="008F263C">
        <w:rPr>
          <w:lang w:eastAsia="be-BY"/>
        </w:rPr>
        <w:t>Рисунок 5.12</w:t>
      </w:r>
      <w:r w:rsidR="006E36C2" w:rsidRPr="008F263C">
        <w:rPr>
          <w:lang w:eastAsia="be-BY"/>
        </w:rPr>
        <w:t xml:space="preserve"> – Форма</w:t>
      </w:r>
      <w:r w:rsidR="006E36C2" w:rsidRPr="00F4529D">
        <w:rPr>
          <w:lang w:eastAsia="be-BY"/>
        </w:rPr>
        <w:t xml:space="preserve"> написания отзыва</w:t>
      </w:r>
    </w:p>
    <w:p w14:paraId="31C4FAE7" w14:textId="64D971A5" w:rsidR="00336E8B" w:rsidRPr="00F4529D" w:rsidRDefault="00336E8B" w:rsidP="00F92D7D">
      <w:pPr>
        <w:pStyle w:val="Main"/>
        <w:rPr>
          <w:lang w:eastAsia="be-BY"/>
        </w:rPr>
      </w:pPr>
      <w:r w:rsidRPr="00F4529D">
        <w:rPr>
          <w:lang w:eastAsia="be-BY"/>
        </w:rPr>
        <w:t xml:space="preserve">В шапке </w:t>
      </w:r>
      <w:r w:rsidR="00AF0433">
        <w:rPr>
          <w:lang w:eastAsia="be-BY"/>
        </w:rPr>
        <w:t>страницы</w:t>
      </w:r>
      <w:r w:rsidRPr="00F4529D">
        <w:rPr>
          <w:lang w:eastAsia="be-BY"/>
        </w:rPr>
        <w:t xml:space="preserve"> у авторизованных пользователей находится элемент с их именем. Нажав на него, откроется выпадающий список, в котором присутствует опция перехода в личный кабинет пользователя, которая автоматически перенаправит его на вкладку профиля. На ней пользователь уви</w:t>
      </w:r>
      <w:r w:rsidR="000E541E" w:rsidRPr="00F4529D">
        <w:rPr>
          <w:lang w:eastAsia="be-BY"/>
        </w:rPr>
        <w:t>дит форму с его логином, полем «Имя»</w:t>
      </w:r>
      <w:r w:rsidRPr="00F4529D">
        <w:rPr>
          <w:lang w:eastAsia="be-BY"/>
        </w:rPr>
        <w:t>, напротив кот</w:t>
      </w:r>
      <w:r w:rsidR="000E541E" w:rsidRPr="00F4529D">
        <w:rPr>
          <w:lang w:eastAsia="be-BY"/>
        </w:rPr>
        <w:t>орого есть кнопка «Изменить имя»</w:t>
      </w:r>
      <w:r w:rsidRPr="00F4529D">
        <w:rPr>
          <w:lang w:eastAsia="be-BY"/>
        </w:rPr>
        <w:t>, чтобы сделать его редактируемым,</w:t>
      </w:r>
      <w:r w:rsidR="000E541E" w:rsidRPr="00F4529D">
        <w:rPr>
          <w:lang w:eastAsia="be-BY"/>
        </w:rPr>
        <w:t xml:space="preserve"> полем «Почта», напротив которого кнопка «Изменить почту», и полем «Телефон»</w:t>
      </w:r>
      <w:r w:rsidRPr="00F4529D">
        <w:rPr>
          <w:lang w:eastAsia="be-BY"/>
        </w:rPr>
        <w:t xml:space="preserve">, </w:t>
      </w:r>
      <w:r w:rsidR="000E541E" w:rsidRPr="00F4529D">
        <w:rPr>
          <w:lang w:eastAsia="be-BY"/>
        </w:rPr>
        <w:t>напротив которого также кнопка «Изменить телефон»</w:t>
      </w:r>
      <w:r w:rsidRPr="00F4529D">
        <w:rPr>
          <w:lang w:eastAsia="be-BY"/>
        </w:rPr>
        <w:t>. Если хотя бы одно из трех пол</w:t>
      </w:r>
      <w:r w:rsidR="000E541E" w:rsidRPr="00F4529D">
        <w:rPr>
          <w:lang w:eastAsia="be-BY"/>
        </w:rPr>
        <w:t>ей было изменено, внизу кнопка «Сохранить изменения»</w:t>
      </w:r>
      <w:r w:rsidRPr="00F4529D">
        <w:rPr>
          <w:lang w:eastAsia="be-BY"/>
        </w:rPr>
        <w:t xml:space="preserve"> станет активной, и при нажатии информация о пользователе будет обновлена. Вкладка профиля пользовател</w:t>
      </w:r>
      <w:r w:rsidR="00914DEA">
        <w:rPr>
          <w:lang w:eastAsia="be-BY"/>
        </w:rPr>
        <w:t>я представлена на рисунке 5.13.</w:t>
      </w:r>
    </w:p>
    <w:p w14:paraId="6CDA385F" w14:textId="01486856" w:rsidR="00336E8B" w:rsidRPr="00F4529D" w:rsidRDefault="00942F97" w:rsidP="00F92D7D">
      <w:pPr>
        <w:pStyle w:val="Image"/>
        <w:rPr>
          <w:lang w:eastAsia="be-BY"/>
        </w:rPr>
      </w:pPr>
      <w:r w:rsidRPr="00F4529D">
        <w:rPr>
          <w:noProof/>
          <w:lang w:eastAsia="ru-RU"/>
        </w:rPr>
        <w:drawing>
          <wp:inline distT="0" distB="0" distL="0" distR="0" wp14:anchorId="4A833F33" wp14:editId="0990A9B3">
            <wp:extent cx="5839573" cy="2752825"/>
            <wp:effectExtent l="19050" t="19050" r="27940" b="28575"/>
            <wp:docPr id="25" name="Рисунок 25" descr="C:\Users\Kirill\AppData\Local\Microsoft\Windows\INetCache\Content.Word\client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Kirill\AppData\Local\Microsoft\Windows\INetCache\Content.Word\client4.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884616" cy="2774059"/>
                    </a:xfrm>
                    <a:prstGeom prst="rect">
                      <a:avLst/>
                    </a:prstGeom>
                    <a:noFill/>
                    <a:ln>
                      <a:solidFill>
                        <a:schemeClr val="tx1"/>
                      </a:solidFill>
                    </a:ln>
                  </pic:spPr>
                </pic:pic>
              </a:graphicData>
            </a:graphic>
          </wp:inline>
        </w:drawing>
      </w:r>
    </w:p>
    <w:p w14:paraId="579AB9B6" w14:textId="150B9BB5" w:rsidR="00336E8B" w:rsidRPr="00F4529D" w:rsidRDefault="00336E8B" w:rsidP="00F92D7D">
      <w:pPr>
        <w:pStyle w:val="ImageText"/>
        <w:rPr>
          <w:lang w:eastAsia="be-BY"/>
        </w:rPr>
      </w:pPr>
      <w:r w:rsidRPr="00F4529D">
        <w:rPr>
          <w:lang w:eastAsia="be-BY"/>
        </w:rPr>
        <w:t>Рисунок 5.13 – Вкладка профиля пользователя</w:t>
      </w:r>
    </w:p>
    <w:p w14:paraId="0396BDA8" w14:textId="77777777" w:rsidR="006A7162" w:rsidRDefault="00336E8B" w:rsidP="00F92D7D">
      <w:pPr>
        <w:pStyle w:val="Main"/>
        <w:rPr>
          <w:lang w:eastAsia="be-BY"/>
        </w:rPr>
      </w:pPr>
      <w:r w:rsidRPr="00F4529D">
        <w:rPr>
          <w:lang w:eastAsia="be-BY"/>
        </w:rPr>
        <w:t>На этой же странице во вкладке заказов пользователь может просмотреть историю своих заказов, категори</w:t>
      </w:r>
      <w:r w:rsidR="006A7162">
        <w:rPr>
          <w:lang w:eastAsia="be-BY"/>
        </w:rPr>
        <w:t>рованных по разным статусам.</w:t>
      </w:r>
    </w:p>
    <w:p w14:paraId="5F58CE5A" w14:textId="2FCDC1F6" w:rsidR="00FA0A8B" w:rsidRDefault="00336E8B" w:rsidP="00F92D7D">
      <w:pPr>
        <w:pStyle w:val="Main"/>
        <w:rPr>
          <w:lang w:eastAsia="be-BY"/>
        </w:rPr>
      </w:pPr>
      <w:r w:rsidRPr="00F4529D">
        <w:rPr>
          <w:lang w:eastAsia="be-BY"/>
        </w:rPr>
        <w:lastRenderedPageBreak/>
        <w:t>Также можно отменить заказ, нажав на соответствующую кно</w:t>
      </w:r>
      <w:r w:rsidR="000E541E" w:rsidRPr="00F4529D">
        <w:rPr>
          <w:lang w:eastAsia="be-BY"/>
        </w:rPr>
        <w:t>пку, если он все еще в статусе «В ожидании»</w:t>
      </w:r>
      <w:r w:rsidRPr="00F4529D">
        <w:rPr>
          <w:lang w:eastAsia="be-BY"/>
        </w:rPr>
        <w:t xml:space="preserve">, то есть не был </w:t>
      </w:r>
      <w:r w:rsidR="00FA0A8B">
        <w:rPr>
          <w:lang w:eastAsia="be-BY"/>
        </w:rPr>
        <w:t>принят менеджером к выполнению.</w:t>
      </w:r>
    </w:p>
    <w:p w14:paraId="65D34D16" w14:textId="5FB935FB" w:rsidR="00336E8B" w:rsidRPr="00F4529D" w:rsidRDefault="00336E8B" w:rsidP="00F92D7D">
      <w:pPr>
        <w:pStyle w:val="Main"/>
        <w:rPr>
          <w:lang w:eastAsia="be-BY"/>
        </w:rPr>
      </w:pPr>
      <w:r w:rsidRPr="00F4529D">
        <w:rPr>
          <w:lang w:eastAsia="be-BY"/>
        </w:rPr>
        <w:t>Эта вкладка представлена на рисунке 5.14.</w:t>
      </w:r>
    </w:p>
    <w:p w14:paraId="76413A41" w14:textId="4B7F5647" w:rsidR="00336E8B" w:rsidRPr="00F4529D" w:rsidRDefault="00942F97" w:rsidP="00F92D7D">
      <w:pPr>
        <w:pStyle w:val="Image"/>
        <w:rPr>
          <w:lang w:eastAsia="be-BY"/>
        </w:rPr>
      </w:pPr>
      <w:r w:rsidRPr="00F4529D">
        <w:rPr>
          <w:noProof/>
          <w:lang w:eastAsia="ru-RU"/>
        </w:rPr>
        <w:drawing>
          <wp:inline distT="0" distB="0" distL="0" distR="0" wp14:anchorId="51D749AA" wp14:editId="0462FD0C">
            <wp:extent cx="5940338" cy="2839452"/>
            <wp:effectExtent l="19050" t="19050" r="22860" b="18415"/>
            <wp:docPr id="26" name="Рисунок 26" descr="C:\Users\Kirill\AppData\Local\Microsoft\Windows\INetCache\Content.Word\clien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irill\AppData\Local\Microsoft\Windows\INetCache\Content.Word\client5.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88006" cy="2862237"/>
                    </a:xfrm>
                    <a:prstGeom prst="rect">
                      <a:avLst/>
                    </a:prstGeom>
                    <a:noFill/>
                    <a:ln>
                      <a:solidFill>
                        <a:schemeClr val="tx1"/>
                      </a:solidFill>
                    </a:ln>
                  </pic:spPr>
                </pic:pic>
              </a:graphicData>
            </a:graphic>
          </wp:inline>
        </w:drawing>
      </w:r>
    </w:p>
    <w:p w14:paraId="154F6719" w14:textId="0376AC66" w:rsidR="00336E8B" w:rsidRPr="006E36C2" w:rsidRDefault="00336E8B" w:rsidP="00F92D7D">
      <w:pPr>
        <w:pStyle w:val="ImageText"/>
        <w:rPr>
          <w:lang w:eastAsia="be-BY"/>
        </w:rPr>
      </w:pPr>
      <w:r w:rsidRPr="00F4529D">
        <w:rPr>
          <w:lang w:eastAsia="be-BY"/>
        </w:rPr>
        <w:t>Рисунок</w:t>
      </w:r>
      <w:r w:rsidR="006E36C2">
        <w:rPr>
          <w:lang w:eastAsia="be-BY"/>
        </w:rPr>
        <w:t xml:space="preserve"> 5.14 – Вкладка истории заказов</w:t>
      </w:r>
    </w:p>
    <w:p w14:paraId="2FB095A0" w14:textId="60DB09FA" w:rsidR="007F765F" w:rsidRDefault="007F765F" w:rsidP="00F92D7D">
      <w:pPr>
        <w:pStyle w:val="Main"/>
        <w:rPr>
          <w:lang w:eastAsia="be-BY"/>
        </w:rPr>
      </w:pPr>
      <w:r>
        <w:rPr>
          <w:lang w:eastAsia="be-BY"/>
        </w:rPr>
        <w:t>Пользователь может просмотреть адрес, на который был оформлен заказ, а также его стоимость и дату, которую он указал на форме.</w:t>
      </w:r>
    </w:p>
    <w:p w14:paraId="2232E7FA" w14:textId="618E6B20" w:rsidR="00336E8B" w:rsidRPr="00F4529D" w:rsidRDefault="00336E8B" w:rsidP="00F92D7D">
      <w:pPr>
        <w:pStyle w:val="Main"/>
        <w:rPr>
          <w:lang w:eastAsia="be-BY"/>
        </w:rPr>
      </w:pPr>
      <w:r w:rsidRPr="00F4529D">
        <w:rPr>
          <w:lang w:eastAsia="be-BY"/>
        </w:rPr>
        <w:t xml:space="preserve">Дополнительно, </w:t>
      </w:r>
      <w:r w:rsidR="000E541E" w:rsidRPr="00F4529D">
        <w:rPr>
          <w:lang w:eastAsia="be-BY"/>
        </w:rPr>
        <w:t>на последней вкладке «Бронирование»</w:t>
      </w:r>
      <w:r w:rsidRPr="00F4529D">
        <w:rPr>
          <w:lang w:eastAsia="be-BY"/>
        </w:rPr>
        <w:t xml:space="preserve"> пользователю доступен список совершенных бронирований, дата начала которых в ближайшие два дня. Данная вкладка представлена на рисунке 5.15.</w:t>
      </w:r>
    </w:p>
    <w:p w14:paraId="15FA16A6" w14:textId="6580DEE4" w:rsidR="00336E8B" w:rsidRPr="00F4529D" w:rsidRDefault="00942F97" w:rsidP="00F92D7D">
      <w:pPr>
        <w:pStyle w:val="Image"/>
        <w:rPr>
          <w:lang w:eastAsia="be-BY"/>
        </w:rPr>
      </w:pPr>
      <w:r w:rsidRPr="00F4529D">
        <w:rPr>
          <w:noProof/>
          <w:lang w:eastAsia="ru-RU"/>
        </w:rPr>
        <w:drawing>
          <wp:inline distT="0" distB="0" distL="0" distR="0" wp14:anchorId="6F1DC3B9" wp14:editId="4149B324">
            <wp:extent cx="5881759" cy="2618072"/>
            <wp:effectExtent l="19050" t="19050" r="24130" b="11430"/>
            <wp:docPr id="27" name="Рисунок 27" descr="C:\Users\Kirill\AppData\Local\Microsoft\Windows\INetCache\Content.Word\clien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Kirill\AppData\Local\Microsoft\Windows\INetCache\Content.Word\client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27836" cy="2638582"/>
                    </a:xfrm>
                    <a:prstGeom prst="rect">
                      <a:avLst/>
                    </a:prstGeom>
                    <a:noFill/>
                    <a:ln>
                      <a:solidFill>
                        <a:schemeClr val="tx1"/>
                      </a:solidFill>
                    </a:ln>
                  </pic:spPr>
                </pic:pic>
              </a:graphicData>
            </a:graphic>
          </wp:inline>
        </w:drawing>
      </w:r>
    </w:p>
    <w:p w14:paraId="364393F4" w14:textId="121835E1" w:rsidR="00336E8B" w:rsidRDefault="00336E8B" w:rsidP="00F92D7D">
      <w:pPr>
        <w:pStyle w:val="ImageText"/>
        <w:rPr>
          <w:lang w:eastAsia="be-BY"/>
        </w:rPr>
      </w:pPr>
      <w:r w:rsidRPr="00F4529D">
        <w:rPr>
          <w:lang w:eastAsia="be-BY"/>
        </w:rPr>
        <w:t>Рисунок 5.15 – Вкладка бронирования</w:t>
      </w:r>
    </w:p>
    <w:p w14:paraId="47B42D5F" w14:textId="5D8CE87B" w:rsidR="00D53F7C" w:rsidRPr="00F4529D" w:rsidRDefault="007F765F" w:rsidP="00F92D7D">
      <w:pPr>
        <w:pStyle w:val="Main"/>
        <w:rPr>
          <w:lang w:eastAsia="be-BY"/>
        </w:rPr>
      </w:pPr>
      <w:r>
        <w:rPr>
          <w:lang w:eastAsia="be-BY"/>
        </w:rPr>
        <w:t>Возможность п</w:t>
      </w:r>
      <w:r w:rsidR="009435BF">
        <w:rPr>
          <w:lang w:eastAsia="be-BY"/>
        </w:rPr>
        <w:t>росмотр</w:t>
      </w:r>
      <w:r>
        <w:rPr>
          <w:lang w:eastAsia="be-BY"/>
        </w:rPr>
        <w:t>а</w:t>
      </w:r>
      <w:r w:rsidR="009435BF">
        <w:rPr>
          <w:lang w:eastAsia="be-BY"/>
        </w:rPr>
        <w:t xml:space="preserve"> бронирований</w:t>
      </w:r>
      <w:r>
        <w:rPr>
          <w:lang w:eastAsia="be-BY"/>
        </w:rPr>
        <w:t xml:space="preserve"> с сортировкой по дате начала бронирования</w:t>
      </w:r>
      <w:r w:rsidR="009435BF">
        <w:rPr>
          <w:lang w:eastAsia="be-BY"/>
        </w:rPr>
        <w:t xml:space="preserve"> </w:t>
      </w:r>
      <w:r>
        <w:rPr>
          <w:lang w:eastAsia="be-BY"/>
        </w:rPr>
        <w:t>важна для</w:t>
      </w:r>
      <w:r w:rsidR="009435BF">
        <w:rPr>
          <w:lang w:eastAsia="be-BY"/>
        </w:rPr>
        <w:t xml:space="preserve"> отслеживания и</w:t>
      </w:r>
      <w:r w:rsidR="00FA0A8B">
        <w:rPr>
          <w:lang w:eastAsia="be-BY"/>
        </w:rPr>
        <w:t xml:space="preserve"> последующего</w:t>
      </w:r>
      <w:r w:rsidR="009435BF">
        <w:rPr>
          <w:lang w:eastAsia="be-BY"/>
        </w:rPr>
        <w:t xml:space="preserve"> планирования</w:t>
      </w:r>
      <w:r w:rsidR="00FA0A8B">
        <w:rPr>
          <w:lang w:eastAsia="be-BY"/>
        </w:rPr>
        <w:t xml:space="preserve"> клиентами посещения ресторана</w:t>
      </w:r>
      <w:r>
        <w:rPr>
          <w:lang w:eastAsia="be-BY"/>
        </w:rPr>
        <w:t>. Пользователь может посмотреть стоимость бронирования, номер столика, а также дату начала и окончания бронирования.</w:t>
      </w:r>
    </w:p>
    <w:p w14:paraId="598FD394" w14:textId="08B16313" w:rsidR="00336E8B" w:rsidRPr="00F4529D" w:rsidRDefault="00336E8B" w:rsidP="00F92D7D">
      <w:pPr>
        <w:pStyle w:val="Header2"/>
        <w:rPr>
          <w:szCs w:val="28"/>
          <w:lang w:eastAsia="be-BY"/>
        </w:rPr>
      </w:pPr>
      <w:bookmarkStart w:id="107" w:name="_Toc168957583"/>
      <w:r w:rsidRPr="00F4529D">
        <w:lastRenderedPageBreak/>
        <w:t>5.3 Роль «Менеджер»</w:t>
      </w:r>
      <w:bookmarkEnd w:id="107"/>
    </w:p>
    <w:p w14:paraId="7DB4A9BB" w14:textId="6C3A1F4E" w:rsidR="00336E8B" w:rsidRPr="00F4529D" w:rsidRDefault="000E541E" w:rsidP="00F92D7D">
      <w:pPr>
        <w:pStyle w:val="Main"/>
        <w:rPr>
          <w:lang w:eastAsia="be-BY"/>
        </w:rPr>
      </w:pPr>
      <w:r w:rsidRPr="00F4529D">
        <w:rPr>
          <w:lang w:eastAsia="be-BY"/>
        </w:rPr>
        <w:t>Роль «Менеджер»</w:t>
      </w:r>
      <w:r w:rsidR="00336E8B" w:rsidRPr="00F4529D">
        <w:rPr>
          <w:lang w:eastAsia="be-BY"/>
        </w:rPr>
        <w:t xml:space="preserve"> назначается администратором интернет-сервиса вручную</w:t>
      </w:r>
      <w:r w:rsidR="006E36C2">
        <w:rPr>
          <w:lang w:eastAsia="be-BY"/>
        </w:rPr>
        <w:t>.</w:t>
      </w:r>
      <w:r w:rsidR="00FA0A8B">
        <w:rPr>
          <w:lang w:eastAsia="be-BY"/>
        </w:rPr>
        <w:t xml:space="preserve"> </w:t>
      </w:r>
      <w:r w:rsidR="006E36C2">
        <w:rPr>
          <w:lang w:eastAsia="be-BY"/>
        </w:rPr>
        <w:t>Данная роль</w:t>
      </w:r>
      <w:r w:rsidR="00336E8B" w:rsidRPr="00F4529D">
        <w:rPr>
          <w:lang w:eastAsia="be-BY"/>
        </w:rPr>
        <w:t xml:space="preserve"> включает в себя действия, доступные обычному пользователю, а также добавляет новые возможности</w:t>
      </w:r>
      <w:r w:rsidR="00372F84">
        <w:rPr>
          <w:lang w:eastAsia="be-BY"/>
        </w:rPr>
        <w:t xml:space="preserve"> для этой роли</w:t>
      </w:r>
      <w:r w:rsidR="00336E8B" w:rsidRPr="00F4529D">
        <w:rPr>
          <w:lang w:eastAsia="be-BY"/>
        </w:rPr>
        <w:t>.</w:t>
      </w:r>
    </w:p>
    <w:p w14:paraId="00D52B51" w14:textId="464D7DD1" w:rsidR="006E36C2" w:rsidRDefault="00336E8B" w:rsidP="00F92D7D">
      <w:pPr>
        <w:pStyle w:val="Main"/>
        <w:rPr>
          <w:lang w:eastAsia="be-BY"/>
        </w:rPr>
      </w:pPr>
      <w:r w:rsidRPr="00F4529D">
        <w:rPr>
          <w:lang w:eastAsia="be-BY"/>
        </w:rPr>
        <w:t xml:space="preserve">В шапке </w:t>
      </w:r>
      <w:r w:rsidR="00AF0433">
        <w:rPr>
          <w:lang w:eastAsia="be-BY"/>
        </w:rPr>
        <w:t>страницы</w:t>
      </w:r>
      <w:r w:rsidRPr="00F4529D">
        <w:rPr>
          <w:lang w:eastAsia="be-BY"/>
        </w:rPr>
        <w:t xml:space="preserve"> в выпадающем списке ссылок добавляется опция с переходом на страницу управления заказами, на которой по умолчанию происходит перенапра</w:t>
      </w:r>
      <w:r w:rsidR="000E541E" w:rsidRPr="00F4529D">
        <w:rPr>
          <w:lang w:eastAsia="be-BY"/>
        </w:rPr>
        <w:t>вление пользователя на вкладку «Заказы»</w:t>
      </w:r>
      <w:r w:rsidR="006E36C2">
        <w:rPr>
          <w:lang w:eastAsia="be-BY"/>
        </w:rPr>
        <w:t>.</w:t>
      </w:r>
    </w:p>
    <w:p w14:paraId="16E06A64" w14:textId="369DC1B4" w:rsidR="00336E8B" w:rsidRPr="00F4529D" w:rsidRDefault="00336E8B" w:rsidP="00F92D7D">
      <w:pPr>
        <w:pStyle w:val="Main"/>
        <w:rPr>
          <w:lang w:eastAsia="be-BY"/>
        </w:rPr>
      </w:pPr>
      <w:r w:rsidRPr="00F4529D">
        <w:rPr>
          <w:lang w:eastAsia="be-BY"/>
        </w:rPr>
        <w:t>Вкладка заказо</w:t>
      </w:r>
      <w:r w:rsidR="00914DEA">
        <w:rPr>
          <w:lang w:eastAsia="be-BY"/>
        </w:rPr>
        <w:t>в представлена на рисунке 5.16.</w:t>
      </w:r>
    </w:p>
    <w:p w14:paraId="3A5E30C1" w14:textId="160B41F4" w:rsidR="00336E8B" w:rsidRPr="00F4529D" w:rsidRDefault="00942F97" w:rsidP="00F92D7D">
      <w:pPr>
        <w:pStyle w:val="Image"/>
        <w:rPr>
          <w:lang w:eastAsia="be-BY"/>
        </w:rPr>
      </w:pPr>
      <w:r w:rsidRPr="00F4529D">
        <w:rPr>
          <w:noProof/>
          <w:lang w:eastAsia="ru-RU"/>
        </w:rPr>
        <w:drawing>
          <wp:inline distT="0" distB="0" distL="0" distR="0" wp14:anchorId="1BF3C33F" wp14:editId="51BE750E">
            <wp:extent cx="5713701" cy="2531444"/>
            <wp:effectExtent l="19050" t="19050" r="20955" b="21590"/>
            <wp:docPr id="28" name="Рисунок 28" descr="C:\Users\Kirill\AppData\Local\Microsoft\Windows\INetCache\Content.Word\manag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Kirill\AppData\Local\Microsoft\Windows\INetCache\Content.Word\manager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67657" cy="2555349"/>
                    </a:xfrm>
                    <a:prstGeom prst="rect">
                      <a:avLst/>
                    </a:prstGeom>
                    <a:noFill/>
                    <a:ln>
                      <a:solidFill>
                        <a:schemeClr val="tx1"/>
                      </a:solidFill>
                    </a:ln>
                  </pic:spPr>
                </pic:pic>
              </a:graphicData>
            </a:graphic>
          </wp:inline>
        </w:drawing>
      </w:r>
    </w:p>
    <w:p w14:paraId="5B66F325" w14:textId="03194AB7" w:rsidR="00336E8B" w:rsidRPr="00F4529D" w:rsidRDefault="00336E8B" w:rsidP="00F92D7D">
      <w:pPr>
        <w:pStyle w:val="ImageText"/>
        <w:rPr>
          <w:lang w:eastAsia="be-BY"/>
        </w:rPr>
      </w:pPr>
      <w:r w:rsidRPr="00F4529D">
        <w:rPr>
          <w:lang w:eastAsia="be-BY"/>
        </w:rPr>
        <w:t>Рисунок 5.16 – Вкладка заказов</w:t>
      </w:r>
    </w:p>
    <w:p w14:paraId="08A0E1CD" w14:textId="279C9C83" w:rsidR="009435BF" w:rsidRDefault="006E36C2" w:rsidP="00F92D7D">
      <w:pPr>
        <w:pStyle w:val="Main"/>
        <w:rPr>
          <w:lang w:eastAsia="be-BY"/>
        </w:rPr>
      </w:pPr>
      <w:r w:rsidRPr="00F4529D">
        <w:rPr>
          <w:lang w:eastAsia="be-BY"/>
        </w:rPr>
        <w:t>На этой вкладке менеджеру доступны списки заказов с подробной информацией о заказчике, разбитых по статусам и автоматически о</w:t>
      </w:r>
      <w:r w:rsidR="00FA0A8B">
        <w:rPr>
          <w:lang w:eastAsia="be-BY"/>
        </w:rPr>
        <w:t>бновляющихся в реальном времени.</w:t>
      </w:r>
      <w:r>
        <w:rPr>
          <w:lang w:eastAsia="be-BY"/>
        </w:rPr>
        <w:t xml:space="preserve"> </w:t>
      </w:r>
      <w:r w:rsidR="009435BF">
        <w:rPr>
          <w:lang w:eastAsia="be-BY"/>
        </w:rPr>
        <w:t xml:space="preserve">На </w:t>
      </w:r>
      <w:r w:rsidR="00336E8B" w:rsidRPr="00F4529D">
        <w:rPr>
          <w:lang w:eastAsia="be-BY"/>
        </w:rPr>
        <w:t xml:space="preserve">той </w:t>
      </w:r>
      <w:r w:rsidR="009435BF">
        <w:rPr>
          <w:lang w:eastAsia="be-BY"/>
        </w:rPr>
        <w:t>же странице</w:t>
      </w:r>
      <w:r w:rsidR="000E541E" w:rsidRPr="00F4529D">
        <w:rPr>
          <w:lang w:eastAsia="be-BY"/>
        </w:rPr>
        <w:t xml:space="preserve"> </w:t>
      </w:r>
      <w:r w:rsidR="009435BF">
        <w:rPr>
          <w:lang w:eastAsia="be-BY"/>
        </w:rPr>
        <w:t>есть вторая вкладка</w:t>
      </w:r>
      <w:r w:rsidR="000E541E" w:rsidRPr="00F4529D">
        <w:rPr>
          <w:lang w:eastAsia="be-BY"/>
        </w:rPr>
        <w:t xml:space="preserve"> «Бронирование»</w:t>
      </w:r>
      <w:r w:rsidR="009435BF">
        <w:rPr>
          <w:lang w:eastAsia="be-BY"/>
        </w:rPr>
        <w:t>.</w:t>
      </w:r>
    </w:p>
    <w:p w14:paraId="178AC1CA" w14:textId="0F74A314" w:rsidR="00336E8B" w:rsidRPr="00F4529D" w:rsidRDefault="00336E8B" w:rsidP="00F92D7D">
      <w:pPr>
        <w:pStyle w:val="Main"/>
        <w:rPr>
          <w:lang w:eastAsia="be-BY"/>
        </w:rPr>
      </w:pPr>
      <w:r w:rsidRPr="00F4529D">
        <w:rPr>
          <w:lang w:eastAsia="be-BY"/>
        </w:rPr>
        <w:t>Данная вкладка представлена на рисунке 5.17.</w:t>
      </w:r>
    </w:p>
    <w:p w14:paraId="413912B6" w14:textId="22E30611" w:rsidR="00336E8B" w:rsidRPr="00F4529D" w:rsidRDefault="00942F97" w:rsidP="00F92D7D">
      <w:pPr>
        <w:pStyle w:val="Image"/>
        <w:rPr>
          <w:lang w:eastAsia="be-BY"/>
        </w:rPr>
      </w:pPr>
      <w:r w:rsidRPr="00F4529D">
        <w:rPr>
          <w:noProof/>
          <w:lang w:eastAsia="ru-RU"/>
        </w:rPr>
        <w:drawing>
          <wp:inline distT="0" distB="0" distL="0" distR="0" wp14:anchorId="48EDEADB" wp14:editId="0946BD49">
            <wp:extent cx="5778874" cy="2560320"/>
            <wp:effectExtent l="19050" t="19050" r="12700" b="11430"/>
            <wp:docPr id="29" name="Рисунок 29" descr="C:\Users\Kirill\AppData\Local\Microsoft\Windows\INetCache\Content.Word\manage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irill\AppData\Local\Microsoft\Windows\INetCache\Content.Word\manager2.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85167" cy="2563108"/>
                    </a:xfrm>
                    <a:prstGeom prst="rect">
                      <a:avLst/>
                    </a:prstGeom>
                    <a:noFill/>
                    <a:ln>
                      <a:solidFill>
                        <a:schemeClr val="tx1"/>
                      </a:solidFill>
                    </a:ln>
                  </pic:spPr>
                </pic:pic>
              </a:graphicData>
            </a:graphic>
          </wp:inline>
        </w:drawing>
      </w:r>
    </w:p>
    <w:p w14:paraId="458FB006" w14:textId="164ACCE4" w:rsidR="00336E8B" w:rsidRDefault="00336E8B" w:rsidP="00F92D7D">
      <w:pPr>
        <w:pStyle w:val="ImageText"/>
        <w:rPr>
          <w:lang w:eastAsia="be-BY"/>
        </w:rPr>
      </w:pPr>
      <w:r w:rsidRPr="00F4529D">
        <w:rPr>
          <w:lang w:eastAsia="be-BY"/>
        </w:rPr>
        <w:t>Рисунок 5.17 – Вкладка бронирования</w:t>
      </w:r>
    </w:p>
    <w:p w14:paraId="72D543B5" w14:textId="77777777" w:rsidR="009435BF" w:rsidRDefault="009435BF" w:rsidP="00F92D7D">
      <w:pPr>
        <w:pStyle w:val="Main"/>
        <w:rPr>
          <w:lang w:eastAsia="be-BY"/>
        </w:rPr>
      </w:pPr>
      <w:r>
        <w:rPr>
          <w:lang w:eastAsia="be-BY"/>
        </w:rPr>
        <w:t xml:space="preserve">Здесь </w:t>
      </w:r>
      <w:r w:rsidRPr="00F4529D">
        <w:rPr>
          <w:lang w:eastAsia="be-BY"/>
        </w:rPr>
        <w:t xml:space="preserve">менеджер может отслеживать </w:t>
      </w:r>
      <w:r>
        <w:rPr>
          <w:lang w:eastAsia="be-BY"/>
        </w:rPr>
        <w:t>список забронированных столиков.</w:t>
      </w:r>
    </w:p>
    <w:p w14:paraId="4EA30265" w14:textId="6C252B8B" w:rsidR="009435BF" w:rsidRPr="00F4529D" w:rsidRDefault="009435BF" w:rsidP="00F92D7D">
      <w:pPr>
        <w:pStyle w:val="Main"/>
        <w:rPr>
          <w:lang w:eastAsia="be-BY"/>
        </w:rPr>
      </w:pPr>
      <w:r>
        <w:rPr>
          <w:lang w:eastAsia="be-BY"/>
        </w:rPr>
        <w:lastRenderedPageBreak/>
        <w:t xml:space="preserve">Однако загружается не весь список бронирований, а только те, </w:t>
      </w:r>
      <w:r w:rsidRPr="00F4529D">
        <w:rPr>
          <w:lang w:eastAsia="be-BY"/>
        </w:rPr>
        <w:t xml:space="preserve">дата начала которых в ближайшие два дня. Если </w:t>
      </w:r>
      <w:r>
        <w:rPr>
          <w:lang w:eastAsia="be-BY"/>
        </w:rPr>
        <w:t xml:space="preserve">итоговый </w:t>
      </w:r>
      <w:r w:rsidRPr="00F4529D">
        <w:rPr>
          <w:lang w:eastAsia="be-BY"/>
        </w:rPr>
        <w:t xml:space="preserve">список пуст, будет выведено сообщение: «Список забронированных до завтра столиков пуст». </w:t>
      </w:r>
      <w:r>
        <w:rPr>
          <w:lang w:eastAsia="be-BY"/>
        </w:rPr>
        <w:t>Также</w:t>
      </w:r>
      <w:r w:rsidRPr="00F4529D">
        <w:rPr>
          <w:lang w:eastAsia="be-BY"/>
        </w:rPr>
        <w:t xml:space="preserve"> этот список будет</w:t>
      </w:r>
      <w:r w:rsidR="00E16A1A" w:rsidRPr="00E16A1A">
        <w:rPr>
          <w:lang w:eastAsia="be-BY"/>
        </w:rPr>
        <w:t xml:space="preserve"> </w:t>
      </w:r>
      <w:r w:rsidR="00E16A1A">
        <w:rPr>
          <w:lang w:eastAsia="be-BY"/>
        </w:rPr>
        <w:t>автоматически</w:t>
      </w:r>
      <w:r w:rsidRPr="00F4529D">
        <w:rPr>
          <w:lang w:eastAsia="be-BY"/>
        </w:rPr>
        <w:t xml:space="preserve"> обновляться</w:t>
      </w:r>
      <w:r w:rsidR="00E16A1A">
        <w:rPr>
          <w:lang w:eastAsia="be-BY"/>
        </w:rPr>
        <w:t xml:space="preserve"> </w:t>
      </w:r>
      <w:r w:rsidRPr="00F4529D">
        <w:rPr>
          <w:lang w:eastAsia="be-BY"/>
        </w:rPr>
        <w:t>в реальном времени</w:t>
      </w:r>
      <w:r>
        <w:rPr>
          <w:lang w:eastAsia="be-BY"/>
        </w:rPr>
        <w:t>.</w:t>
      </w:r>
    </w:p>
    <w:p w14:paraId="3460C334" w14:textId="700E46C3" w:rsidR="00336E8B" w:rsidRPr="00F4529D" w:rsidRDefault="00336E8B" w:rsidP="00F92D7D">
      <w:pPr>
        <w:pStyle w:val="Header2"/>
        <w:rPr>
          <w:szCs w:val="28"/>
        </w:rPr>
      </w:pPr>
      <w:bookmarkStart w:id="108" w:name="_Toc168957584"/>
      <w:r w:rsidRPr="00F4529D">
        <w:t>5.4 Роль «Администратор»</w:t>
      </w:r>
      <w:bookmarkEnd w:id="108"/>
    </w:p>
    <w:p w14:paraId="7F2D6061" w14:textId="72250541" w:rsidR="00336E8B" w:rsidRPr="00F4529D" w:rsidRDefault="00336E8B" w:rsidP="00F92D7D">
      <w:pPr>
        <w:pStyle w:val="Main"/>
      </w:pPr>
      <w:r w:rsidRPr="00F4529D">
        <w:t xml:space="preserve">Данная роль предназначена для действий, отличных от клиентских, и предоставляет доступ к административной панели для управления данными интернет-сервиса. В шапке </w:t>
      </w:r>
      <w:r w:rsidR="00AF0433">
        <w:t>страницы</w:t>
      </w:r>
      <w:r w:rsidRPr="00F4529D">
        <w:t xml:space="preserve"> в выпадающем списке ссылок добавляется опция с переходом на страницу административной панели. Здесь по умолчанию администратор увидит </w:t>
      </w:r>
      <w:r w:rsidR="008E5E2E" w:rsidRPr="00F4529D">
        <w:t>сообщение «</w:t>
      </w:r>
      <w:r w:rsidRPr="00F4529D">
        <w:t>Выберит</w:t>
      </w:r>
      <w:r w:rsidR="008E5E2E" w:rsidRPr="00F4529D">
        <w:t>е вкладку для просмотра»</w:t>
      </w:r>
      <w:r w:rsidRPr="00F4529D">
        <w:t>.</w:t>
      </w:r>
      <w:r w:rsidR="008E5E2E" w:rsidRPr="00F4529D">
        <w:t xml:space="preserve"> На выбор ему доступны вкладки «Блюда», «Категории», «</w:t>
      </w:r>
      <w:r w:rsidRPr="00F4529D">
        <w:t>Польз</w:t>
      </w:r>
      <w:r w:rsidR="008E5E2E" w:rsidRPr="00F4529D">
        <w:t>ователи», «Отзывы» и «Столики»</w:t>
      </w:r>
      <w:r w:rsidRPr="00F4529D">
        <w:t>.</w:t>
      </w:r>
    </w:p>
    <w:p w14:paraId="6CF627B8" w14:textId="77777777" w:rsidR="00FA0A8B" w:rsidRDefault="00336E8B" w:rsidP="00F92D7D">
      <w:pPr>
        <w:pStyle w:val="Main"/>
      </w:pPr>
      <w:r w:rsidRPr="00F4529D">
        <w:t>Вкл</w:t>
      </w:r>
      <w:r w:rsidR="008E5E2E" w:rsidRPr="00F4529D">
        <w:t>адка с блюдами содержит кнопку «Добавить блюдо»</w:t>
      </w:r>
      <w:r w:rsidRPr="00F4529D">
        <w:t>, при нажатии которой отобразится форма с рамкой для загр</w:t>
      </w:r>
      <w:r w:rsidR="008E5E2E" w:rsidRPr="00F4529D">
        <w:t>узки изображения, а также поля «</w:t>
      </w:r>
      <w:r w:rsidRPr="00F4529D">
        <w:t>Н</w:t>
      </w:r>
      <w:r w:rsidR="008E5E2E" w:rsidRPr="00F4529D">
        <w:t>азвание», «Описание», «Вес», «</w:t>
      </w:r>
      <w:r w:rsidRPr="00F4529D">
        <w:t>Ц</w:t>
      </w:r>
      <w:r w:rsidR="008E5E2E" w:rsidRPr="00F4529D">
        <w:t>ена», «Скидка»</w:t>
      </w:r>
      <w:r w:rsidRPr="00F4529D">
        <w:t xml:space="preserve"> и выпадающий список категорий для присвоения этому блюду. Заполнив все по</w:t>
      </w:r>
      <w:r w:rsidR="008E5E2E" w:rsidRPr="00F4529D">
        <w:t>ля корректно и нажав на кнопку «Добавить»</w:t>
      </w:r>
      <w:r w:rsidRPr="00F4529D">
        <w:t>, выведет</w:t>
      </w:r>
      <w:r w:rsidR="00FA0A8B">
        <w:t>ся соответствующее уведомление.</w:t>
      </w:r>
    </w:p>
    <w:p w14:paraId="0AD755D0" w14:textId="3E8E1CDD" w:rsidR="00336E8B" w:rsidRPr="00F4529D" w:rsidRDefault="00336E8B" w:rsidP="00F92D7D">
      <w:pPr>
        <w:pStyle w:val="Main"/>
      </w:pPr>
      <w:r w:rsidRPr="00F4529D">
        <w:t>Данная форма представлена на рисунке 5.18.</w:t>
      </w:r>
    </w:p>
    <w:p w14:paraId="0203C7AF" w14:textId="4FBAB053" w:rsidR="00336E8B" w:rsidRPr="00F4529D" w:rsidRDefault="005469B1" w:rsidP="00F92D7D">
      <w:pPr>
        <w:pStyle w:val="Image"/>
        <w:rPr>
          <w:szCs w:val="28"/>
        </w:rPr>
      </w:pPr>
      <w:r w:rsidRPr="00F4529D">
        <w:rPr>
          <w:noProof/>
          <w:lang w:eastAsia="ru-RU"/>
        </w:rPr>
        <w:drawing>
          <wp:inline distT="0" distB="0" distL="0" distR="0" wp14:anchorId="7A6C74B1" wp14:editId="2C151C01">
            <wp:extent cx="5854069" cy="4389120"/>
            <wp:effectExtent l="19050" t="19050" r="13335" b="11430"/>
            <wp:docPr id="30" name="Рисунок 30" descr="C:\Users\Kirill\AppData\Local\Microsoft\Windows\INetCache\Content.Word\admi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irill\AppData\Local\Microsoft\Windows\INetCache\Content.Word\admin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95944" cy="4420516"/>
                    </a:xfrm>
                    <a:prstGeom prst="rect">
                      <a:avLst/>
                    </a:prstGeom>
                    <a:noFill/>
                    <a:ln>
                      <a:solidFill>
                        <a:schemeClr val="tx1"/>
                      </a:solidFill>
                    </a:ln>
                  </pic:spPr>
                </pic:pic>
              </a:graphicData>
            </a:graphic>
          </wp:inline>
        </w:drawing>
      </w:r>
    </w:p>
    <w:p w14:paraId="1911E794" w14:textId="16C4B839" w:rsidR="00336E8B" w:rsidRPr="00F4529D" w:rsidRDefault="00336E8B" w:rsidP="00F92D7D">
      <w:pPr>
        <w:pStyle w:val="ImageText"/>
      </w:pPr>
      <w:r w:rsidRPr="00F4529D">
        <w:t>Рисунок 5.18 – Форма добавления блюда</w:t>
      </w:r>
    </w:p>
    <w:p w14:paraId="5EEDD77B" w14:textId="0EEB2CE2" w:rsidR="00336E8B" w:rsidRPr="00F4529D" w:rsidRDefault="00336E8B" w:rsidP="00F92D7D">
      <w:pPr>
        <w:pStyle w:val="Main"/>
      </w:pPr>
      <w:r w:rsidRPr="00F4529D">
        <w:t xml:space="preserve">Кроме этого, на вкладке есть таблица блюд с возможностью поиска блюд по названию и сортировки по каждому из полей. Каждое из блюд может быть изменено </w:t>
      </w:r>
      <w:r w:rsidRPr="00F4529D">
        <w:lastRenderedPageBreak/>
        <w:t>с по</w:t>
      </w:r>
      <w:r w:rsidR="008E5E2E" w:rsidRPr="00F4529D">
        <w:t>мощью формы при нажатии кнопки «Изменить»</w:t>
      </w:r>
      <w:r w:rsidRPr="00F4529D">
        <w:t xml:space="preserve"> </w:t>
      </w:r>
      <w:r w:rsidR="008E5E2E" w:rsidRPr="00F4529D">
        <w:t>или удалено при нажатии кнопки «Удалить»</w:t>
      </w:r>
      <w:r w:rsidRPr="00F4529D">
        <w:t>. Вкладка с таблицей блюд представлена на рисунке 5.19.</w:t>
      </w:r>
    </w:p>
    <w:p w14:paraId="657064CB" w14:textId="08A63734" w:rsidR="00336E8B" w:rsidRPr="00F4529D" w:rsidRDefault="005469B1" w:rsidP="00F92D7D">
      <w:pPr>
        <w:pStyle w:val="Image"/>
        <w:rPr>
          <w:szCs w:val="28"/>
        </w:rPr>
      </w:pPr>
      <w:r w:rsidRPr="00F4529D">
        <w:rPr>
          <w:noProof/>
          <w:lang w:eastAsia="ru-RU"/>
        </w:rPr>
        <w:drawing>
          <wp:inline distT="0" distB="0" distL="0" distR="0" wp14:anchorId="480B4036" wp14:editId="324BECB8">
            <wp:extent cx="5764567" cy="2887579"/>
            <wp:effectExtent l="19050" t="19050" r="26670" b="27305"/>
            <wp:docPr id="31" name="Рисунок 31" descr="C:\Users\Kirill\AppData\Local\Microsoft\Windows\INetCache\Content.Word\admi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Kirill\AppData\Local\Microsoft\Windows\INetCache\Content.Word\admin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18456" cy="2914573"/>
                    </a:xfrm>
                    <a:prstGeom prst="rect">
                      <a:avLst/>
                    </a:prstGeom>
                    <a:noFill/>
                    <a:ln>
                      <a:solidFill>
                        <a:schemeClr val="tx1"/>
                      </a:solidFill>
                    </a:ln>
                  </pic:spPr>
                </pic:pic>
              </a:graphicData>
            </a:graphic>
          </wp:inline>
        </w:drawing>
      </w:r>
    </w:p>
    <w:p w14:paraId="2633A73A" w14:textId="678D05A8" w:rsidR="00336E8B" w:rsidRPr="00F4529D" w:rsidRDefault="00336E8B" w:rsidP="00F92D7D">
      <w:pPr>
        <w:pStyle w:val="ImageText"/>
      </w:pPr>
      <w:r w:rsidRPr="00F4529D">
        <w:t>Рисунок 5.19 – Вкладка с таблицей блюд</w:t>
      </w:r>
    </w:p>
    <w:p w14:paraId="26A330AB" w14:textId="5AF24952" w:rsidR="00336E8B" w:rsidRPr="00F4529D" w:rsidRDefault="00336E8B" w:rsidP="00F92D7D">
      <w:pPr>
        <w:pStyle w:val="Main"/>
      </w:pPr>
      <w:r w:rsidRPr="00F4529D">
        <w:t>На вкладк</w:t>
      </w:r>
      <w:r w:rsidR="008E5E2E" w:rsidRPr="00F4529D">
        <w:t>е категорий расположена кнопка «Добавить категорию»</w:t>
      </w:r>
      <w:r w:rsidRPr="00F4529D">
        <w:t>, при нажатии кот</w:t>
      </w:r>
      <w:r w:rsidR="008E5E2E" w:rsidRPr="00F4529D">
        <w:t>орой отобразится форма с полем «Название»</w:t>
      </w:r>
      <w:r w:rsidRPr="00F4529D">
        <w:t>. Корректно заполнив это поле и н</w:t>
      </w:r>
      <w:r w:rsidR="008E5E2E" w:rsidRPr="00F4529D">
        <w:t>ажав на кнопку «Добавить»</w:t>
      </w:r>
      <w:r w:rsidRPr="00F4529D">
        <w:t>, выведется соответствующее уведомление, и будет создана новая категория. Данная форма представлена на рисунке 5.20.</w:t>
      </w:r>
    </w:p>
    <w:p w14:paraId="5D8EC65E" w14:textId="0A77CD59" w:rsidR="00336E8B" w:rsidRPr="00F4529D" w:rsidRDefault="005469B1" w:rsidP="00F92D7D">
      <w:pPr>
        <w:pStyle w:val="Image"/>
        <w:rPr>
          <w:szCs w:val="28"/>
        </w:rPr>
      </w:pPr>
      <w:r w:rsidRPr="00F4529D">
        <w:rPr>
          <w:noProof/>
          <w:lang w:eastAsia="ru-RU"/>
        </w:rPr>
        <w:drawing>
          <wp:inline distT="0" distB="0" distL="0" distR="0" wp14:anchorId="6BA08CFF" wp14:editId="3D4AA460">
            <wp:extent cx="5707380" cy="2954956"/>
            <wp:effectExtent l="19050" t="19050" r="26670" b="17145"/>
            <wp:docPr id="32" name="Рисунок 32" descr="C:\Users\Kirill\AppData\Local\Microsoft\Windows\INetCache\Content.Word\admi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irill\AppData\Local\Microsoft\Windows\INetCache\Content.Word\admin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70920" cy="2987853"/>
                    </a:xfrm>
                    <a:prstGeom prst="rect">
                      <a:avLst/>
                    </a:prstGeom>
                    <a:noFill/>
                    <a:ln>
                      <a:solidFill>
                        <a:schemeClr val="tx1"/>
                      </a:solidFill>
                    </a:ln>
                  </pic:spPr>
                </pic:pic>
              </a:graphicData>
            </a:graphic>
          </wp:inline>
        </w:drawing>
      </w:r>
    </w:p>
    <w:p w14:paraId="0DA862F6" w14:textId="3937F83E" w:rsidR="00336E8B" w:rsidRPr="00F4529D" w:rsidRDefault="00336E8B" w:rsidP="00F92D7D">
      <w:pPr>
        <w:pStyle w:val="ImageText"/>
      </w:pPr>
      <w:r w:rsidRPr="00F4529D">
        <w:t>Рисунок 5.20 – Форма добавления категории</w:t>
      </w:r>
    </w:p>
    <w:p w14:paraId="5954B618" w14:textId="77777777" w:rsidR="009435BF" w:rsidRDefault="00336E8B" w:rsidP="00F92D7D">
      <w:pPr>
        <w:pStyle w:val="Main"/>
      </w:pPr>
      <w:r w:rsidRPr="00F4529D">
        <w:t xml:space="preserve">На этой же вкладке есть таблица категорий с возможностью поиска категорий по </w:t>
      </w:r>
      <w:r w:rsidR="008E5E2E" w:rsidRPr="00F4529D">
        <w:t>названию и сортировки по полям «</w:t>
      </w:r>
      <w:r w:rsidRPr="00F4529D">
        <w:rPr>
          <w:i/>
        </w:rPr>
        <w:t>ID</w:t>
      </w:r>
      <w:r w:rsidR="008E5E2E" w:rsidRPr="00F4529D">
        <w:rPr>
          <w:rStyle w:val="Main0"/>
        </w:rPr>
        <w:t>» и «Название»</w:t>
      </w:r>
      <w:r w:rsidRPr="00F4529D">
        <w:rPr>
          <w:rStyle w:val="Main0"/>
        </w:rPr>
        <w:t xml:space="preserve"> по убыванию или возрастанию. Каждая категория может быть изменена с помощью формы</w:t>
      </w:r>
      <w:r w:rsidR="008E5E2E" w:rsidRPr="00F4529D">
        <w:t xml:space="preserve"> при нажатии кнопки «Изменить»</w:t>
      </w:r>
      <w:r w:rsidRPr="00F4529D">
        <w:t xml:space="preserve"> </w:t>
      </w:r>
      <w:r w:rsidR="008E5E2E" w:rsidRPr="00F4529D">
        <w:t>или удалена при нажатии кнопки «Удалить»</w:t>
      </w:r>
      <w:r w:rsidR="009435BF">
        <w:t>.</w:t>
      </w:r>
    </w:p>
    <w:p w14:paraId="0FE92D18" w14:textId="2FA7F452" w:rsidR="00336E8B" w:rsidRPr="00F4529D" w:rsidRDefault="00336E8B" w:rsidP="00F92D7D">
      <w:pPr>
        <w:pStyle w:val="Main"/>
      </w:pPr>
      <w:r w:rsidRPr="00F4529D">
        <w:lastRenderedPageBreak/>
        <w:t>Вкладка с таблицей категорий представлена на рисунке 5.21.</w:t>
      </w:r>
    </w:p>
    <w:p w14:paraId="7F73AE42" w14:textId="34A9D378" w:rsidR="00336E8B" w:rsidRPr="00F4529D" w:rsidRDefault="005469B1" w:rsidP="00F92D7D">
      <w:pPr>
        <w:pStyle w:val="Image"/>
        <w:rPr>
          <w:szCs w:val="28"/>
        </w:rPr>
      </w:pPr>
      <w:r w:rsidRPr="00F4529D">
        <w:rPr>
          <w:noProof/>
          <w:lang w:eastAsia="ru-RU"/>
        </w:rPr>
        <w:drawing>
          <wp:inline distT="0" distB="0" distL="0" distR="0" wp14:anchorId="310D7672" wp14:editId="61E30010">
            <wp:extent cx="5831366" cy="3359217"/>
            <wp:effectExtent l="19050" t="19050" r="17145" b="12700"/>
            <wp:docPr id="33" name="Рисунок 33" descr="C:\Users\Kirill\AppData\Local\Microsoft\Windows\INetCache\Content.Word\admi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irill\AppData\Local\Microsoft\Windows\INetCache\Content.Word\admin4.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848258" cy="3368948"/>
                    </a:xfrm>
                    <a:prstGeom prst="rect">
                      <a:avLst/>
                    </a:prstGeom>
                    <a:noFill/>
                    <a:ln>
                      <a:solidFill>
                        <a:schemeClr val="tx1"/>
                      </a:solidFill>
                    </a:ln>
                  </pic:spPr>
                </pic:pic>
              </a:graphicData>
            </a:graphic>
          </wp:inline>
        </w:drawing>
      </w:r>
    </w:p>
    <w:p w14:paraId="222D37FB" w14:textId="1114299D" w:rsidR="00336E8B" w:rsidRPr="00F4529D" w:rsidRDefault="00336E8B" w:rsidP="00F92D7D">
      <w:pPr>
        <w:pStyle w:val="ImageText"/>
      </w:pPr>
      <w:r w:rsidRPr="00F4529D">
        <w:t>Рисунок 5.21 – Вкладка с таблицей категорий</w:t>
      </w:r>
    </w:p>
    <w:p w14:paraId="3BB4B3DF" w14:textId="2EC02473" w:rsidR="006C4571" w:rsidRDefault="008E5E2E" w:rsidP="00F92D7D">
      <w:pPr>
        <w:spacing w:after="0" w:line="240" w:lineRule="auto"/>
        <w:ind w:firstLine="709"/>
        <w:jc w:val="both"/>
        <w:rPr>
          <w:rStyle w:val="Main0"/>
        </w:rPr>
      </w:pPr>
      <w:r w:rsidRPr="00F4529D">
        <w:rPr>
          <w:rFonts w:ascii="Times New Roman" w:hAnsi="Times New Roman" w:cs="Times New Roman"/>
          <w:sz w:val="28"/>
          <w:szCs w:val="28"/>
        </w:rPr>
        <w:t>Следующая вкладка «Пользователи»</w:t>
      </w:r>
      <w:r w:rsidR="00336E8B" w:rsidRPr="00F4529D">
        <w:rPr>
          <w:rFonts w:ascii="Times New Roman" w:hAnsi="Times New Roman" w:cs="Times New Roman"/>
          <w:sz w:val="28"/>
          <w:szCs w:val="28"/>
        </w:rPr>
        <w:t xml:space="preserve"> включает в себя список пользователей в виде таблицы </w:t>
      </w:r>
      <w:r w:rsidR="00336E8B" w:rsidRPr="00F4529D">
        <w:rPr>
          <w:rStyle w:val="Main0"/>
        </w:rPr>
        <w:t>с общедоступной информацией о них, а также с возможностью сорти</w:t>
      </w:r>
      <w:r w:rsidR="006C4571">
        <w:rPr>
          <w:rStyle w:val="Main0"/>
        </w:rPr>
        <w:t>ровки и полем поиска по имени пользователя.</w:t>
      </w:r>
    </w:p>
    <w:p w14:paraId="3BC94DFC" w14:textId="01412853" w:rsidR="00336E8B" w:rsidRPr="00F4529D" w:rsidRDefault="00336E8B" w:rsidP="00F92D7D">
      <w:pPr>
        <w:spacing w:after="0" w:line="240" w:lineRule="auto"/>
        <w:ind w:firstLine="709"/>
        <w:jc w:val="both"/>
        <w:rPr>
          <w:rFonts w:ascii="Times New Roman" w:hAnsi="Times New Roman" w:cs="Times New Roman"/>
          <w:sz w:val="28"/>
          <w:szCs w:val="28"/>
        </w:rPr>
      </w:pPr>
      <w:r w:rsidRPr="00F4529D">
        <w:rPr>
          <w:rStyle w:val="Main0"/>
        </w:rPr>
        <w:t>Вкладка с таблицей пользователей представлена на рисунке 5.22.</w:t>
      </w:r>
    </w:p>
    <w:p w14:paraId="34C1800F" w14:textId="645032C7" w:rsidR="00336E8B" w:rsidRPr="00F4529D" w:rsidRDefault="005469B1" w:rsidP="00F92D7D">
      <w:pPr>
        <w:pStyle w:val="Image"/>
        <w:rPr>
          <w:szCs w:val="28"/>
        </w:rPr>
      </w:pPr>
      <w:r w:rsidRPr="00F4529D">
        <w:rPr>
          <w:noProof/>
          <w:lang w:eastAsia="ru-RU"/>
        </w:rPr>
        <w:drawing>
          <wp:inline distT="0" distB="0" distL="0" distR="0" wp14:anchorId="72226CC5" wp14:editId="28F3BC17">
            <wp:extent cx="5803383" cy="3099335"/>
            <wp:effectExtent l="19050" t="19050" r="26035" b="25400"/>
            <wp:docPr id="34" name="Рисунок 34" descr="C:\Users\Kirill\AppData\Local\Microsoft\Windows\INetCache\Content.Word\admin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irill\AppData\Local\Microsoft\Windows\INetCache\Content.Word\admin5.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46341" cy="3122277"/>
                    </a:xfrm>
                    <a:prstGeom prst="rect">
                      <a:avLst/>
                    </a:prstGeom>
                    <a:noFill/>
                    <a:ln>
                      <a:solidFill>
                        <a:schemeClr val="tx1"/>
                      </a:solidFill>
                    </a:ln>
                  </pic:spPr>
                </pic:pic>
              </a:graphicData>
            </a:graphic>
          </wp:inline>
        </w:drawing>
      </w:r>
    </w:p>
    <w:p w14:paraId="72C0742F" w14:textId="7E9B3D1C" w:rsidR="00336E8B" w:rsidRPr="00F4529D" w:rsidRDefault="00336E8B" w:rsidP="00F92D7D">
      <w:pPr>
        <w:pStyle w:val="ImageText"/>
      </w:pPr>
      <w:r w:rsidRPr="00F4529D">
        <w:t>Рисунок 5.22 – Вкладка с таблицей пользователей</w:t>
      </w:r>
    </w:p>
    <w:p w14:paraId="31609770" w14:textId="218C6A9C" w:rsidR="00FA0A8B" w:rsidRDefault="00336E8B" w:rsidP="00F92D7D">
      <w:pPr>
        <w:pStyle w:val="Main"/>
        <w:rPr>
          <w:rStyle w:val="Main0"/>
        </w:rPr>
      </w:pPr>
      <w:r w:rsidRPr="00F4529D">
        <w:rPr>
          <w:szCs w:val="28"/>
        </w:rPr>
        <w:t>А</w:t>
      </w:r>
      <w:r w:rsidRPr="00F4529D">
        <w:rPr>
          <w:rStyle w:val="Main0"/>
        </w:rPr>
        <w:t>дми</w:t>
      </w:r>
      <w:r w:rsidRPr="00F4529D">
        <w:rPr>
          <w:szCs w:val="28"/>
        </w:rPr>
        <w:t xml:space="preserve">нистратору доступна функция изменения роли в виде выпадающего списка и статуса </w:t>
      </w:r>
      <w:r w:rsidR="008E5E2E" w:rsidRPr="00F4529D">
        <w:rPr>
          <w:rStyle w:val="Main0"/>
        </w:rPr>
        <w:t>«Заблокирован»</w:t>
      </w:r>
      <w:r w:rsidRPr="00F4529D">
        <w:rPr>
          <w:rStyle w:val="Main0"/>
        </w:rPr>
        <w:t xml:space="preserve"> у пользователя с помощью спец</w:t>
      </w:r>
      <w:r w:rsidR="008E5E2E" w:rsidRPr="00F4529D">
        <w:rPr>
          <w:rStyle w:val="Main0"/>
        </w:rPr>
        <w:t xml:space="preserve">иальной формы. </w:t>
      </w:r>
      <w:r w:rsidR="008E5E2E" w:rsidRPr="00F4529D">
        <w:rPr>
          <w:rStyle w:val="Main0"/>
        </w:rPr>
        <w:lastRenderedPageBreak/>
        <w:t>Нажав на кнопку «Изменить»</w:t>
      </w:r>
      <w:r w:rsidRPr="00F4529D">
        <w:rPr>
          <w:rStyle w:val="Main0"/>
        </w:rPr>
        <w:t>, информация будет сохранена</w:t>
      </w:r>
      <w:r w:rsidR="009435BF">
        <w:rPr>
          <w:rStyle w:val="Main0"/>
        </w:rPr>
        <w:t xml:space="preserve"> вместе с выводом соответс</w:t>
      </w:r>
      <w:r w:rsidR="00FA0A8B">
        <w:rPr>
          <w:rStyle w:val="Main0"/>
        </w:rPr>
        <w:t>т</w:t>
      </w:r>
      <w:r w:rsidR="009435BF">
        <w:rPr>
          <w:rStyle w:val="Main0"/>
        </w:rPr>
        <w:t>вующего уведомления</w:t>
      </w:r>
      <w:r w:rsidR="00372F84">
        <w:rPr>
          <w:rStyle w:val="Main0"/>
        </w:rPr>
        <w:t xml:space="preserve"> и повторной загрузкой данных</w:t>
      </w:r>
      <w:r w:rsidR="00FA0A8B">
        <w:rPr>
          <w:rStyle w:val="Main0"/>
        </w:rPr>
        <w:t>.</w:t>
      </w:r>
    </w:p>
    <w:p w14:paraId="5C36272F" w14:textId="7DE410AC" w:rsidR="00336E8B" w:rsidRPr="00F4529D" w:rsidRDefault="00336E8B" w:rsidP="00F92D7D">
      <w:pPr>
        <w:pStyle w:val="Main"/>
        <w:rPr>
          <w:szCs w:val="28"/>
        </w:rPr>
      </w:pPr>
      <w:r w:rsidRPr="00F4529D">
        <w:rPr>
          <w:rStyle w:val="Main0"/>
        </w:rPr>
        <w:t>Эта форма представлена на рисунке 5.23.</w:t>
      </w:r>
    </w:p>
    <w:p w14:paraId="248A1682" w14:textId="474F3B3A" w:rsidR="00336E8B" w:rsidRPr="00F4529D" w:rsidRDefault="005469B1" w:rsidP="00F92D7D">
      <w:pPr>
        <w:pStyle w:val="Image"/>
        <w:rPr>
          <w:szCs w:val="28"/>
        </w:rPr>
      </w:pPr>
      <w:r w:rsidRPr="00F4529D">
        <w:rPr>
          <w:noProof/>
          <w:lang w:eastAsia="ru-RU"/>
        </w:rPr>
        <w:drawing>
          <wp:inline distT="0" distB="0" distL="0" distR="0" wp14:anchorId="73B8D8E7" wp14:editId="4D7E9313">
            <wp:extent cx="4773717" cy="2849078"/>
            <wp:effectExtent l="19050" t="19050" r="27305" b="27940"/>
            <wp:docPr id="35" name="Рисунок 35" descr="C:\Users\Kirill\AppData\Local\Microsoft\Windows\INetCache\Content.Word\admin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Kirill\AppData\Local\Microsoft\Windows\INetCache\Content.Word\admin6.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13584" cy="2872872"/>
                    </a:xfrm>
                    <a:prstGeom prst="rect">
                      <a:avLst/>
                    </a:prstGeom>
                    <a:noFill/>
                    <a:ln>
                      <a:solidFill>
                        <a:schemeClr val="tx1"/>
                      </a:solidFill>
                    </a:ln>
                  </pic:spPr>
                </pic:pic>
              </a:graphicData>
            </a:graphic>
          </wp:inline>
        </w:drawing>
      </w:r>
    </w:p>
    <w:p w14:paraId="4DC533FA" w14:textId="733332CC" w:rsidR="00336E8B" w:rsidRPr="00F4529D" w:rsidRDefault="00336E8B" w:rsidP="00F92D7D">
      <w:pPr>
        <w:pStyle w:val="ImageText"/>
      </w:pPr>
      <w:r w:rsidRPr="00F4529D">
        <w:t>Рисунок 5.23 – Форма изменения пользователя</w:t>
      </w:r>
    </w:p>
    <w:p w14:paraId="2167ED04" w14:textId="36C67769" w:rsidR="00336E8B" w:rsidRPr="00F4529D" w:rsidRDefault="00336E8B" w:rsidP="00F92D7D">
      <w:pPr>
        <w:pStyle w:val="Main"/>
      </w:pPr>
      <w:r w:rsidRPr="00F4529D">
        <w:t xml:space="preserve">Перейдя на вкладку модерирования отзывов, администратор увидит таблицу отзывов, которые можно </w:t>
      </w:r>
      <w:r w:rsidRPr="00F4529D">
        <w:rPr>
          <w:rStyle w:val="Main0"/>
        </w:rPr>
        <w:t>сортировать по полям по убыванию или возрастанию, а также поле для поиска отзывов по тексту комментария.</w:t>
      </w:r>
      <w:r w:rsidR="008E5E2E" w:rsidRPr="00F4529D">
        <w:t xml:space="preserve"> При нажатии на кнопку «Удалить»</w:t>
      </w:r>
      <w:r w:rsidRPr="00F4529D">
        <w:t xml:space="preserve"> отзыв будет удален. Вкладка отзывов </w:t>
      </w:r>
      <w:r w:rsidRPr="00F4529D">
        <w:rPr>
          <w:rStyle w:val="Main0"/>
        </w:rPr>
        <w:t>представлена</w:t>
      </w:r>
      <w:r w:rsidRPr="00F4529D">
        <w:t xml:space="preserve"> на рисунке 5.24.</w:t>
      </w:r>
    </w:p>
    <w:p w14:paraId="2AFC7B36" w14:textId="2DBFF9E8" w:rsidR="00336E8B" w:rsidRPr="00F4529D" w:rsidRDefault="005469B1" w:rsidP="00F92D7D">
      <w:pPr>
        <w:pStyle w:val="Image"/>
        <w:rPr>
          <w:szCs w:val="28"/>
        </w:rPr>
      </w:pPr>
      <w:r w:rsidRPr="00F4529D">
        <w:rPr>
          <w:noProof/>
          <w:lang w:eastAsia="ru-RU"/>
        </w:rPr>
        <w:drawing>
          <wp:inline distT="0" distB="0" distL="0" distR="0" wp14:anchorId="459FFD5B" wp14:editId="3B96A340">
            <wp:extent cx="5838868" cy="2579329"/>
            <wp:effectExtent l="19050" t="19050" r="9525" b="12065"/>
            <wp:docPr id="36" name="Рисунок 36" descr="C:\Users\Kirill\AppData\Local\Microsoft\Windows\INetCache\Content.Word\admin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Kirill\AppData\Local\Microsoft\Windows\INetCache\Content.Word\admin7.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56192" cy="2586982"/>
                    </a:xfrm>
                    <a:prstGeom prst="rect">
                      <a:avLst/>
                    </a:prstGeom>
                    <a:noFill/>
                    <a:ln>
                      <a:solidFill>
                        <a:schemeClr val="tx1"/>
                      </a:solidFill>
                    </a:ln>
                  </pic:spPr>
                </pic:pic>
              </a:graphicData>
            </a:graphic>
          </wp:inline>
        </w:drawing>
      </w:r>
    </w:p>
    <w:p w14:paraId="75F0C3B0" w14:textId="1FBE6EA4" w:rsidR="00336E8B" w:rsidRPr="00F4529D" w:rsidRDefault="00336E8B" w:rsidP="00F92D7D">
      <w:pPr>
        <w:pStyle w:val="ImageText"/>
      </w:pPr>
      <w:r w:rsidRPr="00F4529D">
        <w:t xml:space="preserve">Рисунок 5.24 – Вкладка </w:t>
      </w:r>
      <w:r w:rsidRPr="00F4529D">
        <w:rPr>
          <w:rStyle w:val="ImageText0"/>
        </w:rPr>
        <w:t>отзы</w:t>
      </w:r>
      <w:r w:rsidRPr="00F4529D">
        <w:t>вов</w:t>
      </w:r>
    </w:p>
    <w:p w14:paraId="35DC75FD" w14:textId="130D1BE9" w:rsidR="00FA0A8B" w:rsidRDefault="008E5E2E" w:rsidP="00F92D7D">
      <w:pPr>
        <w:pStyle w:val="Main"/>
        <w:rPr>
          <w:rStyle w:val="Main0"/>
        </w:rPr>
      </w:pPr>
      <w:r w:rsidRPr="00F4529D">
        <w:rPr>
          <w:szCs w:val="28"/>
        </w:rPr>
        <w:t>Последняя вкладка «Столики»</w:t>
      </w:r>
      <w:r w:rsidR="00336E8B" w:rsidRPr="00F4529D">
        <w:rPr>
          <w:szCs w:val="28"/>
        </w:rPr>
        <w:t xml:space="preserve"> позволяет администратору управлять ими. Здесь есть </w:t>
      </w:r>
      <w:r w:rsidRPr="00F4529D">
        <w:rPr>
          <w:rStyle w:val="Main0"/>
        </w:rPr>
        <w:t>кнопка «Добавить столик»</w:t>
      </w:r>
      <w:r w:rsidR="00336E8B" w:rsidRPr="00F4529D">
        <w:rPr>
          <w:rStyle w:val="Main0"/>
        </w:rPr>
        <w:t>, при нажатии на которую появится форма с интерактивным компонентом тр</w:t>
      </w:r>
      <w:r w:rsidR="009927FE">
        <w:rPr>
          <w:rStyle w:val="Main0"/>
        </w:rPr>
        <w:t>е</w:t>
      </w:r>
      <w:r w:rsidR="00336E8B" w:rsidRPr="00F4529D">
        <w:rPr>
          <w:rStyle w:val="Main0"/>
        </w:rPr>
        <w:t>хмерной изометрической модели ресторана. С помощью этой модели можно увидеть, как добавляемый столик будет отображ</w:t>
      </w:r>
      <w:r w:rsidR="00372F84">
        <w:rPr>
          <w:rStyle w:val="Main0"/>
        </w:rPr>
        <w:t xml:space="preserve">аться в интерактивном компоненте </w:t>
      </w:r>
      <w:r w:rsidR="00FA0A8B">
        <w:rPr>
          <w:rStyle w:val="Main0"/>
        </w:rPr>
        <w:t>на странице бронирования.</w:t>
      </w:r>
    </w:p>
    <w:p w14:paraId="309022D6" w14:textId="587C5BD9" w:rsidR="00336E8B" w:rsidRPr="00F4529D" w:rsidRDefault="00336E8B" w:rsidP="00F92D7D">
      <w:pPr>
        <w:pStyle w:val="Main"/>
        <w:rPr>
          <w:szCs w:val="28"/>
        </w:rPr>
      </w:pPr>
      <w:r w:rsidRPr="00F4529D">
        <w:rPr>
          <w:szCs w:val="28"/>
        </w:rPr>
        <w:lastRenderedPageBreak/>
        <w:t>Форма добавления столика представлена на рисунке 5.25.</w:t>
      </w:r>
    </w:p>
    <w:p w14:paraId="249534CD" w14:textId="5BC2783D" w:rsidR="00336E8B" w:rsidRPr="00F4529D" w:rsidRDefault="005469B1" w:rsidP="00F92D7D">
      <w:pPr>
        <w:pStyle w:val="Image"/>
        <w:rPr>
          <w:szCs w:val="28"/>
        </w:rPr>
      </w:pPr>
      <w:r w:rsidRPr="00F4529D">
        <w:rPr>
          <w:noProof/>
          <w:lang w:eastAsia="ru-RU"/>
        </w:rPr>
        <w:drawing>
          <wp:inline distT="0" distB="0" distL="0" distR="0" wp14:anchorId="38E31538" wp14:editId="253AF520">
            <wp:extent cx="3903094" cy="3051311"/>
            <wp:effectExtent l="19050" t="19050" r="21590" b="15875"/>
            <wp:docPr id="37" name="Рисунок 37" descr="C:\Users\Kirill\AppData\Local\Microsoft\Windows\INetCache\Content.Word\admin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irill\AppData\Local\Microsoft\Windows\INetCache\Content.Word\admin8.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0448" cy="3064878"/>
                    </a:xfrm>
                    <a:prstGeom prst="rect">
                      <a:avLst/>
                    </a:prstGeom>
                    <a:noFill/>
                    <a:ln>
                      <a:solidFill>
                        <a:schemeClr val="tx1"/>
                      </a:solidFill>
                    </a:ln>
                  </pic:spPr>
                </pic:pic>
              </a:graphicData>
            </a:graphic>
          </wp:inline>
        </w:drawing>
      </w:r>
    </w:p>
    <w:p w14:paraId="18F5885B" w14:textId="3EBE69F7" w:rsidR="00336E8B" w:rsidRPr="00F4529D" w:rsidRDefault="00336E8B" w:rsidP="00F92D7D">
      <w:pPr>
        <w:pStyle w:val="ImageText"/>
      </w:pPr>
      <w:r w:rsidRPr="00F4529D">
        <w:t>Рисунок 5.25 – Форма добавления столика</w:t>
      </w:r>
    </w:p>
    <w:p w14:paraId="1A163950" w14:textId="77777777" w:rsidR="00FA0A8B" w:rsidRDefault="00FA0A8B" w:rsidP="00F92D7D">
      <w:pPr>
        <w:pStyle w:val="Main"/>
        <w:rPr>
          <w:szCs w:val="28"/>
        </w:rPr>
      </w:pPr>
      <w:r w:rsidRPr="00F4529D">
        <w:rPr>
          <w:rStyle w:val="Main0"/>
        </w:rPr>
        <w:t xml:space="preserve">Также на форме присутствуют поля «Количество мест», «Стоимость бронирования», «Позиция </w:t>
      </w:r>
      <w:r w:rsidRPr="00F4529D">
        <w:rPr>
          <w:rStyle w:val="Main0"/>
          <w:i/>
        </w:rPr>
        <w:t>x</w:t>
      </w:r>
      <w:r w:rsidRPr="00F4529D">
        <w:rPr>
          <w:rStyle w:val="Main0"/>
        </w:rPr>
        <w:t xml:space="preserve">», «Позиция </w:t>
      </w:r>
      <w:r w:rsidRPr="00F4529D">
        <w:rPr>
          <w:rStyle w:val="Main0"/>
          <w:i/>
        </w:rPr>
        <w:t>y</w:t>
      </w:r>
      <w:r w:rsidRPr="00F4529D">
        <w:rPr>
          <w:rStyle w:val="Main0"/>
        </w:rPr>
        <w:t xml:space="preserve">», «Угол поворота», «Масштаб </w:t>
      </w:r>
      <w:r w:rsidRPr="00F4529D">
        <w:rPr>
          <w:rStyle w:val="Main0"/>
          <w:i/>
        </w:rPr>
        <w:t>x</w:t>
      </w:r>
      <w:r w:rsidRPr="00F4529D">
        <w:rPr>
          <w:rStyle w:val="Main0"/>
        </w:rPr>
        <w:t xml:space="preserve">», «Масштаб </w:t>
      </w:r>
      <w:r w:rsidRPr="00F4529D">
        <w:rPr>
          <w:rStyle w:val="Main0"/>
          <w:i/>
        </w:rPr>
        <w:t>y</w:t>
      </w:r>
      <w:r w:rsidRPr="00F4529D">
        <w:rPr>
          <w:rStyle w:val="Main0"/>
        </w:rPr>
        <w:t>». Корректно заполнив все поля и нажав на кнопку «Добавить», выведется соответствующее уведомление, и будет добавлен новый столик. Однако, если при изменении координат создаваемый столик будет пересекаться</w:t>
      </w:r>
      <w:r w:rsidRPr="00F4529D">
        <w:rPr>
          <w:szCs w:val="28"/>
        </w:rPr>
        <w:t xml:space="preserve"> с существующими или выходить за площадь помещения, кнопка добавления станет неактивной.</w:t>
      </w:r>
    </w:p>
    <w:p w14:paraId="61D9BCEF" w14:textId="77777777" w:rsidR="00372F84" w:rsidRDefault="00336E8B" w:rsidP="00F92D7D">
      <w:pPr>
        <w:pStyle w:val="Main"/>
      </w:pPr>
      <w:r w:rsidRPr="00F4529D">
        <w:t>Помимо прочего, вкладка содержит список столиков в виде таблицы с возможностью сортировки по всем п</w:t>
      </w:r>
      <w:r w:rsidR="00372F84">
        <w:t>олям столиков в разном порядке.</w:t>
      </w:r>
    </w:p>
    <w:p w14:paraId="1E7CD218" w14:textId="6F0304BD" w:rsidR="00336E8B" w:rsidRPr="00F4529D" w:rsidRDefault="00336E8B" w:rsidP="00F92D7D">
      <w:pPr>
        <w:pStyle w:val="Main"/>
      </w:pPr>
      <w:r w:rsidRPr="00F4529D">
        <w:t>Данная вкладка представлена на рисунке 5.26.</w:t>
      </w:r>
    </w:p>
    <w:p w14:paraId="35949DB0" w14:textId="0490A7DD" w:rsidR="00336E8B" w:rsidRPr="00F4529D" w:rsidRDefault="005469B1" w:rsidP="00F92D7D">
      <w:pPr>
        <w:pStyle w:val="Image"/>
        <w:rPr>
          <w:szCs w:val="28"/>
        </w:rPr>
      </w:pPr>
      <w:r w:rsidRPr="00F4529D">
        <w:rPr>
          <w:noProof/>
          <w:lang w:eastAsia="ru-RU"/>
        </w:rPr>
        <w:drawing>
          <wp:inline distT="0" distB="0" distL="0" distR="0" wp14:anchorId="4E8BB1F2" wp14:editId="7C6C2FE7">
            <wp:extent cx="5380522" cy="2376852"/>
            <wp:effectExtent l="19050" t="19050" r="10795" b="23495"/>
            <wp:docPr id="38" name="Рисунок 38" descr="C:\Users\Kirill\AppData\Local\Microsoft\Windows\INetCache\Content.Word\admin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irill\AppData\Local\Microsoft\Windows\INetCache\Content.Word\admin9.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49463" cy="2407307"/>
                    </a:xfrm>
                    <a:prstGeom prst="rect">
                      <a:avLst/>
                    </a:prstGeom>
                    <a:noFill/>
                    <a:ln>
                      <a:solidFill>
                        <a:schemeClr val="tx1"/>
                      </a:solidFill>
                    </a:ln>
                  </pic:spPr>
                </pic:pic>
              </a:graphicData>
            </a:graphic>
          </wp:inline>
        </w:drawing>
      </w:r>
    </w:p>
    <w:p w14:paraId="3730C133" w14:textId="7DFE6A41" w:rsidR="00336E8B" w:rsidRPr="00F4529D" w:rsidRDefault="00336E8B" w:rsidP="00F92D7D">
      <w:pPr>
        <w:pStyle w:val="ImageText"/>
      </w:pPr>
      <w:r w:rsidRPr="00F4529D">
        <w:t>Рисунок 5.26 – Вкладка с таблицей столиков</w:t>
      </w:r>
    </w:p>
    <w:p w14:paraId="64708EDA" w14:textId="126588FA" w:rsidR="00336E8B" w:rsidRPr="00F4529D" w:rsidRDefault="00336E8B" w:rsidP="00F92D7D">
      <w:pPr>
        <w:pStyle w:val="Main"/>
      </w:pPr>
      <w:r w:rsidRPr="00F4529D">
        <w:t>Любой из созданных столиков может быть изменен с помощью т</w:t>
      </w:r>
      <w:r w:rsidR="008E5E2E" w:rsidRPr="00F4529D">
        <w:t>ой же формы при нажатии кнопки «Изменить» или удален при нажатии кнопки «Удалить»</w:t>
      </w:r>
      <w:r w:rsidRPr="00F4529D">
        <w:t>.</w:t>
      </w:r>
    </w:p>
    <w:p w14:paraId="649A1337" w14:textId="793699F3" w:rsidR="00CF3216" w:rsidRPr="00F4529D" w:rsidRDefault="00336E8B" w:rsidP="00F92D7D">
      <w:pPr>
        <w:pStyle w:val="Main"/>
      </w:pPr>
      <w:r w:rsidRPr="00F4529D">
        <w:lastRenderedPageBreak/>
        <w:t>Таким образом, мы рассмотрели все функциональные возможности интернет-сервиса для обслуживания клиентов ресторана.</w:t>
      </w:r>
    </w:p>
    <w:p w14:paraId="1D12B334" w14:textId="369FCDFE" w:rsidR="00CF3216" w:rsidRPr="00F4529D" w:rsidRDefault="00CF3216" w:rsidP="00F92D7D">
      <w:pPr>
        <w:pStyle w:val="Header2"/>
      </w:pPr>
      <w:bookmarkStart w:id="109" w:name="_Toc168957585"/>
      <w:r w:rsidRPr="00F4529D">
        <w:t>5</w:t>
      </w:r>
      <w:r w:rsidR="00336E8B" w:rsidRPr="00F4529D">
        <w:t>.5</w:t>
      </w:r>
      <w:r w:rsidR="00F9139F" w:rsidRPr="00F4529D">
        <w:t xml:space="preserve"> Вывод</w:t>
      </w:r>
      <w:r w:rsidR="00860733">
        <w:t>ы</w:t>
      </w:r>
      <w:r w:rsidRPr="00F4529D">
        <w:t xml:space="preserve"> по разделу</w:t>
      </w:r>
      <w:bookmarkEnd w:id="109"/>
    </w:p>
    <w:p w14:paraId="0C8B4F0D" w14:textId="05FBAE88" w:rsidR="00FA0A8B" w:rsidRPr="00FA0A8B" w:rsidRDefault="00FA0A8B" w:rsidP="00F92D7D">
      <w:pPr>
        <w:pStyle w:val="Main"/>
        <w:rPr>
          <w:szCs w:val="28"/>
        </w:rPr>
      </w:pPr>
      <w:r w:rsidRPr="00FA0A8B">
        <w:rPr>
          <w:szCs w:val="28"/>
        </w:rPr>
        <w:t>В данном разделе представлена основная информация о работе с интернет-сервисом для различных ролей пользователей, таких как «Гость», «Клиент», «Менеджер» и «Администратор». Каждая роль имеет доступ к определенным функциям и возможностям, которые обеспечивают эффектив</w:t>
      </w:r>
      <w:r w:rsidR="000A77B9">
        <w:rPr>
          <w:szCs w:val="28"/>
        </w:rPr>
        <w:t>ное взаимодействие с сервисом.</w:t>
      </w:r>
    </w:p>
    <w:p w14:paraId="3E9C7843" w14:textId="1D19695A" w:rsidR="00FA0A8B" w:rsidRPr="00FA0A8B" w:rsidRDefault="00FA0A8B" w:rsidP="00F92D7D">
      <w:pPr>
        <w:pStyle w:val="Main"/>
        <w:rPr>
          <w:szCs w:val="28"/>
        </w:rPr>
      </w:pPr>
      <w:r w:rsidRPr="00FA0A8B">
        <w:rPr>
          <w:szCs w:val="28"/>
        </w:rPr>
        <w:t>Роль «Гость» предоставляет ограниченные возможности, позволяя пользователю ознакомиться с интерфейсом и базовой функциональностью сервиса, но без доступа к персонализированным и административным функциям. Гости могут просматривать доступные ст</w:t>
      </w:r>
      <w:r>
        <w:rPr>
          <w:szCs w:val="28"/>
        </w:rPr>
        <w:t>олики и информацию о ресторане.</w:t>
      </w:r>
    </w:p>
    <w:p w14:paraId="0CC02D1F" w14:textId="099FFAB2" w:rsidR="00FA0A8B" w:rsidRPr="00FA0A8B" w:rsidRDefault="00FA0A8B" w:rsidP="00F92D7D">
      <w:pPr>
        <w:pStyle w:val="Main"/>
        <w:rPr>
          <w:szCs w:val="28"/>
        </w:rPr>
      </w:pPr>
      <w:r w:rsidRPr="00FA0A8B">
        <w:rPr>
          <w:szCs w:val="28"/>
        </w:rPr>
        <w:t>Роль «Клиент» предоставляет расширенные возможности, включая регистрацию и вход в систему, просмотр и редактирование профиля, бронирование столиков, управление корзиной и отслеживание заказов. Интерфейс для клиентов разработан таким образом, чтобы обеспечивать легкость и удобство использования всех функций, необходимых</w:t>
      </w:r>
      <w:r>
        <w:rPr>
          <w:szCs w:val="28"/>
        </w:rPr>
        <w:t xml:space="preserve"> для полноценного обслуживания.</w:t>
      </w:r>
    </w:p>
    <w:p w14:paraId="7A1597AA" w14:textId="64CB8A4A" w:rsidR="00FA0A8B" w:rsidRPr="00FA0A8B" w:rsidRDefault="00FA0A8B" w:rsidP="00F92D7D">
      <w:pPr>
        <w:pStyle w:val="Main"/>
        <w:rPr>
          <w:szCs w:val="28"/>
        </w:rPr>
      </w:pPr>
      <w:r w:rsidRPr="00FA0A8B">
        <w:rPr>
          <w:szCs w:val="28"/>
        </w:rPr>
        <w:t>Роль «Менеджер» включает дополнительные административные функции, позволяя управлять бронированиями, отслеживать их статус, взаимодействовать с клиентами и поддерживать актуальность и</w:t>
      </w:r>
      <w:r>
        <w:rPr>
          <w:szCs w:val="28"/>
        </w:rPr>
        <w:t>нформации о доступных столиках.</w:t>
      </w:r>
    </w:p>
    <w:p w14:paraId="2403025C" w14:textId="7B75583E" w:rsidR="00FA0A8B" w:rsidRPr="00FA0A8B" w:rsidRDefault="00FA0A8B" w:rsidP="00F92D7D">
      <w:pPr>
        <w:pStyle w:val="Main"/>
        <w:rPr>
          <w:szCs w:val="28"/>
        </w:rPr>
      </w:pPr>
      <w:r w:rsidRPr="00FA0A8B">
        <w:rPr>
          <w:szCs w:val="28"/>
        </w:rPr>
        <w:t>Роль «Администратор» предоставляет полный доступ ко всем функциям сервиса, включая управлен</w:t>
      </w:r>
      <w:r w:rsidR="000A77B9">
        <w:rPr>
          <w:szCs w:val="28"/>
        </w:rPr>
        <w:t>ие пользователями и</w:t>
      </w:r>
      <w:r w:rsidRPr="00FA0A8B">
        <w:rPr>
          <w:szCs w:val="28"/>
        </w:rPr>
        <w:t xml:space="preserve"> </w:t>
      </w:r>
      <w:r w:rsidR="000A77B9">
        <w:rPr>
          <w:szCs w:val="28"/>
        </w:rPr>
        <w:t>модерирование отзывов, оставленных пользователями. Администратор имее</w:t>
      </w:r>
      <w:r w:rsidRPr="00FA0A8B">
        <w:rPr>
          <w:szCs w:val="28"/>
        </w:rPr>
        <w:t xml:space="preserve">т возможность </w:t>
      </w:r>
      <w:r w:rsidR="000A77B9">
        <w:rPr>
          <w:szCs w:val="28"/>
        </w:rPr>
        <w:t>добавлять, редактировать и удалять такие объекты, как столы трехмерной модели, блюда и категории меню</w:t>
      </w:r>
      <w:r>
        <w:rPr>
          <w:szCs w:val="28"/>
        </w:rPr>
        <w:t>.</w:t>
      </w:r>
    </w:p>
    <w:p w14:paraId="5FCD7E8F" w14:textId="2CFE4D08" w:rsidR="00FA0A8B" w:rsidRPr="00FA0A8B" w:rsidRDefault="00FA0A8B" w:rsidP="00F92D7D">
      <w:pPr>
        <w:pStyle w:val="Main"/>
        <w:rPr>
          <w:szCs w:val="28"/>
        </w:rPr>
      </w:pPr>
      <w:r w:rsidRPr="00FA0A8B">
        <w:rPr>
          <w:szCs w:val="28"/>
        </w:rPr>
        <w:t>Интерфейс приложения разработан таким образом, чтобы быть удобным и интуитивно понятным для всех категорий пользователей. Это достигается за счет продуманного дизайна, четкой навигации и доступных подсказок, что позволяет минимизировать возникновение пр</w:t>
      </w:r>
      <w:r>
        <w:rPr>
          <w:szCs w:val="28"/>
        </w:rPr>
        <w:t>облем при эксплуатации сервиса.</w:t>
      </w:r>
    </w:p>
    <w:p w14:paraId="63A018E3" w14:textId="77777777" w:rsidR="00F12E6E" w:rsidRDefault="00FA0A8B" w:rsidP="00F92D7D">
      <w:pPr>
        <w:pStyle w:val="Main"/>
        <w:rPr>
          <w:szCs w:val="28"/>
        </w:rPr>
      </w:pPr>
      <w:r w:rsidRPr="00FA0A8B">
        <w:rPr>
          <w:szCs w:val="28"/>
        </w:rPr>
        <w:t>Интернет-сервис успешно выполняет поставленные задачи и реализует все необходимые функции, определенные при анализе аналогичных продуктов. Он объединяет лучшие особенности различных аналогичных продуктов для обслуживания клиентов ресторана, благодаря чему выделяетс</w:t>
      </w:r>
      <w:r w:rsidR="00F12E6E">
        <w:rPr>
          <w:szCs w:val="28"/>
        </w:rPr>
        <w:t>я на фоне конкурентов.</w:t>
      </w:r>
    </w:p>
    <w:p w14:paraId="176AE564" w14:textId="3CF6E5B9" w:rsidR="000A77B9" w:rsidRDefault="00FA0A8B" w:rsidP="00F92D7D">
      <w:pPr>
        <w:pStyle w:val="Main"/>
        <w:rPr>
          <w:szCs w:val="28"/>
        </w:rPr>
      </w:pPr>
      <w:r w:rsidRPr="00FA0A8B">
        <w:rPr>
          <w:szCs w:val="28"/>
        </w:rPr>
        <w:t xml:space="preserve">Благодаря этому, пользователи могут наслаждаться высококачественным обслуживанием и удобством использования </w:t>
      </w:r>
      <w:r w:rsidR="00F12E6E">
        <w:rPr>
          <w:szCs w:val="28"/>
        </w:rPr>
        <w:t>интернет-</w:t>
      </w:r>
      <w:r w:rsidRPr="00FA0A8B">
        <w:rPr>
          <w:szCs w:val="28"/>
        </w:rPr>
        <w:t>сервиса, что</w:t>
      </w:r>
      <w:r w:rsidR="000A77B9">
        <w:rPr>
          <w:szCs w:val="28"/>
        </w:rPr>
        <w:t xml:space="preserve"> в целом</w:t>
      </w:r>
      <w:r w:rsidRPr="00FA0A8B">
        <w:rPr>
          <w:szCs w:val="28"/>
        </w:rPr>
        <w:t xml:space="preserve"> сп</w:t>
      </w:r>
      <w:r w:rsidR="000A77B9">
        <w:rPr>
          <w:szCs w:val="28"/>
        </w:rPr>
        <w:t>особствует их удовлетворенности</w:t>
      </w:r>
      <w:r w:rsidR="00F12E6E">
        <w:rPr>
          <w:szCs w:val="28"/>
        </w:rPr>
        <w:t xml:space="preserve"> и заинтересованности</w:t>
      </w:r>
      <w:r w:rsidR="000A77B9">
        <w:rPr>
          <w:szCs w:val="28"/>
        </w:rPr>
        <w:t>.</w:t>
      </w:r>
    </w:p>
    <w:p w14:paraId="764F3F97" w14:textId="4AC416C4" w:rsidR="0032114B" w:rsidRPr="00F4529D" w:rsidRDefault="007D680E" w:rsidP="00F92D7D">
      <w:pPr>
        <w:pStyle w:val="Main"/>
        <w:sectPr w:rsidR="0032114B" w:rsidRPr="00F4529D" w:rsidSect="0025504F">
          <w:pgSz w:w="11906" w:h="16838"/>
          <w:pgMar w:top="1134" w:right="567" w:bottom="851" w:left="1304" w:header="709" w:footer="709" w:gutter="0"/>
          <w:cols w:space="708"/>
          <w:titlePg/>
          <w:docGrid w:linePitch="360"/>
        </w:sectPr>
      </w:pPr>
      <w:r w:rsidRPr="00F4529D">
        <w:br w:type="page"/>
      </w:r>
    </w:p>
    <w:bookmarkStart w:id="110" w:name="_Toc168957586"/>
    <w:p w14:paraId="3579B052" w14:textId="1ED607C2" w:rsidR="007D680E" w:rsidRPr="00F4529D" w:rsidRDefault="0032114B" w:rsidP="00F92D7D">
      <w:pPr>
        <w:pStyle w:val="Header"/>
        <w:spacing w:after="240"/>
      </w:pPr>
      <w:r w:rsidRPr="00F4529D">
        <w:rPr>
          <w:b w:val="0"/>
          <w:noProof/>
          <w:lang w:eastAsia="ru-RU"/>
        </w:rPr>
        <w:lastRenderedPageBreak/>
        <mc:AlternateContent>
          <mc:Choice Requires="wpg">
            <w:drawing>
              <wp:anchor distT="0" distB="0" distL="114300" distR="114300" simplePos="0" relativeHeight="251681792" behindDoc="0" locked="0" layoutInCell="1" allowOverlap="1" wp14:anchorId="293B57A6" wp14:editId="10C568D6">
                <wp:simplePos x="0" y="0"/>
                <wp:positionH relativeFrom="margin">
                  <wp:posOffset>-132301</wp:posOffset>
                </wp:positionH>
                <wp:positionV relativeFrom="margin">
                  <wp:posOffset>-508055</wp:posOffset>
                </wp:positionV>
                <wp:extent cx="6659880" cy="10259695"/>
                <wp:effectExtent l="0" t="0" r="26670" b="27305"/>
                <wp:wrapNone/>
                <wp:docPr id="334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34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BB29B" w14:textId="77777777" w:rsidR="00342AB0" w:rsidRDefault="00342AB0" w:rsidP="00A36F1E">
                              <w:pPr>
                                <w:pStyle w:val="af6"/>
                                <w:jc w:val="center"/>
                              </w:pPr>
                            </w:p>
                          </w:txbxContent>
                        </wps:txbx>
                        <wps:bodyPr rot="0" vert="horz" wrap="square" lIns="12700" tIns="12700" rIns="12700" bIns="12700" anchor="t" anchorCtr="0" upright="1">
                          <a:noAutofit/>
                        </wps:bodyPr>
                      </wps:wsp>
                      <wps:wsp>
                        <wps:cNvPr id="335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CFAA25" w14:textId="77777777" w:rsidR="00342AB0" w:rsidRDefault="00342AB0" w:rsidP="00A36F1E">
                              <w:pPr>
                                <w:pStyle w:val="af6"/>
                              </w:pPr>
                            </w:p>
                          </w:txbxContent>
                        </wps:txbx>
                        <wps:bodyPr rot="0" vert="horz" wrap="square" lIns="12700" tIns="12700" rIns="12700" bIns="12700" anchor="t" anchorCtr="0" upright="1">
                          <a:noAutofit/>
                        </wps:bodyPr>
                      </wps:wsp>
                      <wps:wsp>
                        <wps:cNvPr id="335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BF0C01" w14:textId="77777777" w:rsidR="00342AB0" w:rsidRPr="00027633" w:rsidRDefault="00342AB0" w:rsidP="00A36F1E">
                              <w:pPr>
                                <w:pStyle w:val="af6"/>
                                <w:jc w:val="center"/>
                                <w:rPr>
                                  <w:rFonts w:ascii="Times New Roman" w:hAnsi="Times New Roman"/>
                                  <w:i w:val="0"/>
                                  <w:lang w:val="ru-RU"/>
                                </w:rPr>
                              </w:pPr>
                              <w:r>
                                <w:rPr>
                                  <w:rFonts w:ascii="Times New Roman" w:hAnsi="Times New Roman"/>
                                  <w:i w:val="0"/>
                                  <w:lang w:val="ru-RU"/>
                                </w:rPr>
                                <w:t>ФИО</w:t>
                              </w:r>
                            </w:p>
                            <w:p w14:paraId="113C75E8" w14:textId="77777777" w:rsidR="00342AB0" w:rsidRPr="0024446F" w:rsidRDefault="00342AB0" w:rsidP="00A36F1E">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35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83FC34"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Подпись</w:t>
                              </w:r>
                            </w:p>
                            <w:p w14:paraId="7D6F3632" w14:textId="77777777" w:rsidR="00342AB0" w:rsidRPr="0024446F" w:rsidRDefault="00342AB0" w:rsidP="00A36F1E">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35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F1E2B"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Дата</w:t>
                              </w:r>
                            </w:p>
                            <w:p w14:paraId="5DB510CA" w14:textId="77777777" w:rsidR="00342AB0" w:rsidRPr="0024446F" w:rsidRDefault="00342AB0" w:rsidP="00A36F1E">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35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5205EE" w14:textId="77777777" w:rsidR="00342AB0" w:rsidRPr="00027633" w:rsidRDefault="00342AB0" w:rsidP="00A36F1E">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35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A2832"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35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4CA7F" w14:textId="55C8C150" w:rsidR="00342AB0" w:rsidRPr="0024446F" w:rsidRDefault="00342AB0" w:rsidP="00A36F1E">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6</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37F95D27" w14:textId="77777777" w:rsidR="00342AB0" w:rsidRPr="009005BC" w:rsidRDefault="00342AB0" w:rsidP="00A36F1E"/>
                          </w:txbxContent>
                        </wps:txbx>
                        <wps:bodyPr rot="0" vert="horz" wrap="square" lIns="12700" tIns="12700" rIns="12700" bIns="12700" anchor="t" anchorCtr="0" upright="1">
                          <a:noAutofit/>
                        </wps:bodyPr>
                      </wps:wsp>
                      <wps:wsp>
                        <wps:cNvPr id="335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364" name="Group 77"/>
                        <wpg:cNvGrpSpPr>
                          <a:grpSpLocks/>
                        </wpg:cNvGrpSpPr>
                        <wpg:grpSpPr bwMode="auto">
                          <a:xfrm>
                            <a:off x="1144" y="14935"/>
                            <a:ext cx="2581" cy="240"/>
                            <a:chOff x="0" y="0"/>
                            <a:chExt cx="20590" cy="20000"/>
                          </a:xfrm>
                        </wpg:grpSpPr>
                        <wps:wsp>
                          <wps:cNvPr id="336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777409" w14:textId="77777777" w:rsidR="00342AB0" w:rsidRPr="00391803" w:rsidRDefault="00342AB0" w:rsidP="00A36F1E">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36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B796D" w14:textId="19420F33" w:rsidR="00342AB0" w:rsidRPr="00AE44E8" w:rsidRDefault="00342AB0" w:rsidP="00A36F1E">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367" name="Group 80"/>
                        <wpg:cNvGrpSpPr>
                          <a:grpSpLocks/>
                        </wpg:cNvGrpSpPr>
                        <wpg:grpSpPr bwMode="auto">
                          <a:xfrm>
                            <a:off x="1144" y="15204"/>
                            <a:ext cx="2507" cy="239"/>
                            <a:chOff x="0" y="0"/>
                            <a:chExt cx="19995" cy="20000"/>
                          </a:xfrm>
                        </wpg:grpSpPr>
                        <wps:wsp>
                          <wps:cNvPr id="336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5E23B0" w14:textId="77777777" w:rsidR="00342AB0" w:rsidRPr="00391803" w:rsidRDefault="00342AB0" w:rsidP="00A36F1E">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36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8BEFA7" w14:textId="34473C2E" w:rsidR="00342AB0" w:rsidRPr="00AE44E8" w:rsidRDefault="00342AB0" w:rsidP="00A36F1E">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370" name="Group 83"/>
                        <wpg:cNvGrpSpPr>
                          <a:grpSpLocks/>
                        </wpg:cNvGrpSpPr>
                        <wpg:grpSpPr bwMode="auto">
                          <a:xfrm>
                            <a:off x="1144" y="15442"/>
                            <a:ext cx="2507" cy="276"/>
                            <a:chOff x="0" y="-3096"/>
                            <a:chExt cx="19999" cy="23096"/>
                          </a:xfrm>
                        </wpg:grpSpPr>
                        <wps:wsp>
                          <wps:cNvPr id="337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75B5E7" w14:textId="3402C2B2" w:rsidR="00342AB0" w:rsidRPr="00B02243" w:rsidRDefault="00342AB0" w:rsidP="00A36F1E">
                                <w:pPr>
                                  <w:pStyle w:val="af8"/>
                                  <w:rPr>
                                    <w:rFonts w:ascii="Times New Roman" w:hAnsi="Times New Roman"/>
                                    <w:sz w:val="22"/>
                                    <w:szCs w:val="24"/>
                                    <w:lang w:val="en-US"/>
                                  </w:rPr>
                                </w:pPr>
                                <w:r>
                                  <w:rPr>
                                    <w:rFonts w:ascii="Times New Roman" w:hAnsi="Times New Roman"/>
                                    <w:i w:val="0"/>
                                    <w:sz w:val="18"/>
                                    <w:szCs w:val="24"/>
                                    <w:lang w:val="en-US"/>
                                  </w:rPr>
                                  <w:t xml:space="preserve"> </w:t>
                                </w:r>
                                <w:r w:rsidRPr="00B02243">
                                  <w:rPr>
                                    <w:rFonts w:ascii="Times New Roman" w:hAnsi="Times New Roman"/>
                                    <w:i w:val="0"/>
                                    <w:sz w:val="18"/>
                                    <w:szCs w:val="24"/>
                                    <w:lang w:val="ru-RU"/>
                                  </w:rPr>
                                  <w:t>Консульт</w:t>
                                </w:r>
                                <w:r>
                                  <w:rPr>
                                    <w:rFonts w:ascii="Times New Roman" w:hAnsi="Times New Roman"/>
                                    <w:sz w:val="18"/>
                                    <w:szCs w:val="24"/>
                                    <w:lang w:val="en-US"/>
                                  </w:rPr>
                                  <w:t>.</w:t>
                                </w:r>
                              </w:p>
                            </w:txbxContent>
                          </wps:txbx>
                          <wps:bodyPr rot="0" vert="horz" wrap="square" lIns="12700" tIns="12700" rIns="12700" bIns="12700" anchor="t" anchorCtr="0" upright="1">
                            <a:noAutofit/>
                          </wps:bodyPr>
                        </wps:wsp>
                        <wps:wsp>
                          <wps:cNvPr id="3372" name="Rectangle 85"/>
                          <wps:cNvSpPr>
                            <a:spLocks noChangeArrowheads="1"/>
                          </wps:cNvSpPr>
                          <wps:spPr bwMode="auto">
                            <a:xfrm>
                              <a:off x="9281" y="-3096"/>
                              <a:ext cx="10718" cy="23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04FC3" w14:textId="6C0CE16A" w:rsidR="00342AB0" w:rsidRPr="00B02243" w:rsidRDefault="00342AB0" w:rsidP="00B02243">
                                <w:pPr>
                                  <w:spacing w:after="0" w:line="240" w:lineRule="auto"/>
                                </w:pPr>
                                <w:r w:rsidRPr="00B02243">
                                  <w:rPr>
                                    <w:rFonts w:ascii="Times New Roman" w:hAnsi="Times New Roman" w:cs="Times New Roman"/>
                                    <w:i/>
                                    <w:sz w:val="18"/>
                                  </w:rPr>
                                  <w:t>Евлаш</w:t>
                                </w:r>
                                <w:r>
                                  <w:rPr>
                                    <w:rFonts w:ascii="Times New Roman" w:hAnsi="Times New Roman" w:cs="Times New Roman"/>
                                    <w:i/>
                                    <w:sz w:val="18"/>
                                    <w:lang w:val="en-US"/>
                                  </w:rPr>
                                  <w:t xml:space="preserve"> </w:t>
                                </w:r>
                                <w:r w:rsidRPr="00B02243">
                                  <w:rPr>
                                    <w:rFonts w:ascii="Times New Roman" w:hAnsi="Times New Roman" w:cs="Times New Roman"/>
                                    <w:i/>
                                    <w:sz w:val="18"/>
                                  </w:rPr>
                                  <w:t>А.И</w:t>
                                </w:r>
                                <w:r>
                                  <w:t>.</w:t>
                                </w:r>
                              </w:p>
                            </w:txbxContent>
                          </wps:txbx>
                          <wps:bodyPr rot="0" vert="horz" wrap="square" lIns="12700" tIns="12700" rIns="12700" bIns="12700" anchor="t" anchorCtr="0" upright="1">
                            <a:noAutofit/>
                          </wps:bodyPr>
                        </wps:wsp>
                      </wpg:grpSp>
                      <wpg:grpSp>
                        <wpg:cNvPr id="3373" name="Group 86"/>
                        <wpg:cNvGrpSpPr>
                          <a:grpSpLocks/>
                        </wpg:cNvGrpSpPr>
                        <wpg:grpSpPr bwMode="auto">
                          <a:xfrm>
                            <a:off x="1144" y="15746"/>
                            <a:ext cx="2507" cy="241"/>
                            <a:chOff x="0" y="0"/>
                            <a:chExt cx="20002" cy="20000"/>
                          </a:xfrm>
                        </wpg:grpSpPr>
                        <wps:wsp>
                          <wps:cNvPr id="337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90B471" w14:textId="77777777" w:rsidR="00342AB0" w:rsidRPr="00391803" w:rsidRDefault="00342AB0" w:rsidP="00A36F1E">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37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6753A1" w14:textId="77777777" w:rsidR="00342AB0" w:rsidRPr="00AE44E8" w:rsidRDefault="00342AB0" w:rsidP="00A36F1E">
                                <w:pPr>
                                  <w:pStyle w:val="af8"/>
                                  <w:rPr>
                                    <w:rFonts w:ascii="Times New Roman" w:hAnsi="Times New Roman"/>
                                    <w:sz w:val="18"/>
                                    <w:lang w:val="ru-RU"/>
                                  </w:rPr>
                                </w:pPr>
                                <w:r w:rsidRPr="00AE44E8">
                                  <w:rPr>
                                    <w:rFonts w:ascii="Times New Roman" w:hAnsi="Times New Roman"/>
                                    <w:sz w:val="18"/>
                                    <w:lang w:val="ru-RU"/>
                                  </w:rPr>
                                  <w:t>Нистюк О.А.</w:t>
                                </w:r>
                              </w:p>
                              <w:p w14:paraId="200015A4" w14:textId="77777777" w:rsidR="00342AB0" w:rsidRPr="002B1720" w:rsidRDefault="00342AB0" w:rsidP="00A36F1E">
                                <w:pPr>
                                  <w:pStyle w:val="af4"/>
                                </w:pPr>
                              </w:p>
                            </w:txbxContent>
                          </wps:txbx>
                          <wps:bodyPr rot="0" vert="horz" wrap="square" lIns="12700" tIns="12700" rIns="12700" bIns="12700" anchor="t" anchorCtr="0" upright="1">
                            <a:noAutofit/>
                          </wps:bodyPr>
                        </wps:wsp>
                      </wpg:grpSp>
                      <wpg:grpSp>
                        <wpg:cNvPr id="3376" name="Group 89"/>
                        <wpg:cNvGrpSpPr>
                          <a:grpSpLocks/>
                        </wpg:cNvGrpSpPr>
                        <wpg:grpSpPr bwMode="auto">
                          <a:xfrm>
                            <a:off x="1144" y="16014"/>
                            <a:ext cx="2524" cy="240"/>
                            <a:chOff x="0" y="0"/>
                            <a:chExt cx="20135" cy="20000"/>
                          </a:xfrm>
                        </wpg:grpSpPr>
                        <wps:wsp>
                          <wps:cNvPr id="337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AF95D" w14:textId="77777777" w:rsidR="00342AB0" w:rsidRPr="005D4ABD" w:rsidRDefault="00342AB0" w:rsidP="00A36F1E">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37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4D34E2" w14:textId="77777777" w:rsidR="00342AB0" w:rsidRPr="00AE44E8" w:rsidRDefault="00342AB0" w:rsidP="00A36F1E">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5F2A29B" w14:textId="77777777" w:rsidR="00342AB0" w:rsidRPr="002B1720" w:rsidRDefault="00342AB0" w:rsidP="00A36F1E">
                                <w:pPr>
                                  <w:pStyle w:val="af4"/>
                                </w:pPr>
                              </w:p>
                            </w:txbxContent>
                          </wps:txbx>
                          <wps:bodyPr rot="0" vert="horz" wrap="square" lIns="12700" tIns="12700" rIns="12700" bIns="12700" anchor="t" anchorCtr="0" upright="1">
                            <a:noAutofit/>
                          </wps:bodyPr>
                        </wps:wsp>
                      </wpg:grpSp>
                      <wps:wsp>
                        <wps:cNvPr id="337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2647B" w14:textId="77777777" w:rsidR="00342AB0" w:rsidRDefault="00342AB0" w:rsidP="00A36F1E">
                              <w:pPr>
                                <w:pStyle w:val="af4"/>
                                <w:jc w:val="center"/>
                                <w:rPr>
                                  <w:rFonts w:ascii="Times New Roman" w:hAnsi="Times New Roman"/>
                                  <w:sz w:val="24"/>
                                  <w:lang w:val="ru-RU"/>
                                </w:rPr>
                              </w:pPr>
                              <w:r>
                                <w:rPr>
                                  <w:rFonts w:ascii="Times New Roman" w:hAnsi="Times New Roman"/>
                                  <w:sz w:val="24"/>
                                  <w:lang w:val="ru-RU"/>
                                </w:rPr>
                                <w:t xml:space="preserve">6 Технико-экономическое </w:t>
                              </w:r>
                            </w:p>
                            <w:p w14:paraId="785512B6" w14:textId="6D45F845"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обоснование проекта</w:t>
                              </w:r>
                            </w:p>
                          </w:txbxContent>
                        </wps:txbx>
                        <wps:bodyPr rot="0" vert="horz" wrap="square" lIns="12700" tIns="12700" rIns="12700" bIns="12700" anchor="ctr" anchorCtr="0" upright="1">
                          <a:noAutofit/>
                        </wps:bodyPr>
                      </wps:wsp>
                      <wps:wsp>
                        <wps:cNvPr id="338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E37737"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72BBBA70" w14:textId="77777777" w:rsidR="00342AB0" w:rsidRPr="00C531AF" w:rsidRDefault="00342AB0" w:rsidP="00A36F1E">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38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EC514D" w14:textId="77777777" w:rsidR="00342AB0" w:rsidRPr="00027633" w:rsidRDefault="00342AB0" w:rsidP="00A36F1E">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38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F7BF21" w14:textId="6C6C5159" w:rsidR="00342AB0" w:rsidRPr="00027633" w:rsidRDefault="00342AB0" w:rsidP="00A36F1E">
                              <w:pPr>
                                <w:pStyle w:val="af6"/>
                                <w:jc w:val="center"/>
                                <w:rPr>
                                  <w:rFonts w:ascii="Times New Roman" w:hAnsi="Times New Roman"/>
                                  <w:i w:val="0"/>
                                  <w:lang w:val="ru-RU"/>
                                </w:rPr>
                              </w:pPr>
                              <w:r>
                                <w:rPr>
                                  <w:rFonts w:ascii="Times New Roman" w:hAnsi="Times New Roman"/>
                                  <w:i w:val="0"/>
                                  <w:lang w:val="ru-RU"/>
                                </w:rPr>
                                <w:t>9</w:t>
                              </w:r>
                            </w:p>
                          </w:txbxContent>
                        </wps:txbx>
                        <wps:bodyPr rot="0" vert="horz" wrap="square" lIns="12700" tIns="12700" rIns="12700" bIns="12700" anchor="t" anchorCtr="0" upright="1">
                          <a:noAutofit/>
                        </wps:bodyPr>
                      </wps:wsp>
                      <wps:wsp>
                        <wps:cNvPr id="338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6C2BC2" w14:textId="7DD373BD" w:rsidR="00342AB0" w:rsidRPr="0024446F" w:rsidRDefault="00342AB0" w:rsidP="00A36F1E">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21D771FE" w14:textId="77777777" w:rsidR="00342AB0" w:rsidRPr="000C5B2C" w:rsidRDefault="00342AB0" w:rsidP="00A36F1E"/>
                            <w:p w14:paraId="613CDFCF" w14:textId="77777777" w:rsidR="00342AB0" w:rsidRPr="000C5B2C" w:rsidRDefault="00342AB0" w:rsidP="00A36F1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3B57A6" id="_x0000_s1467" style="position:absolute;left:0;text-align:left;margin-left:-10.4pt;margin-top:-40pt;width:524.4pt;height:807.85pt;z-index:251681792;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">
                <v:rect id="Rectangle 54" o:spid="_x0000_s1468"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" filled="f" strokeweight="2pt"/>
                <v:line id="Line 56" o:spid="_x0000_s1469"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" strokeweight="2pt"/>
                <v:line id="Line 57" o:spid="_x0000_s1470"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" strokeweight="2pt"/>
                <v:line id="Line 58" o:spid="_x0000_s1471"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" strokeweight="2pt"/>
                <v:line id="Line 59" o:spid="_x0000_s1472"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" strokeweight="2pt"/>
                <v:line id="Line 60" o:spid="_x0000_s1473"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" strokeweight="2pt"/>
                <v:line id="Line 61" o:spid="_x0000_s1474"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" strokeweight="2pt"/>
                <v:line id="Line 62" o:spid="_x0000_s1475"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" strokeweight="1pt"/>
                <v:line id="Line 63" o:spid="_x0000_s1476"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" strokeweight="1pt"/>
                <v:rect id="Rectangle 64" o:spid="_x0000_s1477"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" filled="f" stroked="f" strokeweight=".25pt">
                  <v:textbox inset="1pt,1pt,1pt,1pt">
                    <w:txbxContent>
                      <w:p w14:paraId="090BB29B" w14:textId="77777777" w:rsidR="00342AB0" w:rsidRDefault="00342AB0" w:rsidP="00A36F1E">
                        <w:pPr>
                          <w:pStyle w:val="af6"/>
                          <w:jc w:val="center"/>
                        </w:pPr>
                      </w:p>
                    </w:txbxContent>
                  </v:textbox>
                </v:rect>
                <v:rect id="Rectangle 65" o:spid="_x0000_s1478"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" filled="f" stroked="f" strokeweight=".25pt">
                  <v:textbox inset="1pt,1pt,1pt,1pt">
                    <w:txbxContent>
                      <w:p w14:paraId="20CFAA25" w14:textId="77777777" w:rsidR="00342AB0" w:rsidRDefault="00342AB0" w:rsidP="00A36F1E">
                        <w:pPr>
                          <w:pStyle w:val="af6"/>
                        </w:pPr>
                      </w:p>
                    </w:txbxContent>
                  </v:textbox>
                </v:rect>
                <v:rect id="Rectangle 66" o:spid="_x0000_s147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" filled="f" stroked="f" strokeweight=".25pt">
                  <v:textbox inset="1pt,1pt,1pt,1pt">
                    <w:txbxContent>
                      <w:p w14:paraId="59BF0C01" w14:textId="77777777" w:rsidR="00342AB0" w:rsidRPr="00027633" w:rsidRDefault="00342AB0" w:rsidP="00A36F1E">
                        <w:pPr>
                          <w:pStyle w:val="af6"/>
                          <w:jc w:val="center"/>
                          <w:rPr>
                            <w:rFonts w:ascii="Times New Roman" w:hAnsi="Times New Roman"/>
                            <w:i w:val="0"/>
                            <w:lang w:val="ru-RU"/>
                          </w:rPr>
                        </w:pPr>
                        <w:r>
                          <w:rPr>
                            <w:rFonts w:ascii="Times New Roman" w:hAnsi="Times New Roman"/>
                            <w:i w:val="0"/>
                            <w:lang w:val="ru-RU"/>
                          </w:rPr>
                          <w:t>ФИО</w:t>
                        </w:r>
                      </w:p>
                      <w:p w14:paraId="113C75E8" w14:textId="77777777" w:rsidR="00342AB0" w:rsidRPr="0024446F" w:rsidRDefault="00342AB0" w:rsidP="00A36F1E">
                        <w:pPr>
                          <w:pStyle w:val="af6"/>
                          <w:jc w:val="center"/>
                          <w:rPr>
                            <w:rFonts w:ascii="Times New Roman" w:hAnsi="Times New Roman"/>
                            <w:i w:val="0"/>
                            <w:iCs/>
                            <w:lang w:val="ru-RU"/>
                          </w:rPr>
                        </w:pPr>
                      </w:p>
                    </w:txbxContent>
                  </v:textbox>
                </v:rect>
                <v:rect id="Rectangle 67" o:spid="_x0000_s1480"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" filled="f" stroked="f" strokeweight=".25pt">
                  <v:textbox inset="1pt,1pt,1pt,1pt">
                    <w:txbxContent>
                      <w:p w14:paraId="5783FC34"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Подпись</w:t>
                        </w:r>
                      </w:p>
                      <w:p w14:paraId="7D6F3632" w14:textId="77777777" w:rsidR="00342AB0" w:rsidRPr="0024446F" w:rsidRDefault="00342AB0" w:rsidP="00A36F1E">
                        <w:pPr>
                          <w:pStyle w:val="af6"/>
                          <w:jc w:val="center"/>
                          <w:rPr>
                            <w:rFonts w:ascii="Times New Roman" w:hAnsi="Times New Roman"/>
                            <w:i w:val="0"/>
                            <w:iCs/>
                          </w:rPr>
                        </w:pPr>
                      </w:p>
                    </w:txbxContent>
                  </v:textbox>
                </v:rect>
                <v:rect id="Rectangle 68" o:spid="_x0000_s148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" filled="f" stroked="f" strokeweight=".25pt">
                  <v:textbox inset="1pt,1pt,1pt,1pt">
                    <w:txbxContent>
                      <w:p w14:paraId="2E7F1E2B"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Дата</w:t>
                        </w:r>
                      </w:p>
                      <w:p w14:paraId="5DB510CA" w14:textId="77777777" w:rsidR="00342AB0" w:rsidRPr="0024446F" w:rsidRDefault="00342AB0" w:rsidP="00A36F1E">
                        <w:pPr>
                          <w:pStyle w:val="af6"/>
                          <w:jc w:val="center"/>
                          <w:rPr>
                            <w:rFonts w:ascii="Times New Roman" w:hAnsi="Times New Roman"/>
                            <w:i w:val="0"/>
                            <w:iCs/>
                          </w:rPr>
                        </w:pPr>
                      </w:p>
                    </w:txbxContent>
                  </v:textbox>
                </v:rect>
                <v:rect id="Rectangle 69" o:spid="_x0000_s148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" filled="f" stroked="f" strokeweight=".25pt">
                  <v:textbox inset="1pt,1pt,1pt,1pt">
                    <w:txbxContent>
                      <w:p w14:paraId="065205EE" w14:textId="77777777" w:rsidR="00342AB0" w:rsidRPr="00027633" w:rsidRDefault="00342AB0" w:rsidP="00A36F1E">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48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" filled="f" stroked="f" strokeweight=".25pt">
                  <v:textbox inset="1pt,1pt,1pt,1pt">
                    <w:txbxContent>
                      <w:p w14:paraId="13BA2832" w14:textId="77777777" w:rsidR="00342AB0" w:rsidRPr="00027633" w:rsidRDefault="00342AB0" w:rsidP="00A36F1E">
                        <w:pPr>
                          <w:pStyle w:val="af6"/>
                          <w:jc w:val="center"/>
                          <w:rPr>
                            <w:rFonts w:ascii="Times New Roman" w:hAnsi="Times New Roman"/>
                            <w:i w:val="0"/>
                          </w:rPr>
                        </w:pPr>
                        <w:r w:rsidRPr="00027633">
                          <w:rPr>
                            <w:rFonts w:ascii="Times New Roman" w:hAnsi="Times New Roman"/>
                            <w:i w:val="0"/>
                          </w:rPr>
                          <w:t>1</w:t>
                        </w:r>
                      </w:p>
                    </w:txbxContent>
                  </v:textbox>
                </v:rect>
                <v:rect id="Rectangle 71" o:spid="_x0000_s1484"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" filled="f" stroked="f" strokeweight=".25pt">
                  <v:textbox inset="1pt,1pt,1pt,1pt">
                    <w:txbxContent>
                      <w:p w14:paraId="67A4CA7F" w14:textId="55C8C150" w:rsidR="00342AB0" w:rsidRPr="0024446F" w:rsidRDefault="00342AB0" w:rsidP="00A36F1E">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6</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37F95D27" w14:textId="77777777" w:rsidR="00342AB0" w:rsidRPr="009005BC" w:rsidRDefault="00342AB0" w:rsidP="00A36F1E"/>
                    </w:txbxContent>
                  </v:textbox>
                </v:rect>
                <v:line id="Line 72" o:spid="_x0000_s148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" strokeweight="2pt"/>
                <v:line id="Line 73" o:spid="_x0000_s148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" strokeweight="2pt"/>
                <v:line id="Line 74" o:spid="_x0000_s148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" strokeweight="1pt"/>
                <v:line id="Line 75" o:spid="_x0000_s148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" strokeweight="1pt"/>
                <v:line id="Line 76" o:spid="_x0000_s148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" strokeweight="1pt"/>
                <v:group id="Group 77" o:spid="_x0000_s1490"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">
                  <v:rect id="Rectangle 78" o:spid="_x0000_s14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" filled="f" stroked="f" strokeweight=".25pt">
                    <v:textbox inset="1pt,1pt,1pt,1pt">
                      <w:txbxContent>
                        <w:p w14:paraId="74777409" w14:textId="77777777" w:rsidR="00342AB0" w:rsidRPr="00391803" w:rsidRDefault="00342AB0" w:rsidP="00A36F1E">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492"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" filled="f" stroked="f" strokeweight=".25pt">
                    <v:textbox inset="1pt,1pt,1pt,1pt">
                      <w:txbxContent>
                        <w:p w14:paraId="25AB796D" w14:textId="19420F33" w:rsidR="00342AB0" w:rsidRPr="00AE44E8" w:rsidRDefault="00342AB0" w:rsidP="00A36F1E">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493"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">
                  <v:rect id="Rectangle 81" o:spid="_x0000_s14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" filled="f" stroked="f" strokeweight=".25pt">
                    <v:textbox inset="1pt,1pt,1pt,1pt">
                      <w:txbxContent>
                        <w:p w14:paraId="3E5E23B0" w14:textId="77777777" w:rsidR="00342AB0" w:rsidRPr="00391803" w:rsidRDefault="00342AB0" w:rsidP="00A36F1E">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495"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" filled="f" stroked="f" strokeweight=".25pt">
                    <v:textbox inset="1pt,1pt,1pt,1pt">
                      <w:txbxContent>
                        <w:p w14:paraId="3C8BEFA7" w14:textId="34473C2E" w:rsidR="00342AB0" w:rsidRPr="00AE44E8" w:rsidRDefault="00342AB0" w:rsidP="00A36F1E">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496" style="position:absolute;left:1144;top:15442;width:2507;height:276" coordorigin=",-3096" coordsize="19999,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">
                  <v:rect id="Rectangle 84" o:spid="_x0000_s14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" filled="f" stroked="f" strokeweight=".25pt">
                    <v:textbox inset="1pt,1pt,1pt,1pt">
                      <w:txbxContent>
                        <w:p w14:paraId="5F75B5E7" w14:textId="3402C2B2" w:rsidR="00342AB0" w:rsidRPr="00B02243" w:rsidRDefault="00342AB0" w:rsidP="00A36F1E">
                          <w:pPr>
                            <w:pStyle w:val="af8"/>
                            <w:rPr>
                              <w:rFonts w:ascii="Times New Roman" w:hAnsi="Times New Roman"/>
                              <w:sz w:val="22"/>
                              <w:szCs w:val="24"/>
                              <w:lang w:val="en-US"/>
                            </w:rPr>
                          </w:pPr>
                          <w:r>
                            <w:rPr>
                              <w:rFonts w:ascii="Times New Roman" w:hAnsi="Times New Roman"/>
                              <w:i w:val="0"/>
                              <w:sz w:val="18"/>
                              <w:szCs w:val="24"/>
                              <w:lang w:val="en-US"/>
                            </w:rPr>
                            <w:t xml:space="preserve"> </w:t>
                          </w:r>
                          <w:r w:rsidRPr="00B02243">
                            <w:rPr>
                              <w:rFonts w:ascii="Times New Roman" w:hAnsi="Times New Roman"/>
                              <w:i w:val="0"/>
                              <w:sz w:val="18"/>
                              <w:szCs w:val="24"/>
                              <w:lang w:val="ru-RU"/>
                            </w:rPr>
                            <w:t>Консульт</w:t>
                          </w:r>
                          <w:r>
                            <w:rPr>
                              <w:rFonts w:ascii="Times New Roman" w:hAnsi="Times New Roman"/>
                              <w:sz w:val="18"/>
                              <w:szCs w:val="24"/>
                              <w:lang w:val="en-US"/>
                            </w:rPr>
                            <w:t>.</w:t>
                          </w:r>
                        </w:p>
                      </w:txbxContent>
                    </v:textbox>
                  </v:rect>
                  <v:rect id="Rectangle 85" o:spid="_x0000_s1498" style="position:absolute;left:9281;top:-3096;width:10718;height:2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" filled="f" stroked="f" strokeweight=".25pt">
                    <v:textbox inset="1pt,1pt,1pt,1pt">
                      <w:txbxContent>
                        <w:p w14:paraId="41D04FC3" w14:textId="6C0CE16A" w:rsidR="00342AB0" w:rsidRPr="00B02243" w:rsidRDefault="00342AB0" w:rsidP="00B02243">
                          <w:pPr>
                            <w:spacing w:after="0" w:line="240" w:lineRule="auto"/>
                          </w:pPr>
                          <w:r w:rsidRPr="00B02243">
                            <w:rPr>
                              <w:rFonts w:ascii="Times New Roman" w:hAnsi="Times New Roman" w:cs="Times New Roman"/>
                              <w:i/>
                              <w:sz w:val="18"/>
                            </w:rPr>
                            <w:t>Евлаш</w:t>
                          </w:r>
                          <w:r>
                            <w:rPr>
                              <w:rFonts w:ascii="Times New Roman" w:hAnsi="Times New Roman" w:cs="Times New Roman"/>
                              <w:i/>
                              <w:sz w:val="18"/>
                              <w:lang w:val="en-US"/>
                            </w:rPr>
                            <w:t xml:space="preserve"> </w:t>
                          </w:r>
                          <w:r w:rsidRPr="00B02243">
                            <w:rPr>
                              <w:rFonts w:ascii="Times New Roman" w:hAnsi="Times New Roman" w:cs="Times New Roman"/>
                              <w:i/>
                              <w:sz w:val="18"/>
                            </w:rPr>
                            <w:t>А.И</w:t>
                          </w:r>
                          <w:r>
                            <w:t>.</w:t>
                          </w:r>
                        </w:p>
                      </w:txbxContent>
                    </v:textbox>
                  </v:rect>
                </v:group>
                <v:group id="Group 86" o:spid="_x0000_s1499"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">
                  <v:rect id="Rectangle 87" o:spid="_x0000_s15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" filled="f" stroked="f" strokeweight=".25pt">
                    <v:textbox inset="1pt,1pt,1pt,1pt">
                      <w:txbxContent>
                        <w:p w14:paraId="6F90B471" w14:textId="77777777" w:rsidR="00342AB0" w:rsidRPr="00391803" w:rsidRDefault="00342AB0" w:rsidP="00A36F1E">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501"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" filled="f" stroked="f" strokeweight=".25pt">
                    <v:textbox inset="1pt,1pt,1pt,1pt">
                      <w:txbxContent>
                        <w:p w14:paraId="1D6753A1" w14:textId="77777777" w:rsidR="00342AB0" w:rsidRPr="00AE44E8" w:rsidRDefault="00342AB0" w:rsidP="00A36F1E">
                          <w:pPr>
                            <w:pStyle w:val="af8"/>
                            <w:rPr>
                              <w:rFonts w:ascii="Times New Roman" w:hAnsi="Times New Roman"/>
                              <w:sz w:val="18"/>
                              <w:lang w:val="ru-RU"/>
                            </w:rPr>
                          </w:pPr>
                          <w:r w:rsidRPr="00AE44E8">
                            <w:rPr>
                              <w:rFonts w:ascii="Times New Roman" w:hAnsi="Times New Roman"/>
                              <w:sz w:val="18"/>
                              <w:lang w:val="ru-RU"/>
                            </w:rPr>
                            <w:t>Нистюк О.А.</w:t>
                          </w:r>
                        </w:p>
                        <w:p w14:paraId="200015A4" w14:textId="77777777" w:rsidR="00342AB0" w:rsidRPr="002B1720" w:rsidRDefault="00342AB0" w:rsidP="00A36F1E">
                          <w:pPr>
                            <w:pStyle w:val="af4"/>
                          </w:pPr>
                        </w:p>
                      </w:txbxContent>
                    </v:textbox>
                  </v:rect>
                </v:group>
                <v:group id="Group 89" o:spid="_x0000_s1502"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">
                  <v:rect id="Rectangle 90" o:spid="_x0000_s15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" filled="f" stroked="f" strokeweight=".25pt">
                    <v:textbox inset="1pt,1pt,1pt,1pt">
                      <w:txbxContent>
                        <w:p w14:paraId="3E4AF95D" w14:textId="77777777" w:rsidR="00342AB0" w:rsidRPr="005D4ABD" w:rsidRDefault="00342AB0" w:rsidP="00A36F1E">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504"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" filled="f" stroked="f" strokeweight=".25pt">
                    <v:textbox inset="1pt,1pt,1pt,1pt">
                      <w:txbxContent>
                        <w:p w14:paraId="5D4D34E2" w14:textId="77777777" w:rsidR="00342AB0" w:rsidRPr="00AE44E8" w:rsidRDefault="00342AB0" w:rsidP="00A36F1E">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75F2A29B" w14:textId="77777777" w:rsidR="00342AB0" w:rsidRPr="002B1720" w:rsidRDefault="00342AB0" w:rsidP="00A36F1E">
                          <w:pPr>
                            <w:pStyle w:val="af4"/>
                          </w:pPr>
                        </w:p>
                      </w:txbxContent>
                    </v:textbox>
                  </v:rect>
                </v:group>
                <v:line id="Line 92" o:spid="_x0000_s150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" strokeweight="2pt"/>
                <v:rect id="Rectangle 93" o:spid="_x0000_s1506"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" filled="f" stroked="f" strokeweight=".25pt">
                  <v:textbox inset="1pt,1pt,1pt,1pt">
                    <w:txbxContent>
                      <w:p w14:paraId="3052647B" w14:textId="77777777" w:rsidR="00342AB0" w:rsidRDefault="00342AB0" w:rsidP="00A36F1E">
                        <w:pPr>
                          <w:pStyle w:val="af4"/>
                          <w:jc w:val="center"/>
                          <w:rPr>
                            <w:rFonts w:ascii="Times New Roman" w:hAnsi="Times New Roman"/>
                            <w:sz w:val="24"/>
                            <w:lang w:val="ru-RU"/>
                          </w:rPr>
                        </w:pPr>
                        <w:r>
                          <w:rPr>
                            <w:rFonts w:ascii="Times New Roman" w:hAnsi="Times New Roman"/>
                            <w:sz w:val="24"/>
                            <w:lang w:val="ru-RU"/>
                          </w:rPr>
                          <w:t xml:space="preserve">6 Технико-экономическое </w:t>
                        </w:r>
                      </w:p>
                      <w:p w14:paraId="785512B6" w14:textId="6D45F845"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обоснование проекта</w:t>
                        </w:r>
                      </w:p>
                    </w:txbxContent>
                  </v:textbox>
                </v:rect>
                <v:line id="Line 94" o:spid="_x0000_s150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" strokeweight="2pt"/>
                <v:line id="Line 95" o:spid="_x0000_s150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" strokeweight="2pt"/>
                <v:line id="Line 96" o:spid="_x0000_s150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" strokeweight="2pt"/>
                <v:rect id="Rectangle 97" o:spid="_x0000_s151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" filled="f" stroked="f" strokeweight=".25pt">
                  <v:textbox inset="1pt,1pt,1pt,1pt">
                    <w:txbxContent>
                      <w:p w14:paraId="4FE37737"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72BBBA70" w14:textId="77777777" w:rsidR="00342AB0" w:rsidRPr="00C531AF" w:rsidRDefault="00342AB0" w:rsidP="00A36F1E">
                        <w:pPr>
                          <w:pStyle w:val="af6"/>
                          <w:jc w:val="center"/>
                          <w:rPr>
                            <w:rFonts w:ascii="Times New Roman" w:hAnsi="Times New Roman"/>
                            <w:lang w:val="ru-RU"/>
                          </w:rPr>
                        </w:pPr>
                      </w:p>
                    </w:txbxContent>
                  </v:textbox>
                </v:rect>
                <v:rect id="Rectangle 98" o:spid="_x0000_s151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" filled="f" stroked="f" strokeweight=".25pt">
                  <v:textbox inset="1pt,1pt,1pt,1pt">
                    <w:txbxContent>
                      <w:p w14:paraId="26EC514D" w14:textId="77777777" w:rsidR="00342AB0" w:rsidRPr="00027633" w:rsidRDefault="00342AB0" w:rsidP="00A36F1E">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512"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" filled="f" stroked="f" strokeweight=".25pt">
                  <v:textbox inset="1pt,1pt,1pt,1pt">
                    <w:txbxContent>
                      <w:p w14:paraId="52F7BF21" w14:textId="6C6C5159" w:rsidR="00342AB0" w:rsidRPr="00027633" w:rsidRDefault="00342AB0" w:rsidP="00A36F1E">
                        <w:pPr>
                          <w:pStyle w:val="af6"/>
                          <w:jc w:val="center"/>
                          <w:rPr>
                            <w:rFonts w:ascii="Times New Roman" w:hAnsi="Times New Roman"/>
                            <w:i w:val="0"/>
                            <w:lang w:val="ru-RU"/>
                          </w:rPr>
                        </w:pPr>
                        <w:r>
                          <w:rPr>
                            <w:rFonts w:ascii="Times New Roman" w:hAnsi="Times New Roman"/>
                            <w:i w:val="0"/>
                            <w:lang w:val="ru-RU"/>
                          </w:rPr>
                          <w:t>9</w:t>
                        </w:r>
                      </w:p>
                    </w:txbxContent>
                  </v:textbox>
                </v:rect>
                <v:line id="Line 100" o:spid="_x0000_s151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" strokeweight="1pt"/>
                <v:line id="Line 101" o:spid="_x0000_s151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" strokeweight="1pt"/>
                <v:rect id="Rectangle 102" o:spid="_x0000_s151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" filled="f" stroked="f" strokeweight=".25pt">
                  <v:textbox inset="1pt,1pt,1pt,1pt">
                    <w:txbxContent>
                      <w:p w14:paraId="056C2BC2" w14:textId="7DD373BD" w:rsidR="00342AB0" w:rsidRPr="0024446F" w:rsidRDefault="00342AB0" w:rsidP="00A36F1E">
                        <w:pPr>
                          <w:pStyle w:val="af4"/>
                          <w:jc w:val="center"/>
                          <w:rPr>
                            <w:rFonts w:ascii="Times New Roman" w:hAnsi="Times New Roman"/>
                            <w:sz w:val="24"/>
                            <w:szCs w:val="18"/>
                            <w:lang w:val="ru-RU"/>
                          </w:rPr>
                        </w:pPr>
                        <w:r w:rsidRPr="00FC6187">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21D771FE" w14:textId="77777777" w:rsidR="00342AB0" w:rsidRPr="000C5B2C" w:rsidRDefault="00342AB0" w:rsidP="00A36F1E"/>
                      <w:p w14:paraId="613CDFCF" w14:textId="77777777" w:rsidR="00342AB0" w:rsidRPr="000C5B2C" w:rsidRDefault="00342AB0" w:rsidP="00A36F1E"/>
                    </w:txbxContent>
                  </v:textbox>
                </v:rect>
                <w10:wrap anchorx="margin" anchory="margin"/>
              </v:group>
            </w:pict>
          </mc:Fallback>
        </mc:AlternateContent>
      </w:r>
      <w:r w:rsidR="007D680E" w:rsidRPr="00F4529D">
        <w:t>6 Технико-экономическое обоснование проекта</w:t>
      </w:r>
      <w:bookmarkEnd w:id="110"/>
    </w:p>
    <w:p w14:paraId="3C264F44" w14:textId="3901F0F0" w:rsidR="00F90CF6" w:rsidRPr="00F4529D" w:rsidRDefault="00F90CF6" w:rsidP="00F92D7D">
      <w:pPr>
        <w:pStyle w:val="Header2"/>
        <w:spacing w:before="240"/>
      </w:pPr>
      <w:bookmarkStart w:id="111" w:name="_Toc168957587"/>
      <w:r w:rsidRPr="00F4529D">
        <w:t>6.1 Общая характеристика разрабатываемого программного средства</w:t>
      </w:r>
      <w:bookmarkEnd w:id="111"/>
    </w:p>
    <w:p w14:paraId="483E58D5" w14:textId="4D8D1137" w:rsidR="00F9139F" w:rsidRPr="00A23E02" w:rsidRDefault="00F9139F" w:rsidP="00F92D7D">
      <w:pPr>
        <w:pStyle w:val="Main"/>
      </w:pPr>
      <w:r w:rsidRPr="00A23E02">
        <w:t>Цель данной дипломной работы заключается в создании интернет-сервиса для</w:t>
      </w:r>
      <w:r w:rsidR="00372F84">
        <w:t xml:space="preserve"> улучшения</w:t>
      </w:r>
      <w:r w:rsidRPr="00A23E02">
        <w:t xml:space="preserve"> обслуживания клиентов ресторана.</w:t>
      </w:r>
      <w:bookmarkStart w:id="112" w:name="_Toc325406312"/>
      <w:bookmarkStart w:id="113" w:name="_Toc325113475"/>
      <w:bookmarkStart w:id="114" w:name="_Toc325406367"/>
      <w:bookmarkStart w:id="115" w:name="_Toc325450092"/>
      <w:bookmarkStart w:id="116" w:name="_Toc325449998"/>
      <w:bookmarkStart w:id="117" w:name="_Toc325450045"/>
      <w:bookmarkStart w:id="118" w:name="_Toc325450473"/>
      <w:bookmarkEnd w:id="112"/>
      <w:bookmarkEnd w:id="113"/>
      <w:bookmarkEnd w:id="114"/>
      <w:bookmarkEnd w:id="115"/>
      <w:bookmarkEnd w:id="116"/>
      <w:bookmarkEnd w:id="117"/>
      <w:bookmarkEnd w:id="118"/>
    </w:p>
    <w:p w14:paraId="1AE2B4C1" w14:textId="3AE1A4B0" w:rsidR="00F9139F" w:rsidRPr="00DE02A5" w:rsidRDefault="00F9139F" w:rsidP="00F92D7D">
      <w:pPr>
        <w:pStyle w:val="Main"/>
        <w:rPr>
          <w:spacing w:val="-6"/>
        </w:rPr>
      </w:pPr>
      <w:r w:rsidRPr="00DE02A5">
        <w:rPr>
          <w:spacing w:val="-6"/>
        </w:rPr>
        <w:t xml:space="preserve">Разработанный программный продукт позволяет </w:t>
      </w:r>
      <w:r w:rsidR="00DE02A5">
        <w:rPr>
          <w:spacing w:val="-6"/>
        </w:rPr>
        <w:t>клиентам</w:t>
      </w:r>
      <w:r w:rsidR="00195445">
        <w:rPr>
          <w:spacing w:val="-6"/>
        </w:rPr>
        <w:t xml:space="preserve"> бронировать столики</w:t>
      </w:r>
      <w:r w:rsidRPr="00DE02A5">
        <w:rPr>
          <w:spacing w:val="-6"/>
        </w:rPr>
        <w:t xml:space="preserve"> в ресторане, совершать заказы для доставки, </w:t>
      </w:r>
      <w:r w:rsidR="006B34AE">
        <w:rPr>
          <w:spacing w:val="-6"/>
        </w:rPr>
        <w:t>смотреть</w:t>
      </w:r>
      <w:r w:rsidRPr="00DE02A5">
        <w:rPr>
          <w:spacing w:val="-6"/>
        </w:rPr>
        <w:t xml:space="preserve"> историю своих заказов и бронирований, оставлять отзывы о сервисе и просматривать информацию о ресторане.</w:t>
      </w:r>
    </w:p>
    <w:p w14:paraId="063D0DA2" w14:textId="411D6D84" w:rsidR="00F9139F" w:rsidRPr="00DE02A5" w:rsidRDefault="00F9139F" w:rsidP="00F92D7D">
      <w:pPr>
        <w:pStyle w:val="Main"/>
        <w:rPr>
          <w:spacing w:val="-6"/>
        </w:rPr>
      </w:pPr>
      <w:r w:rsidRPr="00DE02A5">
        <w:rPr>
          <w:rFonts w:eastAsia="Arial"/>
          <w:spacing w:val="-6"/>
        </w:rPr>
        <w:t xml:space="preserve">Во время разработки дипломного проекта использовалась </w:t>
      </w:r>
      <w:r w:rsidR="008F263C" w:rsidRPr="00DE02A5">
        <w:rPr>
          <w:rFonts w:eastAsia="Arial"/>
          <w:spacing w:val="-6"/>
        </w:rPr>
        <w:t>фреймворк</w:t>
      </w:r>
      <w:r w:rsidRPr="00DE02A5">
        <w:rPr>
          <w:rFonts w:eastAsia="Arial"/>
          <w:spacing w:val="-6"/>
        </w:rPr>
        <w:t xml:space="preserve"> </w:t>
      </w:r>
      <w:r w:rsidRPr="00DE02A5">
        <w:rPr>
          <w:rFonts w:eastAsia="Arial"/>
          <w:i/>
          <w:spacing w:val="-6"/>
          <w:lang w:val="en-US"/>
        </w:rPr>
        <w:t>NestJS</w:t>
      </w:r>
      <w:r w:rsidRPr="00DE02A5">
        <w:rPr>
          <w:rFonts w:eastAsia="Arial"/>
          <w:spacing w:val="-6"/>
        </w:rPr>
        <w:t xml:space="preserve"> для написания серверной части </w:t>
      </w:r>
      <w:r w:rsidR="00491412">
        <w:rPr>
          <w:lang w:eastAsia="ru-RU"/>
        </w:rPr>
        <w:t>интернет-сервиса</w:t>
      </w:r>
      <w:r w:rsidR="00491412" w:rsidRPr="00DE02A5">
        <w:rPr>
          <w:rFonts w:eastAsia="Arial"/>
          <w:spacing w:val="-6"/>
        </w:rPr>
        <w:t xml:space="preserve"> </w:t>
      </w:r>
      <w:r w:rsidRPr="00DE02A5">
        <w:rPr>
          <w:rFonts w:eastAsia="Arial"/>
          <w:spacing w:val="-6"/>
        </w:rPr>
        <w:t xml:space="preserve">и фреймворк </w:t>
      </w:r>
      <w:r w:rsidRPr="00DE02A5">
        <w:rPr>
          <w:rFonts w:eastAsia="Arial"/>
          <w:i/>
          <w:spacing w:val="-6"/>
          <w:lang w:val="en-US"/>
        </w:rPr>
        <w:t>Next</w:t>
      </w:r>
      <w:r w:rsidRPr="00DE02A5">
        <w:rPr>
          <w:rFonts w:eastAsia="Arial"/>
          <w:i/>
          <w:spacing w:val="-6"/>
        </w:rPr>
        <w:t>.</w:t>
      </w:r>
      <w:r w:rsidRPr="00DE02A5">
        <w:rPr>
          <w:rFonts w:eastAsia="Arial"/>
          <w:i/>
          <w:spacing w:val="-6"/>
          <w:lang w:val="en-US"/>
        </w:rPr>
        <w:t>js</w:t>
      </w:r>
      <w:r w:rsidRPr="00DE02A5">
        <w:rPr>
          <w:rFonts w:eastAsia="Arial"/>
          <w:spacing w:val="-6"/>
        </w:rPr>
        <w:t xml:space="preserve"> для написания клиентской части </w:t>
      </w:r>
      <w:r w:rsidR="00491412">
        <w:rPr>
          <w:lang w:eastAsia="ru-RU"/>
        </w:rPr>
        <w:t>интернет-сервиса</w:t>
      </w:r>
      <w:r w:rsidRPr="00DE02A5">
        <w:rPr>
          <w:rFonts w:eastAsia="Arial"/>
          <w:spacing w:val="-6"/>
        </w:rPr>
        <w:t>.</w:t>
      </w:r>
      <w:r w:rsidRPr="00DE02A5">
        <w:rPr>
          <w:spacing w:val="-6"/>
        </w:rPr>
        <w:t xml:space="preserve"> Данный интернет-сервис разработан</w:t>
      </w:r>
      <w:r w:rsidR="008F263C">
        <w:rPr>
          <w:spacing w:val="-6"/>
        </w:rPr>
        <w:t xml:space="preserve"> для последующего использования</w:t>
      </w:r>
      <w:r w:rsidR="00372F84">
        <w:rPr>
          <w:spacing w:val="-6"/>
        </w:rPr>
        <w:t xml:space="preserve"> </w:t>
      </w:r>
      <w:r w:rsidRPr="00DE02A5">
        <w:rPr>
          <w:spacing w:val="-6"/>
        </w:rPr>
        <w:t>в коммерческих целях.</w:t>
      </w:r>
    </w:p>
    <w:p w14:paraId="5891498E" w14:textId="6F40B832" w:rsidR="00D6123C" w:rsidRPr="00DE02A5" w:rsidRDefault="00F9139F" w:rsidP="00F92D7D">
      <w:pPr>
        <w:pStyle w:val="Main"/>
        <w:rPr>
          <w:spacing w:val="-6"/>
        </w:rPr>
      </w:pPr>
      <w:r w:rsidRPr="00DE02A5">
        <w:rPr>
          <w:spacing w:val="-6"/>
        </w:rPr>
        <w:t>Стратегия монетизации предполагает разовую продажу программного средства</w:t>
      </w:r>
      <w:r w:rsidR="006D5040" w:rsidRPr="00DE02A5">
        <w:rPr>
          <w:spacing w:val="-6"/>
        </w:rPr>
        <w:t>.</w:t>
      </w:r>
    </w:p>
    <w:p w14:paraId="62CC781D" w14:textId="7A447894" w:rsidR="00A3479A" w:rsidRPr="00F4529D" w:rsidRDefault="00A3479A" w:rsidP="00F92D7D">
      <w:pPr>
        <w:pStyle w:val="Header2"/>
      </w:pPr>
      <w:bookmarkStart w:id="119" w:name="_Toc168957588"/>
      <w:r w:rsidRPr="00F4529D">
        <w:t>6.2 Исходные данные для проведения расчетов</w:t>
      </w:r>
      <w:bookmarkEnd w:id="119"/>
    </w:p>
    <w:p w14:paraId="77525900" w14:textId="22C17240" w:rsidR="00A3479A" w:rsidRPr="00F4529D" w:rsidRDefault="00A3479A" w:rsidP="00F92D7D">
      <w:pPr>
        <w:pStyle w:val="Main"/>
      </w:pPr>
      <w:r w:rsidRPr="00F4529D">
        <w:t>Источниками исходных данных для данных расчетов выступают действующие законы и нормативно-правовые акты. Исходные данные для расчета стоимости программного проду</w:t>
      </w:r>
      <w:r w:rsidR="00914DEA">
        <w:t>кта представлены в таблице 6.1.</w:t>
      </w:r>
    </w:p>
    <w:p w14:paraId="2D2D5341" w14:textId="0C5BFF27" w:rsidR="00A3479A" w:rsidRPr="00F4529D" w:rsidRDefault="00A3479A" w:rsidP="00F92D7D">
      <w:pPr>
        <w:pStyle w:val="TableName"/>
      </w:pPr>
      <w:r w:rsidRPr="00F4529D">
        <w:t>Табл</w:t>
      </w:r>
      <w:r w:rsidR="008574A5">
        <w:t xml:space="preserve">ица 6.1 </w:t>
      </w:r>
      <w:r w:rsidRPr="00F4529D">
        <w:t>– Исходные данные для расчета</w:t>
      </w:r>
    </w:p>
    <w:tbl>
      <w:tblPr>
        <w:tblW w:w="99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1"/>
        <w:gridCol w:w="1559"/>
        <w:gridCol w:w="2835"/>
        <w:gridCol w:w="1485"/>
      </w:tblGrid>
      <w:tr w:rsidR="00340926" w:rsidRPr="00F4529D" w14:paraId="5307C708" w14:textId="77777777" w:rsidTr="006B34AE">
        <w:trPr>
          <w:trHeight w:val="227"/>
        </w:trPr>
        <w:tc>
          <w:tcPr>
            <w:tcW w:w="4111" w:type="dxa"/>
          </w:tcPr>
          <w:p w14:paraId="31D33F9F" w14:textId="77777777" w:rsidR="00340926" w:rsidRPr="00F4529D" w:rsidRDefault="00340926" w:rsidP="00F92D7D">
            <w:pPr>
              <w:pStyle w:val="Table"/>
              <w:jc w:val="center"/>
            </w:pPr>
            <w:r w:rsidRPr="00F4529D">
              <w:t>Наименование показателя</w:t>
            </w:r>
          </w:p>
        </w:tc>
        <w:tc>
          <w:tcPr>
            <w:tcW w:w="1559" w:type="dxa"/>
          </w:tcPr>
          <w:p w14:paraId="103C7628" w14:textId="77777777" w:rsidR="00340926" w:rsidRPr="00F4529D" w:rsidRDefault="00340926" w:rsidP="00F92D7D">
            <w:pPr>
              <w:pStyle w:val="Table"/>
              <w:jc w:val="center"/>
            </w:pPr>
            <w:r w:rsidRPr="00F4529D">
              <w:t>Единица измерения</w:t>
            </w:r>
          </w:p>
        </w:tc>
        <w:tc>
          <w:tcPr>
            <w:tcW w:w="2835" w:type="dxa"/>
          </w:tcPr>
          <w:p w14:paraId="1EA59B62" w14:textId="77777777" w:rsidR="00074A88" w:rsidRDefault="00340926" w:rsidP="00F92D7D">
            <w:pPr>
              <w:pStyle w:val="Table"/>
              <w:jc w:val="center"/>
            </w:pPr>
            <w:r w:rsidRPr="00F4529D">
              <w:t xml:space="preserve">Условные </w:t>
            </w:r>
          </w:p>
          <w:p w14:paraId="7A8D8344" w14:textId="0947B2DE" w:rsidR="00340926" w:rsidRPr="00F4529D" w:rsidRDefault="00340926" w:rsidP="00F92D7D">
            <w:pPr>
              <w:pStyle w:val="Table"/>
              <w:jc w:val="center"/>
            </w:pPr>
            <w:r w:rsidRPr="00F4529D">
              <w:t>обозначения</w:t>
            </w:r>
          </w:p>
        </w:tc>
        <w:tc>
          <w:tcPr>
            <w:tcW w:w="1485" w:type="dxa"/>
          </w:tcPr>
          <w:p w14:paraId="21F1C463" w14:textId="77777777" w:rsidR="00340926" w:rsidRPr="00F4529D" w:rsidRDefault="00340926" w:rsidP="00F92D7D">
            <w:pPr>
              <w:pStyle w:val="Table"/>
              <w:jc w:val="center"/>
            </w:pPr>
            <w:r w:rsidRPr="00F4529D">
              <w:t>Норматив</w:t>
            </w:r>
          </w:p>
        </w:tc>
      </w:tr>
      <w:tr w:rsidR="00340926" w:rsidRPr="00F4529D" w14:paraId="7FDE1066" w14:textId="77777777" w:rsidTr="006B34AE">
        <w:trPr>
          <w:trHeight w:val="227"/>
        </w:trPr>
        <w:tc>
          <w:tcPr>
            <w:tcW w:w="4111" w:type="dxa"/>
          </w:tcPr>
          <w:p w14:paraId="6C6B592B" w14:textId="77777777" w:rsidR="00340926" w:rsidRPr="00F4529D" w:rsidRDefault="00340926" w:rsidP="00F92D7D">
            <w:pPr>
              <w:pStyle w:val="Table"/>
            </w:pPr>
            <w:r w:rsidRPr="00F4529D">
              <w:t>Численность разработчиков</w:t>
            </w:r>
          </w:p>
        </w:tc>
        <w:tc>
          <w:tcPr>
            <w:tcW w:w="1559" w:type="dxa"/>
          </w:tcPr>
          <w:p w14:paraId="6D48A999" w14:textId="77777777" w:rsidR="00340926" w:rsidRPr="00F4529D" w:rsidRDefault="00340926" w:rsidP="00F92D7D">
            <w:pPr>
              <w:pStyle w:val="Table"/>
              <w:jc w:val="center"/>
            </w:pPr>
            <w:r w:rsidRPr="00F4529D">
              <w:t>чел.</w:t>
            </w:r>
          </w:p>
        </w:tc>
        <w:tc>
          <w:tcPr>
            <w:tcW w:w="2835" w:type="dxa"/>
          </w:tcPr>
          <w:p w14:paraId="179F50D7" w14:textId="77777777" w:rsidR="00340926" w:rsidRPr="00F4529D" w:rsidRDefault="00340926" w:rsidP="00F92D7D">
            <w:pPr>
              <w:pStyle w:val="Table"/>
              <w:jc w:val="center"/>
            </w:pPr>
            <w:r w:rsidRPr="00F4529D">
              <w:t>Ч</w:t>
            </w:r>
            <w:r w:rsidRPr="00F4529D">
              <w:rPr>
                <w:vertAlign w:val="subscript"/>
              </w:rPr>
              <w:t>р</w:t>
            </w:r>
          </w:p>
        </w:tc>
        <w:tc>
          <w:tcPr>
            <w:tcW w:w="1485" w:type="dxa"/>
          </w:tcPr>
          <w:p w14:paraId="55ECFE21" w14:textId="77777777" w:rsidR="00340926" w:rsidRPr="00F4529D" w:rsidRDefault="00340926" w:rsidP="00F92D7D">
            <w:pPr>
              <w:pStyle w:val="Table"/>
              <w:jc w:val="center"/>
            </w:pPr>
            <w:r w:rsidRPr="00F4529D">
              <w:t>5,0</w:t>
            </w:r>
          </w:p>
        </w:tc>
      </w:tr>
      <w:tr w:rsidR="00340926" w:rsidRPr="00F4529D" w14:paraId="68DD3EFD" w14:textId="77777777" w:rsidTr="006B34AE">
        <w:trPr>
          <w:trHeight w:val="227"/>
        </w:trPr>
        <w:tc>
          <w:tcPr>
            <w:tcW w:w="4111" w:type="dxa"/>
          </w:tcPr>
          <w:p w14:paraId="05282626" w14:textId="77777777" w:rsidR="00340926" w:rsidRPr="00F4529D" w:rsidRDefault="00340926" w:rsidP="00F92D7D">
            <w:pPr>
              <w:pStyle w:val="Table"/>
            </w:pPr>
            <w:r w:rsidRPr="00F4529D">
              <w:t>Норматив дополнительной заработной платы</w:t>
            </w:r>
          </w:p>
        </w:tc>
        <w:tc>
          <w:tcPr>
            <w:tcW w:w="1559" w:type="dxa"/>
          </w:tcPr>
          <w:p w14:paraId="704C347A" w14:textId="77777777" w:rsidR="00340926" w:rsidRPr="00F4529D" w:rsidRDefault="00340926" w:rsidP="00F92D7D">
            <w:pPr>
              <w:pStyle w:val="Table"/>
              <w:jc w:val="center"/>
            </w:pPr>
            <w:r w:rsidRPr="00F4529D">
              <w:t>%</w:t>
            </w:r>
          </w:p>
        </w:tc>
        <w:tc>
          <w:tcPr>
            <w:tcW w:w="2835" w:type="dxa"/>
          </w:tcPr>
          <w:p w14:paraId="368620C3" w14:textId="77777777" w:rsidR="00340926" w:rsidRPr="00F4529D" w:rsidRDefault="00340926" w:rsidP="00F92D7D">
            <w:pPr>
              <w:pStyle w:val="Table"/>
              <w:jc w:val="center"/>
            </w:pPr>
            <w:r w:rsidRPr="00F4529D">
              <w:t>Н</w:t>
            </w:r>
            <w:r w:rsidRPr="00F4529D">
              <w:rPr>
                <w:vertAlign w:val="subscript"/>
              </w:rPr>
              <w:t>дз</w:t>
            </w:r>
          </w:p>
        </w:tc>
        <w:tc>
          <w:tcPr>
            <w:tcW w:w="1485" w:type="dxa"/>
          </w:tcPr>
          <w:p w14:paraId="52A396CE" w14:textId="77777777" w:rsidR="00340926" w:rsidRPr="00F4529D" w:rsidRDefault="00340926" w:rsidP="00F92D7D">
            <w:pPr>
              <w:pStyle w:val="Table"/>
              <w:jc w:val="center"/>
            </w:pPr>
            <w:r w:rsidRPr="00F4529D">
              <w:t>15,0</w:t>
            </w:r>
          </w:p>
        </w:tc>
      </w:tr>
      <w:tr w:rsidR="00340926" w:rsidRPr="00F4529D" w14:paraId="613E81A6" w14:textId="77777777" w:rsidTr="006B34AE">
        <w:trPr>
          <w:trHeight w:val="227"/>
        </w:trPr>
        <w:tc>
          <w:tcPr>
            <w:tcW w:w="4111" w:type="dxa"/>
          </w:tcPr>
          <w:p w14:paraId="0AC66E2B" w14:textId="77777777" w:rsidR="00340926" w:rsidRPr="00F4529D" w:rsidRDefault="00340926" w:rsidP="00F92D7D">
            <w:pPr>
              <w:pStyle w:val="Table"/>
            </w:pPr>
            <w:r w:rsidRPr="00F4529D">
              <w:t>Ставка отчислений в Фонд социальной защиты населения</w:t>
            </w:r>
          </w:p>
        </w:tc>
        <w:tc>
          <w:tcPr>
            <w:tcW w:w="1559" w:type="dxa"/>
          </w:tcPr>
          <w:p w14:paraId="797D1D91" w14:textId="77777777" w:rsidR="00340926" w:rsidRPr="00F4529D" w:rsidRDefault="00340926" w:rsidP="00F92D7D">
            <w:pPr>
              <w:pStyle w:val="Table"/>
              <w:jc w:val="center"/>
            </w:pPr>
            <w:r w:rsidRPr="00F4529D">
              <w:t>%</w:t>
            </w:r>
          </w:p>
        </w:tc>
        <w:tc>
          <w:tcPr>
            <w:tcW w:w="2835" w:type="dxa"/>
          </w:tcPr>
          <w:p w14:paraId="4FE43B7C" w14:textId="77777777" w:rsidR="00340926" w:rsidRPr="00F4529D" w:rsidRDefault="00340926" w:rsidP="00F92D7D">
            <w:pPr>
              <w:pStyle w:val="Table"/>
              <w:jc w:val="center"/>
            </w:pPr>
            <w:r w:rsidRPr="00F4529D">
              <w:t>Н</w:t>
            </w:r>
            <w:r w:rsidRPr="00F4529D">
              <w:rPr>
                <w:vertAlign w:val="subscript"/>
              </w:rPr>
              <w:t>фсзн</w:t>
            </w:r>
          </w:p>
        </w:tc>
        <w:tc>
          <w:tcPr>
            <w:tcW w:w="1485" w:type="dxa"/>
          </w:tcPr>
          <w:p w14:paraId="01CAEEF9" w14:textId="77777777" w:rsidR="00340926" w:rsidRPr="00F4529D" w:rsidRDefault="00340926" w:rsidP="00F92D7D">
            <w:pPr>
              <w:pStyle w:val="Table"/>
              <w:jc w:val="center"/>
            </w:pPr>
            <w:r w:rsidRPr="00F4529D">
              <w:t>34,0</w:t>
            </w:r>
          </w:p>
        </w:tc>
      </w:tr>
      <w:tr w:rsidR="00340926" w:rsidRPr="00F4529D" w14:paraId="6AD974E0" w14:textId="77777777" w:rsidTr="006B34AE">
        <w:trPr>
          <w:trHeight w:val="227"/>
        </w:trPr>
        <w:tc>
          <w:tcPr>
            <w:tcW w:w="4111" w:type="dxa"/>
          </w:tcPr>
          <w:p w14:paraId="3600AA2E" w14:textId="77777777" w:rsidR="00340926" w:rsidRPr="00F4529D" w:rsidRDefault="00340926" w:rsidP="00F92D7D">
            <w:pPr>
              <w:pStyle w:val="Table"/>
            </w:pPr>
            <w:r w:rsidRPr="00F4529D">
              <w:t>Ставка отчислений в БРУСП «Белгосстрах»</w:t>
            </w:r>
          </w:p>
        </w:tc>
        <w:tc>
          <w:tcPr>
            <w:tcW w:w="1559" w:type="dxa"/>
          </w:tcPr>
          <w:p w14:paraId="528D6E44" w14:textId="77777777" w:rsidR="00340926" w:rsidRPr="00F4529D" w:rsidRDefault="00340926" w:rsidP="00F92D7D">
            <w:pPr>
              <w:pStyle w:val="Table"/>
              <w:jc w:val="center"/>
            </w:pPr>
            <w:r w:rsidRPr="00F4529D">
              <w:t>%</w:t>
            </w:r>
          </w:p>
        </w:tc>
        <w:tc>
          <w:tcPr>
            <w:tcW w:w="2835" w:type="dxa"/>
          </w:tcPr>
          <w:p w14:paraId="16CC1274" w14:textId="77777777" w:rsidR="00340926" w:rsidRPr="00F4529D" w:rsidRDefault="00340926" w:rsidP="00F92D7D">
            <w:pPr>
              <w:pStyle w:val="Table"/>
              <w:jc w:val="center"/>
            </w:pPr>
            <w:r w:rsidRPr="00F4529D">
              <w:t>Н</w:t>
            </w:r>
            <w:r w:rsidRPr="00F4529D">
              <w:rPr>
                <w:vertAlign w:val="subscript"/>
              </w:rPr>
              <w:t>бгс</w:t>
            </w:r>
          </w:p>
        </w:tc>
        <w:tc>
          <w:tcPr>
            <w:tcW w:w="1485" w:type="dxa"/>
          </w:tcPr>
          <w:p w14:paraId="2DECA743" w14:textId="77777777" w:rsidR="00340926" w:rsidRPr="00F4529D" w:rsidRDefault="00340926" w:rsidP="00F92D7D">
            <w:pPr>
              <w:pStyle w:val="Table"/>
              <w:jc w:val="center"/>
            </w:pPr>
            <w:r w:rsidRPr="00F4529D">
              <w:t>0,6</w:t>
            </w:r>
          </w:p>
        </w:tc>
      </w:tr>
      <w:tr w:rsidR="00340926" w:rsidRPr="00F4529D" w14:paraId="4C45DEA2" w14:textId="77777777" w:rsidTr="006B34AE">
        <w:trPr>
          <w:trHeight w:val="227"/>
        </w:trPr>
        <w:tc>
          <w:tcPr>
            <w:tcW w:w="4111" w:type="dxa"/>
          </w:tcPr>
          <w:p w14:paraId="3365B6C7" w14:textId="77777777" w:rsidR="00340926" w:rsidRPr="00F4529D" w:rsidRDefault="00340926" w:rsidP="00F92D7D">
            <w:pPr>
              <w:pStyle w:val="Table"/>
            </w:pPr>
            <w:r w:rsidRPr="00F4529D">
              <w:t>Норматив прочих затрат</w:t>
            </w:r>
          </w:p>
        </w:tc>
        <w:tc>
          <w:tcPr>
            <w:tcW w:w="1559" w:type="dxa"/>
          </w:tcPr>
          <w:p w14:paraId="6021BE71" w14:textId="77777777" w:rsidR="00340926" w:rsidRPr="00F4529D" w:rsidRDefault="00340926" w:rsidP="00F92D7D">
            <w:pPr>
              <w:pStyle w:val="Table"/>
              <w:jc w:val="center"/>
            </w:pPr>
            <w:r w:rsidRPr="00F4529D">
              <w:t>%</w:t>
            </w:r>
          </w:p>
        </w:tc>
        <w:tc>
          <w:tcPr>
            <w:tcW w:w="2835" w:type="dxa"/>
          </w:tcPr>
          <w:p w14:paraId="0993E034" w14:textId="77777777" w:rsidR="00340926" w:rsidRPr="00F4529D" w:rsidRDefault="00340926" w:rsidP="00F92D7D">
            <w:pPr>
              <w:pStyle w:val="Table"/>
              <w:jc w:val="center"/>
            </w:pPr>
            <w:r w:rsidRPr="00F4529D">
              <w:t>Н</w:t>
            </w:r>
            <w:r w:rsidRPr="00F4529D">
              <w:rPr>
                <w:vertAlign w:val="subscript"/>
              </w:rPr>
              <w:t>пз</w:t>
            </w:r>
          </w:p>
        </w:tc>
        <w:tc>
          <w:tcPr>
            <w:tcW w:w="1485" w:type="dxa"/>
          </w:tcPr>
          <w:p w14:paraId="090CD4A1" w14:textId="77777777" w:rsidR="00340926" w:rsidRPr="00F4529D" w:rsidRDefault="00340926" w:rsidP="00F92D7D">
            <w:pPr>
              <w:pStyle w:val="Table"/>
              <w:jc w:val="center"/>
              <w:rPr>
                <w:lang w:val="en-US"/>
              </w:rPr>
            </w:pPr>
            <w:r w:rsidRPr="00F4529D">
              <w:rPr>
                <w:lang w:val="en-US"/>
              </w:rPr>
              <w:t>25,0</w:t>
            </w:r>
          </w:p>
        </w:tc>
      </w:tr>
      <w:tr w:rsidR="00340926" w:rsidRPr="00F4529D" w14:paraId="710D8B58" w14:textId="77777777" w:rsidTr="006B34AE">
        <w:trPr>
          <w:trHeight w:val="227"/>
        </w:trPr>
        <w:tc>
          <w:tcPr>
            <w:tcW w:w="4111" w:type="dxa"/>
          </w:tcPr>
          <w:p w14:paraId="2F7AC4E5" w14:textId="77777777" w:rsidR="00340926" w:rsidRPr="00F4529D" w:rsidRDefault="00340926" w:rsidP="00F92D7D">
            <w:pPr>
              <w:pStyle w:val="Table"/>
            </w:pPr>
            <w:r w:rsidRPr="00F4529D">
              <w:t>Норматив накладных расходов</w:t>
            </w:r>
          </w:p>
        </w:tc>
        <w:tc>
          <w:tcPr>
            <w:tcW w:w="1559" w:type="dxa"/>
          </w:tcPr>
          <w:p w14:paraId="13E04914" w14:textId="77777777" w:rsidR="00340926" w:rsidRPr="00F4529D" w:rsidRDefault="00340926" w:rsidP="00F92D7D">
            <w:pPr>
              <w:pStyle w:val="Table"/>
              <w:jc w:val="center"/>
            </w:pPr>
            <w:r w:rsidRPr="00F4529D">
              <w:t>%</w:t>
            </w:r>
          </w:p>
        </w:tc>
        <w:tc>
          <w:tcPr>
            <w:tcW w:w="2835" w:type="dxa"/>
          </w:tcPr>
          <w:p w14:paraId="1E604D79" w14:textId="77777777" w:rsidR="00340926" w:rsidRPr="00F4529D" w:rsidRDefault="00367E1D" w:rsidP="00F92D7D">
            <w:pPr>
              <w:pStyle w:val="Table"/>
              <w:jc w:val="center"/>
              <w:rPr>
                <w:vertAlign w:val="subscript"/>
              </w:rPr>
            </w:pPr>
            <m:oMath>
              <m:sSub>
                <m:sSubPr>
                  <m:ctrlPr>
                    <w:rPr>
                      <w:rFonts w:ascii="Cambria Math" w:hAnsi="Cambria Math"/>
                    </w:rPr>
                  </m:ctrlPr>
                </m:sSubPr>
                <m:e>
                  <m:r>
                    <m:rPr>
                      <m:nor/>
                    </m:rPr>
                    <m:t>Н</m:t>
                  </m:r>
                </m:e>
                <m:sub>
                  <m:r>
                    <m:rPr>
                      <m:nor/>
                    </m:rPr>
                    <m:t>н.р</m:t>
                  </m:r>
                </m:sub>
              </m:sSub>
            </m:oMath>
            <w:r w:rsidR="00340926" w:rsidRPr="00F4529D">
              <w:rPr>
                <w:rFonts w:eastAsia="Arial"/>
                <w:i/>
                <w:iCs/>
                <w:color w:val="000000"/>
                <w:vertAlign w:val="subscript"/>
                <w:lang w:eastAsia="ru-RU"/>
              </w:rPr>
              <w:t>.</w:t>
            </w:r>
          </w:p>
        </w:tc>
        <w:tc>
          <w:tcPr>
            <w:tcW w:w="1485" w:type="dxa"/>
          </w:tcPr>
          <w:p w14:paraId="6F88E030" w14:textId="77777777" w:rsidR="00340926" w:rsidRPr="00F4529D" w:rsidRDefault="00340926" w:rsidP="00F92D7D">
            <w:pPr>
              <w:pStyle w:val="Table"/>
              <w:jc w:val="center"/>
              <w:rPr>
                <w:lang w:val="en-US"/>
              </w:rPr>
            </w:pPr>
            <w:r w:rsidRPr="00F4529D">
              <w:rPr>
                <w:lang w:val="en-US"/>
              </w:rPr>
              <w:t>45,0</w:t>
            </w:r>
          </w:p>
        </w:tc>
      </w:tr>
      <w:tr w:rsidR="00340926" w:rsidRPr="00F4529D" w14:paraId="67B76D43" w14:textId="77777777" w:rsidTr="006B34AE">
        <w:trPr>
          <w:trHeight w:val="227"/>
        </w:trPr>
        <w:tc>
          <w:tcPr>
            <w:tcW w:w="4111" w:type="dxa"/>
          </w:tcPr>
          <w:p w14:paraId="2FA79D31" w14:textId="77777777" w:rsidR="00340926" w:rsidRPr="00F4529D" w:rsidRDefault="00340926" w:rsidP="00F92D7D">
            <w:pPr>
              <w:pStyle w:val="Table"/>
            </w:pPr>
            <w:r w:rsidRPr="00F4529D">
              <w:t>Норматив расходов на сопровождение и адаптацию</w:t>
            </w:r>
          </w:p>
        </w:tc>
        <w:tc>
          <w:tcPr>
            <w:tcW w:w="1559" w:type="dxa"/>
          </w:tcPr>
          <w:p w14:paraId="4C461BC5" w14:textId="77777777" w:rsidR="00340926" w:rsidRPr="00F4529D" w:rsidRDefault="00340926" w:rsidP="00F92D7D">
            <w:pPr>
              <w:pStyle w:val="Table"/>
              <w:jc w:val="center"/>
            </w:pPr>
            <w:r w:rsidRPr="00F4529D">
              <w:t>%</w:t>
            </w:r>
          </w:p>
        </w:tc>
        <w:tc>
          <w:tcPr>
            <w:tcW w:w="2835" w:type="dxa"/>
          </w:tcPr>
          <w:p w14:paraId="38A42C88" w14:textId="77777777" w:rsidR="00340926" w:rsidRPr="00F4529D" w:rsidRDefault="00340926" w:rsidP="00F92D7D">
            <w:pPr>
              <w:pStyle w:val="Table"/>
              <w:jc w:val="center"/>
            </w:pPr>
            <w:r w:rsidRPr="00F4529D">
              <w:t>Н</w:t>
            </w:r>
            <w:r w:rsidRPr="00F4529D">
              <w:rPr>
                <w:vertAlign w:val="subscript"/>
              </w:rPr>
              <w:t>рса</w:t>
            </w:r>
          </w:p>
        </w:tc>
        <w:tc>
          <w:tcPr>
            <w:tcW w:w="1485" w:type="dxa"/>
          </w:tcPr>
          <w:p w14:paraId="0D4D40B1" w14:textId="77777777" w:rsidR="00340926" w:rsidRPr="00F4529D" w:rsidRDefault="00340926" w:rsidP="00F92D7D">
            <w:pPr>
              <w:pStyle w:val="Table"/>
              <w:jc w:val="center"/>
            </w:pPr>
            <w:r w:rsidRPr="00F4529D">
              <w:t>17,0</w:t>
            </w:r>
          </w:p>
        </w:tc>
      </w:tr>
      <w:tr w:rsidR="00340926" w:rsidRPr="00F4529D" w14:paraId="34A44D25" w14:textId="77777777" w:rsidTr="006B34AE">
        <w:trPr>
          <w:trHeight w:val="227"/>
        </w:trPr>
        <w:tc>
          <w:tcPr>
            <w:tcW w:w="4111" w:type="dxa"/>
          </w:tcPr>
          <w:p w14:paraId="02E78E91" w14:textId="77777777" w:rsidR="00340926" w:rsidRPr="00F4529D" w:rsidRDefault="00340926" w:rsidP="00F92D7D">
            <w:pPr>
              <w:pStyle w:val="Table"/>
            </w:pPr>
            <w:r w:rsidRPr="00F4529D">
              <w:t>Ставка НДС</w:t>
            </w:r>
          </w:p>
        </w:tc>
        <w:tc>
          <w:tcPr>
            <w:tcW w:w="1559" w:type="dxa"/>
          </w:tcPr>
          <w:p w14:paraId="08550162" w14:textId="77777777" w:rsidR="00340926" w:rsidRPr="00F4529D" w:rsidRDefault="00340926" w:rsidP="00F92D7D">
            <w:pPr>
              <w:pStyle w:val="Table"/>
              <w:jc w:val="center"/>
            </w:pPr>
            <w:r w:rsidRPr="00F4529D">
              <w:t>%</w:t>
            </w:r>
          </w:p>
        </w:tc>
        <w:tc>
          <w:tcPr>
            <w:tcW w:w="2835" w:type="dxa"/>
          </w:tcPr>
          <w:p w14:paraId="4022C2A1" w14:textId="77777777" w:rsidR="00340926" w:rsidRPr="00F4529D" w:rsidRDefault="00340926" w:rsidP="00F92D7D">
            <w:pPr>
              <w:pStyle w:val="Table"/>
              <w:jc w:val="center"/>
            </w:pPr>
            <w:r w:rsidRPr="00F4529D">
              <w:t>Н</w:t>
            </w:r>
            <w:r w:rsidRPr="00F4529D">
              <w:rPr>
                <w:vertAlign w:val="subscript"/>
              </w:rPr>
              <w:t>НДС</w:t>
            </w:r>
          </w:p>
        </w:tc>
        <w:tc>
          <w:tcPr>
            <w:tcW w:w="1485" w:type="dxa"/>
          </w:tcPr>
          <w:p w14:paraId="1091638A" w14:textId="77777777" w:rsidR="00340926" w:rsidRPr="00F4529D" w:rsidRDefault="00340926" w:rsidP="00F92D7D">
            <w:pPr>
              <w:pStyle w:val="Table"/>
              <w:jc w:val="center"/>
            </w:pPr>
            <w:r w:rsidRPr="00F4529D">
              <w:t>20,0</w:t>
            </w:r>
          </w:p>
        </w:tc>
      </w:tr>
      <w:tr w:rsidR="00340926" w:rsidRPr="00F4529D" w14:paraId="5B7E90BD" w14:textId="77777777" w:rsidTr="006B34AE">
        <w:trPr>
          <w:trHeight w:val="227"/>
        </w:trPr>
        <w:tc>
          <w:tcPr>
            <w:tcW w:w="4111" w:type="dxa"/>
            <w:vAlign w:val="center"/>
          </w:tcPr>
          <w:p w14:paraId="1E305E22" w14:textId="77777777" w:rsidR="00340926" w:rsidRPr="00F4529D" w:rsidRDefault="00340926" w:rsidP="00F92D7D">
            <w:pPr>
              <w:pStyle w:val="Table"/>
            </w:pPr>
            <w:r w:rsidRPr="00F4529D">
              <w:rPr>
                <w:rFonts w:cs="Calibri"/>
              </w:rPr>
              <w:t xml:space="preserve">Налог на прибыль </w:t>
            </w:r>
          </w:p>
        </w:tc>
        <w:tc>
          <w:tcPr>
            <w:tcW w:w="1559" w:type="dxa"/>
            <w:vAlign w:val="center"/>
          </w:tcPr>
          <w:p w14:paraId="40980216" w14:textId="77777777" w:rsidR="00340926" w:rsidRPr="00F4529D" w:rsidRDefault="00340926" w:rsidP="00F92D7D">
            <w:pPr>
              <w:pStyle w:val="Table"/>
              <w:jc w:val="center"/>
            </w:pPr>
            <w:r w:rsidRPr="00F4529D">
              <w:rPr>
                <w:rFonts w:eastAsia="Calibri" w:cs="Calibri"/>
                <w:color w:val="000000"/>
              </w:rPr>
              <w:t>%</w:t>
            </w:r>
          </w:p>
        </w:tc>
        <w:tc>
          <w:tcPr>
            <w:tcW w:w="2835" w:type="dxa"/>
            <w:vAlign w:val="center"/>
          </w:tcPr>
          <w:p w14:paraId="2294E7A0" w14:textId="77777777" w:rsidR="00340926" w:rsidRPr="00F4529D" w:rsidRDefault="00340926" w:rsidP="00F92D7D">
            <w:pPr>
              <w:pStyle w:val="Table"/>
              <w:jc w:val="center"/>
            </w:pPr>
            <w:r w:rsidRPr="00F4529D">
              <w:rPr>
                <w:rFonts w:eastAsia="Calibri" w:cs="Calibri"/>
                <w:color w:val="000000"/>
              </w:rPr>
              <w:t>Н</w:t>
            </w:r>
            <w:r w:rsidRPr="00F4529D">
              <w:rPr>
                <w:rFonts w:eastAsia="Calibri" w:cs="Calibri"/>
                <w:color w:val="000000"/>
                <w:vertAlign w:val="subscript"/>
              </w:rPr>
              <w:t>п</w:t>
            </w:r>
          </w:p>
        </w:tc>
        <w:tc>
          <w:tcPr>
            <w:tcW w:w="1485" w:type="dxa"/>
            <w:vAlign w:val="center"/>
          </w:tcPr>
          <w:p w14:paraId="4586B29A" w14:textId="77777777" w:rsidR="00340926" w:rsidRPr="00F4529D" w:rsidRDefault="00340926" w:rsidP="00F92D7D">
            <w:pPr>
              <w:pStyle w:val="Table"/>
              <w:jc w:val="center"/>
            </w:pPr>
            <w:r w:rsidRPr="00F4529D">
              <w:rPr>
                <w:rFonts w:cs="Calibri"/>
              </w:rPr>
              <w:t>20,0</w:t>
            </w:r>
          </w:p>
        </w:tc>
      </w:tr>
    </w:tbl>
    <w:p w14:paraId="4C4C64E6" w14:textId="77777777" w:rsidR="00B22F5A" w:rsidRDefault="006B34AE" w:rsidP="00F92D7D">
      <w:pPr>
        <w:pStyle w:val="Main"/>
        <w:spacing w:before="240"/>
      </w:pPr>
      <w:r w:rsidRPr="00CA4FD4">
        <w:t>Данные из этой таблицы будут использоваться далее в вычислениях</w:t>
      </w:r>
      <w:r>
        <w:t>.</w:t>
      </w:r>
    </w:p>
    <w:p w14:paraId="5927DBFD" w14:textId="6080E7E0" w:rsidR="006B34AE" w:rsidRDefault="006B34AE" w:rsidP="00F92D7D">
      <w:pPr>
        <w:pStyle w:val="Main"/>
        <w:spacing w:before="240"/>
      </w:pPr>
      <w:r>
        <w:br w:type="page"/>
      </w:r>
    </w:p>
    <w:p w14:paraId="1F55BA00" w14:textId="4C896BD0" w:rsidR="001949C3" w:rsidRPr="001A6E33" w:rsidRDefault="001949C3" w:rsidP="00F92D7D">
      <w:pPr>
        <w:pStyle w:val="Main"/>
        <w:spacing w:before="240"/>
        <w:rPr>
          <w:spacing w:val="6"/>
        </w:rPr>
      </w:pPr>
      <w:r w:rsidRPr="00541487">
        <w:lastRenderedPageBreak/>
        <w:t>Для того, чтобы проанализировать стоимость разработки программного обеспечения в первую очередь необходимо рассмотреть стоимость разработки приложений-аналогов. Для этого было выбрано 3 приложения-аналога. Каждое из этих приложений обладает своим уникальным функционалом и предлагает различные услуги, что делает их идеальными кандидатами для сравнительного анализа. Специфика каждого из выбранных приложений-аналогов позволяет оценить, как различные аспекты разработки влияют на итоговую стоимость проекта. Результаты проведения анализа стоимости представлены в таблице 6.2</w:t>
      </w:r>
      <w:r w:rsidRPr="001A6E33">
        <w:rPr>
          <w:spacing w:val="6"/>
        </w:rPr>
        <w:t>.</w:t>
      </w:r>
    </w:p>
    <w:p w14:paraId="6BD80B32" w14:textId="0088384C" w:rsidR="000C714D" w:rsidRPr="001A6E33" w:rsidRDefault="008574A5" w:rsidP="00F92D7D">
      <w:pPr>
        <w:pStyle w:val="TableName"/>
        <w:rPr>
          <w:spacing w:val="6"/>
        </w:rPr>
      </w:pPr>
      <w:r>
        <w:rPr>
          <w:spacing w:val="6"/>
        </w:rPr>
        <w:t xml:space="preserve">Таблица 6.2 </w:t>
      </w:r>
      <w:r w:rsidR="001949C3" w:rsidRPr="001A6E33">
        <w:rPr>
          <w:spacing w:val="6"/>
        </w:rPr>
        <w:t>–</w:t>
      </w:r>
      <w:r w:rsidR="000C714D" w:rsidRPr="001A6E33">
        <w:rPr>
          <w:spacing w:val="6"/>
        </w:rPr>
        <w:t xml:space="preserve"> </w:t>
      </w:r>
      <w:r w:rsidR="001949C3" w:rsidRPr="001A6E33">
        <w:rPr>
          <w:spacing w:val="6"/>
        </w:rPr>
        <w:t>Анализ стоимости разработки</w:t>
      </w:r>
    </w:p>
    <w:tbl>
      <w:tblPr>
        <w:tblStyle w:val="26"/>
        <w:tblW w:w="10031" w:type="dxa"/>
        <w:tblLook w:val="04A0" w:firstRow="1" w:lastRow="0" w:firstColumn="1" w:lastColumn="0" w:noHBand="0" w:noVBand="1"/>
      </w:tblPr>
      <w:tblGrid>
        <w:gridCol w:w="4673"/>
        <w:gridCol w:w="2693"/>
        <w:gridCol w:w="2665"/>
      </w:tblGrid>
      <w:tr w:rsidR="00F9139F" w:rsidRPr="001A6E33" w14:paraId="5F07CD7E" w14:textId="77777777" w:rsidTr="00074A88">
        <w:tc>
          <w:tcPr>
            <w:tcW w:w="4673" w:type="dxa"/>
            <w:vAlign w:val="center"/>
          </w:tcPr>
          <w:p w14:paraId="1662FB7B" w14:textId="77777777" w:rsidR="00F9139F" w:rsidRPr="00541487" w:rsidRDefault="00F9139F" w:rsidP="00F92D7D">
            <w:pPr>
              <w:pStyle w:val="Table"/>
              <w:jc w:val="center"/>
            </w:pPr>
            <w:r w:rsidRPr="00541487">
              <w:t>Продукт-аналог</w:t>
            </w:r>
          </w:p>
        </w:tc>
        <w:tc>
          <w:tcPr>
            <w:tcW w:w="2693" w:type="dxa"/>
            <w:vAlign w:val="center"/>
          </w:tcPr>
          <w:p w14:paraId="6E5648B1" w14:textId="77777777" w:rsidR="00F9139F" w:rsidRPr="00541487" w:rsidRDefault="00F9139F" w:rsidP="00F92D7D">
            <w:pPr>
              <w:pStyle w:val="Table"/>
              <w:jc w:val="center"/>
            </w:pPr>
            <w:r w:rsidRPr="00541487">
              <w:t>Источник</w:t>
            </w:r>
          </w:p>
        </w:tc>
        <w:tc>
          <w:tcPr>
            <w:tcW w:w="2665" w:type="dxa"/>
            <w:vAlign w:val="center"/>
          </w:tcPr>
          <w:p w14:paraId="7F2F922D" w14:textId="4D9E33FA" w:rsidR="00F9139F" w:rsidRPr="00074A88" w:rsidRDefault="00F9139F" w:rsidP="00F92D7D">
            <w:pPr>
              <w:pStyle w:val="Table"/>
              <w:jc w:val="center"/>
              <w:rPr>
                <w:lang w:val="ru-RU"/>
              </w:rPr>
            </w:pPr>
            <w:r w:rsidRPr="00541487">
              <w:t>Стоимость, руб</w:t>
            </w:r>
            <w:r w:rsidR="00074A88">
              <w:rPr>
                <w:lang w:val="ru-RU"/>
              </w:rPr>
              <w:t>.</w:t>
            </w:r>
          </w:p>
        </w:tc>
      </w:tr>
      <w:tr w:rsidR="00F9139F" w:rsidRPr="001A6E33" w14:paraId="20439B5F" w14:textId="77777777" w:rsidTr="00074A88">
        <w:tc>
          <w:tcPr>
            <w:tcW w:w="4673" w:type="dxa"/>
          </w:tcPr>
          <w:p w14:paraId="4963526F" w14:textId="71E04C9E" w:rsidR="00F9139F" w:rsidRPr="00C7765E" w:rsidRDefault="00F9139F" w:rsidP="00F92D7D">
            <w:pPr>
              <w:pStyle w:val="Table"/>
              <w:rPr>
                <w:spacing w:val="6"/>
                <w:lang w:val="ru-RU"/>
              </w:rPr>
            </w:pPr>
            <w:r w:rsidRPr="00C7765E">
              <w:rPr>
                <w:spacing w:val="6"/>
                <w:lang w:val="ru-RU"/>
              </w:rPr>
              <w:t>Веб-приложение для обслуживания клиентов ресторана «</w:t>
            </w:r>
            <w:r w:rsidR="00F166AB" w:rsidRPr="001A6E33">
              <w:rPr>
                <w:i/>
                <w:spacing w:val="6"/>
              </w:rPr>
              <w:t>Gan</w:t>
            </w:r>
            <w:r w:rsidR="00F166AB" w:rsidRPr="00C7765E">
              <w:rPr>
                <w:i/>
                <w:spacing w:val="6"/>
                <w:lang w:val="ru-RU"/>
              </w:rPr>
              <w:t xml:space="preserve"> </w:t>
            </w:r>
            <w:r w:rsidR="00F166AB" w:rsidRPr="001A6E33">
              <w:rPr>
                <w:i/>
                <w:spacing w:val="6"/>
              </w:rPr>
              <w:t>B</w:t>
            </w:r>
            <w:r w:rsidRPr="001A6E33">
              <w:rPr>
                <w:i/>
                <w:spacing w:val="6"/>
              </w:rPr>
              <w:t>ei</w:t>
            </w:r>
            <w:r w:rsidRPr="00C7765E">
              <w:rPr>
                <w:spacing w:val="6"/>
                <w:lang w:val="ru-RU"/>
              </w:rPr>
              <w:t>»</w:t>
            </w:r>
          </w:p>
        </w:tc>
        <w:tc>
          <w:tcPr>
            <w:tcW w:w="2693" w:type="dxa"/>
          </w:tcPr>
          <w:p w14:paraId="025E493D" w14:textId="77777777" w:rsidR="00F9139F" w:rsidRPr="001A6E33" w:rsidRDefault="00F9139F" w:rsidP="00F92D7D">
            <w:pPr>
              <w:pStyle w:val="Table"/>
              <w:rPr>
                <w:spacing w:val="6"/>
              </w:rPr>
            </w:pPr>
            <w:r w:rsidRPr="001A6E33">
              <w:rPr>
                <w:spacing w:val="6"/>
              </w:rPr>
              <w:t>https://ganbei.by/</w:t>
            </w:r>
          </w:p>
        </w:tc>
        <w:tc>
          <w:tcPr>
            <w:tcW w:w="2665" w:type="dxa"/>
            <w:vAlign w:val="center"/>
          </w:tcPr>
          <w:p w14:paraId="762C65A0" w14:textId="77777777" w:rsidR="00F9139F" w:rsidRPr="001A6E33" w:rsidRDefault="00F9139F" w:rsidP="00F92D7D">
            <w:pPr>
              <w:pStyle w:val="Table"/>
              <w:jc w:val="center"/>
              <w:rPr>
                <w:spacing w:val="6"/>
              </w:rPr>
            </w:pPr>
            <w:r w:rsidRPr="001A6E33">
              <w:rPr>
                <w:spacing w:val="6"/>
              </w:rPr>
              <w:t>26000</w:t>
            </w:r>
          </w:p>
        </w:tc>
      </w:tr>
      <w:tr w:rsidR="00F9139F" w:rsidRPr="001A6E33" w14:paraId="19FF4722" w14:textId="77777777" w:rsidTr="00074A88">
        <w:tc>
          <w:tcPr>
            <w:tcW w:w="4673" w:type="dxa"/>
          </w:tcPr>
          <w:p w14:paraId="5CAC59CF" w14:textId="77777777" w:rsidR="00F9139F" w:rsidRPr="00C7765E" w:rsidRDefault="00F9139F" w:rsidP="00F92D7D">
            <w:pPr>
              <w:pStyle w:val="Table"/>
              <w:rPr>
                <w:spacing w:val="6"/>
                <w:lang w:val="ru-RU"/>
              </w:rPr>
            </w:pPr>
            <w:r w:rsidRPr="00C7765E">
              <w:rPr>
                <w:spacing w:val="6"/>
                <w:lang w:val="ru-RU"/>
              </w:rPr>
              <w:t>Веб-приложение для обслуживания клиентов ресторана «</w:t>
            </w:r>
            <w:r w:rsidRPr="001A6E33">
              <w:rPr>
                <w:i/>
                <w:spacing w:val="6"/>
              </w:rPr>
              <w:t>Wood</w:t>
            </w:r>
            <w:r w:rsidRPr="00C7765E">
              <w:rPr>
                <w:i/>
                <w:spacing w:val="6"/>
                <w:lang w:val="ru-RU"/>
              </w:rPr>
              <w:t>&amp;</w:t>
            </w:r>
            <w:r w:rsidRPr="001A6E33">
              <w:rPr>
                <w:i/>
                <w:spacing w:val="6"/>
              </w:rPr>
              <w:t>Fire</w:t>
            </w:r>
            <w:r w:rsidRPr="00C7765E">
              <w:rPr>
                <w:spacing w:val="6"/>
                <w:lang w:val="ru-RU"/>
              </w:rPr>
              <w:t>»</w:t>
            </w:r>
          </w:p>
        </w:tc>
        <w:tc>
          <w:tcPr>
            <w:tcW w:w="2693" w:type="dxa"/>
          </w:tcPr>
          <w:p w14:paraId="5AFE5348" w14:textId="148D48CC" w:rsidR="00F9139F" w:rsidRPr="001A6E33" w:rsidRDefault="00F9139F" w:rsidP="00F92D7D">
            <w:pPr>
              <w:pStyle w:val="Table"/>
              <w:rPr>
                <w:spacing w:val="6"/>
              </w:rPr>
            </w:pPr>
            <w:r w:rsidRPr="001A6E33">
              <w:rPr>
                <w:spacing w:val="6"/>
              </w:rPr>
              <w:t>https://woodfire.</w:t>
            </w:r>
            <w:r w:rsidR="00F166AB" w:rsidRPr="001A6E33">
              <w:rPr>
                <w:spacing w:val="6"/>
              </w:rPr>
              <w:t>by</w:t>
            </w:r>
            <w:r w:rsidRPr="001A6E33">
              <w:rPr>
                <w:spacing w:val="6"/>
              </w:rPr>
              <w:t>/</w:t>
            </w:r>
          </w:p>
        </w:tc>
        <w:tc>
          <w:tcPr>
            <w:tcW w:w="2665" w:type="dxa"/>
            <w:vAlign w:val="center"/>
          </w:tcPr>
          <w:p w14:paraId="69CDDF60" w14:textId="77777777" w:rsidR="00F9139F" w:rsidRPr="001A6E33" w:rsidRDefault="00F9139F" w:rsidP="00F92D7D">
            <w:pPr>
              <w:pStyle w:val="Table"/>
              <w:jc w:val="center"/>
              <w:rPr>
                <w:spacing w:val="6"/>
              </w:rPr>
            </w:pPr>
            <w:r w:rsidRPr="001A6E33">
              <w:rPr>
                <w:spacing w:val="6"/>
              </w:rPr>
              <w:t>29000</w:t>
            </w:r>
          </w:p>
        </w:tc>
      </w:tr>
      <w:tr w:rsidR="00F9139F" w:rsidRPr="001A6E33" w14:paraId="16ED3DB5" w14:textId="77777777" w:rsidTr="00074A88">
        <w:tc>
          <w:tcPr>
            <w:tcW w:w="4673" w:type="dxa"/>
          </w:tcPr>
          <w:p w14:paraId="7158B459" w14:textId="77777777" w:rsidR="00F9139F" w:rsidRPr="00C7765E" w:rsidRDefault="00F9139F" w:rsidP="00F92D7D">
            <w:pPr>
              <w:pStyle w:val="Table"/>
              <w:rPr>
                <w:spacing w:val="6"/>
                <w:lang w:val="ru-RU"/>
              </w:rPr>
            </w:pPr>
            <w:r w:rsidRPr="00C7765E">
              <w:rPr>
                <w:spacing w:val="6"/>
                <w:lang w:val="ru-RU"/>
              </w:rPr>
              <w:t>Веб-приложение для обслуживания клиентов ресторана «Друзья»</w:t>
            </w:r>
          </w:p>
        </w:tc>
        <w:tc>
          <w:tcPr>
            <w:tcW w:w="2693" w:type="dxa"/>
          </w:tcPr>
          <w:p w14:paraId="730BA1BB" w14:textId="4C177146" w:rsidR="00F9139F" w:rsidRPr="001A6E33" w:rsidRDefault="00F9139F" w:rsidP="00F92D7D">
            <w:pPr>
              <w:pStyle w:val="Table"/>
              <w:rPr>
                <w:spacing w:val="6"/>
              </w:rPr>
            </w:pPr>
            <w:r w:rsidRPr="001A6E33">
              <w:rPr>
                <w:spacing w:val="6"/>
              </w:rPr>
              <w:t>https://</w:t>
            </w:r>
            <w:r w:rsidR="00F166AB" w:rsidRPr="001A6E33">
              <w:rPr>
                <w:spacing w:val="6"/>
              </w:rPr>
              <w:t>druzy</w:t>
            </w:r>
            <w:r w:rsidRPr="001A6E33">
              <w:rPr>
                <w:spacing w:val="6"/>
              </w:rPr>
              <w:t>a.</w:t>
            </w:r>
            <w:r w:rsidR="00F166AB" w:rsidRPr="001A6E33">
              <w:rPr>
                <w:spacing w:val="6"/>
              </w:rPr>
              <w:t>by</w:t>
            </w:r>
            <w:r w:rsidRPr="001A6E33">
              <w:rPr>
                <w:spacing w:val="6"/>
              </w:rPr>
              <w:t>/</w:t>
            </w:r>
          </w:p>
        </w:tc>
        <w:tc>
          <w:tcPr>
            <w:tcW w:w="2665" w:type="dxa"/>
            <w:vAlign w:val="center"/>
          </w:tcPr>
          <w:p w14:paraId="20487640" w14:textId="77777777" w:rsidR="00F9139F" w:rsidRPr="001A6E33" w:rsidRDefault="00F9139F" w:rsidP="00F92D7D">
            <w:pPr>
              <w:pStyle w:val="Table"/>
              <w:jc w:val="center"/>
              <w:rPr>
                <w:spacing w:val="6"/>
              </w:rPr>
            </w:pPr>
            <w:r w:rsidRPr="001A6E33">
              <w:rPr>
                <w:spacing w:val="6"/>
              </w:rPr>
              <w:t>35000</w:t>
            </w:r>
          </w:p>
        </w:tc>
      </w:tr>
    </w:tbl>
    <w:p w14:paraId="1CA2B2B1" w14:textId="011ED3EC" w:rsidR="00F86CF7" w:rsidRPr="00541487" w:rsidRDefault="00F9139F" w:rsidP="00F92D7D">
      <w:pPr>
        <w:pStyle w:val="Main"/>
        <w:spacing w:before="240"/>
      </w:pPr>
      <w:r w:rsidRPr="00541487">
        <w:t>В ходе проведения маркетингового анализа, была определена стоимость разработки аналогичного программного продукта в виде сервиса для обслуживания клиентов ресторана. Средняя стоимость разработки такого продукта оценивается в диапазоне от 26 000 до 35 000 рублей. Следовательно, общая стоимость разработки данного программного средства, выбранного в качестве базы для сравнения, составляет 25 000 рублей. Разрабатываемый продукт не только дешевле и выгоднее самого доступного аналога, но и превосходит его по функциональности.</w:t>
      </w:r>
      <w:r w:rsidR="00907BD3" w:rsidRPr="00541487">
        <w:t xml:space="preserve"> Веб</w:t>
      </w:r>
      <w:r w:rsidRPr="00541487">
        <w:t xml:space="preserve">-приложение аналога имеет меньшие возможности: пользователи могут </w:t>
      </w:r>
      <w:r w:rsidR="00535E37" w:rsidRPr="00541487">
        <w:t>оформить заказ для доставки без возможности бронирования столика в ресторане</w:t>
      </w:r>
      <w:r w:rsidRPr="00541487">
        <w:t xml:space="preserve">. В то же время, данное программное средство </w:t>
      </w:r>
      <w:r w:rsidR="00535E37" w:rsidRPr="00541487">
        <w:t>имеет панель администратора, интерактивный компонент для бронирования столиков, раздел для написания отзывов о сервисе ресторана, удобное и понятное меню, личный кабинет пользователя, а также корзину для заказов, хранящую порции сохраненных блюд</w:t>
      </w:r>
      <w:r w:rsidR="00907BD3" w:rsidRPr="00541487">
        <w:t>.</w:t>
      </w:r>
    </w:p>
    <w:p w14:paraId="7FBE6870" w14:textId="76BFB33B" w:rsidR="00B64780" w:rsidRPr="00541487" w:rsidRDefault="00B64780" w:rsidP="00F92D7D">
      <w:pPr>
        <w:pStyle w:val="Header2"/>
        <w:spacing w:after="120"/>
      </w:pPr>
      <w:bookmarkStart w:id="120" w:name="_Toc168957589"/>
      <w:r w:rsidRPr="00541487">
        <w:t>6.3 Обоснование цены программного средства</w:t>
      </w:r>
      <w:bookmarkEnd w:id="120"/>
    </w:p>
    <w:p w14:paraId="1D74394D" w14:textId="1865039B" w:rsidR="00B64780" w:rsidRPr="00541487" w:rsidRDefault="00B64780" w:rsidP="00F92D7D">
      <w:pPr>
        <w:pStyle w:val="Header3"/>
        <w:spacing w:before="120"/>
        <w:rPr>
          <w:lang w:eastAsia="ru-RU"/>
        </w:rPr>
      </w:pPr>
      <w:bookmarkStart w:id="121" w:name="_Toc168957590"/>
      <w:r w:rsidRPr="00541487">
        <w:rPr>
          <w:lang w:eastAsia="ru-RU"/>
        </w:rPr>
        <w:t xml:space="preserve">6.3.1 </w:t>
      </w:r>
      <w:r w:rsidR="00182574" w:rsidRPr="00541487">
        <w:rPr>
          <w:lang w:eastAsia="ru-RU"/>
        </w:rPr>
        <w:t>Расчет затрат рабочего времени на разработку</w:t>
      </w:r>
      <w:bookmarkEnd w:id="121"/>
    </w:p>
    <w:p w14:paraId="29F4477D" w14:textId="77777777" w:rsidR="00804736" w:rsidRDefault="00541487" w:rsidP="00F92D7D">
      <w:pPr>
        <w:pStyle w:val="Main"/>
        <w:rPr>
          <w:lang w:eastAsia="ru-RU"/>
        </w:rPr>
      </w:pPr>
      <w:r>
        <w:rPr>
          <w:lang w:eastAsia="ru-RU"/>
        </w:rPr>
        <w:t>Были учтены различные аспекты затрат на разработку программного средства, включая поиск необходимых компонентов платформы. Это включало в себя не только исследование и выбор наиболее подходящих библиотек и фреймворков, но и изучение до</w:t>
      </w:r>
      <w:r w:rsidR="00804736">
        <w:rPr>
          <w:lang w:eastAsia="ru-RU"/>
        </w:rPr>
        <w:t>кументации по их использованию.</w:t>
      </w:r>
    </w:p>
    <w:p w14:paraId="78DAE083" w14:textId="7C75DB3A" w:rsidR="00446E11" w:rsidRDefault="00541487" w:rsidP="00F92D7D">
      <w:pPr>
        <w:pStyle w:val="Main"/>
        <w:rPr>
          <w:lang w:eastAsia="ru-RU"/>
        </w:rPr>
      </w:pPr>
      <w:r>
        <w:rPr>
          <w:lang w:eastAsia="ru-RU"/>
        </w:rPr>
        <w:t>Кроме того, в процессе разработки проводило</w:t>
      </w:r>
      <w:r w:rsidR="00446E11">
        <w:rPr>
          <w:lang w:eastAsia="ru-RU"/>
        </w:rPr>
        <w:t>сь построение трехмерной модели, а также проектирование базы данных</w:t>
      </w:r>
      <w:r>
        <w:rPr>
          <w:lang w:eastAsia="ru-RU"/>
        </w:rPr>
        <w:t>. Создание уникального графического дизайна для клиентской части также было включе</w:t>
      </w:r>
      <w:r w:rsidR="00446E11">
        <w:rPr>
          <w:lang w:eastAsia="ru-RU"/>
        </w:rPr>
        <w:t>но в список затрат.</w:t>
      </w:r>
    </w:p>
    <w:p w14:paraId="2D9328F8" w14:textId="4904CE99" w:rsidR="00C954CD" w:rsidRDefault="00446E11" w:rsidP="00F92D7D">
      <w:pPr>
        <w:pStyle w:val="Main"/>
      </w:pPr>
      <w:r>
        <w:t>Помимо этого, в затраты также входила настройка развертывания программного средства в среде выполнения, что включало в себя настройку серверов</w:t>
      </w:r>
      <w:r w:rsidR="008F34D6">
        <w:t>, базы данных, а также создание контейнерной архитектуры серверной части интернет-сервиса</w:t>
      </w:r>
      <w:r>
        <w:t xml:space="preserve"> и других необходимых инфраструктурных компонентов.</w:t>
      </w:r>
    </w:p>
    <w:p w14:paraId="5D4ECDA6" w14:textId="3A674166" w:rsidR="00446E11" w:rsidRDefault="00446E11" w:rsidP="00F92D7D">
      <w:pPr>
        <w:pStyle w:val="Main"/>
      </w:pPr>
      <w:r>
        <w:lastRenderedPageBreak/>
        <w:t>Наконец, значительная часть затрат была связана с тестированием продукта. Это включало как автоматизированное тестиров</w:t>
      </w:r>
      <w:r w:rsidR="00C954CD">
        <w:t>ание с использованием специаль</w:t>
      </w:r>
      <w:r>
        <w:t>ных библиотек, так и ручное тестирование, а т</w:t>
      </w:r>
      <w:r w:rsidR="00C954CD">
        <w:t>акже написание руководства поль</w:t>
      </w:r>
      <w:r>
        <w:t>зователя для облегчения внедрения и использования программного средства.</w:t>
      </w:r>
    </w:p>
    <w:p w14:paraId="2B95686A" w14:textId="2EC353DD" w:rsidR="00907BD3" w:rsidRPr="00541487" w:rsidRDefault="00446E11" w:rsidP="00F92D7D">
      <w:pPr>
        <w:pStyle w:val="Main"/>
        <w:rPr>
          <w:lang w:eastAsia="ru-RU"/>
        </w:rPr>
      </w:pPr>
      <w:r>
        <w:t>Все эти действия потребовали значите</w:t>
      </w:r>
      <w:r w:rsidR="00C954CD">
        <w:t>льных временных и финансовых ре</w:t>
      </w:r>
      <w:r>
        <w:t>сурсов, что следует учитывать при</w:t>
      </w:r>
      <w:r w:rsidR="008F34D6">
        <w:t xml:space="preserve"> оценке общей стоимости проекта</w:t>
      </w:r>
      <w:r w:rsidR="00C954CD">
        <w:t xml:space="preserve">, тщательный учет всех затрат </w:t>
      </w:r>
      <w:r w:rsidR="008F34D6">
        <w:t>необходим для обоснования цены</w:t>
      </w:r>
      <w:r w:rsidR="00C954CD">
        <w:t xml:space="preserve"> на программное средство</w:t>
      </w:r>
      <w:r w:rsidR="008F34D6">
        <w:t>.</w:t>
      </w:r>
    </w:p>
    <w:p w14:paraId="3AE77E65" w14:textId="1E11D66D" w:rsidR="00535E37" w:rsidRPr="00535E37" w:rsidRDefault="00535E37" w:rsidP="00F92D7D">
      <w:pPr>
        <w:pStyle w:val="Main"/>
        <w:rPr>
          <w:lang w:eastAsia="ru-RU"/>
        </w:rPr>
      </w:pPr>
      <w:r w:rsidRPr="00535E37">
        <w:rPr>
          <w:lang w:eastAsia="ru-RU"/>
        </w:rPr>
        <w:t>В таблице 6.3 указаны в укрупненном виде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79075E59" w14:textId="22CD94A5" w:rsidR="00B64780" w:rsidRPr="00F4529D" w:rsidRDefault="00B64780" w:rsidP="00F92D7D">
      <w:pPr>
        <w:pStyle w:val="TableName"/>
      </w:pPr>
      <w:r w:rsidRPr="00F4529D">
        <w:t xml:space="preserve">Таблица 6.3 – </w:t>
      </w:r>
      <w:r w:rsidR="00182574" w:rsidRPr="00F4529D">
        <w:t>Затраты рабочего времени на разработку ПС</w:t>
      </w:r>
    </w:p>
    <w:tbl>
      <w:tblPr>
        <w:tblStyle w:val="af1"/>
        <w:tblW w:w="0" w:type="auto"/>
        <w:tblLook w:val="04A0" w:firstRow="1" w:lastRow="0" w:firstColumn="1" w:lastColumn="0" w:noHBand="0" w:noVBand="1"/>
      </w:tblPr>
      <w:tblGrid>
        <w:gridCol w:w="4815"/>
        <w:gridCol w:w="2977"/>
        <w:gridCol w:w="2233"/>
      </w:tblGrid>
      <w:tr w:rsidR="00B64780" w:rsidRPr="00F4529D" w14:paraId="6730E0BB" w14:textId="77777777" w:rsidTr="001A6E33">
        <w:tc>
          <w:tcPr>
            <w:tcW w:w="4815" w:type="dxa"/>
            <w:vAlign w:val="center"/>
          </w:tcPr>
          <w:p w14:paraId="33D32788" w14:textId="3406DD64" w:rsidR="00B64780" w:rsidRPr="00F4529D" w:rsidRDefault="00182574" w:rsidP="00F92D7D">
            <w:pPr>
              <w:pStyle w:val="Table"/>
              <w:jc w:val="center"/>
              <w:rPr>
                <w:lang w:eastAsia="ru-RU"/>
              </w:rPr>
            </w:pPr>
            <w:r w:rsidRPr="00F4529D">
              <w:rPr>
                <w:lang w:eastAsia="ru-RU"/>
              </w:rPr>
              <w:t>Содержание работ</w:t>
            </w:r>
          </w:p>
        </w:tc>
        <w:tc>
          <w:tcPr>
            <w:tcW w:w="2977" w:type="dxa"/>
            <w:vAlign w:val="center"/>
          </w:tcPr>
          <w:p w14:paraId="46A04C9F" w14:textId="66BCF28B" w:rsidR="00B64780" w:rsidRPr="00F4529D" w:rsidRDefault="00182574" w:rsidP="00F92D7D">
            <w:pPr>
              <w:pStyle w:val="Table"/>
              <w:jc w:val="center"/>
              <w:rPr>
                <w:lang w:eastAsia="ru-RU"/>
              </w:rPr>
            </w:pPr>
            <w:r w:rsidRPr="00F4529D">
              <w:rPr>
                <w:lang w:eastAsia="ru-RU"/>
              </w:rPr>
              <w:t>Исполнитель</w:t>
            </w:r>
          </w:p>
        </w:tc>
        <w:tc>
          <w:tcPr>
            <w:tcW w:w="2233" w:type="dxa"/>
            <w:vAlign w:val="center"/>
          </w:tcPr>
          <w:p w14:paraId="6C3D7179" w14:textId="77777777" w:rsidR="00074A88" w:rsidRDefault="00182574" w:rsidP="00F92D7D">
            <w:pPr>
              <w:pStyle w:val="Table"/>
              <w:jc w:val="center"/>
              <w:rPr>
                <w:lang w:eastAsia="ru-RU"/>
              </w:rPr>
            </w:pPr>
            <w:r w:rsidRPr="00F4529D">
              <w:rPr>
                <w:lang w:eastAsia="ru-RU"/>
              </w:rPr>
              <w:t xml:space="preserve">Затраты </w:t>
            </w:r>
          </w:p>
          <w:p w14:paraId="384D755B" w14:textId="77777777" w:rsidR="00074A88" w:rsidRDefault="00182574" w:rsidP="00F92D7D">
            <w:pPr>
              <w:pStyle w:val="Table"/>
              <w:jc w:val="center"/>
              <w:rPr>
                <w:lang w:eastAsia="ru-RU"/>
              </w:rPr>
            </w:pPr>
            <w:r w:rsidRPr="00F4529D">
              <w:rPr>
                <w:lang w:eastAsia="ru-RU"/>
              </w:rPr>
              <w:t xml:space="preserve">рабочего </w:t>
            </w:r>
          </w:p>
          <w:p w14:paraId="0EA83CCB" w14:textId="0C3715D6" w:rsidR="00B64780" w:rsidRPr="00F4529D" w:rsidRDefault="00182574" w:rsidP="00F92D7D">
            <w:pPr>
              <w:pStyle w:val="Table"/>
              <w:jc w:val="center"/>
              <w:rPr>
                <w:lang w:eastAsia="ru-RU"/>
              </w:rPr>
            </w:pPr>
            <w:r w:rsidRPr="00F4529D">
              <w:rPr>
                <w:lang w:eastAsia="ru-RU"/>
              </w:rPr>
              <w:t>времени, часов</w:t>
            </w:r>
          </w:p>
        </w:tc>
      </w:tr>
      <w:tr w:rsidR="00B64780" w:rsidRPr="00F4529D" w14:paraId="49927F93" w14:textId="77777777" w:rsidTr="001A6E33">
        <w:tc>
          <w:tcPr>
            <w:tcW w:w="4815" w:type="dxa"/>
          </w:tcPr>
          <w:p w14:paraId="592A4D7C" w14:textId="490E13C5" w:rsidR="00B64780" w:rsidRPr="00F4529D" w:rsidRDefault="00182574" w:rsidP="00F92D7D">
            <w:pPr>
              <w:pStyle w:val="Table"/>
              <w:rPr>
                <w:lang w:eastAsia="ru-RU"/>
              </w:rPr>
            </w:pPr>
            <w:r w:rsidRPr="00F4529D">
              <w:rPr>
                <w:lang w:eastAsia="ru-RU"/>
              </w:rPr>
              <w:t>Исследование и анализ требований</w:t>
            </w:r>
          </w:p>
        </w:tc>
        <w:tc>
          <w:tcPr>
            <w:tcW w:w="2977" w:type="dxa"/>
            <w:vAlign w:val="center"/>
          </w:tcPr>
          <w:p w14:paraId="46EB68EF" w14:textId="05DAFD9F" w:rsidR="00B64780" w:rsidRPr="00F4529D" w:rsidRDefault="00182574" w:rsidP="00F92D7D">
            <w:pPr>
              <w:pStyle w:val="Table"/>
              <w:rPr>
                <w:lang w:eastAsia="ru-RU"/>
              </w:rPr>
            </w:pPr>
            <w:r w:rsidRPr="00F4529D">
              <w:rPr>
                <w:lang w:eastAsia="ru-RU"/>
              </w:rPr>
              <w:t>Бизнес-аналитик</w:t>
            </w:r>
          </w:p>
        </w:tc>
        <w:tc>
          <w:tcPr>
            <w:tcW w:w="2233" w:type="dxa"/>
            <w:vAlign w:val="center"/>
          </w:tcPr>
          <w:p w14:paraId="50257F53" w14:textId="6D04EECF" w:rsidR="00B64780" w:rsidRPr="00F4529D" w:rsidRDefault="00182574" w:rsidP="00F92D7D">
            <w:pPr>
              <w:pStyle w:val="Table"/>
              <w:jc w:val="center"/>
              <w:rPr>
                <w:lang w:eastAsia="ru-RU"/>
              </w:rPr>
            </w:pPr>
            <w:r w:rsidRPr="00F4529D">
              <w:rPr>
                <w:lang w:eastAsia="ru-RU"/>
              </w:rPr>
              <w:t>4</w:t>
            </w:r>
          </w:p>
        </w:tc>
      </w:tr>
      <w:tr w:rsidR="00B64780" w:rsidRPr="00F4529D" w14:paraId="754A1F93" w14:textId="77777777" w:rsidTr="001A6E33">
        <w:tc>
          <w:tcPr>
            <w:tcW w:w="4815" w:type="dxa"/>
          </w:tcPr>
          <w:p w14:paraId="1434FDE0" w14:textId="0E7C3E58" w:rsidR="00B64780" w:rsidRPr="00F4529D" w:rsidRDefault="00182574" w:rsidP="00F92D7D">
            <w:pPr>
              <w:pStyle w:val="Table"/>
              <w:rPr>
                <w:lang w:eastAsia="ru-RU"/>
              </w:rPr>
            </w:pPr>
            <w:r w:rsidRPr="00F4529D">
              <w:rPr>
                <w:lang w:eastAsia="ru-RU"/>
              </w:rPr>
              <w:t>Анализ аналогичных веб-</w:t>
            </w:r>
            <w:r w:rsidR="00BC4331" w:rsidRPr="00F4529D">
              <w:rPr>
                <w:lang w:eastAsia="ru-RU"/>
              </w:rPr>
              <w:t>приложений</w:t>
            </w:r>
          </w:p>
        </w:tc>
        <w:tc>
          <w:tcPr>
            <w:tcW w:w="2977" w:type="dxa"/>
            <w:vAlign w:val="center"/>
          </w:tcPr>
          <w:p w14:paraId="4FFC3B30" w14:textId="77901705" w:rsidR="00B64780" w:rsidRPr="00F4529D" w:rsidRDefault="00BC4331" w:rsidP="00F92D7D">
            <w:pPr>
              <w:pStyle w:val="Table"/>
              <w:rPr>
                <w:lang w:eastAsia="ru-RU"/>
              </w:rPr>
            </w:pPr>
            <w:r w:rsidRPr="00F4529D">
              <w:rPr>
                <w:lang w:eastAsia="ru-RU"/>
              </w:rPr>
              <w:t>Бизнес-аналитик</w:t>
            </w:r>
          </w:p>
        </w:tc>
        <w:tc>
          <w:tcPr>
            <w:tcW w:w="2233" w:type="dxa"/>
            <w:vAlign w:val="center"/>
          </w:tcPr>
          <w:p w14:paraId="1A777EDA" w14:textId="7CD81425" w:rsidR="00B64780" w:rsidRPr="00F4529D" w:rsidRDefault="00BC4331" w:rsidP="00F92D7D">
            <w:pPr>
              <w:pStyle w:val="Table"/>
              <w:jc w:val="center"/>
              <w:rPr>
                <w:lang w:eastAsia="ru-RU"/>
              </w:rPr>
            </w:pPr>
            <w:r w:rsidRPr="00F4529D">
              <w:rPr>
                <w:lang w:eastAsia="ru-RU"/>
              </w:rPr>
              <w:t>8</w:t>
            </w:r>
          </w:p>
        </w:tc>
      </w:tr>
      <w:tr w:rsidR="00B64780" w:rsidRPr="00F4529D" w14:paraId="5BF111CF" w14:textId="77777777" w:rsidTr="001A6E33">
        <w:tc>
          <w:tcPr>
            <w:tcW w:w="4815" w:type="dxa"/>
          </w:tcPr>
          <w:p w14:paraId="37AA34F4" w14:textId="71A454F7" w:rsidR="00B64780" w:rsidRPr="00F4529D" w:rsidRDefault="00182574" w:rsidP="00F92D7D">
            <w:pPr>
              <w:pStyle w:val="Table"/>
              <w:rPr>
                <w:lang w:eastAsia="ru-RU"/>
              </w:rPr>
            </w:pPr>
            <w:r w:rsidRPr="00F4529D">
              <w:rPr>
                <w:lang w:eastAsia="ru-RU"/>
              </w:rPr>
              <w:t>Подготовка технического задания</w:t>
            </w:r>
          </w:p>
        </w:tc>
        <w:tc>
          <w:tcPr>
            <w:tcW w:w="2977" w:type="dxa"/>
            <w:vAlign w:val="center"/>
          </w:tcPr>
          <w:p w14:paraId="17BE3382" w14:textId="6DD02309" w:rsidR="00B64780" w:rsidRPr="00F4529D" w:rsidRDefault="00BC4331" w:rsidP="00F92D7D">
            <w:pPr>
              <w:pStyle w:val="Table"/>
              <w:rPr>
                <w:lang w:eastAsia="ru-RU"/>
              </w:rPr>
            </w:pPr>
            <w:r w:rsidRPr="00F4529D">
              <w:rPr>
                <w:lang w:eastAsia="ru-RU"/>
              </w:rPr>
              <w:t>Бизнес-аналитик</w:t>
            </w:r>
          </w:p>
        </w:tc>
        <w:tc>
          <w:tcPr>
            <w:tcW w:w="2233" w:type="dxa"/>
            <w:vAlign w:val="center"/>
          </w:tcPr>
          <w:p w14:paraId="76CAC4E9" w14:textId="0889BC04" w:rsidR="00B64780" w:rsidRPr="00F4529D" w:rsidRDefault="00BC4331" w:rsidP="00F92D7D">
            <w:pPr>
              <w:pStyle w:val="Table"/>
              <w:jc w:val="center"/>
              <w:rPr>
                <w:lang w:eastAsia="ru-RU"/>
              </w:rPr>
            </w:pPr>
            <w:r w:rsidRPr="00F4529D">
              <w:rPr>
                <w:lang w:eastAsia="ru-RU"/>
              </w:rPr>
              <w:t>4</w:t>
            </w:r>
          </w:p>
        </w:tc>
      </w:tr>
      <w:tr w:rsidR="00BC4331" w:rsidRPr="00F4529D" w14:paraId="7DC4E255" w14:textId="77777777" w:rsidTr="001A6E33">
        <w:tc>
          <w:tcPr>
            <w:tcW w:w="4815" w:type="dxa"/>
          </w:tcPr>
          <w:p w14:paraId="2F9ED733" w14:textId="7485D17A" w:rsidR="00BC4331" w:rsidRPr="00F4529D" w:rsidRDefault="00BC4331" w:rsidP="00F92D7D">
            <w:pPr>
              <w:pStyle w:val="Table"/>
              <w:rPr>
                <w:lang w:eastAsia="ru-RU"/>
              </w:rPr>
            </w:pPr>
            <w:r w:rsidRPr="00F4529D">
              <w:rPr>
                <w:lang w:eastAsia="ru-RU"/>
              </w:rPr>
              <w:t xml:space="preserve">Разработка </w:t>
            </w:r>
            <w:r w:rsidRPr="00F4529D">
              <w:rPr>
                <w:i/>
                <w:lang w:val="en-US" w:eastAsia="ru-RU"/>
              </w:rPr>
              <w:t>UI/UX</w:t>
            </w:r>
            <w:r w:rsidRPr="00F4529D">
              <w:rPr>
                <w:lang w:val="en-US" w:eastAsia="ru-RU"/>
              </w:rPr>
              <w:t xml:space="preserve"> </w:t>
            </w:r>
            <w:r w:rsidRPr="00F4529D">
              <w:rPr>
                <w:lang w:eastAsia="ru-RU"/>
              </w:rPr>
              <w:t>дизайна</w:t>
            </w:r>
          </w:p>
        </w:tc>
        <w:tc>
          <w:tcPr>
            <w:tcW w:w="2977" w:type="dxa"/>
            <w:vAlign w:val="center"/>
          </w:tcPr>
          <w:p w14:paraId="7BB298EA" w14:textId="06DD14CE" w:rsidR="00BC4331" w:rsidRPr="00F4529D" w:rsidRDefault="00BC4331" w:rsidP="00F92D7D">
            <w:pPr>
              <w:pStyle w:val="Table"/>
              <w:rPr>
                <w:lang w:eastAsia="ru-RU"/>
              </w:rPr>
            </w:pPr>
            <w:r w:rsidRPr="00F4529D">
              <w:rPr>
                <w:lang w:eastAsia="ru-RU"/>
              </w:rPr>
              <w:t>Дизайнер</w:t>
            </w:r>
          </w:p>
        </w:tc>
        <w:tc>
          <w:tcPr>
            <w:tcW w:w="2233" w:type="dxa"/>
            <w:vAlign w:val="center"/>
          </w:tcPr>
          <w:p w14:paraId="0DA13D9A" w14:textId="78E04D82" w:rsidR="00BC4331" w:rsidRPr="00F4529D" w:rsidRDefault="00BC4331" w:rsidP="00F92D7D">
            <w:pPr>
              <w:pStyle w:val="Table"/>
              <w:jc w:val="center"/>
              <w:rPr>
                <w:lang w:eastAsia="ru-RU"/>
              </w:rPr>
            </w:pPr>
            <w:r w:rsidRPr="00F4529D">
              <w:rPr>
                <w:lang w:eastAsia="ru-RU"/>
              </w:rPr>
              <w:t>40</w:t>
            </w:r>
          </w:p>
        </w:tc>
      </w:tr>
      <w:tr w:rsidR="00B64780" w:rsidRPr="00F4529D" w14:paraId="5531BADB" w14:textId="77777777" w:rsidTr="001A6E33">
        <w:tc>
          <w:tcPr>
            <w:tcW w:w="4815" w:type="dxa"/>
          </w:tcPr>
          <w:p w14:paraId="4A451315" w14:textId="6ACB821B" w:rsidR="00182574" w:rsidRPr="00F4529D" w:rsidRDefault="00182574" w:rsidP="00F92D7D">
            <w:pPr>
              <w:pStyle w:val="Table"/>
              <w:rPr>
                <w:lang w:eastAsia="ru-RU"/>
              </w:rPr>
            </w:pPr>
            <w:r w:rsidRPr="00F4529D">
              <w:rPr>
                <w:lang w:eastAsia="ru-RU"/>
              </w:rPr>
              <w:t xml:space="preserve">Проектирование базы данных и архитектуры </w:t>
            </w:r>
            <w:r w:rsidR="00907BD3">
              <w:rPr>
                <w:lang w:eastAsia="ru-RU"/>
              </w:rPr>
              <w:t>интернет-сервиса</w:t>
            </w:r>
          </w:p>
        </w:tc>
        <w:tc>
          <w:tcPr>
            <w:tcW w:w="2977" w:type="dxa"/>
            <w:vAlign w:val="center"/>
          </w:tcPr>
          <w:p w14:paraId="56F9E126" w14:textId="15E0A2D4" w:rsidR="00B64780" w:rsidRPr="00F4529D" w:rsidRDefault="00BC4331" w:rsidP="00F92D7D">
            <w:pPr>
              <w:pStyle w:val="Table"/>
              <w:rPr>
                <w:lang w:eastAsia="ru-RU"/>
              </w:rPr>
            </w:pPr>
            <w:r w:rsidRPr="00F4529D">
              <w:rPr>
                <w:lang w:eastAsia="ru-RU"/>
              </w:rPr>
              <w:t>Бизнес-аналитик</w:t>
            </w:r>
          </w:p>
        </w:tc>
        <w:tc>
          <w:tcPr>
            <w:tcW w:w="2233" w:type="dxa"/>
            <w:vAlign w:val="center"/>
          </w:tcPr>
          <w:p w14:paraId="4B3F4473" w14:textId="1162E6F2" w:rsidR="00B64780" w:rsidRPr="00F4529D" w:rsidRDefault="00BC4331" w:rsidP="00F92D7D">
            <w:pPr>
              <w:pStyle w:val="Table"/>
              <w:jc w:val="center"/>
              <w:rPr>
                <w:lang w:eastAsia="ru-RU"/>
              </w:rPr>
            </w:pPr>
            <w:r w:rsidRPr="00F4529D">
              <w:rPr>
                <w:lang w:eastAsia="ru-RU"/>
              </w:rPr>
              <w:t>40</w:t>
            </w:r>
          </w:p>
        </w:tc>
      </w:tr>
      <w:tr w:rsidR="00B64780" w:rsidRPr="00F4529D" w14:paraId="6F12BEFF" w14:textId="77777777" w:rsidTr="001A6E33">
        <w:tc>
          <w:tcPr>
            <w:tcW w:w="4815" w:type="dxa"/>
          </w:tcPr>
          <w:p w14:paraId="6FDA3D8B" w14:textId="450A3E9C" w:rsidR="00B64780" w:rsidRPr="00F4529D" w:rsidRDefault="00182574" w:rsidP="00F92D7D">
            <w:pPr>
              <w:pStyle w:val="Table"/>
              <w:rPr>
                <w:lang w:eastAsia="ru-RU"/>
              </w:rPr>
            </w:pPr>
            <w:r w:rsidRPr="00F4529D">
              <w:rPr>
                <w:lang w:eastAsia="ru-RU"/>
              </w:rPr>
              <w:t>Реализация модели базы данных</w:t>
            </w:r>
          </w:p>
        </w:tc>
        <w:tc>
          <w:tcPr>
            <w:tcW w:w="2977" w:type="dxa"/>
            <w:vAlign w:val="center"/>
          </w:tcPr>
          <w:p w14:paraId="22780378" w14:textId="73539148" w:rsidR="00B64780" w:rsidRPr="00F4529D" w:rsidRDefault="00BC4331" w:rsidP="00F92D7D">
            <w:pPr>
              <w:pStyle w:val="Table"/>
              <w:rPr>
                <w:lang w:eastAsia="ru-RU"/>
              </w:rPr>
            </w:pPr>
            <w:r w:rsidRPr="00F4529D">
              <w:rPr>
                <w:i/>
                <w:lang w:val="en-US" w:eastAsia="ru-RU"/>
              </w:rPr>
              <w:t>Backend</w:t>
            </w:r>
            <w:r w:rsidRPr="00F4529D">
              <w:rPr>
                <w:lang w:val="en-US" w:eastAsia="ru-RU"/>
              </w:rPr>
              <w:t>-</w:t>
            </w:r>
            <w:r w:rsidRPr="00F4529D">
              <w:rPr>
                <w:lang w:eastAsia="ru-RU"/>
              </w:rPr>
              <w:t>разработчик</w:t>
            </w:r>
          </w:p>
        </w:tc>
        <w:tc>
          <w:tcPr>
            <w:tcW w:w="2233" w:type="dxa"/>
            <w:vAlign w:val="center"/>
          </w:tcPr>
          <w:p w14:paraId="7129E3BD" w14:textId="1B431117" w:rsidR="00B64780" w:rsidRPr="00F4529D" w:rsidRDefault="00BC4331" w:rsidP="00F92D7D">
            <w:pPr>
              <w:pStyle w:val="Table"/>
              <w:jc w:val="center"/>
              <w:rPr>
                <w:lang w:eastAsia="ru-RU"/>
              </w:rPr>
            </w:pPr>
            <w:r w:rsidRPr="00F4529D">
              <w:rPr>
                <w:lang w:eastAsia="ru-RU"/>
              </w:rPr>
              <w:t>16</w:t>
            </w:r>
          </w:p>
        </w:tc>
      </w:tr>
      <w:tr w:rsidR="00B64780" w:rsidRPr="00F4529D" w14:paraId="73C814EA" w14:textId="77777777" w:rsidTr="001A6E33">
        <w:tc>
          <w:tcPr>
            <w:tcW w:w="4815" w:type="dxa"/>
          </w:tcPr>
          <w:p w14:paraId="3D3627DC" w14:textId="61D4829A" w:rsidR="00B64780" w:rsidRPr="00F4529D" w:rsidRDefault="00182574" w:rsidP="00F92D7D">
            <w:pPr>
              <w:pStyle w:val="Table"/>
              <w:rPr>
                <w:lang w:eastAsia="ru-RU"/>
              </w:rPr>
            </w:pPr>
            <w:r w:rsidRPr="00F4529D">
              <w:rPr>
                <w:lang w:eastAsia="ru-RU"/>
              </w:rPr>
              <w:t xml:space="preserve">Разработка серверной части </w:t>
            </w:r>
            <w:r w:rsidR="00907BD3">
              <w:rPr>
                <w:lang w:eastAsia="ru-RU"/>
              </w:rPr>
              <w:t>интернет-сервиса</w:t>
            </w:r>
          </w:p>
        </w:tc>
        <w:tc>
          <w:tcPr>
            <w:tcW w:w="2977" w:type="dxa"/>
            <w:vAlign w:val="center"/>
          </w:tcPr>
          <w:p w14:paraId="61A3FA10" w14:textId="67F9782E" w:rsidR="00B64780" w:rsidRPr="00F4529D" w:rsidRDefault="00BC4331" w:rsidP="00F92D7D">
            <w:pPr>
              <w:pStyle w:val="Table"/>
              <w:rPr>
                <w:lang w:eastAsia="ru-RU"/>
              </w:rPr>
            </w:pPr>
            <w:r w:rsidRPr="00F4529D">
              <w:rPr>
                <w:i/>
                <w:lang w:val="en-US" w:eastAsia="ru-RU"/>
              </w:rPr>
              <w:t>Backend</w:t>
            </w:r>
            <w:r w:rsidRPr="00F4529D">
              <w:rPr>
                <w:lang w:val="en-US" w:eastAsia="ru-RU"/>
              </w:rPr>
              <w:t>-</w:t>
            </w:r>
            <w:r w:rsidRPr="00F4529D">
              <w:rPr>
                <w:lang w:eastAsia="ru-RU"/>
              </w:rPr>
              <w:t>разработчик</w:t>
            </w:r>
          </w:p>
        </w:tc>
        <w:tc>
          <w:tcPr>
            <w:tcW w:w="2233" w:type="dxa"/>
            <w:vAlign w:val="center"/>
          </w:tcPr>
          <w:p w14:paraId="6ABD1B2A" w14:textId="38D4B959" w:rsidR="00B64780" w:rsidRPr="00F4529D" w:rsidRDefault="008C2A50" w:rsidP="00F92D7D">
            <w:pPr>
              <w:pStyle w:val="Table"/>
              <w:jc w:val="center"/>
              <w:rPr>
                <w:lang w:eastAsia="ru-RU"/>
              </w:rPr>
            </w:pPr>
            <w:r w:rsidRPr="00F4529D">
              <w:rPr>
                <w:lang w:eastAsia="ru-RU"/>
              </w:rPr>
              <w:t>160</w:t>
            </w:r>
          </w:p>
        </w:tc>
      </w:tr>
      <w:tr w:rsidR="00B64780" w:rsidRPr="00F4529D" w14:paraId="589921BA" w14:textId="77777777" w:rsidTr="001A6E33">
        <w:tc>
          <w:tcPr>
            <w:tcW w:w="4815" w:type="dxa"/>
          </w:tcPr>
          <w:p w14:paraId="5DD73C1C" w14:textId="15677A59" w:rsidR="00B64780" w:rsidRPr="00F4529D" w:rsidRDefault="00182574" w:rsidP="00F92D7D">
            <w:pPr>
              <w:pStyle w:val="Table"/>
              <w:rPr>
                <w:lang w:eastAsia="ru-RU"/>
              </w:rPr>
            </w:pPr>
            <w:r w:rsidRPr="00F4529D">
              <w:rPr>
                <w:lang w:eastAsia="ru-RU"/>
              </w:rPr>
              <w:t xml:space="preserve">Тестирование серверной части </w:t>
            </w:r>
            <w:r w:rsidR="00907BD3">
              <w:rPr>
                <w:lang w:eastAsia="ru-RU"/>
              </w:rPr>
              <w:t>интернет-сервиса</w:t>
            </w:r>
          </w:p>
        </w:tc>
        <w:tc>
          <w:tcPr>
            <w:tcW w:w="2977" w:type="dxa"/>
            <w:vAlign w:val="center"/>
          </w:tcPr>
          <w:p w14:paraId="2529D59D" w14:textId="10671D36" w:rsidR="00B64780" w:rsidRPr="00F4529D" w:rsidRDefault="00BC4331" w:rsidP="00F92D7D">
            <w:pPr>
              <w:pStyle w:val="Table"/>
              <w:rPr>
                <w:lang w:eastAsia="ru-RU"/>
              </w:rPr>
            </w:pPr>
            <w:r w:rsidRPr="00F4529D">
              <w:rPr>
                <w:lang w:eastAsia="ru-RU"/>
              </w:rPr>
              <w:t>Тестировщик</w:t>
            </w:r>
          </w:p>
        </w:tc>
        <w:tc>
          <w:tcPr>
            <w:tcW w:w="2233" w:type="dxa"/>
            <w:vAlign w:val="center"/>
          </w:tcPr>
          <w:p w14:paraId="50F4C0E6" w14:textId="53EF8316" w:rsidR="00B64780" w:rsidRPr="00F4529D" w:rsidRDefault="00BC4331" w:rsidP="00F92D7D">
            <w:pPr>
              <w:pStyle w:val="Table"/>
              <w:jc w:val="center"/>
              <w:rPr>
                <w:lang w:eastAsia="ru-RU"/>
              </w:rPr>
            </w:pPr>
            <w:r w:rsidRPr="00F4529D">
              <w:rPr>
                <w:lang w:eastAsia="ru-RU"/>
              </w:rPr>
              <w:t>24</w:t>
            </w:r>
          </w:p>
        </w:tc>
      </w:tr>
      <w:tr w:rsidR="00182574" w:rsidRPr="00F4529D" w14:paraId="1A99E2A1" w14:textId="77777777" w:rsidTr="001A6E33">
        <w:tc>
          <w:tcPr>
            <w:tcW w:w="4815" w:type="dxa"/>
          </w:tcPr>
          <w:p w14:paraId="2246962E" w14:textId="4B8BFF16" w:rsidR="00182574" w:rsidRPr="00F4529D" w:rsidRDefault="00182574" w:rsidP="00F92D7D">
            <w:pPr>
              <w:pStyle w:val="Table"/>
              <w:rPr>
                <w:lang w:eastAsia="ru-RU"/>
              </w:rPr>
            </w:pPr>
            <w:r w:rsidRPr="00F4529D">
              <w:rPr>
                <w:lang w:eastAsia="ru-RU"/>
              </w:rPr>
              <w:t xml:space="preserve">Разработка клиентской части </w:t>
            </w:r>
            <w:r w:rsidR="00907BD3">
              <w:rPr>
                <w:lang w:eastAsia="ru-RU"/>
              </w:rPr>
              <w:t>интернет-сервиса</w:t>
            </w:r>
          </w:p>
        </w:tc>
        <w:tc>
          <w:tcPr>
            <w:tcW w:w="2977" w:type="dxa"/>
            <w:vAlign w:val="center"/>
          </w:tcPr>
          <w:p w14:paraId="08FC39C8" w14:textId="613301C7" w:rsidR="00182574" w:rsidRPr="00F4529D" w:rsidRDefault="00BC4331" w:rsidP="00F92D7D">
            <w:pPr>
              <w:pStyle w:val="Table"/>
              <w:rPr>
                <w:lang w:eastAsia="ru-RU"/>
              </w:rPr>
            </w:pPr>
            <w:r w:rsidRPr="00F4529D">
              <w:rPr>
                <w:i/>
                <w:lang w:val="en-US" w:eastAsia="ru-RU"/>
              </w:rPr>
              <w:t>Frontend</w:t>
            </w:r>
            <w:r w:rsidRPr="00F4529D">
              <w:rPr>
                <w:lang w:val="en-US" w:eastAsia="ru-RU"/>
              </w:rPr>
              <w:t>-</w:t>
            </w:r>
            <w:r w:rsidRPr="00F4529D">
              <w:rPr>
                <w:lang w:eastAsia="ru-RU"/>
              </w:rPr>
              <w:t>разработчик</w:t>
            </w:r>
          </w:p>
        </w:tc>
        <w:tc>
          <w:tcPr>
            <w:tcW w:w="2233" w:type="dxa"/>
            <w:vAlign w:val="center"/>
          </w:tcPr>
          <w:p w14:paraId="4F4163AE" w14:textId="738F2A32" w:rsidR="00182574" w:rsidRPr="00F4529D" w:rsidRDefault="008C2A50" w:rsidP="00F92D7D">
            <w:pPr>
              <w:pStyle w:val="Table"/>
              <w:jc w:val="center"/>
              <w:rPr>
                <w:lang w:eastAsia="ru-RU"/>
              </w:rPr>
            </w:pPr>
            <w:r w:rsidRPr="00F4529D">
              <w:rPr>
                <w:lang w:eastAsia="ru-RU"/>
              </w:rPr>
              <w:t>240</w:t>
            </w:r>
          </w:p>
        </w:tc>
      </w:tr>
      <w:tr w:rsidR="00BC4331" w:rsidRPr="00F4529D" w14:paraId="22B715B1" w14:textId="77777777" w:rsidTr="001A6E33">
        <w:tc>
          <w:tcPr>
            <w:tcW w:w="4815" w:type="dxa"/>
          </w:tcPr>
          <w:p w14:paraId="2A8D2206" w14:textId="7A1047BF" w:rsidR="00BC4331" w:rsidRPr="00F4529D" w:rsidRDefault="00BC4331" w:rsidP="00F92D7D">
            <w:pPr>
              <w:pStyle w:val="Table"/>
              <w:rPr>
                <w:lang w:eastAsia="ru-RU"/>
              </w:rPr>
            </w:pPr>
            <w:r w:rsidRPr="00F4529D">
              <w:rPr>
                <w:lang w:eastAsia="ru-RU"/>
              </w:rPr>
              <w:t xml:space="preserve">Тестирование клиентской части </w:t>
            </w:r>
            <w:r w:rsidR="00907BD3">
              <w:rPr>
                <w:lang w:eastAsia="ru-RU"/>
              </w:rPr>
              <w:t>интернет-сервиса</w:t>
            </w:r>
          </w:p>
        </w:tc>
        <w:tc>
          <w:tcPr>
            <w:tcW w:w="2977" w:type="dxa"/>
            <w:vAlign w:val="center"/>
          </w:tcPr>
          <w:p w14:paraId="035F1A19" w14:textId="3DEB7BEE" w:rsidR="00BC4331" w:rsidRPr="00F4529D" w:rsidRDefault="00BC4331" w:rsidP="00F92D7D">
            <w:pPr>
              <w:pStyle w:val="Table"/>
              <w:rPr>
                <w:lang w:eastAsia="ru-RU"/>
              </w:rPr>
            </w:pPr>
            <w:r w:rsidRPr="00F4529D">
              <w:rPr>
                <w:lang w:eastAsia="ru-RU"/>
              </w:rPr>
              <w:t>Тестировщик</w:t>
            </w:r>
          </w:p>
        </w:tc>
        <w:tc>
          <w:tcPr>
            <w:tcW w:w="2233" w:type="dxa"/>
            <w:vAlign w:val="center"/>
          </w:tcPr>
          <w:p w14:paraId="7278E35B" w14:textId="0A353DE2" w:rsidR="00BC4331" w:rsidRPr="00F4529D" w:rsidRDefault="00BC4331" w:rsidP="00F92D7D">
            <w:pPr>
              <w:pStyle w:val="Table"/>
              <w:jc w:val="center"/>
              <w:rPr>
                <w:lang w:eastAsia="ru-RU"/>
              </w:rPr>
            </w:pPr>
            <w:r w:rsidRPr="00F4529D">
              <w:rPr>
                <w:lang w:eastAsia="ru-RU"/>
              </w:rPr>
              <w:t>24</w:t>
            </w:r>
          </w:p>
        </w:tc>
      </w:tr>
      <w:tr w:rsidR="00BC4331" w:rsidRPr="00F4529D" w14:paraId="11C3C662" w14:textId="77777777" w:rsidTr="001A6E33">
        <w:tc>
          <w:tcPr>
            <w:tcW w:w="4815" w:type="dxa"/>
          </w:tcPr>
          <w:p w14:paraId="070364BD" w14:textId="5F01D2EF" w:rsidR="00BC4331" w:rsidRPr="00F4529D" w:rsidRDefault="00BC4331" w:rsidP="00F92D7D">
            <w:pPr>
              <w:pStyle w:val="Table"/>
              <w:rPr>
                <w:lang w:eastAsia="ru-RU"/>
              </w:rPr>
            </w:pPr>
            <w:r w:rsidRPr="00F4529D">
              <w:rPr>
                <w:lang w:eastAsia="ru-RU"/>
              </w:rPr>
              <w:t>Интеграционное тестирование</w:t>
            </w:r>
          </w:p>
        </w:tc>
        <w:tc>
          <w:tcPr>
            <w:tcW w:w="2977" w:type="dxa"/>
            <w:vAlign w:val="center"/>
          </w:tcPr>
          <w:p w14:paraId="283C6DFE" w14:textId="3984D374" w:rsidR="00BC4331" w:rsidRPr="00F4529D" w:rsidRDefault="00BC4331" w:rsidP="00F92D7D">
            <w:pPr>
              <w:pStyle w:val="Table"/>
              <w:rPr>
                <w:lang w:eastAsia="ru-RU"/>
              </w:rPr>
            </w:pPr>
            <w:r w:rsidRPr="00F4529D">
              <w:rPr>
                <w:lang w:eastAsia="ru-RU"/>
              </w:rPr>
              <w:t>Тестировщик</w:t>
            </w:r>
          </w:p>
        </w:tc>
        <w:tc>
          <w:tcPr>
            <w:tcW w:w="2233" w:type="dxa"/>
            <w:vAlign w:val="center"/>
          </w:tcPr>
          <w:p w14:paraId="3154801E" w14:textId="3B1B9DE9" w:rsidR="00BC4331" w:rsidRPr="00F4529D" w:rsidRDefault="00BC4331" w:rsidP="00F92D7D">
            <w:pPr>
              <w:pStyle w:val="Table"/>
              <w:jc w:val="center"/>
              <w:rPr>
                <w:lang w:eastAsia="ru-RU"/>
              </w:rPr>
            </w:pPr>
            <w:r w:rsidRPr="00F4529D">
              <w:rPr>
                <w:lang w:eastAsia="ru-RU"/>
              </w:rPr>
              <w:t>16</w:t>
            </w:r>
          </w:p>
        </w:tc>
      </w:tr>
      <w:tr w:rsidR="00BC4331" w:rsidRPr="00F4529D" w14:paraId="62EC4A0B" w14:textId="77777777" w:rsidTr="001A6E33">
        <w:tc>
          <w:tcPr>
            <w:tcW w:w="4815" w:type="dxa"/>
          </w:tcPr>
          <w:p w14:paraId="2DD0FC45" w14:textId="04595EE3" w:rsidR="00BC4331" w:rsidRPr="00F4529D" w:rsidRDefault="00BC4331" w:rsidP="00F92D7D">
            <w:pPr>
              <w:pStyle w:val="Table"/>
              <w:rPr>
                <w:lang w:eastAsia="ru-RU"/>
              </w:rPr>
            </w:pPr>
            <w:r w:rsidRPr="00F4529D">
              <w:rPr>
                <w:lang w:eastAsia="ru-RU"/>
              </w:rPr>
              <w:t>Отладка и исправление ошибок</w:t>
            </w:r>
          </w:p>
        </w:tc>
        <w:tc>
          <w:tcPr>
            <w:tcW w:w="2977" w:type="dxa"/>
            <w:vAlign w:val="center"/>
          </w:tcPr>
          <w:p w14:paraId="456A9CB0" w14:textId="3F3048AC" w:rsidR="00BC4331" w:rsidRPr="00F4529D" w:rsidRDefault="00BC4331" w:rsidP="00F92D7D">
            <w:pPr>
              <w:pStyle w:val="Table"/>
              <w:rPr>
                <w:lang w:eastAsia="ru-RU"/>
              </w:rPr>
            </w:pPr>
            <w:r w:rsidRPr="00F4529D">
              <w:rPr>
                <w:i/>
                <w:lang w:val="en-US" w:eastAsia="ru-RU"/>
              </w:rPr>
              <w:t>Backend</w:t>
            </w:r>
            <w:r w:rsidRPr="00F4529D">
              <w:rPr>
                <w:lang w:val="en-US" w:eastAsia="ru-RU"/>
              </w:rPr>
              <w:t>-</w:t>
            </w:r>
            <w:r w:rsidRPr="00F4529D">
              <w:rPr>
                <w:lang w:eastAsia="ru-RU"/>
              </w:rPr>
              <w:t>разработчик</w:t>
            </w:r>
          </w:p>
        </w:tc>
        <w:tc>
          <w:tcPr>
            <w:tcW w:w="2233" w:type="dxa"/>
            <w:vAlign w:val="center"/>
          </w:tcPr>
          <w:p w14:paraId="2609D991" w14:textId="7FD2CF1B" w:rsidR="00BC4331" w:rsidRPr="00F4529D" w:rsidRDefault="00BC4331" w:rsidP="00F92D7D">
            <w:pPr>
              <w:pStyle w:val="Table"/>
              <w:jc w:val="center"/>
              <w:rPr>
                <w:lang w:eastAsia="ru-RU"/>
              </w:rPr>
            </w:pPr>
            <w:r w:rsidRPr="00F4529D">
              <w:rPr>
                <w:lang w:eastAsia="ru-RU"/>
              </w:rPr>
              <w:t>24</w:t>
            </w:r>
          </w:p>
        </w:tc>
      </w:tr>
      <w:tr w:rsidR="00BC4331" w:rsidRPr="00F4529D" w14:paraId="2757CDED" w14:textId="77777777" w:rsidTr="001A6E33">
        <w:tc>
          <w:tcPr>
            <w:tcW w:w="4815" w:type="dxa"/>
          </w:tcPr>
          <w:p w14:paraId="7D7F014E" w14:textId="40AE64A8" w:rsidR="00BC4331" w:rsidRPr="00F4529D" w:rsidRDefault="00BC4331" w:rsidP="00F92D7D">
            <w:pPr>
              <w:pStyle w:val="Table"/>
              <w:rPr>
                <w:lang w:eastAsia="ru-RU"/>
              </w:rPr>
            </w:pPr>
            <w:r w:rsidRPr="00F4529D">
              <w:rPr>
                <w:lang w:eastAsia="ru-RU"/>
              </w:rPr>
              <w:t>Подготовка к развертыванию на сервере</w:t>
            </w:r>
          </w:p>
        </w:tc>
        <w:tc>
          <w:tcPr>
            <w:tcW w:w="2977" w:type="dxa"/>
            <w:vAlign w:val="center"/>
          </w:tcPr>
          <w:p w14:paraId="0C620586" w14:textId="3A60CCF8" w:rsidR="00BC4331" w:rsidRPr="00F4529D" w:rsidRDefault="00BC4331" w:rsidP="00F92D7D">
            <w:pPr>
              <w:pStyle w:val="Table"/>
              <w:rPr>
                <w:lang w:eastAsia="ru-RU"/>
              </w:rPr>
            </w:pPr>
            <w:r w:rsidRPr="00F4529D">
              <w:rPr>
                <w:i/>
                <w:lang w:val="en-US" w:eastAsia="ru-RU"/>
              </w:rPr>
              <w:t>Backend</w:t>
            </w:r>
            <w:r w:rsidRPr="00F4529D">
              <w:rPr>
                <w:lang w:val="en-US" w:eastAsia="ru-RU"/>
              </w:rPr>
              <w:t>-</w:t>
            </w:r>
            <w:r w:rsidRPr="00F4529D">
              <w:rPr>
                <w:lang w:eastAsia="ru-RU"/>
              </w:rPr>
              <w:t>разработчик</w:t>
            </w:r>
          </w:p>
        </w:tc>
        <w:tc>
          <w:tcPr>
            <w:tcW w:w="2233" w:type="dxa"/>
            <w:vAlign w:val="center"/>
          </w:tcPr>
          <w:p w14:paraId="277AA6A5" w14:textId="5560363E" w:rsidR="00BC4331" w:rsidRPr="00F4529D" w:rsidRDefault="00BC4331" w:rsidP="00F92D7D">
            <w:pPr>
              <w:pStyle w:val="Table"/>
              <w:jc w:val="center"/>
              <w:rPr>
                <w:lang w:eastAsia="ru-RU"/>
              </w:rPr>
            </w:pPr>
            <w:r w:rsidRPr="00F4529D">
              <w:rPr>
                <w:lang w:eastAsia="ru-RU"/>
              </w:rPr>
              <w:t>5</w:t>
            </w:r>
          </w:p>
        </w:tc>
      </w:tr>
      <w:tr w:rsidR="00BC4331" w:rsidRPr="00F4529D" w14:paraId="1C107A93" w14:textId="77777777" w:rsidTr="001A6E33">
        <w:tc>
          <w:tcPr>
            <w:tcW w:w="4815" w:type="dxa"/>
          </w:tcPr>
          <w:p w14:paraId="4D5CFEA9" w14:textId="5A515C20" w:rsidR="00BC4331" w:rsidRPr="00F4529D" w:rsidRDefault="00BC4331" w:rsidP="00F92D7D">
            <w:pPr>
              <w:pStyle w:val="Table"/>
              <w:rPr>
                <w:lang w:eastAsia="ru-RU"/>
              </w:rPr>
            </w:pPr>
            <w:r w:rsidRPr="00F4529D">
              <w:rPr>
                <w:lang w:eastAsia="ru-RU"/>
              </w:rPr>
              <w:t xml:space="preserve">Запуск готового </w:t>
            </w:r>
            <w:r w:rsidR="00907BD3" w:rsidRPr="00535E37">
              <w:rPr>
                <w:lang w:eastAsia="ru-RU"/>
              </w:rPr>
              <w:t>программного средства</w:t>
            </w:r>
          </w:p>
        </w:tc>
        <w:tc>
          <w:tcPr>
            <w:tcW w:w="2977" w:type="dxa"/>
            <w:vAlign w:val="center"/>
          </w:tcPr>
          <w:p w14:paraId="03A26B4C" w14:textId="2EA421CF" w:rsidR="00BC4331" w:rsidRPr="00F4529D" w:rsidRDefault="00BC4331" w:rsidP="00F92D7D">
            <w:pPr>
              <w:pStyle w:val="Table"/>
              <w:rPr>
                <w:lang w:eastAsia="ru-RU"/>
              </w:rPr>
            </w:pPr>
            <w:r w:rsidRPr="00F4529D">
              <w:rPr>
                <w:i/>
                <w:lang w:val="en-US" w:eastAsia="ru-RU"/>
              </w:rPr>
              <w:t>Backend</w:t>
            </w:r>
            <w:r w:rsidRPr="00F4529D">
              <w:rPr>
                <w:lang w:val="en-US" w:eastAsia="ru-RU"/>
              </w:rPr>
              <w:t>-</w:t>
            </w:r>
            <w:r w:rsidRPr="00F4529D">
              <w:rPr>
                <w:lang w:eastAsia="ru-RU"/>
              </w:rPr>
              <w:t>разработчик</w:t>
            </w:r>
          </w:p>
        </w:tc>
        <w:tc>
          <w:tcPr>
            <w:tcW w:w="2233" w:type="dxa"/>
            <w:vAlign w:val="center"/>
          </w:tcPr>
          <w:p w14:paraId="08FAE42E" w14:textId="206DFAB8" w:rsidR="00BC4331" w:rsidRPr="00F4529D" w:rsidRDefault="00BC4331" w:rsidP="00F92D7D">
            <w:pPr>
              <w:pStyle w:val="Table"/>
              <w:jc w:val="center"/>
              <w:rPr>
                <w:lang w:eastAsia="ru-RU"/>
              </w:rPr>
            </w:pPr>
            <w:r w:rsidRPr="00F4529D">
              <w:rPr>
                <w:lang w:eastAsia="ru-RU"/>
              </w:rPr>
              <w:t>3</w:t>
            </w:r>
          </w:p>
        </w:tc>
      </w:tr>
      <w:tr w:rsidR="00BC4331" w:rsidRPr="00F4529D" w14:paraId="28F4E74D" w14:textId="77777777" w:rsidTr="001A6E33">
        <w:tc>
          <w:tcPr>
            <w:tcW w:w="4815" w:type="dxa"/>
          </w:tcPr>
          <w:p w14:paraId="32C6BDF5" w14:textId="0A1C14B7" w:rsidR="00BC4331" w:rsidRPr="00F4529D" w:rsidRDefault="00BC4331" w:rsidP="00F92D7D">
            <w:pPr>
              <w:pStyle w:val="Table"/>
              <w:rPr>
                <w:lang w:eastAsia="ru-RU"/>
              </w:rPr>
            </w:pPr>
            <w:r w:rsidRPr="00F4529D">
              <w:rPr>
                <w:lang w:eastAsia="ru-RU"/>
              </w:rPr>
              <w:t>Всего</w:t>
            </w:r>
          </w:p>
        </w:tc>
        <w:tc>
          <w:tcPr>
            <w:tcW w:w="2977" w:type="dxa"/>
            <w:vAlign w:val="center"/>
          </w:tcPr>
          <w:p w14:paraId="0D7240D1" w14:textId="77777777" w:rsidR="00BC4331" w:rsidRPr="00F4529D" w:rsidRDefault="00BC4331" w:rsidP="00F92D7D">
            <w:pPr>
              <w:pStyle w:val="Table"/>
              <w:rPr>
                <w:lang w:val="en-US" w:eastAsia="ru-RU"/>
              </w:rPr>
            </w:pPr>
          </w:p>
        </w:tc>
        <w:tc>
          <w:tcPr>
            <w:tcW w:w="2233" w:type="dxa"/>
            <w:vAlign w:val="center"/>
          </w:tcPr>
          <w:p w14:paraId="732D391C" w14:textId="7D9F6EBD" w:rsidR="00BC4331" w:rsidRPr="00F4529D" w:rsidRDefault="008C2A50" w:rsidP="00F92D7D">
            <w:pPr>
              <w:pStyle w:val="Table"/>
              <w:jc w:val="center"/>
              <w:rPr>
                <w:lang w:eastAsia="ru-RU"/>
              </w:rPr>
            </w:pPr>
            <w:r w:rsidRPr="00F4529D">
              <w:rPr>
                <w:lang w:eastAsia="ru-RU"/>
              </w:rPr>
              <w:t>608</w:t>
            </w:r>
          </w:p>
        </w:tc>
      </w:tr>
    </w:tbl>
    <w:p w14:paraId="75B273AE" w14:textId="68685453" w:rsidR="00B64780" w:rsidRPr="00F4529D" w:rsidRDefault="00BC4331" w:rsidP="00F92D7D">
      <w:pPr>
        <w:pStyle w:val="Main"/>
        <w:spacing w:before="240"/>
        <w:rPr>
          <w:lang w:eastAsia="ru-RU"/>
        </w:rPr>
      </w:pPr>
      <w:r w:rsidRPr="00F4529D">
        <w:rPr>
          <w:lang w:eastAsia="ru-RU"/>
        </w:rPr>
        <w:t xml:space="preserve">Таким образом, занятость на проекте бизнес-аналитика составляет 56 часов, дизайнера – 40 часов, </w:t>
      </w:r>
      <w:r w:rsidRPr="00F4529D">
        <w:rPr>
          <w:i/>
          <w:lang w:val="en-US" w:eastAsia="ru-RU"/>
        </w:rPr>
        <w:t>frontend</w:t>
      </w:r>
      <w:r w:rsidRPr="00F4529D">
        <w:rPr>
          <w:lang w:eastAsia="ru-RU"/>
        </w:rPr>
        <w:t xml:space="preserve">-разработчика – </w:t>
      </w:r>
      <w:r w:rsidR="008C2A50" w:rsidRPr="00F4529D">
        <w:rPr>
          <w:lang w:eastAsia="ru-RU"/>
        </w:rPr>
        <w:t>240</w:t>
      </w:r>
      <w:r w:rsidRPr="00F4529D">
        <w:rPr>
          <w:lang w:eastAsia="ru-RU"/>
        </w:rPr>
        <w:t xml:space="preserve"> часов, </w:t>
      </w:r>
      <w:r w:rsidRPr="00F4529D">
        <w:rPr>
          <w:i/>
          <w:lang w:val="en-US" w:eastAsia="ru-RU"/>
        </w:rPr>
        <w:t>backend</w:t>
      </w:r>
      <w:r w:rsidRPr="00F4529D">
        <w:rPr>
          <w:lang w:eastAsia="ru-RU"/>
        </w:rPr>
        <w:t xml:space="preserve">-разработчика – </w:t>
      </w:r>
      <w:r w:rsidR="008C2A50" w:rsidRPr="00F4529D">
        <w:rPr>
          <w:lang w:eastAsia="ru-RU"/>
        </w:rPr>
        <w:t>20</w:t>
      </w:r>
      <w:r w:rsidRPr="00F4529D">
        <w:rPr>
          <w:lang w:eastAsia="ru-RU"/>
        </w:rPr>
        <w:t>8 часов, тестировщика – 64 часа.</w:t>
      </w:r>
    </w:p>
    <w:p w14:paraId="0577E42D" w14:textId="11DFB9A4" w:rsidR="008C2A50" w:rsidRPr="00F4529D" w:rsidRDefault="008C2A50" w:rsidP="00F92D7D">
      <w:pPr>
        <w:pStyle w:val="Header3"/>
        <w:rPr>
          <w:lang w:eastAsia="ru-RU"/>
        </w:rPr>
      </w:pPr>
      <w:bookmarkStart w:id="122" w:name="_Toc168957591"/>
      <w:r w:rsidRPr="00F4529D">
        <w:rPr>
          <w:lang w:eastAsia="ru-RU"/>
        </w:rPr>
        <w:t>6.3.2 Расчет основной заработной платы</w:t>
      </w:r>
      <w:bookmarkEnd w:id="122"/>
    </w:p>
    <w:p w14:paraId="34FAF818" w14:textId="14CBF8C1" w:rsidR="00541487" w:rsidRDefault="00541487" w:rsidP="00F92D7D">
      <w:pPr>
        <w:pStyle w:val="Main"/>
        <w:rPr>
          <w:lang w:eastAsia="ru-RU"/>
        </w:rPr>
      </w:pPr>
      <w:r w:rsidRPr="00B63B3B">
        <w:rPr>
          <w:spacing w:val="2"/>
          <w:lang w:eastAsia="ru-RU"/>
        </w:rPr>
        <w:t>После определения часовых ставок и трудозатрат исполнителей определяются основные заработные платы всех исполнителей</w:t>
      </w:r>
      <w:r w:rsidR="00914DEA">
        <w:rPr>
          <w:lang w:eastAsia="ru-RU"/>
        </w:rPr>
        <w:t>.</w:t>
      </w:r>
    </w:p>
    <w:p w14:paraId="1BDC958C" w14:textId="129AE160" w:rsidR="008C2A50" w:rsidRPr="00F4529D" w:rsidRDefault="008C2A50" w:rsidP="00F92D7D">
      <w:pPr>
        <w:pStyle w:val="Main"/>
        <w:rPr>
          <w:lang w:eastAsia="ru-RU"/>
        </w:rPr>
      </w:pPr>
      <w:r w:rsidRPr="00F4529D">
        <w:rPr>
          <w:lang w:eastAsia="ru-RU"/>
        </w:rPr>
        <w:lastRenderedPageBreak/>
        <w:t>Основная заработная плата специалиста будет</w:t>
      </w:r>
      <w:r w:rsidR="00914DEA">
        <w:rPr>
          <w:lang w:eastAsia="ru-RU"/>
        </w:rPr>
        <w:t xml:space="preserve"> рассчитываться по формуле 6.1.</w:t>
      </w:r>
    </w:p>
    <w:tbl>
      <w:tblPr>
        <w:tblW w:w="10206" w:type="dxa"/>
        <w:tblLayout w:type="fixed"/>
        <w:tblLook w:val="0400" w:firstRow="0" w:lastRow="0" w:firstColumn="0" w:lastColumn="0" w:noHBand="0" w:noVBand="1"/>
      </w:tblPr>
      <w:tblGrid>
        <w:gridCol w:w="1701"/>
        <w:gridCol w:w="6804"/>
        <w:gridCol w:w="1701"/>
      </w:tblGrid>
      <w:tr w:rsidR="008C2A50" w:rsidRPr="00F4529D" w14:paraId="41393AFD" w14:textId="77777777" w:rsidTr="00933787">
        <w:tc>
          <w:tcPr>
            <w:tcW w:w="1701" w:type="dxa"/>
          </w:tcPr>
          <w:p w14:paraId="1C7D6E43" w14:textId="77777777" w:rsidR="008C2A50" w:rsidRPr="00F4529D" w:rsidRDefault="008C2A50" w:rsidP="00F92D7D">
            <w:pPr>
              <w:widowControl w:val="0"/>
              <w:spacing w:line="240" w:lineRule="auto"/>
              <w:ind w:left="4148"/>
              <w:jc w:val="both"/>
              <w:rPr>
                <w:rFonts w:ascii="Times New Roman" w:eastAsia="Times New Roman" w:hAnsi="Times New Roman" w:cs="Times New Roman"/>
                <w:sz w:val="28"/>
                <w:szCs w:val="28"/>
              </w:rPr>
            </w:pPr>
          </w:p>
        </w:tc>
        <w:tc>
          <w:tcPr>
            <w:tcW w:w="6804" w:type="dxa"/>
          </w:tcPr>
          <w:p w14:paraId="12FBB94A" w14:textId="77777777" w:rsidR="008C2A50" w:rsidRPr="00F4529D" w:rsidRDefault="00367E1D" w:rsidP="00F92D7D">
            <w:pPr>
              <w:widowControl w:val="0"/>
              <w:spacing w:before="240" w:after="240" w:line="24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оз</m:t>
                  </m:r>
                </m:sub>
              </m:sSub>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Т</m:t>
                  </m:r>
                </m:e>
                <m:sub>
                  <m:r>
                    <m:rPr>
                      <m:nor/>
                    </m:rPr>
                    <w:rPr>
                      <w:rFonts w:ascii="Times New Roman" w:eastAsia="Times New Roman" w:hAnsi="Times New Roman" w:cs="Times New Roman"/>
                      <w:sz w:val="28"/>
                      <w:szCs w:val="28"/>
                    </w:rPr>
                    <m:t>раз</m:t>
                  </m:r>
                </m:sub>
              </m:sSub>
              <m:r>
                <m:rPr>
                  <m:nor/>
                </m:rPr>
                <w:rPr>
                  <w:rFonts w:ascii="Times New Roman" w:eastAsia="Cambria Math" w:hAnsi="Times New Roman" w:cs="Times New Roman"/>
                  <w:sz w:val="28"/>
                  <w:szCs w:val="28"/>
                </w:rPr>
                <m:t xml:space="preserve"> </m:t>
              </m:r>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зп</m:t>
                  </m:r>
                </m:sub>
              </m:sSub>
            </m:oMath>
            <w:r w:rsidR="008C2A50" w:rsidRPr="00F4529D">
              <w:rPr>
                <w:rFonts w:ascii="Times New Roman" w:eastAsia="Times New Roman" w:hAnsi="Times New Roman" w:cs="Times New Roman"/>
                <w:sz w:val="28"/>
                <w:szCs w:val="28"/>
              </w:rPr>
              <w:t>,</w:t>
            </w:r>
          </w:p>
        </w:tc>
        <w:tc>
          <w:tcPr>
            <w:tcW w:w="1701" w:type="dxa"/>
            <w:vAlign w:val="center"/>
          </w:tcPr>
          <w:p w14:paraId="5E000128" w14:textId="77777777" w:rsidR="008C2A50" w:rsidRPr="00F4529D" w:rsidRDefault="008C2A50" w:rsidP="00F92D7D">
            <w:pPr>
              <w:spacing w:line="240" w:lineRule="auto"/>
              <w:ind w:left="-588" w:right="135" w:hanging="1155"/>
              <w:jc w:val="right"/>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1)</w:t>
            </w:r>
          </w:p>
        </w:tc>
      </w:tr>
    </w:tbl>
    <w:p w14:paraId="4B98E57C" w14:textId="77777777" w:rsidR="008C2A50" w:rsidRPr="00F4529D" w:rsidRDefault="008C2A50" w:rsidP="00F92D7D">
      <w:pPr>
        <w:spacing w:after="0" w:line="240" w:lineRule="auto"/>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где С</w:t>
      </w:r>
      <w:r w:rsidRPr="00F4529D">
        <w:rPr>
          <w:rFonts w:ascii="Times New Roman" w:eastAsia="Times New Roman" w:hAnsi="Times New Roman" w:cs="Times New Roman"/>
          <w:sz w:val="28"/>
          <w:szCs w:val="28"/>
          <w:vertAlign w:val="subscript"/>
        </w:rPr>
        <w:t>оз</w:t>
      </w:r>
      <w:r w:rsidRPr="00F4529D">
        <w:rPr>
          <w:rFonts w:ascii="Times New Roman" w:eastAsia="Times New Roman" w:hAnsi="Times New Roman" w:cs="Times New Roman"/>
          <w:sz w:val="28"/>
          <w:szCs w:val="28"/>
        </w:rPr>
        <w:t>– основная заработная плата, руб.;</w:t>
      </w:r>
    </w:p>
    <w:p w14:paraId="43A89D43" w14:textId="2AA3AA1E" w:rsidR="008C2A50" w:rsidRPr="00F4529D" w:rsidRDefault="008C2A50" w:rsidP="00F92D7D">
      <w:pPr>
        <w:spacing w:after="0" w:line="240" w:lineRule="auto"/>
        <w:ind w:firstLine="426"/>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Т</w:t>
      </w:r>
      <w:r w:rsidRPr="00F4529D">
        <w:rPr>
          <w:rFonts w:ascii="Times New Roman" w:eastAsia="Times New Roman" w:hAnsi="Times New Roman" w:cs="Times New Roman"/>
          <w:sz w:val="28"/>
          <w:szCs w:val="28"/>
          <w:vertAlign w:val="subscript"/>
        </w:rPr>
        <w:t>раз</w:t>
      </w:r>
      <w:r w:rsidR="00914DEA">
        <w:rPr>
          <w:rFonts w:ascii="Times New Roman" w:eastAsia="Times New Roman" w:hAnsi="Times New Roman" w:cs="Times New Roman"/>
          <w:sz w:val="28"/>
          <w:szCs w:val="28"/>
        </w:rPr>
        <w:t xml:space="preserve"> – трудоемкость (чел./час.);</w:t>
      </w:r>
    </w:p>
    <w:p w14:paraId="36A5FDAA" w14:textId="11CE17F8" w:rsidR="008C2A50" w:rsidRPr="00F4529D" w:rsidRDefault="008C2A50" w:rsidP="00F92D7D">
      <w:pPr>
        <w:spacing w:after="0" w:line="240" w:lineRule="auto"/>
        <w:ind w:firstLine="426"/>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С</w:t>
      </w:r>
      <w:r w:rsidRPr="00F4529D">
        <w:rPr>
          <w:rFonts w:ascii="Times New Roman" w:eastAsia="Times New Roman" w:hAnsi="Times New Roman" w:cs="Times New Roman"/>
          <w:sz w:val="28"/>
          <w:szCs w:val="28"/>
          <w:vertAlign w:val="subscript"/>
        </w:rPr>
        <w:t xml:space="preserve">зп </w:t>
      </w:r>
      <w:r w:rsidRPr="00F4529D">
        <w:rPr>
          <w:rFonts w:ascii="Times New Roman" w:eastAsia="Times New Roman" w:hAnsi="Times New Roman" w:cs="Times New Roman"/>
          <w:sz w:val="28"/>
          <w:szCs w:val="28"/>
        </w:rPr>
        <w:t>– средняя часовая ставка руб./час.</w:t>
      </w:r>
    </w:p>
    <w:p w14:paraId="521DADB8" w14:textId="754634C6" w:rsidR="00804736" w:rsidRDefault="00990DF6" w:rsidP="00F92D7D">
      <w:pPr>
        <w:pStyle w:val="Main"/>
        <w:spacing w:before="240"/>
      </w:pPr>
      <w:r w:rsidRPr="00990DF6">
        <w:t>Эта формула позволяет точно рассчитать</w:t>
      </w:r>
      <w:r w:rsidR="00804736">
        <w:t xml:space="preserve"> </w:t>
      </w:r>
      <w:r>
        <w:t>основную</w:t>
      </w:r>
      <w:r w:rsidRPr="00990DF6">
        <w:t xml:space="preserve"> заработную п</w:t>
      </w:r>
      <w:r>
        <w:t xml:space="preserve">лату </w:t>
      </w:r>
      <w:r w:rsidRPr="00990DF6">
        <w:t xml:space="preserve">всех </w:t>
      </w:r>
      <w:r>
        <w:t>исполн</w:t>
      </w:r>
      <w:r w:rsidR="00804736">
        <w:t>и</w:t>
      </w:r>
      <w:r>
        <w:t>телей данного</w:t>
      </w:r>
      <w:r w:rsidRPr="00990DF6">
        <w:t xml:space="preserve"> проекта</w:t>
      </w:r>
      <w:r w:rsidR="00804736">
        <w:t xml:space="preserve"> для последующих расчетов.</w:t>
      </w:r>
    </w:p>
    <w:p w14:paraId="2D4CF920" w14:textId="7EB71E98" w:rsidR="001A6E33" w:rsidRPr="00F4529D" w:rsidRDefault="008C2A50" w:rsidP="00F92D7D">
      <w:pPr>
        <w:pStyle w:val="Main"/>
        <w:rPr>
          <w:lang w:eastAsia="ru-RU"/>
        </w:rPr>
      </w:pPr>
      <w:r w:rsidRPr="00F4529D">
        <w:rPr>
          <w:lang w:eastAsia="ru-RU"/>
        </w:rPr>
        <w:t>Результаты подсчетов представлены в таблице 6.4.</w:t>
      </w:r>
    </w:p>
    <w:p w14:paraId="253E384F" w14:textId="5F8B191D" w:rsidR="008C2A50" w:rsidRPr="00F4529D" w:rsidRDefault="008C2A50" w:rsidP="00F92D7D">
      <w:pPr>
        <w:pStyle w:val="TableName"/>
      </w:pPr>
      <w:r w:rsidRPr="00F4529D">
        <w:t>Таблица 6.4 – Расчет основной заработной платы специалистов</w:t>
      </w:r>
    </w:p>
    <w:tbl>
      <w:tblPr>
        <w:tblStyle w:val="af1"/>
        <w:tblW w:w="0" w:type="auto"/>
        <w:tblLook w:val="04A0" w:firstRow="1" w:lastRow="0" w:firstColumn="1" w:lastColumn="0" w:noHBand="0" w:noVBand="1"/>
      </w:tblPr>
      <w:tblGrid>
        <w:gridCol w:w="2830"/>
        <w:gridCol w:w="2410"/>
        <w:gridCol w:w="2268"/>
        <w:gridCol w:w="2517"/>
      </w:tblGrid>
      <w:tr w:rsidR="00722012" w:rsidRPr="00F4529D" w14:paraId="0A57CB22" w14:textId="77777777" w:rsidTr="00722012">
        <w:tc>
          <w:tcPr>
            <w:tcW w:w="2830" w:type="dxa"/>
            <w:vAlign w:val="center"/>
          </w:tcPr>
          <w:p w14:paraId="5151BC0A" w14:textId="7445AF11" w:rsidR="00722012" w:rsidRPr="00F4529D" w:rsidRDefault="00722012" w:rsidP="00F92D7D">
            <w:pPr>
              <w:pStyle w:val="Table"/>
              <w:jc w:val="center"/>
            </w:pPr>
            <w:r w:rsidRPr="00F4529D">
              <w:t>Исполнитель</w:t>
            </w:r>
          </w:p>
        </w:tc>
        <w:tc>
          <w:tcPr>
            <w:tcW w:w="2410" w:type="dxa"/>
            <w:vAlign w:val="center"/>
          </w:tcPr>
          <w:p w14:paraId="47A7A9F8" w14:textId="13DA712F" w:rsidR="00722012" w:rsidRPr="00F4529D" w:rsidRDefault="00722012" w:rsidP="00F92D7D">
            <w:pPr>
              <w:pStyle w:val="Table"/>
              <w:jc w:val="center"/>
            </w:pPr>
            <w:r w:rsidRPr="00F4529D">
              <w:t>Затраты рабочего времени, часов</w:t>
            </w:r>
          </w:p>
        </w:tc>
        <w:tc>
          <w:tcPr>
            <w:tcW w:w="2268" w:type="dxa"/>
            <w:vAlign w:val="center"/>
          </w:tcPr>
          <w:p w14:paraId="06305CE0" w14:textId="47A155E1" w:rsidR="00722012" w:rsidRPr="00F4529D" w:rsidRDefault="00722012" w:rsidP="00F92D7D">
            <w:pPr>
              <w:pStyle w:val="Table"/>
              <w:jc w:val="center"/>
            </w:pPr>
            <w:r w:rsidRPr="00F4529D">
              <w:t>Средняя часовая ставка, руб./час</w:t>
            </w:r>
          </w:p>
        </w:tc>
        <w:tc>
          <w:tcPr>
            <w:tcW w:w="2517" w:type="dxa"/>
            <w:vAlign w:val="center"/>
          </w:tcPr>
          <w:p w14:paraId="08679F52" w14:textId="120479AB" w:rsidR="00722012" w:rsidRPr="00F4529D" w:rsidRDefault="00722012" w:rsidP="00F92D7D">
            <w:pPr>
              <w:pStyle w:val="Table"/>
              <w:jc w:val="center"/>
            </w:pPr>
            <w:r w:rsidRPr="00F4529D">
              <w:t>Основная заработная плата, руб.</w:t>
            </w:r>
          </w:p>
        </w:tc>
      </w:tr>
      <w:tr w:rsidR="00722012" w:rsidRPr="00F4529D" w14:paraId="55F1A943" w14:textId="77777777" w:rsidTr="00590799">
        <w:tc>
          <w:tcPr>
            <w:tcW w:w="2830" w:type="dxa"/>
          </w:tcPr>
          <w:p w14:paraId="65188F9F" w14:textId="18B36A27" w:rsidR="00722012" w:rsidRPr="00F4529D" w:rsidRDefault="00722012" w:rsidP="00F92D7D">
            <w:pPr>
              <w:pStyle w:val="Table"/>
            </w:pPr>
            <w:r w:rsidRPr="00F4529D">
              <w:t>Бизнес-аналитик</w:t>
            </w:r>
          </w:p>
        </w:tc>
        <w:tc>
          <w:tcPr>
            <w:tcW w:w="2410" w:type="dxa"/>
            <w:vAlign w:val="center"/>
          </w:tcPr>
          <w:p w14:paraId="7A4AB068" w14:textId="6131B7CC" w:rsidR="00722012" w:rsidRPr="00F4529D" w:rsidRDefault="00722012" w:rsidP="00F92D7D">
            <w:pPr>
              <w:pStyle w:val="Table"/>
              <w:jc w:val="center"/>
            </w:pPr>
            <w:r w:rsidRPr="00F4529D">
              <w:t>56</w:t>
            </w:r>
          </w:p>
        </w:tc>
        <w:tc>
          <w:tcPr>
            <w:tcW w:w="2268" w:type="dxa"/>
            <w:vAlign w:val="center"/>
          </w:tcPr>
          <w:p w14:paraId="1E5E8A55" w14:textId="4E23A2B6" w:rsidR="00722012" w:rsidRPr="00F4529D" w:rsidRDefault="00173DC2" w:rsidP="00F92D7D">
            <w:pPr>
              <w:pStyle w:val="Table"/>
              <w:jc w:val="center"/>
              <w:rPr>
                <w:lang w:val="en-US"/>
              </w:rPr>
            </w:pPr>
            <w:r w:rsidRPr="00F4529D">
              <w:rPr>
                <w:lang w:val="en-US"/>
              </w:rPr>
              <w:t>12,51</w:t>
            </w:r>
          </w:p>
        </w:tc>
        <w:tc>
          <w:tcPr>
            <w:tcW w:w="2517" w:type="dxa"/>
            <w:vAlign w:val="center"/>
          </w:tcPr>
          <w:p w14:paraId="2BED9ECB" w14:textId="5F6D5E1A" w:rsidR="00722012" w:rsidRPr="00F4529D" w:rsidRDefault="00590799" w:rsidP="00F92D7D">
            <w:pPr>
              <w:pStyle w:val="Table"/>
              <w:jc w:val="center"/>
              <w:rPr>
                <w:lang w:val="en-US"/>
              </w:rPr>
            </w:pPr>
            <w:r w:rsidRPr="00F4529D">
              <w:rPr>
                <w:lang w:val="en-US"/>
              </w:rPr>
              <w:t>700,56</w:t>
            </w:r>
          </w:p>
        </w:tc>
      </w:tr>
      <w:tr w:rsidR="00722012" w:rsidRPr="00F4529D" w14:paraId="59ABDCC5" w14:textId="77777777" w:rsidTr="00590799">
        <w:tc>
          <w:tcPr>
            <w:tcW w:w="2830" w:type="dxa"/>
          </w:tcPr>
          <w:p w14:paraId="32F74F2D" w14:textId="2AEAF968" w:rsidR="00722012" w:rsidRPr="00F4529D" w:rsidRDefault="00722012" w:rsidP="00F92D7D">
            <w:pPr>
              <w:pStyle w:val="Table"/>
            </w:pPr>
            <w:r w:rsidRPr="00F4529D">
              <w:t>Дизайнер</w:t>
            </w:r>
          </w:p>
        </w:tc>
        <w:tc>
          <w:tcPr>
            <w:tcW w:w="2410" w:type="dxa"/>
            <w:vAlign w:val="center"/>
          </w:tcPr>
          <w:p w14:paraId="54A53109" w14:textId="1F752A9E" w:rsidR="00722012" w:rsidRPr="00F4529D" w:rsidRDefault="00722012" w:rsidP="00F92D7D">
            <w:pPr>
              <w:pStyle w:val="Table"/>
              <w:jc w:val="center"/>
            </w:pPr>
            <w:r w:rsidRPr="00F4529D">
              <w:t>40</w:t>
            </w:r>
          </w:p>
        </w:tc>
        <w:tc>
          <w:tcPr>
            <w:tcW w:w="2268" w:type="dxa"/>
            <w:vAlign w:val="center"/>
          </w:tcPr>
          <w:p w14:paraId="60570F3E" w14:textId="054B8E5E" w:rsidR="00722012" w:rsidRPr="00F4529D" w:rsidRDefault="00173DC2" w:rsidP="00F92D7D">
            <w:pPr>
              <w:pStyle w:val="Table"/>
              <w:jc w:val="center"/>
              <w:rPr>
                <w:lang w:val="en-US"/>
              </w:rPr>
            </w:pPr>
            <w:r w:rsidRPr="00F4529D">
              <w:rPr>
                <w:lang w:val="en-US"/>
              </w:rPr>
              <w:t>7,24</w:t>
            </w:r>
          </w:p>
        </w:tc>
        <w:tc>
          <w:tcPr>
            <w:tcW w:w="2517" w:type="dxa"/>
            <w:vAlign w:val="center"/>
          </w:tcPr>
          <w:p w14:paraId="06F0A9B9" w14:textId="04C4B015" w:rsidR="00722012" w:rsidRPr="00F4529D" w:rsidRDefault="00590799" w:rsidP="00F92D7D">
            <w:pPr>
              <w:pStyle w:val="Table"/>
              <w:jc w:val="center"/>
            </w:pPr>
            <w:r w:rsidRPr="00F4529D">
              <w:t>289,6</w:t>
            </w:r>
          </w:p>
        </w:tc>
      </w:tr>
      <w:tr w:rsidR="00722012" w:rsidRPr="00F4529D" w14:paraId="5E7A462B" w14:textId="77777777" w:rsidTr="00590799">
        <w:tc>
          <w:tcPr>
            <w:tcW w:w="2830" w:type="dxa"/>
          </w:tcPr>
          <w:p w14:paraId="3141651B" w14:textId="669FDF59" w:rsidR="00722012" w:rsidRPr="00F4529D" w:rsidRDefault="00722012" w:rsidP="00F92D7D">
            <w:pPr>
              <w:pStyle w:val="Table"/>
            </w:pPr>
            <w:r w:rsidRPr="00F4529D">
              <w:rPr>
                <w:lang w:val="en-US"/>
              </w:rPr>
              <w:t>Frontend</w:t>
            </w:r>
            <w:r w:rsidRPr="00F4529D">
              <w:t>-разработчик</w:t>
            </w:r>
          </w:p>
        </w:tc>
        <w:tc>
          <w:tcPr>
            <w:tcW w:w="2410" w:type="dxa"/>
            <w:vAlign w:val="center"/>
          </w:tcPr>
          <w:p w14:paraId="34D09A18" w14:textId="572D86F9" w:rsidR="00722012" w:rsidRPr="00F4529D" w:rsidRDefault="00722012" w:rsidP="00F92D7D">
            <w:pPr>
              <w:pStyle w:val="Table"/>
              <w:jc w:val="center"/>
            </w:pPr>
            <w:r w:rsidRPr="00F4529D">
              <w:t>240</w:t>
            </w:r>
          </w:p>
        </w:tc>
        <w:tc>
          <w:tcPr>
            <w:tcW w:w="2268" w:type="dxa"/>
            <w:vAlign w:val="center"/>
          </w:tcPr>
          <w:p w14:paraId="41B46A07" w14:textId="52A2AB82" w:rsidR="00722012" w:rsidRPr="00F4529D" w:rsidRDefault="00173DC2" w:rsidP="00F92D7D">
            <w:pPr>
              <w:pStyle w:val="Table"/>
              <w:jc w:val="center"/>
              <w:rPr>
                <w:lang w:val="en-US"/>
              </w:rPr>
            </w:pPr>
            <w:r w:rsidRPr="00F4529D">
              <w:rPr>
                <w:lang w:val="en-US"/>
              </w:rPr>
              <w:t>9,63</w:t>
            </w:r>
          </w:p>
        </w:tc>
        <w:tc>
          <w:tcPr>
            <w:tcW w:w="2517" w:type="dxa"/>
            <w:vAlign w:val="center"/>
          </w:tcPr>
          <w:p w14:paraId="41546A2E" w14:textId="07BC2708" w:rsidR="00722012" w:rsidRPr="00F4529D" w:rsidRDefault="00590799" w:rsidP="00F92D7D">
            <w:pPr>
              <w:pStyle w:val="Table"/>
              <w:jc w:val="center"/>
            </w:pPr>
            <w:r w:rsidRPr="00F4529D">
              <w:t>2 311,2</w:t>
            </w:r>
          </w:p>
        </w:tc>
      </w:tr>
      <w:tr w:rsidR="00722012" w:rsidRPr="00F4529D" w14:paraId="7EBFBD77" w14:textId="77777777" w:rsidTr="00590799">
        <w:tc>
          <w:tcPr>
            <w:tcW w:w="2830" w:type="dxa"/>
          </w:tcPr>
          <w:p w14:paraId="13E2C933" w14:textId="0FB12FDE" w:rsidR="00722012" w:rsidRPr="00F4529D" w:rsidRDefault="00722012" w:rsidP="00F92D7D">
            <w:pPr>
              <w:pStyle w:val="Table"/>
            </w:pPr>
            <w:r w:rsidRPr="00F4529D">
              <w:rPr>
                <w:lang w:val="en-US"/>
              </w:rPr>
              <w:t>Backend-</w:t>
            </w:r>
            <w:r w:rsidRPr="00F4529D">
              <w:t>разработчик</w:t>
            </w:r>
          </w:p>
        </w:tc>
        <w:tc>
          <w:tcPr>
            <w:tcW w:w="2410" w:type="dxa"/>
            <w:vAlign w:val="center"/>
          </w:tcPr>
          <w:p w14:paraId="7E4D5A61" w14:textId="68837202" w:rsidR="00722012" w:rsidRPr="00F4529D" w:rsidRDefault="00722012" w:rsidP="00F92D7D">
            <w:pPr>
              <w:pStyle w:val="Table"/>
              <w:jc w:val="center"/>
            </w:pPr>
            <w:r w:rsidRPr="00F4529D">
              <w:t>208</w:t>
            </w:r>
          </w:p>
        </w:tc>
        <w:tc>
          <w:tcPr>
            <w:tcW w:w="2268" w:type="dxa"/>
            <w:vAlign w:val="center"/>
          </w:tcPr>
          <w:p w14:paraId="7891258F" w14:textId="6C36BC9C" w:rsidR="00722012" w:rsidRPr="00F4529D" w:rsidRDefault="00173DC2" w:rsidP="00F92D7D">
            <w:pPr>
              <w:pStyle w:val="Table"/>
              <w:jc w:val="center"/>
              <w:rPr>
                <w:lang w:val="en-US"/>
              </w:rPr>
            </w:pPr>
            <w:r w:rsidRPr="00F4529D">
              <w:rPr>
                <w:lang w:val="en-US"/>
              </w:rPr>
              <w:t>9,14</w:t>
            </w:r>
          </w:p>
        </w:tc>
        <w:tc>
          <w:tcPr>
            <w:tcW w:w="2517" w:type="dxa"/>
            <w:vAlign w:val="center"/>
          </w:tcPr>
          <w:p w14:paraId="735AD58F" w14:textId="4E540121" w:rsidR="00722012" w:rsidRPr="00F4529D" w:rsidRDefault="00590799" w:rsidP="00F92D7D">
            <w:pPr>
              <w:pStyle w:val="Table"/>
              <w:jc w:val="center"/>
            </w:pPr>
            <w:r w:rsidRPr="00F4529D">
              <w:t>1 901,12</w:t>
            </w:r>
          </w:p>
        </w:tc>
      </w:tr>
      <w:tr w:rsidR="00722012" w:rsidRPr="00F4529D" w14:paraId="1038D9C4" w14:textId="77777777" w:rsidTr="00590799">
        <w:tc>
          <w:tcPr>
            <w:tcW w:w="2830" w:type="dxa"/>
          </w:tcPr>
          <w:p w14:paraId="1CD47B70" w14:textId="6D5EBE84" w:rsidR="00722012" w:rsidRPr="00F4529D" w:rsidRDefault="00722012" w:rsidP="00F92D7D">
            <w:pPr>
              <w:pStyle w:val="Table"/>
            </w:pPr>
            <w:r w:rsidRPr="00F4529D">
              <w:t>Тестировщик</w:t>
            </w:r>
          </w:p>
        </w:tc>
        <w:tc>
          <w:tcPr>
            <w:tcW w:w="2410" w:type="dxa"/>
            <w:vAlign w:val="center"/>
          </w:tcPr>
          <w:p w14:paraId="1E903F3F" w14:textId="0C5BCBCC" w:rsidR="00722012" w:rsidRPr="00F4529D" w:rsidRDefault="00722012" w:rsidP="00F92D7D">
            <w:pPr>
              <w:pStyle w:val="Table"/>
              <w:jc w:val="center"/>
            </w:pPr>
            <w:r w:rsidRPr="00F4529D">
              <w:t>64</w:t>
            </w:r>
          </w:p>
        </w:tc>
        <w:tc>
          <w:tcPr>
            <w:tcW w:w="2268" w:type="dxa"/>
            <w:vAlign w:val="center"/>
          </w:tcPr>
          <w:p w14:paraId="1ED71946" w14:textId="06E49B61" w:rsidR="00722012" w:rsidRPr="00F4529D" w:rsidRDefault="00173DC2" w:rsidP="00F92D7D">
            <w:pPr>
              <w:pStyle w:val="Table"/>
              <w:jc w:val="center"/>
              <w:rPr>
                <w:lang w:val="en-US"/>
              </w:rPr>
            </w:pPr>
            <w:r w:rsidRPr="00F4529D">
              <w:rPr>
                <w:lang w:val="en-US"/>
              </w:rPr>
              <w:t>7,65</w:t>
            </w:r>
          </w:p>
        </w:tc>
        <w:tc>
          <w:tcPr>
            <w:tcW w:w="2517" w:type="dxa"/>
            <w:vAlign w:val="center"/>
          </w:tcPr>
          <w:p w14:paraId="3CF14D8C" w14:textId="242667BF" w:rsidR="00722012" w:rsidRPr="00F4529D" w:rsidRDefault="00590799" w:rsidP="00F92D7D">
            <w:pPr>
              <w:pStyle w:val="Table"/>
              <w:jc w:val="center"/>
            </w:pPr>
            <w:r w:rsidRPr="00F4529D">
              <w:t>489,6</w:t>
            </w:r>
          </w:p>
        </w:tc>
      </w:tr>
      <w:tr w:rsidR="00722012" w:rsidRPr="00F4529D" w14:paraId="303D4964" w14:textId="77777777" w:rsidTr="00590799">
        <w:tc>
          <w:tcPr>
            <w:tcW w:w="2830" w:type="dxa"/>
          </w:tcPr>
          <w:p w14:paraId="1E5670DE" w14:textId="6B48AE94" w:rsidR="00722012" w:rsidRPr="00F4529D" w:rsidRDefault="00722012" w:rsidP="00F92D7D">
            <w:pPr>
              <w:pStyle w:val="Table"/>
            </w:pPr>
            <w:r w:rsidRPr="00F4529D">
              <w:t>Всего</w:t>
            </w:r>
          </w:p>
        </w:tc>
        <w:tc>
          <w:tcPr>
            <w:tcW w:w="2410" w:type="dxa"/>
            <w:vAlign w:val="center"/>
          </w:tcPr>
          <w:p w14:paraId="7534AFFD" w14:textId="421D0A2D" w:rsidR="00722012" w:rsidRPr="00F4529D" w:rsidRDefault="00722012" w:rsidP="00F92D7D">
            <w:pPr>
              <w:pStyle w:val="Table"/>
              <w:jc w:val="center"/>
              <w:rPr>
                <w:lang w:val="en-US"/>
              </w:rPr>
            </w:pPr>
            <w:r w:rsidRPr="00F4529D">
              <w:t>608</w:t>
            </w:r>
          </w:p>
        </w:tc>
        <w:tc>
          <w:tcPr>
            <w:tcW w:w="2268" w:type="dxa"/>
            <w:vAlign w:val="center"/>
          </w:tcPr>
          <w:p w14:paraId="015077B9" w14:textId="77777777" w:rsidR="00722012" w:rsidRPr="00F4529D" w:rsidRDefault="00722012" w:rsidP="00F92D7D">
            <w:pPr>
              <w:pStyle w:val="Table"/>
              <w:jc w:val="center"/>
            </w:pPr>
          </w:p>
        </w:tc>
        <w:tc>
          <w:tcPr>
            <w:tcW w:w="2517" w:type="dxa"/>
            <w:vAlign w:val="center"/>
          </w:tcPr>
          <w:p w14:paraId="070D9C99" w14:textId="6CA6994D" w:rsidR="00722012" w:rsidRPr="00F4529D" w:rsidRDefault="00590799" w:rsidP="00F92D7D">
            <w:pPr>
              <w:pStyle w:val="Table"/>
              <w:jc w:val="center"/>
            </w:pPr>
            <w:r w:rsidRPr="00F4529D">
              <w:t>5 691,68</w:t>
            </w:r>
          </w:p>
        </w:tc>
      </w:tr>
    </w:tbl>
    <w:p w14:paraId="764F5FF3" w14:textId="7FC815D8" w:rsidR="008C2A50" w:rsidRPr="00F4529D" w:rsidRDefault="00590799" w:rsidP="00F92D7D">
      <w:pPr>
        <w:pStyle w:val="Main"/>
        <w:spacing w:before="240"/>
      </w:pPr>
      <w:r w:rsidRPr="00F4529D">
        <w:t xml:space="preserve">При разработке программного средства основная заработная плата бизнес-аналитика составит 700,56 руб., дизайнера – 289,6 руб., </w:t>
      </w:r>
      <w:r w:rsidRPr="00F4529D">
        <w:rPr>
          <w:i/>
          <w:lang w:val="en-US"/>
        </w:rPr>
        <w:t>frontend</w:t>
      </w:r>
      <w:r w:rsidRPr="00F4529D">
        <w:t xml:space="preserve">-разработчика – 2 311,2 руб., </w:t>
      </w:r>
      <w:r w:rsidRPr="00F4529D">
        <w:rPr>
          <w:i/>
          <w:lang w:val="en-US"/>
        </w:rPr>
        <w:t>backend</w:t>
      </w:r>
      <w:r w:rsidRPr="00F4529D">
        <w:t xml:space="preserve">-разработчика – 1 901,12 руб., тестировщика – 489,6 руб. Суммарная основная заработная плата всех специалистов проекта по разработке </w:t>
      </w:r>
      <w:r w:rsidR="00141268">
        <w:rPr>
          <w:lang w:eastAsia="ru-RU"/>
        </w:rPr>
        <w:t>интернет-сервиса</w:t>
      </w:r>
      <w:r w:rsidR="00141268" w:rsidRPr="00F4529D">
        <w:t xml:space="preserve"> </w:t>
      </w:r>
      <w:r w:rsidR="00141268">
        <w:t xml:space="preserve">для обслуживания клиентов ресторана </w:t>
      </w:r>
      <w:r w:rsidRPr="00F4529D">
        <w:t>составит 5 691,68 руб.</w:t>
      </w:r>
    </w:p>
    <w:p w14:paraId="1F3CA143" w14:textId="6827D12E" w:rsidR="00414E87" w:rsidRPr="00F4529D" w:rsidRDefault="00414E87" w:rsidP="00F92D7D">
      <w:pPr>
        <w:pStyle w:val="Header3"/>
      </w:pPr>
      <w:bookmarkStart w:id="123" w:name="_Toc168957592"/>
      <w:r w:rsidRPr="00F4529D">
        <w:t>6.3.3 Расчет дополнительной заработной платы</w:t>
      </w:r>
      <w:bookmarkEnd w:id="123"/>
    </w:p>
    <w:p w14:paraId="5A852058" w14:textId="0120B451" w:rsidR="00414E87" w:rsidRPr="00F4529D" w:rsidRDefault="00414E87" w:rsidP="00F92D7D">
      <w:pPr>
        <w:pStyle w:val="Main"/>
      </w:pPr>
      <w:r w:rsidRPr="00F4529D">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w:t>
      </w:r>
      <w:r w:rsidR="00F92D7D">
        <w:t>ой заработной плате по формуле 6.2.</w:t>
      </w:r>
    </w:p>
    <w:tbl>
      <w:tblPr>
        <w:tblW w:w="10490" w:type="dxa"/>
        <w:tblLayout w:type="fixed"/>
        <w:tblLook w:val="0400" w:firstRow="0" w:lastRow="0" w:firstColumn="0" w:lastColumn="0" w:noHBand="0" w:noVBand="1"/>
      </w:tblPr>
      <w:tblGrid>
        <w:gridCol w:w="8485"/>
        <w:gridCol w:w="2005"/>
      </w:tblGrid>
      <w:tr w:rsidR="00414E87" w:rsidRPr="00F4529D" w14:paraId="44338A96" w14:textId="77777777" w:rsidTr="00933787">
        <w:tc>
          <w:tcPr>
            <w:tcW w:w="8485" w:type="dxa"/>
          </w:tcPr>
          <w:p w14:paraId="4036C468" w14:textId="37F7E304" w:rsidR="00414E87" w:rsidRPr="00F4529D" w:rsidRDefault="00010FC6" w:rsidP="00F92D7D">
            <w:pPr>
              <w:pStyle w:val="Image"/>
              <w:spacing w:before="240"/>
              <w:ind w:firstLine="1170"/>
              <w:rPr>
                <w:rFonts w:eastAsia="Times New Roman"/>
                <w:szCs w:val="28"/>
              </w:rPr>
            </w:pPr>
            <w:r>
              <w:rPr>
                <w:noProof/>
              </w:rPr>
              <w:object w:dxaOrig="1520" w:dyaOrig="639" w14:anchorId="30333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5pt;height:40.75pt" o:ole="">
                  <v:imagedata r:id="rId48" o:title=""/>
                </v:shape>
                <o:OLEObject Type="Embed" ProgID="Unknown" ShapeID="_x0000_i1025" DrawAspect="Content" ObjectID="_1780322553" r:id="rId49"/>
              </w:object>
            </w:r>
          </w:p>
        </w:tc>
        <w:tc>
          <w:tcPr>
            <w:tcW w:w="2005" w:type="dxa"/>
            <w:vAlign w:val="center"/>
          </w:tcPr>
          <w:p w14:paraId="1019ADF7" w14:textId="77777777" w:rsidR="00414E87" w:rsidRPr="00F4529D" w:rsidRDefault="00414E87" w:rsidP="00F92D7D">
            <w:pPr>
              <w:tabs>
                <w:tab w:val="left" w:pos="767"/>
              </w:tabs>
              <w:spacing w:line="240" w:lineRule="auto"/>
              <w:ind w:left="-98" w:right="459" w:firstLine="98"/>
              <w:jc w:val="right"/>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2)</w:t>
            </w:r>
          </w:p>
        </w:tc>
      </w:tr>
    </w:tbl>
    <w:p w14:paraId="08587CA1" w14:textId="7027452D" w:rsidR="00414E87" w:rsidRPr="00F4529D" w:rsidRDefault="00414E87" w:rsidP="00F92D7D">
      <w:pPr>
        <w:spacing w:after="0" w:line="240" w:lineRule="auto"/>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где С</w:t>
      </w:r>
      <w:r w:rsidRPr="00F4529D">
        <w:rPr>
          <w:rFonts w:ascii="Times New Roman" w:eastAsia="Times New Roman" w:hAnsi="Times New Roman" w:cs="Times New Roman"/>
          <w:sz w:val="28"/>
          <w:szCs w:val="28"/>
          <w:vertAlign w:val="subscript"/>
        </w:rPr>
        <w:t>оз</w:t>
      </w:r>
      <w:r w:rsidRPr="00F4529D">
        <w:rPr>
          <w:rFonts w:ascii="Times New Roman" w:eastAsia="Times New Roman" w:hAnsi="Times New Roman" w:cs="Times New Roman"/>
          <w:sz w:val="28"/>
          <w:szCs w:val="28"/>
        </w:rPr>
        <w:t>– о</w:t>
      </w:r>
      <w:r w:rsidR="00914DEA">
        <w:rPr>
          <w:rFonts w:ascii="Times New Roman" w:eastAsia="Times New Roman" w:hAnsi="Times New Roman" w:cs="Times New Roman"/>
          <w:sz w:val="28"/>
          <w:szCs w:val="28"/>
        </w:rPr>
        <w:t>сновная заработная плата, руб.;</w:t>
      </w:r>
    </w:p>
    <w:p w14:paraId="45B1E1B0" w14:textId="77777777" w:rsidR="00414E87" w:rsidRPr="00F4529D" w:rsidRDefault="00414E87" w:rsidP="00F92D7D">
      <w:pPr>
        <w:spacing w:after="0" w:line="240" w:lineRule="auto"/>
        <w:ind w:firstLine="426"/>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Н</w:t>
      </w:r>
      <w:r w:rsidRPr="00F4529D">
        <w:rPr>
          <w:rFonts w:ascii="Times New Roman" w:eastAsia="Times New Roman" w:hAnsi="Times New Roman" w:cs="Times New Roman"/>
          <w:sz w:val="28"/>
          <w:szCs w:val="28"/>
          <w:vertAlign w:val="subscript"/>
        </w:rPr>
        <w:t>дз</w:t>
      </w:r>
      <w:r w:rsidRPr="00F4529D">
        <w:rPr>
          <w:rFonts w:ascii="Times New Roman" w:eastAsia="Times New Roman" w:hAnsi="Times New Roman" w:cs="Times New Roman"/>
          <w:sz w:val="28"/>
          <w:szCs w:val="28"/>
        </w:rPr>
        <w:t xml:space="preserve"> – норматив дополнительной заработной платы, %.</w:t>
      </w:r>
    </w:p>
    <w:p w14:paraId="542BF56D" w14:textId="25760367" w:rsidR="00414E87" w:rsidRPr="00F4529D" w:rsidRDefault="00367E1D" w:rsidP="00F92D7D">
      <w:pPr>
        <w:spacing w:before="240" w:after="240" w:line="24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дз</m:t>
            </m:r>
          </m:sub>
        </m:sSub>
        <m:r>
          <m:rPr>
            <m:nor/>
          </m:rPr>
          <w:rPr>
            <w:rFonts w:ascii="Times New Roman" w:eastAsia="Times New Roman" w:hAnsi="Times New Roman" w:cs="Times New Roman"/>
            <w:sz w:val="28"/>
            <w:szCs w:val="28"/>
          </w:rPr>
          <m:t xml:space="preserve"> = 5 691,68 ∙ 15 / 100 = 853,75</m:t>
        </m:r>
      </m:oMath>
      <w:r w:rsidR="00414E87" w:rsidRPr="00F4529D">
        <w:rPr>
          <w:rFonts w:ascii="Times New Roman" w:eastAsia="Times New Roman" w:hAnsi="Times New Roman" w:cs="Times New Roman"/>
          <w:sz w:val="28"/>
          <w:szCs w:val="28"/>
        </w:rPr>
        <w:t xml:space="preserve"> руб.</w:t>
      </w:r>
      <w:bookmarkStart w:id="124" w:name="_heading=h.19c6y18" w:colFirst="0" w:colLast="0"/>
      <w:bookmarkEnd w:id="124"/>
    </w:p>
    <w:p w14:paraId="47B9B1C2" w14:textId="77777777" w:rsidR="00990DF6" w:rsidRDefault="00990DF6" w:rsidP="00F92D7D">
      <w:pPr>
        <w:pStyle w:val="Main"/>
      </w:pPr>
      <w:r w:rsidRPr="00990DF6">
        <w:t>Эта формула позволяет точно рассчитать дополнительную заработную плату и обеспечить справедливое вознаграждение для всех участников проекта в соответствии с их трудовыми усилиями и вкладом</w:t>
      </w:r>
      <w:r>
        <w:t>.</w:t>
      </w:r>
    </w:p>
    <w:p w14:paraId="14E884A9" w14:textId="011B0636" w:rsidR="00990DF6" w:rsidRPr="00F4529D" w:rsidRDefault="00414E87" w:rsidP="00F92D7D">
      <w:pPr>
        <w:pStyle w:val="Main"/>
      </w:pPr>
      <w:r w:rsidRPr="00F4529D">
        <w:t>В итоге была получена сумма</w:t>
      </w:r>
      <w:r w:rsidR="00AF5F7D" w:rsidRPr="00F4529D">
        <w:t>, представляющая собой</w:t>
      </w:r>
      <w:r w:rsidRPr="00F4529D">
        <w:t xml:space="preserve"> дополнительн</w:t>
      </w:r>
      <w:r w:rsidR="00AF5F7D" w:rsidRPr="00F4529D">
        <w:t xml:space="preserve">ую </w:t>
      </w:r>
      <w:r w:rsidRPr="00F4529D">
        <w:t>заработн</w:t>
      </w:r>
      <w:r w:rsidR="00AF5F7D" w:rsidRPr="00F4529D">
        <w:t>ую</w:t>
      </w:r>
      <w:r w:rsidRPr="00F4529D">
        <w:t xml:space="preserve"> плат</w:t>
      </w:r>
      <w:r w:rsidR="00AF5F7D" w:rsidRPr="00F4529D">
        <w:t>у</w:t>
      </w:r>
      <w:r w:rsidR="00990DF6">
        <w:t xml:space="preserve"> исполнителей</w:t>
      </w:r>
      <w:r w:rsidRPr="00F4529D">
        <w:t xml:space="preserve"> за время разработки</w:t>
      </w:r>
      <w:r w:rsidR="00990DF6">
        <w:t xml:space="preserve"> всего</w:t>
      </w:r>
      <w:r w:rsidRPr="00F4529D">
        <w:t xml:space="preserve"> проекта.</w:t>
      </w:r>
    </w:p>
    <w:p w14:paraId="6156AAD9" w14:textId="1E7E6CA4" w:rsidR="00414E87" w:rsidRPr="00F4529D" w:rsidRDefault="00622BB5" w:rsidP="00F92D7D">
      <w:pPr>
        <w:pStyle w:val="Header3"/>
      </w:pPr>
      <w:bookmarkStart w:id="125" w:name="_Toc168957593"/>
      <w:r w:rsidRPr="00F4529D">
        <w:lastRenderedPageBreak/>
        <w:t>6.3.4 Расчет отчислений в Фонд социальной защиты населения и по обязательному страхованию</w:t>
      </w:r>
      <w:bookmarkEnd w:id="125"/>
    </w:p>
    <w:p w14:paraId="688ECC03" w14:textId="77777777" w:rsidR="00990DF6" w:rsidRPr="00990DF6" w:rsidRDefault="00990DF6" w:rsidP="00F92D7D">
      <w:pPr>
        <w:spacing w:after="0" w:line="240" w:lineRule="auto"/>
        <w:ind w:firstLine="709"/>
        <w:jc w:val="both"/>
        <w:rPr>
          <w:rFonts w:ascii="Times New Roman" w:hAnsi="Times New Roman" w:cs="Times New Roman"/>
          <w:sz w:val="28"/>
          <w:szCs w:val="28"/>
        </w:rPr>
      </w:pPr>
      <w:r w:rsidRPr="00990DF6">
        <w:rPr>
          <w:rFonts w:ascii="Times New Roman" w:hAnsi="Times New Roman" w:cs="Times New Roman"/>
          <w:sz w:val="28"/>
          <w:szCs w:val="28"/>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Республики Беларусь по нормативу в процентном отношении к фонду основной и дополнительной зарплаты исполнителей.</w:t>
      </w:r>
    </w:p>
    <w:p w14:paraId="7DED0A83" w14:textId="4F30A766" w:rsidR="00622BB5" w:rsidRPr="00F4529D" w:rsidRDefault="00990DF6" w:rsidP="00F92D7D">
      <w:pPr>
        <w:pStyle w:val="Main"/>
      </w:pPr>
      <w:r w:rsidRPr="00990DF6">
        <w:rPr>
          <w:szCs w:val="28"/>
        </w:rPr>
        <w:t>Отчисления в Фонд социальной защиты</w:t>
      </w:r>
      <w:r w:rsidRPr="00990DF6">
        <w:t xml:space="preserve"> </w:t>
      </w:r>
      <w:r w:rsidRPr="006637F9">
        <w:t>вычисляются по</w:t>
      </w:r>
      <w:r w:rsidR="00F92D7D">
        <w:t xml:space="preserve"> </w:t>
      </w:r>
      <w:r w:rsidRPr="006637F9">
        <w:t>формуле</w:t>
      </w:r>
      <w:r w:rsidR="00F92D7D">
        <w:t xml:space="preserve"> </w:t>
      </w:r>
      <w:r w:rsidR="00622BB5" w:rsidRPr="00F4529D">
        <w:t>6.3</w:t>
      </w:r>
      <w:r w:rsidR="00074A88">
        <w:t>.</w:t>
      </w:r>
    </w:p>
    <w:tbl>
      <w:tblPr>
        <w:tblW w:w="10632"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8562"/>
        <w:gridCol w:w="993"/>
      </w:tblGrid>
      <w:tr w:rsidR="00622BB5" w:rsidRPr="00F4529D" w14:paraId="4349EE33" w14:textId="77777777" w:rsidTr="00FA5ECC">
        <w:trPr>
          <w:jc w:val="center"/>
        </w:trPr>
        <w:tc>
          <w:tcPr>
            <w:tcW w:w="1077" w:type="dxa"/>
          </w:tcPr>
          <w:p w14:paraId="09B94538" w14:textId="77777777" w:rsidR="00622BB5" w:rsidRPr="00F4529D" w:rsidRDefault="00622BB5" w:rsidP="00F92D7D">
            <w:pPr>
              <w:spacing w:after="240" w:line="240" w:lineRule="auto"/>
              <w:jc w:val="both"/>
              <w:rPr>
                <w:rFonts w:ascii="Times New Roman" w:eastAsia="Times New Roman" w:hAnsi="Times New Roman" w:cs="Times New Roman"/>
                <w:sz w:val="28"/>
                <w:szCs w:val="28"/>
              </w:rPr>
            </w:pPr>
          </w:p>
        </w:tc>
        <w:tc>
          <w:tcPr>
            <w:tcW w:w="8562" w:type="dxa"/>
          </w:tcPr>
          <w:p w14:paraId="23A1321D" w14:textId="77777777" w:rsidR="00622BB5" w:rsidRPr="00F4529D" w:rsidRDefault="00367E1D" w:rsidP="00F92D7D">
            <w:pPr>
              <w:spacing w:before="240" w:after="240" w:line="240" w:lineRule="auto"/>
              <w:ind w:right="72"/>
              <w:jc w:val="both"/>
              <w:rPr>
                <w:rFonts w:ascii="Times New Roman" w:eastAsia="Times New Roman" w:hAnsi="Times New Roman" w:cs="Times New Roman"/>
                <w:sz w:val="28"/>
                <w:szCs w:val="28"/>
              </w:rPr>
            </w:pPr>
            <m:oMathPara>
              <m:oMath>
                <m:sSub>
                  <m:sSubPr>
                    <m:ctrlPr>
                      <w:rPr>
                        <w:rFonts w:ascii="Cambria Math" w:eastAsia="Cambria Math"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Cambria Math" w:hAnsi="Times New Roman" w:cs="Times New Roman"/>
                        <w:sz w:val="28"/>
                        <w:szCs w:val="28"/>
                      </w:rPr>
                      <m:t>фсзн</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оз</m:t>
                        </m:r>
                      </m:sub>
                    </m:sSub>
                    <m:r>
                      <m:rPr>
                        <m:nor/>
                      </m:rPr>
                      <w:rPr>
                        <w:rFonts w:ascii="Times New Roman" w:eastAsia="Times New Roman" w:hAnsi="Times New Roman" w:cs="Times New Roman"/>
                        <w:sz w:val="28"/>
                        <w:szCs w:val="28"/>
                      </w:rPr>
                      <m:t xml:space="preserve"> +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C</m:t>
                        </m:r>
                      </m:e>
                      <m:sub>
                        <m:r>
                          <m:rPr>
                            <m:nor/>
                          </m:rPr>
                          <w:rPr>
                            <w:rFonts w:ascii="Times New Roman" w:eastAsia="Times New Roman" w:hAnsi="Times New Roman" w:cs="Times New Roman"/>
                            <w:sz w:val="28"/>
                            <w:szCs w:val="28"/>
                          </w:rPr>
                          <m:t>дз</m:t>
                        </m:r>
                      </m:sub>
                    </m:sSub>
                    <m:r>
                      <m:rPr>
                        <m:nor/>
                      </m:rPr>
                      <w:rPr>
                        <w:rFonts w:ascii="Times New Roman" w:eastAsia="Times New Roman" w:hAnsi="Times New Roman" w:cs="Times New Roman"/>
                        <w:sz w:val="28"/>
                        <w:szCs w:val="28"/>
                      </w:rPr>
                      <m:t xml:space="preserve">)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Н</m:t>
                        </m:r>
                      </m:e>
                      <m:sub>
                        <m:r>
                          <m:rPr>
                            <m:nor/>
                          </m:rPr>
                          <w:rPr>
                            <w:rFonts w:ascii="Times New Roman" w:eastAsia="Times New Roman" w:hAnsi="Times New Roman" w:cs="Times New Roman"/>
                            <w:sz w:val="28"/>
                            <w:szCs w:val="28"/>
                          </w:rPr>
                          <m:t>фсзн</m:t>
                        </m:r>
                      </m:sub>
                    </m:sSub>
                  </m:num>
                  <m:den>
                    <m:r>
                      <m:rPr>
                        <m:nor/>
                      </m:rPr>
                      <w:rPr>
                        <w:rFonts w:ascii="Times New Roman" w:eastAsia="Times New Roman" w:hAnsi="Times New Roman" w:cs="Times New Roman"/>
                        <w:sz w:val="28"/>
                        <w:szCs w:val="28"/>
                      </w:rPr>
                      <m:t>100</m:t>
                    </m:r>
                  </m:den>
                </m:f>
                <m:r>
                  <w:rPr>
                    <w:rFonts w:ascii="Cambria Math" w:eastAsia="Times New Roman" w:hAnsi="Cambria Math" w:cs="Times New Roman"/>
                    <w:sz w:val="28"/>
                    <w:szCs w:val="28"/>
                  </w:rPr>
                  <m:t>,</m:t>
                </m:r>
              </m:oMath>
            </m:oMathPara>
          </w:p>
        </w:tc>
        <w:tc>
          <w:tcPr>
            <w:tcW w:w="993" w:type="dxa"/>
            <w:vAlign w:val="center"/>
          </w:tcPr>
          <w:p w14:paraId="7A0C41EC" w14:textId="77777777" w:rsidR="00622BB5" w:rsidRPr="00F4529D" w:rsidRDefault="00622BB5" w:rsidP="00F92D7D">
            <w:pPr>
              <w:spacing w:after="240" w:line="240" w:lineRule="auto"/>
              <w:ind w:left="6" w:right="41"/>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3)</w:t>
            </w:r>
          </w:p>
        </w:tc>
      </w:tr>
    </w:tbl>
    <w:p w14:paraId="0643F0EC" w14:textId="77777777" w:rsidR="00622BB5" w:rsidRPr="00F4529D" w:rsidRDefault="00622BB5" w:rsidP="00F92D7D">
      <w:pPr>
        <w:spacing w:after="0" w:line="240" w:lineRule="auto"/>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C</m:t>
            </m:r>
          </m:e>
          <m:sub>
            <m:r>
              <m:rPr>
                <m:nor/>
              </m:rPr>
              <w:rPr>
                <w:rFonts w:ascii="Times New Roman" w:eastAsia="Times New Roman" w:hAnsi="Times New Roman" w:cs="Times New Roman"/>
                <w:sz w:val="28"/>
                <w:szCs w:val="28"/>
              </w:rPr>
              <m:t>оз</m:t>
            </m:r>
          </m:sub>
        </m:sSub>
      </m:oMath>
      <w:r w:rsidRPr="00F4529D">
        <w:rPr>
          <w:rFonts w:ascii="Times New Roman" w:eastAsia="Times New Roman" w:hAnsi="Times New Roman" w:cs="Times New Roman"/>
          <w:sz w:val="28"/>
          <w:szCs w:val="28"/>
        </w:rPr>
        <w:t xml:space="preserve"> – основная заработная плата, руб.;</w:t>
      </w:r>
    </w:p>
    <w:p w14:paraId="777E51C4" w14:textId="77777777" w:rsidR="00622BB5" w:rsidRPr="00F4529D" w:rsidRDefault="00367E1D" w:rsidP="00F92D7D">
      <w:pPr>
        <w:spacing w:after="0" w:line="240" w:lineRule="auto"/>
        <w:ind w:firstLine="426"/>
        <w:jc w:val="both"/>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C</m:t>
            </m:r>
          </m:e>
          <m:sub>
            <m:r>
              <m:rPr>
                <m:nor/>
              </m:rPr>
              <w:rPr>
                <w:rFonts w:ascii="Times New Roman" w:eastAsia="Times New Roman" w:hAnsi="Times New Roman" w:cs="Times New Roman"/>
                <w:sz w:val="28"/>
                <w:szCs w:val="28"/>
              </w:rPr>
              <m:t>дз</m:t>
            </m:r>
          </m:sub>
        </m:sSub>
      </m:oMath>
      <w:r w:rsidR="00622BB5" w:rsidRPr="00F4529D">
        <w:rPr>
          <w:rFonts w:ascii="Times New Roman" w:eastAsia="Times New Roman" w:hAnsi="Times New Roman" w:cs="Times New Roman"/>
          <w:sz w:val="28"/>
          <w:szCs w:val="28"/>
        </w:rPr>
        <w:t xml:space="preserve"> – дополнительная заработная плата на конкретное ПС, руб.;</w:t>
      </w:r>
    </w:p>
    <w:p w14:paraId="4413C9B5" w14:textId="77777777" w:rsidR="00622BB5" w:rsidRPr="00F4529D" w:rsidRDefault="00367E1D" w:rsidP="00F92D7D">
      <w:pPr>
        <w:spacing w:after="240" w:line="240" w:lineRule="auto"/>
        <w:ind w:firstLine="426"/>
        <w:jc w:val="both"/>
        <w:rPr>
          <w:rFonts w:ascii="Times New Roman" w:eastAsia="Times New Roman" w:hAnsi="Times New Roman" w:cs="Times New Roman"/>
          <w:sz w:val="28"/>
          <w:szCs w:val="28"/>
        </w:rPr>
      </w:pPr>
      <m:oMath>
        <m:sSub>
          <m:sSubPr>
            <m:ctrlPr>
              <w:rPr>
                <w:rFonts w:ascii="Cambria Math" w:eastAsia="Cambria Math" w:hAnsi="Cambria Math" w:cs="Times New Roman"/>
                <w:sz w:val="28"/>
                <w:szCs w:val="28"/>
              </w:rPr>
            </m:ctrlPr>
          </m:sSubPr>
          <m:e>
            <m:r>
              <m:rPr>
                <m:nor/>
              </m:rPr>
              <w:rPr>
                <w:rFonts w:ascii="Times New Roman" w:eastAsia="Times New Roman" w:hAnsi="Times New Roman" w:cs="Times New Roman"/>
                <w:sz w:val="28"/>
                <w:szCs w:val="28"/>
              </w:rPr>
              <m:t>Н</m:t>
            </m:r>
          </m:e>
          <m:sub>
            <m:r>
              <m:rPr>
                <m:nor/>
              </m:rPr>
              <w:rPr>
                <w:rFonts w:ascii="Times New Roman" w:eastAsia="Cambria Math" w:hAnsi="Times New Roman" w:cs="Times New Roman"/>
                <w:sz w:val="28"/>
                <w:szCs w:val="28"/>
              </w:rPr>
              <m:t>фсзн</m:t>
            </m:r>
          </m:sub>
        </m:sSub>
      </m:oMath>
      <w:r w:rsidR="00622BB5" w:rsidRPr="00F4529D">
        <w:rPr>
          <w:rFonts w:ascii="Times New Roman" w:eastAsia="Times New Roman" w:hAnsi="Times New Roman" w:cs="Times New Roman"/>
          <w:sz w:val="28"/>
          <w:szCs w:val="28"/>
        </w:rPr>
        <w:t xml:space="preserve"> – норматив отчислений в Фонд социальной защиты населения, %.</w:t>
      </w:r>
    </w:p>
    <w:p w14:paraId="462E082F" w14:textId="6213D993" w:rsidR="00622BB5" w:rsidRPr="00F4529D" w:rsidRDefault="00622BB5" w:rsidP="00F92D7D">
      <w:pPr>
        <w:spacing w:after="0" w:line="240" w:lineRule="auto"/>
        <w:ind w:firstLine="426"/>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Отчисления в БРУСП «Белгосстрах» вычисляются по формуле 6.4</w:t>
      </w:r>
      <w:r w:rsidR="00074A88">
        <w:rPr>
          <w:rFonts w:ascii="Times New Roman" w:eastAsia="Times New Roman" w:hAnsi="Times New Roman" w:cs="Times New Roman"/>
          <w:sz w:val="28"/>
          <w:szCs w:val="28"/>
        </w:rPr>
        <w:t>.</w:t>
      </w:r>
    </w:p>
    <w:tbl>
      <w:tblPr>
        <w:tblW w:w="10449" w:type="dxa"/>
        <w:jc w:val="center"/>
        <w:tblBorders>
          <w:top w:val="nil"/>
          <w:left w:val="nil"/>
          <w:bottom w:val="nil"/>
          <w:right w:val="nil"/>
          <w:insideH w:val="nil"/>
          <w:insideV w:val="nil"/>
        </w:tblBorders>
        <w:tblLayout w:type="fixed"/>
        <w:tblLook w:val="0400" w:firstRow="0" w:lastRow="0" w:firstColumn="0" w:lastColumn="0" w:noHBand="0" w:noVBand="1"/>
      </w:tblPr>
      <w:tblGrid>
        <w:gridCol w:w="1219"/>
        <w:gridCol w:w="8137"/>
        <w:gridCol w:w="1093"/>
      </w:tblGrid>
      <w:tr w:rsidR="00622BB5" w:rsidRPr="00F4529D" w14:paraId="1CBEDFF9" w14:textId="77777777" w:rsidTr="00FA5ECC">
        <w:trPr>
          <w:jc w:val="center"/>
        </w:trPr>
        <w:tc>
          <w:tcPr>
            <w:tcW w:w="1219" w:type="dxa"/>
          </w:tcPr>
          <w:p w14:paraId="6EFCCE56" w14:textId="77777777" w:rsidR="00622BB5" w:rsidRPr="00F4529D" w:rsidRDefault="00622BB5" w:rsidP="00F92D7D">
            <w:pPr>
              <w:spacing w:line="240" w:lineRule="auto"/>
              <w:jc w:val="both"/>
              <w:rPr>
                <w:rFonts w:ascii="Times New Roman" w:eastAsia="Times New Roman" w:hAnsi="Times New Roman" w:cs="Times New Roman"/>
                <w:sz w:val="28"/>
                <w:szCs w:val="28"/>
              </w:rPr>
            </w:pPr>
          </w:p>
        </w:tc>
        <w:tc>
          <w:tcPr>
            <w:tcW w:w="8137" w:type="dxa"/>
          </w:tcPr>
          <w:p w14:paraId="73849C38" w14:textId="77777777" w:rsidR="00622BB5" w:rsidRPr="00C155E2" w:rsidRDefault="00367E1D" w:rsidP="00F92D7D">
            <w:pPr>
              <w:spacing w:before="240" w:after="240" w:line="240" w:lineRule="auto"/>
              <w:jc w:val="both"/>
              <w:rPr>
                <w:rFonts w:ascii="Times New Roman" w:eastAsia="Times New Roman" w:hAnsi="Times New Roman" w:cs="Times New Roman"/>
                <w:sz w:val="28"/>
                <w:szCs w:val="28"/>
              </w:rPr>
            </w:pPr>
            <m:oMathPara>
              <m:oMath>
                <m:sSub>
                  <m:sSubPr>
                    <m:ctrlPr>
                      <w:rPr>
                        <w:rFonts w:ascii="Cambria Math" w:eastAsia="Cambria Math"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Cambria Math" w:hAnsi="Times New Roman" w:cs="Times New Roman"/>
                        <w:sz w:val="28"/>
                        <w:szCs w:val="28"/>
                      </w:rPr>
                      <m:t>бгс</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оз</m:t>
                        </m:r>
                      </m:sub>
                    </m:sSub>
                    <m:r>
                      <m:rPr>
                        <m:nor/>
                      </m:rPr>
                      <w:rPr>
                        <w:rFonts w:ascii="Times New Roman" w:eastAsia="Times New Roman" w:hAnsi="Times New Roman" w:cs="Times New Roman"/>
                        <w:sz w:val="28"/>
                        <w:szCs w:val="28"/>
                      </w:rPr>
                      <m:t xml:space="preserve"> +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C</m:t>
                        </m:r>
                      </m:e>
                      <m:sub>
                        <m:r>
                          <m:rPr>
                            <m:nor/>
                          </m:rPr>
                          <w:rPr>
                            <w:rFonts w:ascii="Times New Roman" w:eastAsia="Times New Roman" w:hAnsi="Times New Roman" w:cs="Times New Roman"/>
                            <w:sz w:val="28"/>
                            <w:szCs w:val="28"/>
                          </w:rPr>
                          <m:t>дз</m:t>
                        </m:r>
                      </m:sub>
                    </m:sSub>
                    <m:r>
                      <m:rPr>
                        <m:nor/>
                      </m:rPr>
                      <w:rPr>
                        <w:rFonts w:ascii="Times New Roman" w:eastAsia="Times New Roman" w:hAnsi="Times New Roman" w:cs="Times New Roman"/>
                        <w:sz w:val="28"/>
                        <w:szCs w:val="28"/>
                      </w:rPr>
                      <m:t xml:space="preserve">)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Н</m:t>
                        </m:r>
                      </m:e>
                      <m:sub>
                        <m:r>
                          <m:rPr>
                            <m:nor/>
                          </m:rPr>
                          <w:rPr>
                            <w:rFonts w:ascii="Times New Roman" w:eastAsia="Times New Roman" w:hAnsi="Times New Roman" w:cs="Times New Roman"/>
                            <w:sz w:val="28"/>
                            <w:szCs w:val="28"/>
                          </w:rPr>
                          <m:t>бгс</m:t>
                        </m:r>
                      </m:sub>
                    </m:sSub>
                  </m:num>
                  <m:den>
                    <m:r>
                      <m:rPr>
                        <m:nor/>
                      </m:rPr>
                      <w:rPr>
                        <w:rFonts w:ascii="Times New Roman" w:eastAsia="Times New Roman" w:hAnsi="Times New Roman" w:cs="Times New Roman"/>
                        <w:sz w:val="28"/>
                        <w:szCs w:val="28"/>
                      </w:rPr>
                      <m:t>100</m:t>
                    </m:r>
                  </m:den>
                </m:f>
                <m:r>
                  <w:rPr>
                    <w:rFonts w:ascii="Cambria Math" w:eastAsia="Times New Roman" w:hAnsi="Cambria Math" w:cs="Times New Roman"/>
                    <w:sz w:val="28"/>
                    <w:szCs w:val="28"/>
                  </w:rPr>
                  <m:t>,</m:t>
                </m:r>
              </m:oMath>
            </m:oMathPara>
          </w:p>
        </w:tc>
        <w:tc>
          <w:tcPr>
            <w:tcW w:w="1093" w:type="dxa"/>
            <w:vAlign w:val="center"/>
          </w:tcPr>
          <w:p w14:paraId="416A0E99" w14:textId="77777777" w:rsidR="00622BB5" w:rsidRPr="00F4529D" w:rsidRDefault="00622BB5" w:rsidP="00F92D7D">
            <w:pPr>
              <w:spacing w:line="240" w:lineRule="auto"/>
              <w:ind w:left="170" w:right="-39"/>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4)</w:t>
            </w:r>
          </w:p>
        </w:tc>
      </w:tr>
    </w:tbl>
    <w:p w14:paraId="61A30582" w14:textId="0A4DFBD5" w:rsidR="00622BB5" w:rsidRPr="00C155E2" w:rsidRDefault="00367E1D" w:rsidP="00F92D7D">
      <w:pPr>
        <w:spacing w:before="240" w:after="240" w:line="24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фсзн</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r>
                <m:rPr>
                  <m:nor/>
                </m:rPr>
                <w:rPr>
                  <w:rFonts w:ascii="Times New Roman" w:eastAsia="Times New Roman" w:hAnsi="Times New Roman" w:cs="Times New Roman"/>
                  <w:sz w:val="28"/>
                  <w:szCs w:val="28"/>
                </w:rPr>
                <m:t xml:space="preserve">(5 691,68 + 853,75)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34</m:t>
              </m:r>
            </m:num>
            <m:den>
              <m:r>
                <m:rPr>
                  <m:nor/>
                </m:rPr>
                <w:rPr>
                  <w:rFonts w:ascii="Times New Roman" w:eastAsia="Times New Roman" w:hAnsi="Times New Roman" w:cs="Times New Roman"/>
                  <w:sz w:val="28"/>
                  <w:szCs w:val="28"/>
                </w:rPr>
                <m:t>100</m:t>
              </m:r>
            </m:den>
          </m:f>
          <m:r>
            <m:rPr>
              <m:nor/>
            </m:rPr>
            <w:rPr>
              <w:rFonts w:ascii="Times New Roman" w:eastAsia="Times New Roman" w:hAnsi="Times New Roman" w:cs="Times New Roman"/>
              <w:sz w:val="28"/>
              <w:szCs w:val="28"/>
            </w:rPr>
            <m:t xml:space="preserve"> = 2 225,45 руб</m:t>
          </m:r>
          <m:r>
            <w:rPr>
              <w:rFonts w:ascii="Cambria Math" w:eastAsia="Times New Roman" w:hAnsi="Cambria Math" w:cs="Times New Roman"/>
              <w:sz w:val="28"/>
              <w:szCs w:val="28"/>
            </w:rPr>
            <m:t>.</m:t>
          </m:r>
        </m:oMath>
      </m:oMathPara>
    </w:p>
    <w:p w14:paraId="461732F4" w14:textId="7012F11D" w:rsidR="00622BB5" w:rsidRPr="00C155E2" w:rsidRDefault="00367E1D" w:rsidP="00F92D7D">
      <w:pPr>
        <w:spacing w:before="240" w:after="240" w:line="24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бгс</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r>
                <m:rPr>
                  <m:nor/>
                </m:rPr>
                <w:rPr>
                  <w:rFonts w:ascii="Times New Roman" w:eastAsia="Times New Roman" w:hAnsi="Times New Roman" w:cs="Times New Roman"/>
                  <w:sz w:val="28"/>
                  <w:szCs w:val="28"/>
                </w:rPr>
                <m:t xml:space="preserve">(5 691,68 + 853,75)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0,6</m:t>
              </m:r>
            </m:num>
            <m:den>
              <m:r>
                <m:rPr>
                  <m:nor/>
                </m:rPr>
                <w:rPr>
                  <w:rFonts w:ascii="Times New Roman" w:eastAsia="Times New Roman" w:hAnsi="Times New Roman" w:cs="Times New Roman"/>
                  <w:sz w:val="28"/>
                  <w:szCs w:val="28"/>
                </w:rPr>
                <m:t>100</m:t>
              </m:r>
            </m:den>
          </m:f>
          <m:r>
            <m:rPr>
              <m:nor/>
            </m:rPr>
            <w:rPr>
              <w:rFonts w:ascii="Times New Roman" w:eastAsia="Times New Roman" w:hAnsi="Times New Roman" w:cs="Times New Roman"/>
              <w:sz w:val="28"/>
              <w:szCs w:val="28"/>
            </w:rPr>
            <m:t xml:space="preserve"> = 39,27 руб</m:t>
          </m:r>
          <m:r>
            <w:rPr>
              <w:rFonts w:ascii="Cambria Math" w:eastAsia="Times New Roman" w:hAnsi="Cambria Math" w:cs="Times New Roman"/>
              <w:sz w:val="28"/>
              <w:szCs w:val="28"/>
            </w:rPr>
            <m:t>.</m:t>
          </m:r>
        </m:oMath>
      </m:oMathPara>
    </w:p>
    <w:p w14:paraId="030A959C" w14:textId="372E14F3" w:rsidR="00622BB5" w:rsidRPr="00F4529D" w:rsidRDefault="00622BB5" w:rsidP="00F92D7D">
      <w:pPr>
        <w:pStyle w:val="Main"/>
      </w:pPr>
      <w:r w:rsidRPr="00F4529D">
        <w:t>Таким образом, общие отчисления в БРУСП «Белгосстрах» составили 39,27</w:t>
      </w:r>
      <w:r w:rsidR="00074A88">
        <w:t> </w:t>
      </w:r>
      <w:r w:rsidRPr="00F4529D">
        <w:t>руб., а в фонд социальной защиты населения – 2 225,45 руб.</w:t>
      </w:r>
      <w:bookmarkStart w:id="126" w:name="_heading=h.3tbugp1" w:colFirst="0" w:colLast="0"/>
      <w:bookmarkEnd w:id="126"/>
    </w:p>
    <w:p w14:paraId="1BA7387A" w14:textId="76BFC540" w:rsidR="00622BB5" w:rsidRPr="00F4529D" w:rsidRDefault="00622BB5" w:rsidP="00F92D7D">
      <w:pPr>
        <w:pStyle w:val="Header3"/>
      </w:pPr>
      <w:bookmarkStart w:id="127" w:name="_Toc168957594"/>
      <w:r w:rsidRPr="00F4529D">
        <w:t>6.3.5 Расчет суммы прочих прямых затрат</w:t>
      </w:r>
      <w:bookmarkEnd w:id="127"/>
    </w:p>
    <w:p w14:paraId="66542B32" w14:textId="77777777" w:rsidR="000F4C07" w:rsidRPr="00F4529D" w:rsidRDefault="000F4C07" w:rsidP="00F92D7D">
      <w:pPr>
        <w:pStyle w:val="Main"/>
      </w:pPr>
      <w:r w:rsidRPr="00F4529D">
        <w:t>Сумма прочих затрат С</w:t>
      </w:r>
      <w:r w:rsidRPr="00F4529D">
        <w:rPr>
          <w:vertAlign w:val="subscript"/>
        </w:rPr>
        <w:t>пз</w:t>
      </w:r>
      <w:r w:rsidRPr="00F4529D">
        <w:t xml:space="preserve"> определяется как произведение основной заработной платы исполнителей на конкретное программное средство С</w:t>
      </w:r>
      <w:r w:rsidRPr="00F4529D">
        <w:rPr>
          <w:vertAlign w:val="subscript"/>
        </w:rPr>
        <w:t>оз</w:t>
      </w:r>
      <w:r w:rsidRPr="00F4529D">
        <w:t xml:space="preserve"> на норматив прочих затрат в целом по организации Н</w:t>
      </w:r>
      <w:r w:rsidRPr="00F4529D">
        <w:rPr>
          <w:vertAlign w:val="subscript"/>
        </w:rPr>
        <w:t xml:space="preserve">пз, </w:t>
      </w:r>
      <w:r w:rsidRPr="00F4529D">
        <w:t>и находится по формуле 6.5.</w:t>
      </w:r>
    </w:p>
    <w:tbl>
      <w:tblPr>
        <w:tblW w:w="10019"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7849"/>
        <w:gridCol w:w="1093"/>
      </w:tblGrid>
      <w:tr w:rsidR="000F4C07" w:rsidRPr="00F4529D" w14:paraId="2CA5DE03" w14:textId="77777777" w:rsidTr="00933787">
        <w:trPr>
          <w:jc w:val="center"/>
        </w:trPr>
        <w:tc>
          <w:tcPr>
            <w:tcW w:w="1077" w:type="dxa"/>
          </w:tcPr>
          <w:p w14:paraId="460A174C" w14:textId="77777777" w:rsidR="000F4C07" w:rsidRPr="00F4529D" w:rsidRDefault="000F4C07" w:rsidP="00F92D7D">
            <w:pPr>
              <w:spacing w:line="240" w:lineRule="auto"/>
              <w:jc w:val="both"/>
              <w:rPr>
                <w:rFonts w:ascii="Times New Roman" w:eastAsia="Times New Roman" w:hAnsi="Times New Roman" w:cs="Times New Roman"/>
                <w:sz w:val="28"/>
                <w:szCs w:val="28"/>
              </w:rPr>
            </w:pPr>
          </w:p>
        </w:tc>
        <w:tc>
          <w:tcPr>
            <w:tcW w:w="7849" w:type="dxa"/>
          </w:tcPr>
          <w:p w14:paraId="0C2C9B4D" w14:textId="77777777" w:rsidR="000F4C07" w:rsidRPr="00F4529D" w:rsidRDefault="00367E1D" w:rsidP="00F92D7D">
            <w:pPr>
              <w:spacing w:before="240" w:after="240" w:line="24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пз</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оз</m:t>
                        </m:r>
                      </m:sub>
                    </m:sSub>
                    <m:r>
                      <m:rPr>
                        <m:nor/>
                      </m:rPr>
                      <w:rPr>
                        <w:rFonts w:ascii="Times New Roman" w:eastAsia="Times New Roman" w:hAnsi="Times New Roman" w:cs="Times New Roman"/>
                        <w:sz w:val="28"/>
                        <w:szCs w:val="28"/>
                      </w:rPr>
                      <m:t xml:space="preserve">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Н</m:t>
                        </m:r>
                      </m:e>
                      <m:sub>
                        <m:r>
                          <m:rPr>
                            <m:nor/>
                          </m:rPr>
                          <w:rPr>
                            <w:rFonts w:ascii="Times New Roman" w:eastAsia="Times New Roman" w:hAnsi="Times New Roman" w:cs="Times New Roman"/>
                            <w:sz w:val="28"/>
                            <w:szCs w:val="28"/>
                          </w:rPr>
                          <m:t>пз</m:t>
                        </m:r>
                      </m:sub>
                    </m:sSub>
                  </m:num>
                  <m:den>
                    <m:r>
                      <m:rPr>
                        <m:nor/>
                      </m:rPr>
                      <w:rPr>
                        <w:rFonts w:ascii="Times New Roman" w:eastAsia="Times New Roman" w:hAnsi="Times New Roman" w:cs="Times New Roman"/>
                        <w:sz w:val="28"/>
                        <w:szCs w:val="28"/>
                      </w:rPr>
                      <m:t>100</m:t>
                    </m:r>
                  </m:den>
                </m:f>
                <m:r>
                  <w:rPr>
                    <w:rFonts w:ascii="Cambria Math" w:eastAsia="Times New Roman" w:hAnsi="Cambria Math" w:cs="Times New Roman"/>
                    <w:sz w:val="28"/>
                    <w:szCs w:val="28"/>
                  </w:rPr>
                  <m:t>.</m:t>
                </m:r>
              </m:oMath>
            </m:oMathPara>
          </w:p>
        </w:tc>
        <w:tc>
          <w:tcPr>
            <w:tcW w:w="1093" w:type="dxa"/>
            <w:vAlign w:val="center"/>
          </w:tcPr>
          <w:p w14:paraId="264E8089" w14:textId="4638072B" w:rsidR="000F4C07" w:rsidRPr="00F4529D" w:rsidRDefault="000F4C07" w:rsidP="00F92D7D">
            <w:pPr>
              <w:spacing w:line="240" w:lineRule="auto"/>
              <w:ind w:left="-103" w:right="-671" w:firstLine="425"/>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5)</w:t>
            </w:r>
          </w:p>
        </w:tc>
      </w:tr>
    </w:tbl>
    <w:p w14:paraId="7242F58C" w14:textId="5468BF25" w:rsidR="000F4C07" w:rsidRPr="00F4529D" w:rsidRDefault="00804736" w:rsidP="00F92D7D">
      <w:pPr>
        <w:pStyle w:val="Main"/>
        <w:rPr>
          <w:rFonts w:eastAsia="Calibri"/>
        </w:rPr>
      </w:pPr>
      <w:r w:rsidRPr="00990DF6">
        <w:t>Эта формула позволяет точно рассчитать</w:t>
      </w:r>
      <w:r>
        <w:t xml:space="preserve"> сумму прочих прямых затрат </w:t>
      </w:r>
      <w:r w:rsidRPr="00F4529D">
        <w:t>за время разработки проекта.</w:t>
      </w:r>
      <w:r>
        <w:t xml:space="preserve"> </w:t>
      </w:r>
      <w:r w:rsidR="000F4C07" w:rsidRPr="00F4529D">
        <w:t>Все данные</w:t>
      </w:r>
      <w:r>
        <w:t>,</w:t>
      </w:r>
      <w:r w:rsidR="000F4C07" w:rsidRPr="00F4529D">
        <w:t xml:space="preserve"> необходимые для вычисления</w:t>
      </w:r>
      <w:r>
        <w:t>,</w:t>
      </w:r>
      <w:r w:rsidR="000F4C07" w:rsidRPr="00F4529D">
        <w:t xml:space="preserve"> есть, </w:t>
      </w:r>
      <w:r>
        <w:t>следовательно,</w:t>
      </w:r>
      <w:r w:rsidR="000F4C07" w:rsidRPr="00F4529D">
        <w:t xml:space="preserve"> можно определить </w:t>
      </w:r>
      <w:r>
        <w:t>искомую сумму.</w:t>
      </w:r>
    </w:p>
    <w:p w14:paraId="0DD3019C" w14:textId="2F3FAECD" w:rsidR="000F4C07" w:rsidRPr="00F4529D" w:rsidRDefault="000F4C07" w:rsidP="00F92D7D">
      <w:pPr>
        <w:spacing w:before="240" w:after="240" w:line="240" w:lineRule="auto"/>
        <w:jc w:val="center"/>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С</w:t>
      </w:r>
      <w:r w:rsidRPr="00F4529D">
        <w:rPr>
          <w:rFonts w:ascii="Times New Roman" w:eastAsia="Times New Roman" w:hAnsi="Times New Roman" w:cs="Times New Roman"/>
          <w:sz w:val="28"/>
          <w:szCs w:val="28"/>
          <w:vertAlign w:val="subscript"/>
        </w:rPr>
        <w:t>пз</w:t>
      </w:r>
      <w:r w:rsidRPr="00F4529D">
        <w:rPr>
          <w:rFonts w:ascii="Times New Roman" w:eastAsia="Times New Roman" w:hAnsi="Times New Roman" w:cs="Times New Roman"/>
          <w:sz w:val="28"/>
          <w:szCs w:val="28"/>
        </w:rPr>
        <w:t xml:space="preserve"> = </w:t>
      </w:r>
      <m:oMath>
        <m:r>
          <m:rPr>
            <m:nor/>
          </m:rPr>
          <w:rPr>
            <w:rFonts w:ascii="Times New Roman" w:eastAsia="Times New Roman" w:hAnsi="Times New Roman" w:cs="Times New Roman"/>
            <w:sz w:val="28"/>
            <w:szCs w:val="28"/>
          </w:rPr>
          <m:t>5</m:t>
        </m:r>
        <m:r>
          <m:rPr>
            <m:nor/>
          </m:rPr>
          <w:rPr>
            <w:rFonts w:ascii="Cambria Math" w:eastAsia="Times New Roman" w:hAnsi="Times New Roman" w:cs="Times New Roman"/>
            <w:sz w:val="28"/>
            <w:szCs w:val="28"/>
          </w:rPr>
          <m:t> </m:t>
        </m:r>
        <m:r>
          <m:rPr>
            <m:nor/>
          </m:rPr>
          <w:rPr>
            <w:rFonts w:ascii="Times New Roman" w:eastAsia="Times New Roman" w:hAnsi="Times New Roman" w:cs="Times New Roman"/>
            <w:sz w:val="28"/>
            <w:szCs w:val="28"/>
          </w:rPr>
          <m:t>691,68</m:t>
        </m:r>
      </m:oMath>
      <w:r w:rsidRPr="00F4529D">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tag w:val="goog_rdk_9"/>
          <w:id w:val="816460091"/>
        </w:sdtPr>
        <w:sdtEndPr/>
        <w:sdtContent>
          <w:r w:rsidRPr="00F4529D">
            <w:rPr>
              <w:rFonts w:ascii="Cambria Math" w:eastAsia="Gungsuh" w:hAnsi="Cambria Math" w:cs="Cambria Math"/>
              <w:sz w:val="28"/>
              <w:szCs w:val="28"/>
            </w:rPr>
            <w:t>⋅</w:t>
          </w:r>
          <w:r w:rsidRPr="00F4529D">
            <w:rPr>
              <w:rFonts w:ascii="Times New Roman" w:eastAsia="Gungsuh" w:hAnsi="Times New Roman" w:cs="Times New Roman"/>
              <w:sz w:val="28"/>
              <w:szCs w:val="28"/>
            </w:rPr>
            <w:t xml:space="preserve"> 25 / 100 = 1 422,92 руб.</w:t>
          </w:r>
        </w:sdtContent>
      </w:sdt>
    </w:p>
    <w:p w14:paraId="4EA496B0" w14:textId="4468E269" w:rsidR="00377C9F" w:rsidRPr="00F4529D" w:rsidRDefault="000F4C07" w:rsidP="00F92D7D">
      <w:pPr>
        <w:pStyle w:val="Main"/>
      </w:pPr>
      <w:r w:rsidRPr="00F4529D">
        <w:t xml:space="preserve">В итоге получена сумма прочих прямых затрат равная </w:t>
      </w:r>
      <w:r w:rsidRPr="00F4529D">
        <w:rPr>
          <w:rFonts w:eastAsia="Gungsuh"/>
        </w:rPr>
        <w:t xml:space="preserve">1 422,92 </w:t>
      </w:r>
      <w:r w:rsidRPr="00F4529D">
        <w:t>руб.</w:t>
      </w:r>
      <w:r w:rsidR="00377C9F">
        <w:t xml:space="preserve"> Этот результат позволит более точно оценить общую стоимость проекта.</w:t>
      </w:r>
    </w:p>
    <w:p w14:paraId="5D66144E" w14:textId="777CC1D7" w:rsidR="00622BB5" w:rsidRPr="00F4529D" w:rsidRDefault="000F4C07" w:rsidP="00F92D7D">
      <w:pPr>
        <w:pStyle w:val="Header3"/>
      </w:pPr>
      <w:bookmarkStart w:id="128" w:name="_Toc168957595"/>
      <w:r w:rsidRPr="00F4529D">
        <w:lastRenderedPageBreak/>
        <w:t>6.3.6 Расчет суммы накладных расходов</w:t>
      </w:r>
      <w:bookmarkEnd w:id="128"/>
    </w:p>
    <w:p w14:paraId="252E61BE" w14:textId="77777777" w:rsidR="000F4C07" w:rsidRPr="00F4529D" w:rsidRDefault="000F4C07" w:rsidP="00F92D7D">
      <w:pPr>
        <w:pStyle w:val="Main"/>
        <w:rPr>
          <w:rFonts w:eastAsia="Arial"/>
          <w:i/>
          <w:iCs/>
          <w:color w:val="000000"/>
          <w:lang w:eastAsia="ru-RU"/>
        </w:rPr>
      </w:pPr>
      <w:r w:rsidRPr="00F4529D">
        <w:t>Сумма накладных расходов</w:t>
      </w:r>
      <w:r w:rsidRPr="00F4529D">
        <w:rPr>
          <w:rFonts w:eastAsia="Arial"/>
          <w:i/>
          <w:iCs/>
          <w:color w:val="000000"/>
          <w:lang w:eastAsia="ru-RU"/>
        </w:rPr>
        <w:t xml:space="preserve"> </w:t>
      </w:r>
      <m:oMath>
        <m:sSub>
          <m:sSubPr>
            <m:ctrlPr>
              <w:rPr>
                <w:rFonts w:ascii="Cambria Math" w:hAnsi="Cambria Math"/>
              </w:rPr>
            </m:ctrlPr>
          </m:sSubPr>
          <m:e>
            <m:r>
              <m:rPr>
                <m:nor/>
              </m:rPr>
              <m:t>C</m:t>
            </m:r>
          </m:e>
          <m:sub>
            <m:r>
              <m:rPr>
                <m:nor/>
              </m:rPr>
              <m:t>н</m:t>
            </m:r>
            <m:r>
              <m:rPr>
                <m:nor/>
              </m:rPr>
              <w:rPr>
                <w:rFonts w:ascii="Cambria Math"/>
              </w:rPr>
              <m:t>.</m:t>
            </m:r>
            <m:r>
              <m:rPr>
                <m:nor/>
              </m:rPr>
              <m:t>р</m:t>
            </m:r>
          </m:sub>
        </m:sSub>
      </m:oMath>
      <w:r w:rsidRPr="00F4529D">
        <w:rPr>
          <w:rFonts w:eastAsia="Arial"/>
          <w:i/>
          <w:iCs/>
          <w:color w:val="000000"/>
          <w:vertAlign w:val="subscript"/>
          <w:lang w:eastAsia="ru-RU"/>
        </w:rPr>
        <w:t>.</w:t>
      </w:r>
      <w:r w:rsidRPr="00F4529D">
        <w:rPr>
          <w:rFonts w:eastAsia="Arial"/>
          <w:i/>
          <w:iCs/>
          <w:color w:val="000000"/>
          <w:lang w:eastAsia="ru-RU"/>
        </w:rPr>
        <w:t xml:space="preserve"> – </w:t>
      </w:r>
      <w:r w:rsidRPr="00F4529D">
        <w:t>произведение основной заработной платы исполнителей на конкретное программное средство</w:t>
      </w:r>
      <w:r w:rsidRPr="00F4529D">
        <w:rPr>
          <w:rFonts w:eastAsia="Arial"/>
          <w:i/>
          <w:iCs/>
          <w:color w:val="000000"/>
          <w:lang w:eastAsia="ru-RU"/>
        </w:rPr>
        <w:t xml:space="preserve"> </w:t>
      </w:r>
      <m:oMath>
        <m:sSub>
          <m:sSubPr>
            <m:ctrlPr>
              <w:rPr>
                <w:rFonts w:ascii="Cambria Math" w:hAnsi="Cambria Math"/>
              </w:rPr>
            </m:ctrlPr>
          </m:sSubPr>
          <m:e>
            <m:r>
              <m:rPr>
                <m:nor/>
              </m:rPr>
              <m:t>C</m:t>
            </m:r>
          </m:e>
          <m:sub>
            <m:r>
              <m:rPr>
                <m:nor/>
              </m:rPr>
              <m:t>о</m:t>
            </m:r>
            <m:r>
              <m:rPr>
                <m:nor/>
              </m:rPr>
              <w:rPr>
                <w:rFonts w:ascii="Cambria Math"/>
              </w:rPr>
              <m:t>з</m:t>
            </m:r>
          </m:sub>
        </m:sSub>
      </m:oMath>
      <w:r w:rsidRPr="00F4529D">
        <w:rPr>
          <w:rFonts w:eastAsia="Arial"/>
          <w:i/>
          <w:iCs/>
          <w:color w:val="000000"/>
          <w:lang w:eastAsia="ru-RU"/>
        </w:rPr>
        <w:t xml:space="preserve"> </w:t>
      </w:r>
      <w:r w:rsidRPr="00F4529D">
        <w:t>на норматив накладных расходов в целом по организации</w:t>
      </w:r>
      <w:r w:rsidRPr="00F4529D">
        <w:rPr>
          <w:rFonts w:eastAsia="Arial"/>
          <w:i/>
          <w:iCs/>
          <w:color w:val="000000"/>
          <w:lang w:eastAsia="ru-RU"/>
        </w:rPr>
        <w:t xml:space="preserve"> </w:t>
      </w:r>
      <m:oMath>
        <m:sSub>
          <m:sSubPr>
            <m:ctrlPr>
              <w:rPr>
                <w:rFonts w:ascii="Cambria Math" w:hAnsi="Cambria Math"/>
              </w:rPr>
            </m:ctrlPr>
          </m:sSubPr>
          <m:e>
            <m:r>
              <m:rPr>
                <m:nor/>
              </m:rPr>
              <m:t>Н</m:t>
            </m:r>
          </m:e>
          <m:sub>
            <m:r>
              <m:rPr>
                <m:nor/>
              </m:rPr>
              <m:t>н</m:t>
            </m:r>
            <m:r>
              <m:rPr>
                <m:nor/>
              </m:rPr>
              <w:rPr>
                <w:rFonts w:ascii="Cambria Math"/>
              </w:rPr>
              <m:t>.</m:t>
            </m:r>
            <m:r>
              <m:rPr>
                <m:nor/>
              </m:rPr>
              <m:t>р</m:t>
            </m:r>
          </m:sub>
        </m:sSub>
      </m:oMath>
      <w:r w:rsidRPr="00F4529D">
        <w:rPr>
          <w:rFonts w:eastAsia="Arial"/>
          <w:i/>
          <w:iCs/>
          <w:color w:val="000000"/>
          <w:vertAlign w:val="subscript"/>
          <w:lang w:eastAsia="ru-RU"/>
        </w:rPr>
        <w:t>.</w:t>
      </w:r>
      <w:r w:rsidRPr="00F4529D">
        <w:rPr>
          <w:rFonts w:eastAsia="Arial"/>
          <w:color w:val="000000"/>
          <w:lang w:eastAsia="ru-RU"/>
        </w:rPr>
        <w:t>,</w:t>
      </w:r>
      <w:r w:rsidRPr="00F4529D">
        <w:rPr>
          <w:rFonts w:eastAsia="Arial"/>
          <w:i/>
          <w:iCs/>
          <w:color w:val="000000"/>
          <w:lang w:eastAsia="ru-RU"/>
        </w:rPr>
        <w:t xml:space="preserve"> </w:t>
      </w:r>
      <w:r w:rsidRPr="00F4529D">
        <w:t>по формуле 6.6.</w:t>
      </w:r>
    </w:p>
    <w:tbl>
      <w:tblPr>
        <w:tblW w:w="10019" w:type="dxa"/>
        <w:jc w:val="center"/>
        <w:tblCellMar>
          <w:left w:w="0" w:type="dxa"/>
          <w:right w:w="0" w:type="dxa"/>
        </w:tblCellMar>
        <w:tblLook w:val="04A0" w:firstRow="1" w:lastRow="0" w:firstColumn="1" w:lastColumn="0" w:noHBand="0" w:noVBand="1"/>
      </w:tblPr>
      <w:tblGrid>
        <w:gridCol w:w="1077"/>
        <w:gridCol w:w="7849"/>
        <w:gridCol w:w="1093"/>
      </w:tblGrid>
      <w:tr w:rsidR="000F4C07" w:rsidRPr="00074A88" w14:paraId="30868827" w14:textId="77777777" w:rsidTr="00933787">
        <w:trPr>
          <w:jc w:val="center"/>
        </w:trPr>
        <w:tc>
          <w:tcPr>
            <w:tcW w:w="1077" w:type="dxa"/>
          </w:tcPr>
          <w:p w14:paraId="7F686E5E" w14:textId="77777777" w:rsidR="000F4C07" w:rsidRPr="00F4529D" w:rsidRDefault="000F4C07"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center"/>
              <w:rPr>
                <w:rFonts w:ascii="Times New Roman" w:eastAsia="Times New Roman" w:hAnsi="Times New Roman" w:cs="Times New Roman"/>
                <w:i/>
                <w:iCs/>
                <w:color w:val="000000"/>
                <w:sz w:val="28"/>
                <w:szCs w:val="28"/>
                <w:lang w:eastAsia="ru-RU"/>
              </w:rPr>
            </w:pPr>
          </w:p>
        </w:tc>
        <w:tc>
          <w:tcPr>
            <w:tcW w:w="7849" w:type="dxa"/>
            <w:hideMark/>
          </w:tcPr>
          <w:p w14:paraId="645EFCC4" w14:textId="77777777" w:rsidR="000F4C07" w:rsidRPr="00F4529D" w:rsidRDefault="000F4C07"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ind w:firstLine="709"/>
              <w:jc w:val="center"/>
              <w:rPr>
                <w:rFonts w:ascii="Times New Roman" w:eastAsia="Times New Roman" w:hAnsi="Times New Roman" w:cs="Times New Roman"/>
                <w:i/>
                <w:iCs/>
                <w:color w:val="000000"/>
                <w:sz w:val="28"/>
                <w:szCs w:val="28"/>
                <w:lang w:eastAsia="ru-RU"/>
              </w:rPr>
            </w:pPr>
            <m:oMathPara>
              <m:oMath>
                <m:r>
                  <m:rPr>
                    <m:nor/>
                  </m:rPr>
                  <w:rPr>
                    <w:rFonts w:ascii="Times New Roman" w:eastAsia="Times New Roman" w:hAnsi="Times New Roman" w:cs="Times New Roman"/>
                    <w:sz w:val="28"/>
                    <w:szCs w:val="28"/>
                  </w:rPr>
                  <m:t>С</m:t>
                </m:r>
                <m:r>
                  <m:rPr>
                    <m:nor/>
                  </m:rPr>
                  <w:rPr>
                    <w:rFonts w:ascii="Cambria Math" w:eastAsia="Times New Roman" w:hAnsi="Times New Roman" w:cs="Times New Roman"/>
                    <w:sz w:val="28"/>
                    <w:szCs w:val="28"/>
                    <w:vertAlign w:val="subscript"/>
                  </w:rPr>
                  <m:t>н</m:t>
                </m:r>
                <m:r>
                  <m:rPr>
                    <m:nor/>
                  </m:rPr>
                  <w:rPr>
                    <w:rFonts w:ascii="Cambria Math" w:eastAsia="Times New Roman" w:hAnsi="Times New Roman" w:cs="Times New Roman"/>
                    <w:sz w:val="28"/>
                    <w:szCs w:val="28"/>
                    <w:vertAlign w:val="subscript"/>
                  </w:rPr>
                  <m:t>.</m:t>
                </m:r>
                <m:r>
                  <m:rPr>
                    <m:nor/>
                  </m:rPr>
                  <w:rPr>
                    <w:rFonts w:ascii="Cambria Math" w:eastAsia="Times New Roman" w:hAnsi="Times New Roman" w:cs="Times New Roman"/>
                    <w:sz w:val="28"/>
                    <w:szCs w:val="28"/>
                    <w:vertAlign w:val="subscript"/>
                  </w:rPr>
                  <m:t>р</m:t>
                </m:r>
                <m:r>
                  <m:rPr>
                    <m:nor/>
                  </m:rPr>
                  <w:rPr>
                    <w:rFonts w:ascii="Cambria Math" w:eastAsia="Times New Roman" w:hAnsi="Times New Roman" w:cs="Times New Roman"/>
                    <w:sz w:val="28"/>
                    <w:szCs w:val="28"/>
                    <w:vertAlign w:val="subscript"/>
                  </w:rPr>
                  <m:t>.</m:t>
                </m:r>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r>
                      <m:rPr>
                        <m:nor/>
                      </m:rPr>
                      <w:rPr>
                        <w:rFonts w:ascii="Times New Roman" w:eastAsia="Times New Roman" w:hAnsi="Times New Roman" w:cs="Times New Roman"/>
                        <w:sz w:val="28"/>
                        <w:szCs w:val="28"/>
                      </w:rPr>
                      <m:t>С</m:t>
                    </m:r>
                    <m:r>
                      <m:rPr>
                        <m:nor/>
                      </m:rPr>
                      <w:rPr>
                        <w:rFonts w:ascii="Times New Roman" w:eastAsia="Times New Roman" w:hAnsi="Times New Roman" w:cs="Times New Roman"/>
                        <w:sz w:val="28"/>
                        <w:szCs w:val="28"/>
                        <w:vertAlign w:val="subscript"/>
                      </w:rPr>
                      <m:t>оз</m:t>
                    </m:r>
                    <m:r>
                      <m:rPr>
                        <m:nor/>
                      </m:rPr>
                      <w:rPr>
                        <w:rFonts w:ascii="Times New Roman" w:eastAsia="Times New Roman" w:hAnsi="Times New Roman" w:cs="Times New Roman"/>
                        <w:sz w:val="28"/>
                        <w:szCs w:val="28"/>
                      </w:rPr>
                      <m:t xml:space="preserve"> ∙ Н</m:t>
                    </m:r>
                    <m:r>
                      <m:rPr>
                        <m:nor/>
                      </m:rPr>
                      <w:rPr>
                        <w:rFonts w:ascii="Cambria Math" w:eastAsia="Times New Roman" w:hAnsi="Times New Roman" w:cs="Times New Roman"/>
                        <w:sz w:val="28"/>
                        <w:szCs w:val="28"/>
                        <w:vertAlign w:val="subscript"/>
                      </w:rPr>
                      <m:t>н</m:t>
                    </m:r>
                    <m:r>
                      <m:rPr>
                        <m:nor/>
                      </m:rPr>
                      <w:rPr>
                        <w:rFonts w:ascii="Cambria Math" w:eastAsia="Times New Roman" w:hAnsi="Times New Roman" w:cs="Times New Roman"/>
                        <w:sz w:val="28"/>
                        <w:szCs w:val="28"/>
                        <w:vertAlign w:val="subscript"/>
                      </w:rPr>
                      <m:t>.</m:t>
                    </m:r>
                    <m:r>
                      <m:rPr>
                        <m:nor/>
                      </m:rPr>
                      <w:rPr>
                        <w:rFonts w:ascii="Cambria Math" w:eastAsia="Times New Roman" w:hAnsi="Times New Roman" w:cs="Times New Roman"/>
                        <w:sz w:val="28"/>
                        <w:szCs w:val="28"/>
                        <w:vertAlign w:val="subscript"/>
                      </w:rPr>
                      <m:t>р</m:t>
                    </m:r>
                    <m:r>
                      <m:rPr>
                        <m:nor/>
                      </m:rPr>
                      <w:rPr>
                        <w:rFonts w:ascii="Cambria Math" w:eastAsia="Times New Roman" w:hAnsi="Times New Roman" w:cs="Times New Roman"/>
                        <w:sz w:val="28"/>
                        <w:szCs w:val="28"/>
                        <w:vertAlign w:val="subscript"/>
                      </w:rPr>
                      <m:t>.</m:t>
                    </m:r>
                  </m:num>
                  <m:den>
                    <m:r>
                      <m:rPr>
                        <m:nor/>
                      </m:rPr>
                      <w:rPr>
                        <w:rFonts w:ascii="Times New Roman" w:eastAsia="Times New Roman" w:hAnsi="Times New Roman" w:cs="Times New Roman"/>
                        <w:sz w:val="28"/>
                        <w:szCs w:val="28"/>
                      </w:rPr>
                      <m:t>100</m:t>
                    </m:r>
                  </m:den>
                </m:f>
                <m:r>
                  <m:rPr>
                    <m:nor/>
                  </m:rPr>
                  <w:rPr>
                    <w:rFonts w:ascii="Times New Roman" w:eastAsia="Times New Roman" w:hAnsi="Times New Roman" w:cs="Times New Roman"/>
                    <w:sz w:val="28"/>
                    <w:szCs w:val="28"/>
                  </w:rPr>
                  <m:t>.</m:t>
                </m:r>
              </m:oMath>
            </m:oMathPara>
          </w:p>
        </w:tc>
        <w:tc>
          <w:tcPr>
            <w:tcW w:w="1093" w:type="dxa"/>
            <w:vAlign w:val="center"/>
            <w:hideMark/>
          </w:tcPr>
          <w:p w14:paraId="2B13C558" w14:textId="77777777" w:rsidR="000F4C07" w:rsidRPr="00074A88" w:rsidRDefault="000F4C07"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394"/>
              <w:jc w:val="center"/>
              <w:rPr>
                <w:rFonts w:ascii="Times New Roman" w:eastAsia="Times New Roman" w:hAnsi="Times New Roman" w:cs="Times New Roman"/>
                <w:color w:val="000000"/>
                <w:sz w:val="28"/>
                <w:szCs w:val="28"/>
                <w:lang w:eastAsia="ru-RU"/>
              </w:rPr>
            </w:pPr>
            <w:r w:rsidRPr="00074A88">
              <w:rPr>
                <w:rFonts w:ascii="Times New Roman" w:eastAsia="Times New Roman" w:hAnsi="Times New Roman" w:cs="Times New Roman"/>
                <w:color w:val="000000"/>
                <w:sz w:val="28"/>
                <w:szCs w:val="28"/>
                <w:lang w:eastAsia="ru-RU"/>
              </w:rPr>
              <w:t>(6.6)</w:t>
            </w:r>
          </w:p>
        </w:tc>
      </w:tr>
    </w:tbl>
    <w:p w14:paraId="34220913" w14:textId="0C607A2B" w:rsidR="000F4C07" w:rsidRPr="00F4529D" w:rsidRDefault="000F4C07" w:rsidP="00F92D7D">
      <w:pPr>
        <w:pStyle w:val="Main"/>
        <w:rPr>
          <w:lang w:eastAsia="ru-RU"/>
        </w:rPr>
      </w:pPr>
      <w:r w:rsidRPr="00F4529D">
        <w:rPr>
          <w:lang w:eastAsia="ru-RU"/>
        </w:rPr>
        <w:t>Сум</w:t>
      </w:r>
      <w:r w:rsidR="00914DEA">
        <w:rPr>
          <w:lang w:eastAsia="ru-RU"/>
        </w:rPr>
        <w:t>ма накладных расходов составит:</w:t>
      </w:r>
    </w:p>
    <w:p w14:paraId="18C2EDA1" w14:textId="33EC66DD" w:rsidR="000F4C07" w:rsidRPr="00F4529D" w:rsidRDefault="00367E1D" w:rsidP="00F92D7D">
      <w:pPr>
        <w:spacing w:before="240" w:after="240" w:line="240" w:lineRule="auto"/>
        <w:jc w:val="both"/>
        <w:rPr>
          <w:rFonts w:ascii="Times New Roman" w:eastAsia="Times New Roman" w:hAnsi="Times New Roman" w:cs="Times New Roman"/>
          <w:i/>
          <w:iCs/>
          <w:color w:val="000000"/>
          <w:sz w:val="28"/>
          <w:szCs w:val="28"/>
          <w:lang w:eastAsia="ru-RU"/>
        </w:rPr>
      </w:pPr>
      <m:oMathPara>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н</m:t>
              </m:r>
              <m:r>
                <m:rPr>
                  <m:nor/>
                </m:rPr>
                <w:rPr>
                  <w:rFonts w:ascii="Times New Roman" w:eastAsia="Times New Roman" w:hAnsi="Times New Roman" w:cs="Times New Roman"/>
                  <w:sz w:val="28"/>
                  <w:szCs w:val="28"/>
                  <w:lang w:val="en-US"/>
                </w:rPr>
                <m:t>.</m:t>
              </m:r>
              <m:r>
                <m:rPr>
                  <m:nor/>
                </m:rPr>
                <w:rPr>
                  <w:rFonts w:ascii="Times New Roman" w:eastAsia="Times New Roman" w:hAnsi="Times New Roman" w:cs="Times New Roman"/>
                  <w:sz w:val="28"/>
                  <w:szCs w:val="28"/>
                </w:rPr>
                <m:t>р</m:t>
              </m:r>
              <m:r>
                <m:rPr>
                  <m:nor/>
                </m:rPr>
                <w:rPr>
                  <w:rFonts w:ascii="Times New Roman" w:eastAsia="Times New Roman" w:hAnsi="Times New Roman" w:cs="Times New Roman"/>
                  <w:sz w:val="28"/>
                  <w:szCs w:val="28"/>
                  <w:lang w:val="en-US"/>
                </w:rPr>
                <m:t>.</m:t>
              </m:r>
            </m:sub>
          </m:sSub>
          <m:r>
            <m:rPr>
              <m:nor/>
            </m:rPr>
            <w:rPr>
              <w:rFonts w:ascii="Times New Roman" w:eastAsia="Times New Roman" w:hAnsi="Times New Roman" w:cs="Times New Roman"/>
              <w:sz w:val="28"/>
              <w:szCs w:val="28"/>
            </w:rPr>
            <m:t xml:space="preserve"> = </m:t>
          </m:r>
          <m:f>
            <m:fPr>
              <m:ctrlPr>
                <w:rPr>
                  <w:rFonts w:ascii="Cambria Math" w:eastAsia="Times New Roman" w:hAnsi="Cambria Math" w:cs="Times New Roman"/>
                  <w:sz w:val="28"/>
                  <w:szCs w:val="28"/>
                </w:rPr>
              </m:ctrlPr>
            </m:fPr>
            <m:num>
              <m:r>
                <m:rPr>
                  <m:nor/>
                </m:rPr>
                <w:rPr>
                  <w:rFonts w:ascii="Times New Roman" w:eastAsia="Times New Roman" w:hAnsi="Times New Roman" w:cs="Times New Roman"/>
                  <w:sz w:val="28"/>
                  <w:szCs w:val="28"/>
                </w:rPr>
                <m:t>5</m:t>
              </m:r>
              <m:r>
                <m:rPr>
                  <m:nor/>
                </m:rPr>
                <w:rPr>
                  <w:rFonts w:ascii="Cambria Math" w:eastAsia="Times New Roman" w:hAnsi="Times New Roman" w:cs="Times New Roman"/>
                  <w:sz w:val="28"/>
                  <w:szCs w:val="28"/>
                </w:rPr>
                <m:t> </m:t>
              </m:r>
              <m:r>
                <m:rPr>
                  <m:nor/>
                </m:rPr>
                <w:rPr>
                  <w:rFonts w:ascii="Times New Roman" w:eastAsia="Times New Roman" w:hAnsi="Times New Roman" w:cs="Times New Roman"/>
                  <w:sz w:val="28"/>
                  <w:szCs w:val="28"/>
                </w:rPr>
                <m:t xml:space="preserve">691,68 </m:t>
              </m:r>
              <m:r>
                <m:rPr>
                  <m:nor/>
                </m:rPr>
                <w:rPr>
                  <w:rFonts w:ascii="Cambria Math" w:eastAsia="Times New Roman" w:hAnsi="Cambria Math" w:cs="Cambria Math"/>
                  <w:sz w:val="28"/>
                  <w:szCs w:val="28"/>
                </w:rPr>
                <m:t>⋅</m:t>
              </m:r>
              <m:r>
                <m:rPr>
                  <m:nor/>
                </m:rPr>
                <w:rPr>
                  <w:rFonts w:ascii="Times New Roman" w:eastAsia="Times New Roman" w:hAnsi="Times New Roman" w:cs="Times New Roman"/>
                  <w:sz w:val="28"/>
                  <w:szCs w:val="28"/>
                </w:rPr>
                <m:t xml:space="preserve"> 45</m:t>
              </m:r>
            </m:num>
            <m:den>
              <m:r>
                <m:rPr>
                  <m:nor/>
                </m:rPr>
                <w:rPr>
                  <w:rFonts w:ascii="Times New Roman" w:eastAsia="Times New Roman" w:hAnsi="Times New Roman" w:cs="Times New Roman"/>
                  <w:sz w:val="28"/>
                  <w:szCs w:val="28"/>
                </w:rPr>
                <m:t>100</m:t>
              </m:r>
            </m:den>
          </m:f>
          <m:r>
            <m:rPr>
              <m:nor/>
            </m:rPr>
            <w:rPr>
              <w:rFonts w:ascii="Times New Roman" w:eastAsia="Times New Roman" w:hAnsi="Times New Roman" w:cs="Times New Roman"/>
              <w:sz w:val="28"/>
              <w:szCs w:val="28"/>
            </w:rPr>
            <m:t xml:space="preserve"> = 2 561,26 руб</m:t>
          </m:r>
          <m:r>
            <w:rPr>
              <w:rFonts w:ascii="Cambria Math" w:eastAsia="Times New Roman" w:hAnsi="Cambria Math" w:cs="Times New Roman"/>
              <w:sz w:val="28"/>
              <w:szCs w:val="28"/>
            </w:rPr>
            <m:t>.</m:t>
          </m:r>
        </m:oMath>
      </m:oMathPara>
    </w:p>
    <w:p w14:paraId="689A6149" w14:textId="2ADAF962" w:rsidR="00D53F7C" w:rsidRPr="00F4529D" w:rsidRDefault="000F4C07" w:rsidP="00F92D7D">
      <w:pPr>
        <w:spacing w:before="240" w:line="240" w:lineRule="auto"/>
        <w:ind w:firstLine="708"/>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Таким образом, была получена сумма норматива накладных расходов по организации на сумму 2 561,26 руб.</w:t>
      </w:r>
      <w:bookmarkStart w:id="129" w:name="_heading=h.37m2jsg" w:colFirst="0" w:colLast="0"/>
      <w:bookmarkEnd w:id="129"/>
    </w:p>
    <w:p w14:paraId="74715746" w14:textId="7D758485" w:rsidR="000F4C07" w:rsidRPr="00F4529D" w:rsidRDefault="000F4C07" w:rsidP="00F92D7D">
      <w:pPr>
        <w:pStyle w:val="Header3"/>
      </w:pPr>
      <w:bookmarkStart w:id="130" w:name="_Toc168957596"/>
      <w:r w:rsidRPr="00F4529D">
        <w:t>6.3.7 Сумма расходо</w:t>
      </w:r>
      <w:r w:rsidR="00D97295" w:rsidRPr="00F4529D">
        <w:t>в</w:t>
      </w:r>
      <w:r w:rsidRPr="00F4529D">
        <w:t xml:space="preserve"> на разработку программного средства</w:t>
      </w:r>
      <w:bookmarkEnd w:id="130"/>
    </w:p>
    <w:p w14:paraId="049C92DE" w14:textId="7DE68A10" w:rsidR="000F4C07" w:rsidRPr="00F4529D" w:rsidRDefault="000F4C07" w:rsidP="00F92D7D">
      <w:pPr>
        <w:pStyle w:val="Main"/>
        <w:rPr>
          <w:lang w:eastAsia="ru-RU"/>
        </w:rPr>
      </w:pPr>
      <w:r w:rsidRPr="00F4529D">
        <w:rPr>
          <w:lang w:eastAsia="ru-RU"/>
        </w:rPr>
        <w:t>Сумма расходов на разработку программного средства С</w:t>
      </w:r>
      <w:r w:rsidRPr="00F4529D">
        <w:rPr>
          <w:vertAlign w:val="subscript"/>
          <w:lang w:eastAsia="ru-RU"/>
        </w:rPr>
        <w:t>р</w:t>
      </w:r>
      <w:r w:rsidRPr="00F4529D">
        <w:rPr>
          <w:lang w:eastAsia="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суммы прочих затрат и суммы накладных расходов, по формуле 6.7</w:t>
      </w:r>
      <w:r w:rsidR="00074A88">
        <w:rPr>
          <w:lang w:eastAsia="ru-RU"/>
        </w:rPr>
        <w:t>.</w:t>
      </w:r>
    </w:p>
    <w:tbl>
      <w:tblPr>
        <w:tblW w:w="10635" w:type="dxa"/>
        <w:jc w:val="center"/>
        <w:tblLayout w:type="fixed"/>
        <w:tblLook w:val="04A0" w:firstRow="1" w:lastRow="0" w:firstColumn="1" w:lastColumn="0" w:noHBand="0" w:noVBand="1"/>
      </w:tblPr>
      <w:tblGrid>
        <w:gridCol w:w="9214"/>
        <w:gridCol w:w="1421"/>
      </w:tblGrid>
      <w:tr w:rsidR="000F4C07" w:rsidRPr="00F4529D" w14:paraId="259D4C52" w14:textId="77777777" w:rsidTr="00FA5ECC">
        <w:trPr>
          <w:trHeight w:val="248"/>
          <w:jc w:val="center"/>
        </w:trPr>
        <w:tc>
          <w:tcPr>
            <w:tcW w:w="9214" w:type="dxa"/>
            <w:vAlign w:val="center"/>
            <w:hideMark/>
          </w:tcPr>
          <w:p w14:paraId="05BB0F9D" w14:textId="77777777" w:rsidR="000F4C07" w:rsidRPr="00F4529D" w:rsidRDefault="000F4C07" w:rsidP="00F92D7D">
            <w:pPr>
              <w:tabs>
                <w:tab w:val="left" w:pos="916"/>
                <w:tab w:val="left" w:pos="1832"/>
                <w:tab w:val="left" w:pos="2748"/>
                <w:tab w:val="left" w:pos="3664"/>
                <w:tab w:val="left" w:pos="4580"/>
                <w:tab w:val="left" w:pos="5496"/>
                <w:tab w:val="left" w:pos="6412"/>
                <w:tab w:val="left" w:pos="7328"/>
                <w:tab w:val="left" w:pos="8244"/>
                <w:tab w:val="left" w:pos="9160"/>
                <w:tab w:val="left" w:pos="9956"/>
                <w:tab w:val="left" w:pos="10992"/>
                <w:tab w:val="left" w:pos="11908"/>
                <w:tab w:val="left" w:pos="12824"/>
                <w:tab w:val="left" w:pos="13740"/>
                <w:tab w:val="left" w:pos="14656"/>
              </w:tabs>
              <w:suppressAutoHyphens/>
              <w:spacing w:before="240" w:after="240" w:line="240" w:lineRule="auto"/>
              <w:ind w:right="-679" w:firstLine="709"/>
              <w:jc w:val="center"/>
              <w:rPr>
                <w:rFonts w:ascii="Times New Roman" w:eastAsia="Times New Roman" w:hAnsi="Times New Roman" w:cs="Times New Roman"/>
                <w:color w:val="000000"/>
                <w:sz w:val="28"/>
                <w:szCs w:val="28"/>
                <w:lang w:eastAsia="ru-RU"/>
              </w:rPr>
            </w:pPr>
            <w:r w:rsidRPr="00F4529D">
              <w:rPr>
                <w:rFonts w:ascii="Times New Roman" w:eastAsia="Times New Roman" w:hAnsi="Times New Roman" w:cs="Times New Roman"/>
                <w:color w:val="000000"/>
                <w:sz w:val="28"/>
                <w:szCs w:val="28"/>
                <w:lang w:eastAsia="ru-RU"/>
              </w:rPr>
              <w:t>С</w:t>
            </w:r>
            <w:r w:rsidRPr="00F4529D">
              <w:rPr>
                <w:rFonts w:ascii="Times New Roman" w:eastAsia="Times New Roman" w:hAnsi="Times New Roman" w:cs="Times New Roman"/>
                <w:color w:val="000000"/>
                <w:sz w:val="28"/>
                <w:szCs w:val="28"/>
                <w:vertAlign w:val="subscript"/>
                <w:lang w:eastAsia="ru-RU"/>
              </w:rPr>
              <w:t>р</w:t>
            </w:r>
            <w:r w:rsidRPr="00F4529D">
              <w:rPr>
                <w:rFonts w:ascii="Times New Roman" w:eastAsia="Times New Roman" w:hAnsi="Times New Roman" w:cs="Times New Roman"/>
                <w:color w:val="000000"/>
                <w:sz w:val="28"/>
                <w:szCs w:val="28"/>
                <w:lang w:eastAsia="ru-RU"/>
              </w:rPr>
              <w:t xml:space="preserve"> = С</w:t>
            </w:r>
            <w:r w:rsidRPr="00F4529D">
              <w:rPr>
                <w:rFonts w:ascii="Times New Roman" w:eastAsia="Times New Roman" w:hAnsi="Times New Roman" w:cs="Times New Roman"/>
                <w:color w:val="000000"/>
                <w:sz w:val="28"/>
                <w:szCs w:val="28"/>
                <w:vertAlign w:val="subscript"/>
                <w:lang w:eastAsia="ru-RU"/>
              </w:rPr>
              <w:t>оз</w:t>
            </w:r>
            <w:r w:rsidRPr="00F4529D">
              <w:rPr>
                <w:rFonts w:ascii="Times New Roman" w:eastAsia="Times New Roman" w:hAnsi="Times New Roman" w:cs="Times New Roman"/>
                <w:color w:val="000000"/>
                <w:sz w:val="28"/>
                <w:szCs w:val="28"/>
                <w:lang w:eastAsia="ru-RU"/>
              </w:rPr>
              <w:t xml:space="preserve"> + С</w:t>
            </w:r>
            <w:r w:rsidRPr="00F4529D">
              <w:rPr>
                <w:rFonts w:ascii="Times New Roman" w:eastAsia="Times New Roman" w:hAnsi="Times New Roman" w:cs="Times New Roman"/>
                <w:color w:val="000000"/>
                <w:sz w:val="28"/>
                <w:szCs w:val="28"/>
                <w:vertAlign w:val="subscript"/>
                <w:lang w:eastAsia="ru-RU"/>
              </w:rPr>
              <w:t>дз</w:t>
            </w:r>
            <w:r w:rsidRPr="00F4529D">
              <w:rPr>
                <w:rFonts w:ascii="Times New Roman" w:eastAsia="Times New Roman" w:hAnsi="Times New Roman" w:cs="Times New Roman"/>
                <w:color w:val="000000"/>
                <w:sz w:val="28"/>
                <w:szCs w:val="28"/>
                <w:lang w:eastAsia="ru-RU"/>
              </w:rPr>
              <w:t xml:space="preserve"> + С</w:t>
            </w:r>
            <w:r w:rsidRPr="00F4529D">
              <w:rPr>
                <w:rFonts w:ascii="Times New Roman" w:eastAsia="Times New Roman" w:hAnsi="Times New Roman" w:cs="Times New Roman"/>
                <w:color w:val="000000"/>
                <w:sz w:val="28"/>
                <w:szCs w:val="28"/>
                <w:vertAlign w:val="subscript"/>
                <w:lang w:eastAsia="ru-RU"/>
              </w:rPr>
              <w:t>фсзн</w:t>
            </w:r>
            <w:r w:rsidRPr="00F4529D">
              <w:rPr>
                <w:rFonts w:ascii="Times New Roman" w:eastAsia="Times New Roman" w:hAnsi="Times New Roman" w:cs="Times New Roman"/>
                <w:color w:val="000000"/>
                <w:sz w:val="28"/>
                <w:szCs w:val="28"/>
                <w:lang w:eastAsia="ru-RU"/>
              </w:rPr>
              <w:t xml:space="preserve"> + С</w:t>
            </w:r>
            <w:r w:rsidRPr="00F4529D">
              <w:rPr>
                <w:rFonts w:ascii="Times New Roman" w:eastAsia="Times New Roman" w:hAnsi="Times New Roman" w:cs="Times New Roman"/>
                <w:color w:val="000000"/>
                <w:sz w:val="28"/>
                <w:szCs w:val="28"/>
                <w:vertAlign w:val="subscript"/>
                <w:lang w:eastAsia="ru-RU"/>
              </w:rPr>
              <w:t xml:space="preserve">бгс </w:t>
            </w:r>
            <w:r w:rsidRPr="00F4529D">
              <w:rPr>
                <w:rFonts w:ascii="Times New Roman" w:eastAsia="Times New Roman" w:hAnsi="Times New Roman" w:cs="Times New Roman"/>
                <w:color w:val="000000"/>
                <w:sz w:val="28"/>
                <w:szCs w:val="28"/>
                <w:lang w:eastAsia="ru-RU"/>
              </w:rPr>
              <w:t>+ С</w:t>
            </w:r>
            <w:r w:rsidRPr="00F4529D">
              <w:rPr>
                <w:rFonts w:ascii="Times New Roman" w:eastAsia="Times New Roman" w:hAnsi="Times New Roman" w:cs="Times New Roman"/>
                <w:color w:val="000000"/>
                <w:sz w:val="28"/>
                <w:szCs w:val="28"/>
                <w:vertAlign w:val="subscript"/>
                <w:lang w:eastAsia="ru-RU"/>
              </w:rPr>
              <w:t>пз</w:t>
            </w:r>
            <w:r w:rsidRPr="00F4529D">
              <w:rPr>
                <w:rFonts w:ascii="Times New Roman" w:eastAsia="Times New Roman" w:hAnsi="Times New Roman" w:cs="Times New Roman"/>
                <w:color w:val="000000"/>
                <w:sz w:val="28"/>
                <w:szCs w:val="28"/>
                <w:lang w:eastAsia="ru-RU"/>
              </w:rPr>
              <w:t xml:space="preserve"> + С</w:t>
            </w:r>
            <w:r w:rsidRPr="00F4529D">
              <w:rPr>
                <w:rFonts w:ascii="Times New Roman" w:eastAsia="Times New Roman" w:hAnsi="Times New Roman" w:cs="Times New Roman"/>
                <w:color w:val="000000"/>
                <w:sz w:val="28"/>
                <w:szCs w:val="28"/>
                <w:vertAlign w:val="subscript"/>
                <w:lang w:eastAsia="ru-RU"/>
              </w:rPr>
              <w:t>н.р.</w:t>
            </w:r>
            <w:r w:rsidRPr="00F4529D">
              <w:rPr>
                <w:rFonts w:ascii="Times New Roman" w:eastAsia="Times New Roman" w:hAnsi="Times New Roman" w:cs="Times New Roman"/>
                <w:color w:val="000000"/>
                <w:sz w:val="28"/>
                <w:szCs w:val="28"/>
                <w:lang w:eastAsia="ru-RU"/>
              </w:rPr>
              <w:t>.</w:t>
            </w:r>
          </w:p>
        </w:tc>
        <w:tc>
          <w:tcPr>
            <w:tcW w:w="1421" w:type="dxa"/>
            <w:vAlign w:val="center"/>
            <w:hideMark/>
          </w:tcPr>
          <w:p w14:paraId="7452C004" w14:textId="77777777" w:rsidR="000F4C07" w:rsidRPr="00F4529D" w:rsidRDefault="000F4C07" w:rsidP="00F92D7D">
            <w:pPr>
              <w:tabs>
                <w:tab w:val="left" w:pos="916"/>
                <w:tab w:val="left" w:pos="167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06" w:firstLine="461"/>
              <w:jc w:val="both"/>
              <w:rPr>
                <w:rFonts w:ascii="Times New Roman" w:eastAsia="Times New Roman" w:hAnsi="Times New Roman" w:cs="Times New Roman"/>
                <w:color w:val="000000"/>
                <w:sz w:val="28"/>
                <w:szCs w:val="28"/>
                <w:lang w:val="en-US" w:eastAsia="ru-RU"/>
              </w:rPr>
            </w:pPr>
            <w:r w:rsidRPr="00F4529D">
              <w:rPr>
                <w:rFonts w:ascii="Times New Roman" w:eastAsia="Times New Roman" w:hAnsi="Times New Roman" w:cs="Times New Roman"/>
                <w:color w:val="000000"/>
                <w:sz w:val="28"/>
                <w:szCs w:val="28"/>
                <w:lang w:val="en-US" w:eastAsia="ru-RU"/>
              </w:rPr>
              <w:t>(</w:t>
            </w:r>
            <w:r w:rsidRPr="00F4529D">
              <w:rPr>
                <w:rFonts w:ascii="Times New Roman" w:eastAsia="Times New Roman" w:hAnsi="Times New Roman" w:cs="Times New Roman"/>
                <w:color w:val="000000"/>
                <w:sz w:val="28"/>
                <w:szCs w:val="28"/>
                <w:lang w:eastAsia="ru-RU"/>
              </w:rPr>
              <w:t>6</w:t>
            </w:r>
            <w:r w:rsidRPr="00F4529D">
              <w:rPr>
                <w:rFonts w:ascii="Times New Roman" w:eastAsia="Times New Roman" w:hAnsi="Times New Roman" w:cs="Times New Roman"/>
                <w:color w:val="000000"/>
                <w:sz w:val="28"/>
                <w:szCs w:val="28"/>
                <w:lang w:val="en-US" w:eastAsia="ru-RU"/>
              </w:rPr>
              <w:t>.</w:t>
            </w:r>
            <w:r w:rsidRPr="00F4529D">
              <w:rPr>
                <w:rFonts w:ascii="Times New Roman" w:eastAsia="Times New Roman" w:hAnsi="Times New Roman" w:cs="Times New Roman"/>
                <w:color w:val="000000"/>
                <w:sz w:val="28"/>
                <w:szCs w:val="28"/>
                <w:lang w:eastAsia="ru-RU"/>
              </w:rPr>
              <w:t>7</w:t>
            </w:r>
            <w:r w:rsidRPr="00F4529D">
              <w:rPr>
                <w:rFonts w:ascii="Times New Roman" w:eastAsia="Times New Roman" w:hAnsi="Times New Roman" w:cs="Times New Roman"/>
                <w:color w:val="000000"/>
                <w:sz w:val="28"/>
                <w:szCs w:val="28"/>
                <w:lang w:val="en-US" w:eastAsia="ru-RU"/>
              </w:rPr>
              <w:t>)</w:t>
            </w:r>
          </w:p>
        </w:tc>
      </w:tr>
    </w:tbl>
    <w:p w14:paraId="1E85AACD" w14:textId="77777777" w:rsidR="000F4C07" w:rsidRPr="00F4529D" w:rsidRDefault="000F4C07" w:rsidP="00F92D7D">
      <w:pPr>
        <w:pStyle w:val="Main"/>
        <w:rPr>
          <w:lang w:eastAsia="ru-RU"/>
        </w:rPr>
      </w:pPr>
      <w:r w:rsidRPr="00F4529D">
        <w:rPr>
          <w:lang w:eastAsia="ru-RU"/>
        </w:rPr>
        <w:t>Все данные необходимые для вычисления есть, поэтому можно определить сумму расходов на разработку программного средства.</w:t>
      </w:r>
    </w:p>
    <w:p w14:paraId="08F6391E" w14:textId="3CE48706" w:rsidR="000F4C07" w:rsidRPr="00F4529D" w:rsidRDefault="000F4C07"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240" w:after="240" w:line="240" w:lineRule="auto"/>
        <w:jc w:val="center"/>
        <w:rPr>
          <w:rFonts w:ascii="Times New Roman" w:eastAsia="Times New Roman" w:hAnsi="Times New Roman" w:cs="Times New Roman"/>
          <w:color w:val="000000"/>
          <w:sz w:val="28"/>
          <w:szCs w:val="28"/>
          <w:lang w:eastAsia="ru-RU"/>
        </w:rPr>
      </w:pPr>
      <w:r w:rsidRPr="00F4529D">
        <w:rPr>
          <w:rFonts w:ascii="Times New Roman" w:eastAsia="Times New Roman" w:hAnsi="Times New Roman" w:cs="Times New Roman"/>
          <w:color w:val="000000"/>
          <w:sz w:val="28"/>
          <w:szCs w:val="28"/>
          <w:lang w:eastAsia="ru-RU"/>
        </w:rPr>
        <w:t>С</w:t>
      </w:r>
      <w:r w:rsidRPr="00F4529D">
        <w:rPr>
          <w:rFonts w:ascii="Times New Roman" w:eastAsia="Times New Roman" w:hAnsi="Times New Roman" w:cs="Times New Roman"/>
          <w:color w:val="000000"/>
          <w:sz w:val="28"/>
          <w:szCs w:val="28"/>
          <w:vertAlign w:val="subscript"/>
          <w:lang w:eastAsia="ru-RU"/>
        </w:rPr>
        <w:t>р</w:t>
      </w:r>
      <w:r w:rsidRPr="00F4529D">
        <w:rPr>
          <w:rFonts w:ascii="Times New Roman" w:eastAsia="Times New Roman" w:hAnsi="Times New Roman" w:cs="Times New Roman"/>
          <w:color w:val="000000"/>
          <w:sz w:val="28"/>
          <w:szCs w:val="28"/>
          <w:lang w:eastAsia="ru-RU"/>
        </w:rPr>
        <w:t xml:space="preserve"> = </w:t>
      </w:r>
      <w:r w:rsidRPr="00F4529D">
        <w:rPr>
          <w:rFonts w:ascii="Times New Roman" w:eastAsia="Times New Roman" w:hAnsi="Times New Roman" w:cs="Times New Roman"/>
          <w:sz w:val="28"/>
          <w:szCs w:val="28"/>
        </w:rPr>
        <w:t>5 </w:t>
      </w:r>
      <w:r w:rsidR="000D7AD2" w:rsidRPr="00F4529D">
        <w:rPr>
          <w:rFonts w:ascii="Times New Roman" w:eastAsia="Times New Roman" w:hAnsi="Times New Roman" w:cs="Times New Roman"/>
          <w:sz w:val="28"/>
          <w:szCs w:val="28"/>
        </w:rPr>
        <w:t>69</w:t>
      </w:r>
      <w:r w:rsidRPr="00F4529D">
        <w:rPr>
          <w:rFonts w:ascii="Times New Roman" w:eastAsia="Times New Roman" w:hAnsi="Times New Roman" w:cs="Times New Roman"/>
          <w:sz w:val="28"/>
          <w:szCs w:val="28"/>
        </w:rPr>
        <w:t xml:space="preserve">1,68 </w:t>
      </w:r>
      <w:r w:rsidRPr="00F4529D">
        <w:rPr>
          <w:rFonts w:ascii="Times New Roman" w:eastAsia="Times New Roman" w:hAnsi="Times New Roman" w:cs="Times New Roman"/>
          <w:color w:val="000000"/>
          <w:sz w:val="28"/>
          <w:szCs w:val="28"/>
          <w:lang w:eastAsia="ru-RU"/>
        </w:rPr>
        <w:t xml:space="preserve">+ </w:t>
      </w:r>
      <m:oMath>
        <m:r>
          <m:rPr>
            <m:nor/>
          </m:rPr>
          <w:rPr>
            <w:rFonts w:ascii="Times New Roman" w:eastAsia="Times New Roman" w:hAnsi="Times New Roman" w:cs="Times New Roman"/>
            <w:sz w:val="28"/>
            <w:szCs w:val="28"/>
          </w:rPr>
          <m:t>853,75</m:t>
        </m:r>
      </m:oMath>
      <w:r w:rsidRPr="00F4529D">
        <w:rPr>
          <w:rFonts w:ascii="Times New Roman" w:eastAsia="Times New Roman" w:hAnsi="Times New Roman" w:cs="Times New Roman"/>
          <w:sz w:val="28"/>
          <w:szCs w:val="28"/>
          <w:lang w:eastAsia="ru-RU"/>
        </w:rPr>
        <w:t xml:space="preserve"> </w:t>
      </w:r>
      <w:r w:rsidRPr="00F4529D">
        <w:rPr>
          <w:rFonts w:ascii="Times New Roman" w:eastAsia="Times New Roman" w:hAnsi="Times New Roman" w:cs="Times New Roman"/>
          <w:color w:val="000000"/>
          <w:sz w:val="28"/>
          <w:szCs w:val="28"/>
          <w:lang w:eastAsia="ru-RU"/>
        </w:rPr>
        <w:t>+</w:t>
      </w:r>
      <m:oMath>
        <m:r>
          <w:rPr>
            <w:rFonts w:ascii="Cambria Math" w:eastAsia="Times New Roman" w:hAnsi="Cambria Math" w:cs="Times New Roman"/>
            <w:color w:val="000000"/>
            <w:sz w:val="28"/>
            <w:szCs w:val="28"/>
            <w:lang w:eastAsia="ru-RU"/>
          </w:rPr>
          <m:t xml:space="preserve"> </m:t>
        </m:r>
        <m:r>
          <m:rPr>
            <m:nor/>
          </m:rPr>
          <w:rPr>
            <w:rFonts w:ascii="Times New Roman" w:eastAsia="Times New Roman" w:hAnsi="Times New Roman" w:cs="Times New Roman"/>
            <w:sz w:val="28"/>
            <w:szCs w:val="28"/>
          </w:rPr>
          <m:t xml:space="preserve">2 225,45 </m:t>
        </m:r>
      </m:oMath>
      <w:r w:rsidRPr="00F4529D">
        <w:rPr>
          <w:rFonts w:ascii="Times New Roman" w:eastAsia="Times New Roman" w:hAnsi="Times New Roman" w:cs="Times New Roman"/>
          <w:color w:val="000000"/>
          <w:sz w:val="28"/>
          <w:szCs w:val="28"/>
          <w:lang w:eastAsia="ru-RU"/>
        </w:rPr>
        <w:t xml:space="preserve">+ </w:t>
      </w:r>
      <m:oMath>
        <m:r>
          <m:rPr>
            <m:nor/>
          </m:rPr>
          <w:rPr>
            <w:rFonts w:ascii="Times New Roman" w:eastAsia="Times New Roman" w:hAnsi="Times New Roman" w:cs="Times New Roman"/>
            <w:sz w:val="28"/>
            <w:szCs w:val="28"/>
          </w:rPr>
          <m:t>39,27</m:t>
        </m:r>
        <m:r>
          <m:rPr>
            <m:nor/>
          </m:rPr>
          <w:rPr>
            <w:rFonts w:ascii="Cambria Math" w:eastAsia="Times New Roman" w:hAnsi="Times New Roman" w:cs="Times New Roman"/>
            <w:sz w:val="28"/>
            <w:szCs w:val="28"/>
          </w:rPr>
          <m:t xml:space="preserve"> </m:t>
        </m:r>
      </m:oMath>
      <w:r w:rsidRPr="00F4529D">
        <w:rPr>
          <w:rFonts w:ascii="Times New Roman" w:eastAsia="Times New Roman" w:hAnsi="Times New Roman" w:cs="Times New Roman"/>
          <w:color w:val="000000"/>
          <w:sz w:val="28"/>
          <w:szCs w:val="28"/>
          <w:lang w:eastAsia="ru-RU"/>
        </w:rPr>
        <w:t xml:space="preserve">+ </w:t>
      </w:r>
      <w:r w:rsidRPr="00F4529D">
        <w:rPr>
          <w:rFonts w:ascii="Times New Roman" w:eastAsia="Gungsuh" w:hAnsi="Times New Roman" w:cs="Times New Roman"/>
          <w:sz w:val="28"/>
          <w:szCs w:val="28"/>
        </w:rPr>
        <w:t xml:space="preserve">1 422,92 </w:t>
      </w:r>
      <w:r w:rsidRPr="00F4529D">
        <w:rPr>
          <w:rFonts w:ascii="Times New Roman" w:eastAsia="Times New Roman" w:hAnsi="Times New Roman" w:cs="Times New Roman"/>
          <w:color w:val="000000"/>
          <w:sz w:val="28"/>
          <w:szCs w:val="28"/>
          <w:lang w:eastAsia="ru-RU"/>
        </w:rPr>
        <w:t xml:space="preserve">+ </w:t>
      </w:r>
      <m:oMath>
        <m:r>
          <m:rPr>
            <m:nor/>
          </m:rPr>
          <w:rPr>
            <w:rFonts w:ascii="Times New Roman" w:eastAsia="Times New Roman" w:hAnsi="Times New Roman" w:cs="Times New Roman"/>
            <w:sz w:val="28"/>
            <w:szCs w:val="28"/>
          </w:rPr>
          <m:t>2 561,26</m:t>
        </m:r>
      </m:oMath>
      <w:r w:rsidRPr="00F4529D">
        <w:rPr>
          <w:rFonts w:ascii="Times New Roman" w:eastAsia="Times New Roman" w:hAnsi="Times New Roman" w:cs="Times New Roman"/>
          <w:sz w:val="28"/>
          <w:szCs w:val="28"/>
        </w:rPr>
        <w:t xml:space="preserve"> </w:t>
      </w:r>
      <w:r w:rsidRPr="00F4529D">
        <w:rPr>
          <w:rFonts w:ascii="Times New Roman" w:eastAsia="Times New Roman" w:hAnsi="Times New Roman" w:cs="Times New Roman"/>
          <w:color w:val="000000"/>
          <w:sz w:val="28"/>
          <w:szCs w:val="28"/>
          <w:lang w:eastAsia="ru-RU"/>
        </w:rPr>
        <w:t>= 1</w:t>
      </w:r>
      <w:r w:rsidR="001D4124" w:rsidRPr="00F4529D">
        <w:rPr>
          <w:rFonts w:ascii="Times New Roman" w:eastAsia="Times New Roman" w:hAnsi="Times New Roman" w:cs="Times New Roman"/>
          <w:color w:val="000000"/>
          <w:sz w:val="28"/>
          <w:szCs w:val="28"/>
          <w:lang w:eastAsia="ru-RU"/>
        </w:rPr>
        <w:t>2</w:t>
      </w:r>
      <w:r w:rsidRPr="00F4529D">
        <w:rPr>
          <w:rFonts w:ascii="Times New Roman" w:eastAsia="Times New Roman" w:hAnsi="Times New Roman" w:cs="Times New Roman"/>
          <w:color w:val="000000"/>
          <w:sz w:val="28"/>
          <w:szCs w:val="28"/>
          <w:lang w:eastAsia="ru-RU"/>
        </w:rPr>
        <w:t> </w:t>
      </w:r>
      <w:r w:rsidR="001D4124" w:rsidRPr="00F4529D">
        <w:rPr>
          <w:rFonts w:ascii="Times New Roman" w:eastAsia="Times New Roman" w:hAnsi="Times New Roman" w:cs="Times New Roman"/>
          <w:color w:val="000000"/>
          <w:sz w:val="28"/>
          <w:szCs w:val="28"/>
          <w:lang w:eastAsia="ru-RU"/>
        </w:rPr>
        <w:t>794</w:t>
      </w:r>
      <w:r w:rsidRPr="00F4529D">
        <w:rPr>
          <w:rFonts w:ascii="Times New Roman" w:eastAsia="Times New Roman" w:hAnsi="Times New Roman" w:cs="Times New Roman"/>
          <w:color w:val="000000"/>
          <w:sz w:val="28"/>
          <w:szCs w:val="28"/>
          <w:lang w:eastAsia="ru-RU"/>
        </w:rPr>
        <w:t>,</w:t>
      </w:r>
      <w:r w:rsidR="0080575F" w:rsidRPr="00F4529D">
        <w:rPr>
          <w:rFonts w:ascii="Times New Roman" w:eastAsia="Times New Roman" w:hAnsi="Times New Roman" w:cs="Times New Roman"/>
          <w:color w:val="000000"/>
          <w:sz w:val="28"/>
          <w:szCs w:val="28"/>
          <w:lang w:eastAsia="ru-RU"/>
        </w:rPr>
        <w:t>33</w:t>
      </w:r>
      <w:r w:rsidRPr="00F4529D">
        <w:rPr>
          <w:rFonts w:ascii="Times New Roman" w:eastAsia="Times New Roman" w:hAnsi="Times New Roman" w:cs="Times New Roman"/>
          <w:color w:val="000000"/>
          <w:sz w:val="28"/>
          <w:szCs w:val="28"/>
          <w:lang w:eastAsia="ru-RU"/>
        </w:rPr>
        <w:t xml:space="preserve"> руб.</w:t>
      </w:r>
    </w:p>
    <w:p w14:paraId="68F9E1AD" w14:textId="78BAFD26" w:rsidR="000F4C07" w:rsidRPr="00F4529D" w:rsidRDefault="000F4C07" w:rsidP="00F92D7D">
      <w:pPr>
        <w:pStyle w:val="Main"/>
        <w:rPr>
          <w:lang w:eastAsia="ru-RU"/>
        </w:rPr>
      </w:pPr>
      <w:r w:rsidRPr="00F4529D">
        <w:rPr>
          <w:lang w:eastAsia="ru-RU"/>
        </w:rPr>
        <w:t>Сумма расходов на разработку программного средства была вычислена на основе данных, рассчитанных ранее в данном разделе, и составила 1</w:t>
      </w:r>
      <w:r w:rsidR="0080575F" w:rsidRPr="00F4529D">
        <w:rPr>
          <w:lang w:eastAsia="ru-RU"/>
        </w:rPr>
        <w:t>3</w:t>
      </w:r>
      <w:r w:rsidRPr="00F4529D">
        <w:rPr>
          <w:lang w:eastAsia="ru-RU"/>
        </w:rPr>
        <w:t> </w:t>
      </w:r>
      <w:r w:rsidR="0080575F" w:rsidRPr="00F4529D">
        <w:rPr>
          <w:lang w:eastAsia="ru-RU"/>
        </w:rPr>
        <w:t>064</w:t>
      </w:r>
      <w:r w:rsidRPr="00F4529D">
        <w:rPr>
          <w:lang w:eastAsia="ru-RU"/>
        </w:rPr>
        <w:t>,</w:t>
      </w:r>
      <w:r w:rsidR="0080575F" w:rsidRPr="00F4529D">
        <w:rPr>
          <w:lang w:eastAsia="ru-RU"/>
        </w:rPr>
        <w:t>33</w:t>
      </w:r>
      <w:r w:rsidRPr="00F4529D">
        <w:rPr>
          <w:lang w:eastAsia="ru-RU"/>
        </w:rPr>
        <w:t xml:space="preserve"> рублей.</w:t>
      </w:r>
    </w:p>
    <w:p w14:paraId="388E952A" w14:textId="53A770D1" w:rsidR="00933787" w:rsidRPr="00F4529D" w:rsidRDefault="00933787" w:rsidP="00F92D7D">
      <w:pPr>
        <w:pStyle w:val="Header3"/>
        <w:rPr>
          <w:lang w:eastAsia="ru-RU"/>
        </w:rPr>
      </w:pPr>
      <w:bookmarkStart w:id="131" w:name="_Toc168957597"/>
      <w:r w:rsidRPr="00F4529D">
        <w:rPr>
          <w:lang w:eastAsia="ru-RU"/>
        </w:rPr>
        <w:t>6.3.8 Расходы на сопровождение и адаптацию</w:t>
      </w:r>
      <w:bookmarkEnd w:id="131"/>
    </w:p>
    <w:p w14:paraId="3A192424" w14:textId="77777777" w:rsidR="00933787" w:rsidRPr="00F4529D" w:rsidRDefault="00933787" w:rsidP="00F92D7D">
      <w:pPr>
        <w:pStyle w:val="Main"/>
      </w:pPr>
      <w:r w:rsidRPr="00F4529D">
        <w:t>Сумма расходов на сопровождение и адаптацию программного средства С</w:t>
      </w:r>
      <w:r w:rsidRPr="00F4529D">
        <w:rPr>
          <w:vertAlign w:val="subscript"/>
        </w:rPr>
        <w:t>рса</w:t>
      </w:r>
      <w:r w:rsidRPr="00F4529D">
        <w:t xml:space="preserve"> определяется как произведение суммы расходов на разработки на норматив расходов на сопровождение и адаптацию Н</w:t>
      </w:r>
      <w:r w:rsidRPr="00F4529D">
        <w:rPr>
          <w:vertAlign w:val="subscript"/>
        </w:rPr>
        <w:t>рса</w:t>
      </w:r>
      <w:r w:rsidRPr="00F4529D">
        <w:t>, и находится по формуле 6.8.</w:t>
      </w:r>
    </w:p>
    <w:tbl>
      <w:tblPr>
        <w:tblW w:w="10206" w:type="dxa"/>
        <w:jc w:val="center"/>
        <w:tblBorders>
          <w:top w:val="nil"/>
          <w:left w:val="nil"/>
          <w:bottom w:val="nil"/>
          <w:right w:val="nil"/>
          <w:insideH w:val="nil"/>
          <w:insideV w:val="nil"/>
        </w:tblBorders>
        <w:tblLayout w:type="fixed"/>
        <w:tblLook w:val="0400" w:firstRow="0" w:lastRow="0" w:firstColumn="0" w:lastColumn="0" w:noHBand="0" w:noVBand="1"/>
      </w:tblPr>
      <w:tblGrid>
        <w:gridCol w:w="851"/>
        <w:gridCol w:w="8363"/>
        <w:gridCol w:w="992"/>
      </w:tblGrid>
      <w:tr w:rsidR="00933787" w:rsidRPr="00F4529D" w14:paraId="51148ECC" w14:textId="77777777" w:rsidTr="009B42B1">
        <w:trPr>
          <w:jc w:val="center"/>
        </w:trPr>
        <w:tc>
          <w:tcPr>
            <w:tcW w:w="851" w:type="dxa"/>
          </w:tcPr>
          <w:p w14:paraId="718C4BCC" w14:textId="77777777" w:rsidR="00933787" w:rsidRPr="00F4529D" w:rsidRDefault="00933787" w:rsidP="00F92D7D">
            <w:pPr>
              <w:spacing w:line="240" w:lineRule="auto"/>
              <w:jc w:val="both"/>
              <w:rPr>
                <w:rFonts w:ascii="Times New Roman" w:eastAsia="Times New Roman" w:hAnsi="Times New Roman" w:cs="Times New Roman"/>
                <w:sz w:val="28"/>
                <w:szCs w:val="28"/>
              </w:rPr>
            </w:pPr>
          </w:p>
        </w:tc>
        <w:tc>
          <w:tcPr>
            <w:tcW w:w="8363" w:type="dxa"/>
          </w:tcPr>
          <w:p w14:paraId="2E44BF55" w14:textId="77777777" w:rsidR="00933787" w:rsidRPr="00F4529D" w:rsidRDefault="00367E1D" w:rsidP="00F92D7D">
            <w:pPr>
              <w:spacing w:before="240" w:after="240" w:line="240" w:lineRule="auto"/>
              <w:ind w:left="-114" w:right="-390"/>
              <w:jc w:val="both"/>
              <w:rPr>
                <w:rFonts w:ascii="Times New Roman" w:eastAsia="Cambria Math" w:hAnsi="Times New Roman" w:cs="Times New Roman"/>
                <w:sz w:val="28"/>
                <w:szCs w:val="28"/>
              </w:rPr>
            </w:pPr>
            <m:oMathPara>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рса</m:t>
                    </m:r>
                  </m:sub>
                </m:sSub>
                <m:r>
                  <m:rPr>
                    <m:nor/>
                  </m:rPr>
                  <w:rPr>
                    <w:rFonts w:ascii="Times New Roman" w:eastAsia="Times New Roman" w:hAnsi="Times New Roman" w:cs="Times New Roman"/>
                    <w:sz w:val="28"/>
                    <w:szCs w:val="28"/>
                  </w:rPr>
                  <m:t xml:space="preserve"> =</m:t>
                </m:r>
                <m: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р</m:t>
                        </m:r>
                      </m:sub>
                    </m:sSub>
                    <m:r>
                      <m:rPr>
                        <m:nor/>
                      </m:rPr>
                      <w:rPr>
                        <w:rFonts w:ascii="Times New Roman" w:eastAsia="Times New Roman" w:hAnsi="Times New Roman" w:cs="Times New Roman"/>
                        <w:sz w:val="28"/>
                        <w:szCs w:val="28"/>
                      </w:rPr>
                      <m:t xml:space="preserve"> </m:t>
                    </m:r>
                    <m:r>
                      <m:rPr>
                        <m:nor/>
                      </m:rPr>
                      <w:rPr>
                        <w:rFonts w:ascii="Cambria Math" w:eastAsia="Times New Roman" w:hAnsi="Cambria Math" w:cs="Cambria Math"/>
                        <w:sz w:val="28"/>
                        <w:szCs w:val="28"/>
                      </w:rPr>
                      <m:t>⋅</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Н</m:t>
                        </m:r>
                      </m:e>
                      <m:sub>
                        <m:r>
                          <m:rPr>
                            <m:nor/>
                          </m:rPr>
                          <w:rPr>
                            <w:rFonts w:ascii="Times New Roman" w:eastAsia="Times New Roman" w:hAnsi="Times New Roman" w:cs="Times New Roman"/>
                            <w:sz w:val="28"/>
                            <w:szCs w:val="28"/>
                          </w:rPr>
                          <m:t>рса</m:t>
                        </m:r>
                      </m:sub>
                    </m:sSub>
                  </m:num>
                  <m:den>
                    <m:r>
                      <m:rPr>
                        <m:nor/>
                      </m:rPr>
                      <w:rPr>
                        <w:rFonts w:ascii="Times New Roman" w:eastAsia="Times New Roman" w:hAnsi="Times New Roman" w:cs="Times New Roman"/>
                        <w:sz w:val="28"/>
                        <w:szCs w:val="28"/>
                      </w:rPr>
                      <m:t>100</m:t>
                    </m:r>
                  </m:den>
                </m:f>
                <m:r>
                  <w:rPr>
                    <w:rFonts w:ascii="Cambria Math" w:eastAsia="Cambria Math" w:hAnsi="Cambria Math" w:cs="Times New Roman"/>
                    <w:sz w:val="28"/>
                    <w:szCs w:val="28"/>
                  </w:rPr>
                  <m:t>,</m:t>
                </m:r>
              </m:oMath>
            </m:oMathPara>
          </w:p>
        </w:tc>
        <w:tc>
          <w:tcPr>
            <w:tcW w:w="992" w:type="dxa"/>
            <w:vAlign w:val="center"/>
          </w:tcPr>
          <w:p w14:paraId="1E6CDADA" w14:textId="61DB971D" w:rsidR="00933787" w:rsidRPr="00F4529D" w:rsidRDefault="00933787" w:rsidP="00F92D7D">
            <w:pPr>
              <w:spacing w:line="240" w:lineRule="auto"/>
              <w:ind w:left="-106" w:right="-247" w:firstLine="276"/>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8)</w:t>
            </w:r>
          </w:p>
        </w:tc>
      </w:tr>
    </w:tbl>
    <w:p w14:paraId="1CB70B64" w14:textId="5A9666EB" w:rsidR="00933787" w:rsidRPr="00F4529D" w:rsidRDefault="00367E1D" w:rsidP="00F92D7D">
      <w:pPr>
        <w:spacing w:line="24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рса</m:t>
            </m:r>
          </m:sub>
        </m:sSub>
        <m:r>
          <w:rPr>
            <w:rFonts w:ascii="Cambria Math" w:eastAsia="Times New Roman" w:hAnsi="Cambria Math" w:cs="Times New Roman"/>
            <w:sz w:val="28"/>
            <w:szCs w:val="28"/>
          </w:rPr>
          <m:t xml:space="preserve"> </m:t>
        </m:r>
      </m:oMath>
      <w:r w:rsidR="00933787" w:rsidRPr="00F4529D">
        <w:rPr>
          <w:rFonts w:ascii="Times New Roman" w:eastAsia="Times New Roman" w:hAnsi="Times New Roman" w:cs="Times New Roman"/>
          <w:sz w:val="28"/>
          <w:szCs w:val="28"/>
        </w:rPr>
        <w:t xml:space="preserve">= </w:t>
      </w:r>
      <w:r w:rsidR="00933787" w:rsidRPr="00F4529D">
        <w:rPr>
          <w:rFonts w:ascii="Times New Roman" w:eastAsia="Times New Roman" w:hAnsi="Times New Roman" w:cs="Times New Roman"/>
          <w:color w:val="000000"/>
          <w:sz w:val="28"/>
          <w:szCs w:val="28"/>
          <w:lang w:eastAsia="ru-RU"/>
        </w:rPr>
        <w:t>1</w:t>
      </w:r>
      <w:r w:rsidR="001D4124" w:rsidRPr="00F4529D">
        <w:rPr>
          <w:rFonts w:ascii="Times New Roman" w:eastAsia="Times New Roman" w:hAnsi="Times New Roman" w:cs="Times New Roman"/>
          <w:color w:val="000000"/>
          <w:sz w:val="28"/>
          <w:szCs w:val="28"/>
          <w:lang w:eastAsia="ru-RU"/>
        </w:rPr>
        <w:t>2</w:t>
      </w:r>
      <w:r w:rsidR="00933787" w:rsidRPr="00F4529D">
        <w:rPr>
          <w:rFonts w:ascii="Times New Roman" w:eastAsia="Times New Roman" w:hAnsi="Times New Roman" w:cs="Times New Roman"/>
          <w:color w:val="000000"/>
          <w:sz w:val="28"/>
          <w:szCs w:val="28"/>
          <w:lang w:eastAsia="ru-RU"/>
        </w:rPr>
        <w:t> </w:t>
      </w:r>
      <w:r w:rsidR="001D4124" w:rsidRPr="00F4529D">
        <w:rPr>
          <w:rFonts w:ascii="Times New Roman" w:eastAsia="Times New Roman" w:hAnsi="Times New Roman" w:cs="Times New Roman"/>
          <w:color w:val="000000"/>
          <w:sz w:val="28"/>
          <w:szCs w:val="28"/>
          <w:lang w:eastAsia="ru-RU"/>
        </w:rPr>
        <w:t>794</w:t>
      </w:r>
      <w:r w:rsidR="00933787" w:rsidRPr="00F4529D">
        <w:rPr>
          <w:rFonts w:ascii="Times New Roman" w:eastAsia="Times New Roman" w:hAnsi="Times New Roman" w:cs="Times New Roman"/>
          <w:color w:val="000000"/>
          <w:sz w:val="28"/>
          <w:szCs w:val="28"/>
          <w:lang w:eastAsia="ru-RU"/>
        </w:rPr>
        <w:t xml:space="preserve">,33 </w:t>
      </w:r>
      <w:sdt>
        <w:sdtPr>
          <w:rPr>
            <w:rFonts w:ascii="Times New Roman" w:eastAsia="Times New Roman" w:hAnsi="Times New Roman" w:cs="Times New Roman"/>
            <w:sz w:val="28"/>
            <w:szCs w:val="28"/>
          </w:rPr>
          <w:tag w:val="goog_rdk_11"/>
          <w:id w:val="639997732"/>
        </w:sdtPr>
        <w:sdtEndPr/>
        <w:sdtContent>
          <w:r w:rsidR="00933787" w:rsidRPr="00F4529D">
            <w:rPr>
              <w:rFonts w:ascii="Cambria Math" w:eastAsia="Gungsuh" w:hAnsi="Cambria Math" w:cs="Cambria Math"/>
              <w:sz w:val="28"/>
              <w:szCs w:val="28"/>
            </w:rPr>
            <w:t>⋅</w:t>
          </w:r>
          <w:r w:rsidR="00933787" w:rsidRPr="00F4529D">
            <w:rPr>
              <w:rFonts w:ascii="Times New Roman" w:eastAsia="Gungsuh" w:hAnsi="Times New Roman" w:cs="Times New Roman"/>
              <w:sz w:val="28"/>
              <w:szCs w:val="28"/>
            </w:rPr>
            <w:t xml:space="preserve"> 17 / 100 = 2 </w:t>
          </w:r>
          <w:r w:rsidR="001D4124" w:rsidRPr="00F4529D">
            <w:rPr>
              <w:rFonts w:ascii="Times New Roman" w:eastAsia="Gungsuh" w:hAnsi="Times New Roman" w:cs="Times New Roman"/>
              <w:sz w:val="28"/>
              <w:szCs w:val="28"/>
            </w:rPr>
            <w:t>175</w:t>
          </w:r>
          <w:r w:rsidR="00933787" w:rsidRPr="00F4529D">
            <w:rPr>
              <w:rFonts w:ascii="Times New Roman" w:eastAsia="Gungsuh" w:hAnsi="Times New Roman" w:cs="Times New Roman"/>
              <w:sz w:val="28"/>
              <w:szCs w:val="28"/>
            </w:rPr>
            <w:t>,</w:t>
          </w:r>
          <w:r w:rsidR="001D4124" w:rsidRPr="00F4529D">
            <w:rPr>
              <w:rFonts w:ascii="Times New Roman" w:eastAsia="Gungsuh" w:hAnsi="Times New Roman" w:cs="Times New Roman"/>
              <w:sz w:val="28"/>
              <w:szCs w:val="28"/>
            </w:rPr>
            <w:t>04</w:t>
          </w:r>
          <w:r w:rsidR="00933787" w:rsidRPr="00F4529D">
            <w:rPr>
              <w:rFonts w:ascii="Times New Roman" w:eastAsia="Gungsuh" w:hAnsi="Times New Roman" w:cs="Times New Roman"/>
              <w:sz w:val="28"/>
              <w:szCs w:val="28"/>
            </w:rPr>
            <w:t xml:space="preserve"> руб.</w:t>
          </w:r>
        </w:sdtContent>
      </w:sdt>
    </w:p>
    <w:p w14:paraId="5EE2A4AF" w14:textId="38893E1C" w:rsidR="00377C9F" w:rsidRDefault="00377C9F" w:rsidP="00F92D7D">
      <w:pPr>
        <w:pStyle w:val="Main"/>
      </w:pPr>
      <w:r w:rsidRPr="00377C9F">
        <w:t>Сумма расходов на сопровождение и адаптацию была вычислена на основе данных, рассчитанных ранее в данном разделе. Эти данные обеспечивают точность и обоснованность расчетов, что позволяет оптимизировать затраты.</w:t>
      </w:r>
    </w:p>
    <w:p w14:paraId="77EA99E3" w14:textId="0A4A4917" w:rsidR="00933787" w:rsidRPr="00F4529D" w:rsidRDefault="00933787" w:rsidP="00F92D7D">
      <w:pPr>
        <w:pStyle w:val="Main"/>
      </w:pPr>
      <w:r w:rsidRPr="00F4529D">
        <w:lastRenderedPageBreak/>
        <w:t>Все проведенные выше расчеты необходимы для вычисления полной себестоимости проекта</w:t>
      </w:r>
      <w:r w:rsidR="00E72BE9" w:rsidRPr="00F4529D">
        <w:t xml:space="preserve"> за </w:t>
      </w:r>
      <w:r w:rsidR="00F10E84">
        <w:t>реальное</w:t>
      </w:r>
      <w:r w:rsidR="00E72BE9" w:rsidRPr="00F4529D">
        <w:t xml:space="preserve"> время</w:t>
      </w:r>
      <w:r w:rsidR="00F10E84">
        <w:t>, потраченное на разработку</w:t>
      </w:r>
      <w:r w:rsidRPr="00F4529D">
        <w:t>.</w:t>
      </w:r>
      <w:bookmarkStart w:id="132" w:name="_heading=h.2lwamvv" w:colFirst="0" w:colLast="0"/>
      <w:bookmarkEnd w:id="132"/>
    </w:p>
    <w:p w14:paraId="113D663B" w14:textId="48104756" w:rsidR="00933787" w:rsidRPr="00F4529D" w:rsidRDefault="00933787" w:rsidP="00F92D7D">
      <w:pPr>
        <w:pStyle w:val="Header3"/>
        <w:rPr>
          <w:lang w:eastAsia="ru-RU"/>
        </w:rPr>
      </w:pPr>
      <w:bookmarkStart w:id="133" w:name="_Toc168957598"/>
      <w:r w:rsidRPr="00F4529D">
        <w:rPr>
          <w:lang w:eastAsia="ru-RU"/>
        </w:rPr>
        <w:t>6.3.9 Полная себестоимость</w:t>
      </w:r>
      <w:bookmarkEnd w:id="133"/>
    </w:p>
    <w:p w14:paraId="019333BE" w14:textId="573328E5" w:rsidR="00933787" w:rsidRPr="00F4529D" w:rsidRDefault="00933787" w:rsidP="00F92D7D">
      <w:pPr>
        <w:pStyle w:val="Main"/>
      </w:pPr>
      <w:r w:rsidRPr="00F4529D">
        <w:t>Полная себестоимость С</w:t>
      </w:r>
      <w:r w:rsidRPr="00F4529D">
        <w:rPr>
          <w:vertAlign w:val="subscript"/>
        </w:rPr>
        <w:t>п</w:t>
      </w:r>
      <w:r w:rsidRPr="00F4529D">
        <w:t xml:space="preserve"> определяется как сумма двух элементов: суммы расходов на разработку С</w:t>
      </w:r>
      <w:r w:rsidRPr="00F4529D">
        <w:rPr>
          <w:vertAlign w:val="subscript"/>
        </w:rPr>
        <w:t>р</w:t>
      </w:r>
      <w:r w:rsidRPr="00F4529D">
        <w:t xml:space="preserve"> и суммы расходов на сопровождение и адаптацию</w:t>
      </w:r>
      <w:r w:rsidR="00804736">
        <w:t xml:space="preserve"> </w:t>
      </w:r>
      <w:r w:rsidRPr="00F4529D">
        <w:t>программного</w:t>
      </w:r>
      <w:r w:rsidR="00804736">
        <w:t xml:space="preserve"> </w:t>
      </w:r>
      <w:r w:rsidRPr="00F4529D">
        <w:t>средства</w:t>
      </w:r>
      <w:r w:rsidR="00804736">
        <w:t xml:space="preserve"> в течении срока его эксплуатации</w:t>
      </w:r>
      <w:r w:rsidRPr="00F4529D">
        <w:t xml:space="preserve"> С</w:t>
      </w:r>
      <w:r w:rsidRPr="00F4529D">
        <w:rPr>
          <w:vertAlign w:val="subscript"/>
        </w:rPr>
        <w:t>рса</w:t>
      </w:r>
      <w:r w:rsidRPr="00F4529D">
        <w:t>.</w:t>
      </w:r>
    </w:p>
    <w:p w14:paraId="0734AB90" w14:textId="2B629F48" w:rsidR="00933787" w:rsidRPr="00F4529D" w:rsidRDefault="00933787" w:rsidP="00F92D7D">
      <w:pPr>
        <w:pStyle w:val="Main"/>
      </w:pPr>
      <w:r w:rsidRPr="00F4529D">
        <w:t>Полная себестоимость С</w:t>
      </w:r>
      <w:r w:rsidRPr="00F4529D">
        <w:rPr>
          <w:vertAlign w:val="subscript"/>
        </w:rPr>
        <w:t>п</w:t>
      </w:r>
      <w:r w:rsidR="00F92D7D">
        <w:t xml:space="preserve"> вычисляется по формуле 6.9.</w:t>
      </w:r>
    </w:p>
    <w:tbl>
      <w:tblPr>
        <w:tblW w:w="10065" w:type="dxa"/>
        <w:jc w:val="center"/>
        <w:tblBorders>
          <w:top w:val="nil"/>
          <w:left w:val="nil"/>
          <w:bottom w:val="nil"/>
          <w:right w:val="nil"/>
          <w:insideH w:val="nil"/>
          <w:insideV w:val="nil"/>
        </w:tblBorders>
        <w:tblLayout w:type="fixed"/>
        <w:tblLook w:val="0400" w:firstRow="0" w:lastRow="0" w:firstColumn="0" w:lastColumn="0" w:noHBand="0" w:noVBand="1"/>
      </w:tblPr>
      <w:tblGrid>
        <w:gridCol w:w="1077"/>
        <w:gridCol w:w="7995"/>
        <w:gridCol w:w="993"/>
      </w:tblGrid>
      <w:tr w:rsidR="00933787" w:rsidRPr="00F4529D" w14:paraId="4732AB4D" w14:textId="77777777" w:rsidTr="009B42B1">
        <w:trPr>
          <w:jc w:val="center"/>
        </w:trPr>
        <w:tc>
          <w:tcPr>
            <w:tcW w:w="1077" w:type="dxa"/>
          </w:tcPr>
          <w:p w14:paraId="0AA654E3" w14:textId="77777777" w:rsidR="00933787" w:rsidRPr="00F4529D" w:rsidRDefault="00933787" w:rsidP="00F92D7D">
            <w:pPr>
              <w:spacing w:line="240" w:lineRule="auto"/>
              <w:jc w:val="both"/>
              <w:rPr>
                <w:rFonts w:ascii="Times New Roman" w:eastAsia="Times New Roman" w:hAnsi="Times New Roman" w:cs="Times New Roman"/>
                <w:sz w:val="28"/>
                <w:szCs w:val="28"/>
              </w:rPr>
            </w:pPr>
          </w:p>
        </w:tc>
        <w:tc>
          <w:tcPr>
            <w:tcW w:w="7995" w:type="dxa"/>
          </w:tcPr>
          <w:p w14:paraId="2A132F77" w14:textId="77777777" w:rsidR="00933787" w:rsidRPr="00F4529D" w:rsidRDefault="00367E1D" w:rsidP="00F92D7D">
            <w:pPr>
              <w:spacing w:before="240" w:line="240" w:lineRule="auto"/>
              <w:jc w:val="both"/>
              <w:rPr>
                <w:rFonts w:ascii="Times New Roman" w:eastAsia="Times New Roman" w:hAnsi="Times New Roman" w:cs="Times New Roman"/>
                <w:sz w:val="28"/>
                <w:szCs w:val="28"/>
              </w:rPr>
            </w:pPr>
            <m:oMathPara>
              <m:oMath>
                <m:sSub>
                  <m:sSubPr>
                    <m:ctrlPr>
                      <w:rPr>
                        <w:rFonts w:ascii="Cambria Math" w:eastAsia="Cambria Math"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Cambria Math" w:hAnsi="Times New Roman" w:cs="Times New Roman"/>
                        <w:sz w:val="28"/>
                        <w:szCs w:val="28"/>
                      </w:rPr>
                      <m:t>п</m:t>
                    </m:r>
                  </m:sub>
                </m:sSub>
                <m:r>
                  <m:rPr>
                    <m:nor/>
                  </m:rPr>
                  <w:rPr>
                    <w:rFonts w:ascii="Times New Roman" w:eastAsia="Times New Roman" w:hAnsi="Times New Roman" w:cs="Times New Roman"/>
                    <w:sz w:val="28"/>
                    <w:szCs w:val="28"/>
                  </w:rPr>
                  <m:t xml:space="preserve"> =</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С</m:t>
                    </m:r>
                  </m:e>
                  <m:sub>
                    <m:r>
                      <m:rPr>
                        <m:nor/>
                      </m:rPr>
                      <w:rPr>
                        <w:rFonts w:ascii="Times New Roman" w:eastAsia="Times New Roman" w:hAnsi="Times New Roman" w:cs="Times New Roman"/>
                        <w:sz w:val="28"/>
                        <w:szCs w:val="28"/>
                      </w:rPr>
                      <m:t>р</m:t>
                    </m:r>
                  </m:sub>
                </m:sSub>
                <m:r>
                  <m:rPr>
                    <m:nor/>
                  </m:rPr>
                  <w:rPr>
                    <w:rFonts w:ascii="Times New Roman" w:eastAsia="Times New Roman" w:hAnsi="Times New Roman" w:cs="Times New Roman"/>
                    <w:sz w:val="28"/>
                    <w:szCs w:val="28"/>
                  </w:rPr>
                  <m:t xml:space="preserve"> +</m:t>
                </m:r>
                <m:sSub>
                  <m:sSubPr>
                    <m:ctrlPr>
                      <w:rPr>
                        <w:rFonts w:ascii="Cambria Math" w:eastAsia="Times New Roman" w:hAnsi="Cambria Math" w:cs="Times New Roman"/>
                        <w:sz w:val="28"/>
                        <w:szCs w:val="28"/>
                      </w:rPr>
                    </m:ctrlPr>
                  </m:sSubPr>
                  <m:e>
                    <m:r>
                      <m:rPr>
                        <m:nor/>
                      </m:rPr>
                      <w:rPr>
                        <w:rFonts w:ascii="Times New Roman" w:eastAsia="Times New Roman" w:hAnsi="Times New Roman" w:cs="Times New Roman"/>
                        <w:sz w:val="28"/>
                        <w:szCs w:val="28"/>
                      </w:rPr>
                      <m:t xml:space="preserve"> С</m:t>
                    </m:r>
                  </m:e>
                  <m:sub>
                    <m:r>
                      <m:rPr>
                        <m:nor/>
                      </m:rPr>
                      <w:rPr>
                        <w:rFonts w:ascii="Times New Roman" w:eastAsia="Times New Roman" w:hAnsi="Times New Roman" w:cs="Times New Roman"/>
                        <w:sz w:val="28"/>
                        <w:szCs w:val="28"/>
                      </w:rPr>
                      <m:t>рса</m:t>
                    </m:r>
                  </m:sub>
                </m:sSub>
                <m:r>
                  <w:rPr>
                    <w:rFonts w:ascii="Cambria Math" w:eastAsia="Times New Roman" w:hAnsi="Cambria Math" w:cs="Times New Roman"/>
                    <w:sz w:val="28"/>
                    <w:szCs w:val="28"/>
                  </w:rPr>
                  <m:t>,</m:t>
                </m:r>
              </m:oMath>
            </m:oMathPara>
          </w:p>
        </w:tc>
        <w:tc>
          <w:tcPr>
            <w:tcW w:w="993" w:type="dxa"/>
            <w:vAlign w:val="center"/>
          </w:tcPr>
          <w:p w14:paraId="3D10C3C2" w14:textId="78CB1FDA" w:rsidR="00933787" w:rsidRPr="00F4529D" w:rsidRDefault="00933787" w:rsidP="00F92D7D">
            <w:pPr>
              <w:spacing w:line="240" w:lineRule="auto"/>
              <w:ind w:left="-103" w:right="-169" w:firstLine="283"/>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6.9)</w:t>
            </w:r>
          </w:p>
        </w:tc>
      </w:tr>
    </w:tbl>
    <w:p w14:paraId="7DE28595" w14:textId="37217638" w:rsidR="00933787" w:rsidRPr="00F4529D" w:rsidRDefault="00933787" w:rsidP="00F92D7D">
      <w:pPr>
        <w:spacing w:before="240" w:after="240" w:line="240" w:lineRule="auto"/>
        <w:jc w:val="center"/>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С</w:t>
      </w:r>
      <w:r w:rsidRPr="00F4529D">
        <w:rPr>
          <w:rFonts w:ascii="Times New Roman" w:eastAsia="Times New Roman" w:hAnsi="Times New Roman" w:cs="Times New Roman"/>
          <w:sz w:val="28"/>
          <w:szCs w:val="28"/>
          <w:vertAlign w:val="subscript"/>
        </w:rPr>
        <w:t>п</w:t>
      </w:r>
      <w:r w:rsidRPr="00F4529D">
        <w:rPr>
          <w:rFonts w:ascii="Times New Roman" w:eastAsia="Times New Roman" w:hAnsi="Times New Roman" w:cs="Times New Roman"/>
          <w:sz w:val="28"/>
          <w:szCs w:val="28"/>
        </w:rPr>
        <w:t xml:space="preserve"> = </w:t>
      </w:r>
      <w:r w:rsidRPr="00F4529D">
        <w:rPr>
          <w:rFonts w:ascii="Times New Roman" w:eastAsia="Times New Roman" w:hAnsi="Times New Roman" w:cs="Times New Roman"/>
          <w:color w:val="000000"/>
          <w:sz w:val="28"/>
          <w:szCs w:val="28"/>
          <w:lang w:eastAsia="ru-RU"/>
        </w:rPr>
        <w:t>1</w:t>
      </w:r>
      <w:r w:rsidR="001D4124" w:rsidRPr="00F4529D">
        <w:rPr>
          <w:rFonts w:ascii="Times New Roman" w:eastAsia="Times New Roman" w:hAnsi="Times New Roman" w:cs="Times New Roman"/>
          <w:color w:val="000000"/>
          <w:sz w:val="28"/>
          <w:szCs w:val="28"/>
          <w:lang w:eastAsia="ru-RU"/>
        </w:rPr>
        <w:t>2</w:t>
      </w:r>
      <w:r w:rsidRPr="00F4529D">
        <w:rPr>
          <w:rFonts w:ascii="Times New Roman" w:eastAsia="Times New Roman" w:hAnsi="Times New Roman" w:cs="Times New Roman"/>
          <w:color w:val="000000"/>
          <w:sz w:val="28"/>
          <w:szCs w:val="28"/>
          <w:lang w:eastAsia="ru-RU"/>
        </w:rPr>
        <w:t> </w:t>
      </w:r>
      <w:r w:rsidR="001D4124" w:rsidRPr="00F4529D">
        <w:rPr>
          <w:rFonts w:ascii="Times New Roman" w:eastAsia="Times New Roman" w:hAnsi="Times New Roman" w:cs="Times New Roman"/>
          <w:color w:val="000000"/>
          <w:sz w:val="28"/>
          <w:szCs w:val="28"/>
          <w:lang w:eastAsia="ru-RU"/>
        </w:rPr>
        <w:t>794</w:t>
      </w:r>
      <w:r w:rsidRPr="00F4529D">
        <w:rPr>
          <w:rFonts w:ascii="Times New Roman" w:eastAsia="Times New Roman" w:hAnsi="Times New Roman" w:cs="Times New Roman"/>
          <w:color w:val="000000"/>
          <w:sz w:val="28"/>
          <w:szCs w:val="28"/>
          <w:lang w:eastAsia="ru-RU"/>
        </w:rPr>
        <w:t xml:space="preserve">,33 </w:t>
      </w:r>
      <w:r w:rsidRPr="00F4529D">
        <w:rPr>
          <w:rFonts w:ascii="Times New Roman" w:eastAsia="Times New Roman" w:hAnsi="Times New Roman" w:cs="Times New Roman"/>
          <w:sz w:val="28"/>
          <w:szCs w:val="28"/>
        </w:rPr>
        <w:t xml:space="preserve">+ </w:t>
      </w:r>
      <w:r w:rsidRPr="00F4529D">
        <w:rPr>
          <w:rFonts w:ascii="Times New Roman" w:eastAsia="Gungsuh" w:hAnsi="Times New Roman" w:cs="Times New Roman"/>
          <w:sz w:val="28"/>
          <w:szCs w:val="28"/>
        </w:rPr>
        <w:t>2 </w:t>
      </w:r>
      <w:r w:rsidR="001D4124" w:rsidRPr="00F4529D">
        <w:rPr>
          <w:rFonts w:ascii="Times New Roman" w:eastAsia="Gungsuh" w:hAnsi="Times New Roman" w:cs="Times New Roman"/>
          <w:sz w:val="28"/>
          <w:szCs w:val="28"/>
        </w:rPr>
        <w:t>175</w:t>
      </w:r>
      <w:r w:rsidRPr="00F4529D">
        <w:rPr>
          <w:rFonts w:ascii="Times New Roman" w:eastAsia="Gungsuh" w:hAnsi="Times New Roman" w:cs="Times New Roman"/>
          <w:sz w:val="28"/>
          <w:szCs w:val="28"/>
        </w:rPr>
        <w:t>,</w:t>
      </w:r>
      <w:r w:rsidR="001D4124" w:rsidRPr="00F4529D">
        <w:rPr>
          <w:rFonts w:ascii="Times New Roman" w:eastAsia="Gungsuh" w:hAnsi="Times New Roman" w:cs="Times New Roman"/>
          <w:sz w:val="28"/>
          <w:szCs w:val="28"/>
        </w:rPr>
        <w:t>04</w:t>
      </w:r>
      <w:r w:rsidRPr="00F4529D">
        <w:rPr>
          <w:rFonts w:ascii="Times New Roman" w:eastAsia="Gungsuh" w:hAnsi="Times New Roman" w:cs="Times New Roman"/>
          <w:sz w:val="28"/>
          <w:szCs w:val="28"/>
        </w:rPr>
        <w:t xml:space="preserve"> </w:t>
      </w:r>
      <w:r w:rsidRPr="00F4529D">
        <w:rPr>
          <w:rFonts w:ascii="Times New Roman" w:eastAsia="Times New Roman" w:hAnsi="Times New Roman" w:cs="Times New Roman"/>
          <w:sz w:val="28"/>
          <w:szCs w:val="28"/>
        </w:rPr>
        <w:t>= 1</w:t>
      </w:r>
      <w:r w:rsidR="001D4124" w:rsidRPr="00F4529D">
        <w:rPr>
          <w:rFonts w:ascii="Times New Roman" w:eastAsia="Times New Roman" w:hAnsi="Times New Roman" w:cs="Times New Roman"/>
          <w:sz w:val="28"/>
          <w:szCs w:val="28"/>
        </w:rPr>
        <w:t>4</w:t>
      </w:r>
      <w:r w:rsidRPr="00F4529D">
        <w:rPr>
          <w:rFonts w:ascii="Times New Roman" w:eastAsia="Times New Roman" w:hAnsi="Times New Roman" w:cs="Times New Roman"/>
          <w:sz w:val="28"/>
          <w:szCs w:val="28"/>
        </w:rPr>
        <w:t> </w:t>
      </w:r>
      <w:r w:rsidR="001D4124" w:rsidRPr="00F4529D">
        <w:rPr>
          <w:rFonts w:ascii="Times New Roman" w:eastAsia="Times New Roman" w:hAnsi="Times New Roman" w:cs="Times New Roman"/>
          <w:sz w:val="28"/>
          <w:szCs w:val="28"/>
        </w:rPr>
        <w:t>969</w:t>
      </w:r>
      <w:r w:rsidRPr="00F4529D">
        <w:rPr>
          <w:rFonts w:ascii="Times New Roman" w:eastAsia="Times New Roman" w:hAnsi="Times New Roman" w:cs="Times New Roman"/>
          <w:sz w:val="28"/>
          <w:szCs w:val="28"/>
        </w:rPr>
        <w:t>,</w:t>
      </w:r>
      <w:r w:rsidR="001D4124" w:rsidRPr="00F4529D">
        <w:rPr>
          <w:rFonts w:ascii="Times New Roman" w:eastAsia="Times New Roman" w:hAnsi="Times New Roman" w:cs="Times New Roman"/>
          <w:sz w:val="28"/>
          <w:szCs w:val="28"/>
        </w:rPr>
        <w:t>37</w:t>
      </w:r>
      <w:r w:rsidRPr="00F4529D">
        <w:rPr>
          <w:rFonts w:ascii="Times New Roman" w:eastAsia="Times New Roman" w:hAnsi="Times New Roman" w:cs="Times New Roman"/>
          <w:sz w:val="28"/>
          <w:szCs w:val="28"/>
        </w:rPr>
        <w:t xml:space="preserve"> руб.</w:t>
      </w:r>
    </w:p>
    <w:p w14:paraId="336AB81B" w14:textId="339B37BD" w:rsidR="00D53F7C" w:rsidRPr="00F4529D" w:rsidRDefault="00933787" w:rsidP="00F92D7D">
      <w:pPr>
        <w:pStyle w:val="Main"/>
      </w:pPr>
      <w:r w:rsidRPr="00F4529D">
        <w:t>Полная себестоимость программного средства была вычислена на основе данных, рассчитанных ранее в данном разделе.</w:t>
      </w:r>
    </w:p>
    <w:p w14:paraId="2336B931" w14:textId="2832CB16" w:rsidR="00933787" w:rsidRPr="00F4529D" w:rsidRDefault="00933787" w:rsidP="00F92D7D">
      <w:pPr>
        <w:pStyle w:val="Header3"/>
      </w:pPr>
      <w:bookmarkStart w:id="134" w:name="_Toc168957599"/>
      <w:r w:rsidRPr="00F4529D">
        <w:t>6.3.10 Определение цены, оценка эффективности</w:t>
      </w:r>
      <w:bookmarkEnd w:id="134"/>
    </w:p>
    <w:p w14:paraId="640E53B3" w14:textId="036C403F" w:rsidR="00933787" w:rsidRPr="00F4529D" w:rsidRDefault="00933787" w:rsidP="00F92D7D">
      <w:pPr>
        <w:pStyle w:val="Main"/>
        <w:rPr>
          <w:lang w:eastAsia="ru-RU"/>
        </w:rPr>
      </w:pPr>
      <w:r w:rsidRPr="00F4529D">
        <w:rPr>
          <w:lang w:eastAsia="ru-RU"/>
        </w:rPr>
        <w:t xml:space="preserve">В ходе маркетингового анализа, описанного в пункте 6.2, было установлено, что полная стоимость разработки </w:t>
      </w:r>
      <w:r w:rsidR="00491412">
        <w:rPr>
          <w:lang w:eastAsia="ru-RU"/>
        </w:rPr>
        <w:t>интернет-сервиса</w:t>
      </w:r>
      <w:r w:rsidRPr="00F4529D">
        <w:rPr>
          <w:lang w:eastAsia="ru-RU"/>
        </w:rPr>
        <w:t xml:space="preserve"> составляет 25 000 рублей. На основе этой цены и рассчитанной себестоимости разработки устанавливается планируемая отпускная цена разрабатываемого </w:t>
      </w:r>
      <w:r w:rsidR="00491412">
        <w:rPr>
          <w:lang w:eastAsia="ru-RU"/>
        </w:rPr>
        <w:t>интернет-сервиса</w:t>
      </w:r>
      <w:r w:rsidR="00074A88">
        <w:rPr>
          <w:lang w:eastAsia="ru-RU"/>
        </w:rPr>
        <w:t>.</w:t>
      </w:r>
    </w:p>
    <w:p w14:paraId="14ADD658" w14:textId="77777777" w:rsidR="00933787" w:rsidRPr="00F4529D" w:rsidRDefault="00933787" w:rsidP="00F92D7D">
      <w:pPr>
        <w:tabs>
          <w:tab w:val="center" w:pos="5046"/>
          <w:tab w:val="right" w:pos="10093"/>
        </w:tabs>
        <w:spacing w:before="240" w:after="240" w:line="240" w:lineRule="auto"/>
        <w:contextualSpacing/>
        <w:jc w:val="both"/>
        <w:rPr>
          <w:rFonts w:ascii="Times New Roman" w:eastAsia="Calibri" w:hAnsi="Times New Roman" w:cs="Times New Roman"/>
          <w:sz w:val="28"/>
        </w:rPr>
      </w:pPr>
      <w:r w:rsidRPr="00F4529D">
        <w:rPr>
          <w:rFonts w:ascii="Times New Roman" w:eastAsia="Calibri" w:hAnsi="Times New Roman" w:cs="Times New Roman"/>
          <w:sz w:val="28"/>
        </w:rPr>
        <w:tab/>
        <w:t>Ц</w:t>
      </w:r>
      <w:r w:rsidRPr="00F4529D">
        <w:rPr>
          <w:rFonts w:ascii="Times New Roman" w:eastAsia="Calibri" w:hAnsi="Times New Roman" w:cs="Times New Roman"/>
          <w:sz w:val="28"/>
          <w:vertAlign w:val="subscript"/>
        </w:rPr>
        <w:t>сНДС</w:t>
      </w:r>
      <w:r w:rsidRPr="00F4529D">
        <w:rPr>
          <w:rFonts w:ascii="Times New Roman" w:eastAsia="Calibri" w:hAnsi="Times New Roman" w:cs="Times New Roman"/>
          <w:sz w:val="28"/>
        </w:rPr>
        <w:t xml:space="preserve"> = 25 000 руб.</w:t>
      </w:r>
      <w:r w:rsidRPr="00F4529D">
        <w:rPr>
          <w:rFonts w:ascii="Times New Roman" w:eastAsia="Calibri" w:hAnsi="Times New Roman" w:cs="Times New Roman"/>
          <w:sz w:val="28"/>
        </w:rPr>
        <w:tab/>
      </w:r>
    </w:p>
    <w:p w14:paraId="6C04990D" w14:textId="1942D85D" w:rsidR="00933787" w:rsidRPr="00F4529D" w:rsidRDefault="00933787" w:rsidP="00F92D7D">
      <w:pPr>
        <w:pStyle w:val="Main"/>
      </w:pPr>
      <w:r w:rsidRPr="00F4529D">
        <w:t>Сумма налога на добавленную стоимость НДС определяется как произведение цены разработчика на ставку НДС Н</w:t>
      </w:r>
      <w:r w:rsidRPr="00F4529D">
        <w:rPr>
          <w:vertAlign w:val="subscript"/>
        </w:rPr>
        <w:t>ндс</w:t>
      </w:r>
      <w:r w:rsidRPr="00F4529D">
        <w:t xml:space="preserve"> и находится по формуле ниже</w:t>
      </w:r>
      <w:r w:rsidR="00074A88">
        <w:t>.</w:t>
      </w:r>
    </w:p>
    <w:p w14:paraId="07707293" w14:textId="77777777" w:rsidR="00933787" w:rsidRPr="00F4529D" w:rsidRDefault="00933787" w:rsidP="00F92D7D">
      <w:pPr>
        <w:tabs>
          <w:tab w:val="center" w:pos="5046"/>
          <w:tab w:val="right" w:pos="10093"/>
        </w:tabs>
        <w:spacing w:before="240" w:after="240" w:line="240" w:lineRule="auto"/>
        <w:contextualSpacing/>
        <w:jc w:val="both"/>
        <w:rPr>
          <w:rFonts w:ascii="Times New Roman" w:eastAsia="Calibri" w:hAnsi="Times New Roman" w:cs="Times New Roman"/>
          <w:sz w:val="28"/>
        </w:rPr>
      </w:pPr>
      <w:r w:rsidRPr="00F4529D">
        <w:rPr>
          <w:rFonts w:ascii="Times New Roman" w:eastAsia="Calibri" w:hAnsi="Times New Roman" w:cs="Times New Roman"/>
          <w:sz w:val="28"/>
        </w:rPr>
        <w:tab/>
      </w:r>
      <w:r w:rsidRPr="00F4529D">
        <w:rPr>
          <w:rFonts w:ascii="Times New Roman" w:eastAsia="Calibri" w:hAnsi="Times New Roman" w:cs="Times New Roman"/>
          <w:noProof/>
          <w:sz w:val="28"/>
        </w:rPr>
        <w:object w:dxaOrig="1680" w:dyaOrig="660" w14:anchorId="48B03DAF">
          <v:shape id="_x0000_i1026" type="#_x0000_t75" style="width:92.4pt;height:36.7pt" o:ole="">
            <v:imagedata r:id="rId50" o:title=""/>
          </v:shape>
          <o:OLEObject Type="Embed" ProgID="Equation.3" ShapeID="_x0000_i1026" DrawAspect="Content" ObjectID="_1780322554" r:id="rId51"/>
        </w:object>
      </w:r>
      <w:r w:rsidRPr="00F4529D">
        <w:rPr>
          <w:rFonts w:ascii="Times New Roman" w:eastAsia="Calibri" w:hAnsi="Times New Roman" w:cs="Times New Roman"/>
          <w:noProof/>
          <w:sz w:val="28"/>
        </w:rPr>
        <w:t>.</w:t>
      </w:r>
      <w:r w:rsidRPr="00F4529D">
        <w:rPr>
          <w:rFonts w:ascii="Times New Roman" w:eastAsia="Calibri" w:hAnsi="Times New Roman" w:cs="Times New Roman"/>
          <w:noProof/>
          <w:sz w:val="28"/>
        </w:rPr>
        <w:tab/>
        <w:t>(6.10)</w:t>
      </w:r>
    </w:p>
    <w:p w14:paraId="7FE825C6" w14:textId="3DE136E9" w:rsidR="00933787" w:rsidRPr="00F4529D" w:rsidRDefault="00933787" w:rsidP="00F92D7D">
      <w:pPr>
        <w:pStyle w:val="Main"/>
      </w:pPr>
      <w:r w:rsidRPr="00F4529D">
        <w:t>Цена разработки программного средства Ц</w:t>
      </w:r>
      <w:r w:rsidRPr="00F4529D">
        <w:rPr>
          <w:vertAlign w:val="subscript"/>
        </w:rPr>
        <w:t>р</w:t>
      </w:r>
      <w:r w:rsidRPr="00F4529D">
        <w:t xml:space="preserve"> без налогов определяется как разность двух элементов: отпускной цены Ц</w:t>
      </w:r>
      <w:r w:rsidRPr="00F4529D">
        <w:rPr>
          <w:vertAlign w:val="subscript"/>
        </w:rPr>
        <w:t>сНДС</w:t>
      </w:r>
      <w:r w:rsidRPr="00F4529D">
        <w:t xml:space="preserve"> минус сумма налога на добавленную стоимость НДС и вычисляется по формуле ниже</w:t>
      </w:r>
      <w:r w:rsidR="00074A88">
        <w:t>.</w:t>
      </w:r>
    </w:p>
    <w:p w14:paraId="07FE1BDD" w14:textId="77777777" w:rsidR="00933787" w:rsidRPr="00F4529D" w:rsidRDefault="00933787" w:rsidP="00F92D7D">
      <w:pPr>
        <w:tabs>
          <w:tab w:val="center" w:pos="5046"/>
          <w:tab w:val="right" w:pos="10093"/>
        </w:tabs>
        <w:spacing w:before="240" w:after="240" w:line="240" w:lineRule="auto"/>
        <w:contextualSpacing/>
        <w:jc w:val="both"/>
        <w:rPr>
          <w:rFonts w:ascii="Times New Roman" w:eastAsia="Calibri" w:hAnsi="Times New Roman" w:cs="Times New Roman"/>
          <w:sz w:val="28"/>
        </w:rPr>
      </w:pPr>
      <w:r w:rsidRPr="00F4529D">
        <w:rPr>
          <w:rFonts w:ascii="Times New Roman" w:eastAsia="Calibri" w:hAnsi="Times New Roman" w:cs="Times New Roman"/>
          <w:sz w:val="28"/>
        </w:rPr>
        <w:tab/>
      </w:r>
      <w:r w:rsidRPr="00F4529D">
        <w:rPr>
          <w:rFonts w:ascii="Times New Roman" w:eastAsia="Calibri" w:hAnsi="Times New Roman" w:cs="Times New Roman"/>
          <w:noProof/>
          <w:sz w:val="28"/>
        </w:rPr>
        <w:object w:dxaOrig="2200" w:dyaOrig="420" w14:anchorId="2C3B4601">
          <v:shape id="_x0000_i1027" type="#_x0000_t75" style="width:112.1pt;height:20.4pt" o:ole="">
            <v:imagedata r:id="rId52" o:title=""/>
          </v:shape>
          <o:OLEObject Type="Embed" ProgID="Equation.DSMT4" ShapeID="_x0000_i1027" DrawAspect="Content" ObjectID="_1780322555" r:id="rId53"/>
        </w:object>
      </w:r>
      <w:r w:rsidRPr="00F4529D">
        <w:rPr>
          <w:rFonts w:ascii="Times New Roman" w:eastAsia="Calibri" w:hAnsi="Times New Roman" w:cs="Times New Roman"/>
          <w:sz w:val="28"/>
        </w:rPr>
        <w:tab/>
        <w:t>(6.11)</w:t>
      </w:r>
    </w:p>
    <w:p w14:paraId="3A7F955F" w14:textId="36854941" w:rsidR="00933787" w:rsidRPr="00F4529D" w:rsidRDefault="00933787" w:rsidP="00F92D7D">
      <w:pPr>
        <w:pStyle w:val="Main"/>
      </w:pPr>
      <w:r w:rsidRPr="00F4529D">
        <w:t>Прибыль от реализации программного средства П</w:t>
      </w:r>
      <w:r w:rsidRPr="00F4529D">
        <w:rPr>
          <w:vertAlign w:val="subscript"/>
        </w:rPr>
        <w:t>пс</w:t>
      </w:r>
      <w:r w:rsidRPr="00F4529D">
        <w:t xml:space="preserve"> определяется как разность цены разработки программного средства без налога Ц</w:t>
      </w:r>
      <w:r w:rsidRPr="00F4529D">
        <w:rPr>
          <w:vertAlign w:val="subscript"/>
        </w:rPr>
        <w:t>р</w:t>
      </w:r>
      <w:r w:rsidR="00A15161" w:rsidRPr="00F4529D">
        <w:rPr>
          <w:vertAlign w:val="subscript"/>
        </w:rPr>
        <w:t xml:space="preserve"> </w:t>
      </w:r>
      <w:r w:rsidRPr="00F4529D">
        <w:t>минус полную себестоимость продукта С</w:t>
      </w:r>
      <w:r w:rsidRPr="00F4529D">
        <w:rPr>
          <w:vertAlign w:val="subscript"/>
        </w:rPr>
        <w:t>п</w:t>
      </w:r>
      <w:r w:rsidRPr="00F4529D">
        <w:t xml:space="preserve"> и находится по формуле ниже</w:t>
      </w:r>
      <w:r w:rsidR="00074A88">
        <w:t>.</w:t>
      </w:r>
    </w:p>
    <w:p w14:paraId="4B923E2B" w14:textId="77777777" w:rsidR="00933787" w:rsidRPr="00F4529D" w:rsidRDefault="00933787" w:rsidP="00F92D7D">
      <w:pPr>
        <w:tabs>
          <w:tab w:val="center" w:pos="5046"/>
          <w:tab w:val="right" w:pos="10093"/>
        </w:tabs>
        <w:spacing w:before="120" w:after="120" w:line="240" w:lineRule="auto"/>
        <w:contextualSpacing/>
        <w:jc w:val="both"/>
        <w:rPr>
          <w:rFonts w:ascii="Times New Roman" w:eastAsia="Calibri" w:hAnsi="Times New Roman" w:cs="Times New Roman"/>
          <w:noProof/>
          <w:sz w:val="28"/>
        </w:rPr>
      </w:pPr>
      <w:r w:rsidRPr="00F4529D">
        <w:rPr>
          <w:rFonts w:ascii="Times New Roman" w:eastAsia="Calibri" w:hAnsi="Times New Roman" w:cs="Times New Roman"/>
          <w:sz w:val="28"/>
        </w:rPr>
        <w:tab/>
      </w:r>
      <w:r w:rsidRPr="00F4529D">
        <w:rPr>
          <w:rFonts w:ascii="Times New Roman" w:eastAsia="Calibri" w:hAnsi="Times New Roman" w:cs="Times New Roman"/>
          <w:noProof/>
          <w:sz w:val="28"/>
        </w:rPr>
        <w:object w:dxaOrig="1680" w:dyaOrig="420" w14:anchorId="78F96F9F">
          <v:shape id="_x0000_i1028" type="#_x0000_t75" style="width:84.9pt;height:20.4pt" o:ole="">
            <v:imagedata r:id="rId54" o:title=""/>
          </v:shape>
          <o:OLEObject Type="Embed" ProgID="Equation.DSMT4" ShapeID="_x0000_i1028" DrawAspect="Content" ObjectID="_1780322556" r:id="rId55"/>
        </w:object>
      </w:r>
      <w:r w:rsidRPr="00F4529D">
        <w:rPr>
          <w:rFonts w:ascii="Times New Roman" w:eastAsia="Calibri" w:hAnsi="Times New Roman" w:cs="Times New Roman"/>
          <w:noProof/>
          <w:sz w:val="28"/>
        </w:rPr>
        <w:tab/>
        <w:t>(6.12)</w:t>
      </w:r>
    </w:p>
    <w:p w14:paraId="6818A77C" w14:textId="53D48F6B" w:rsidR="00CB2A9C" w:rsidRDefault="007B3FEC" w:rsidP="00F92D7D">
      <w:pPr>
        <w:pStyle w:val="Main"/>
        <w:rPr>
          <w:lang w:eastAsia="zh-CN"/>
        </w:rPr>
      </w:pPr>
      <w:r w:rsidRPr="007B3FEC">
        <w:t>Организация не имеет статуса резидента (ПВТ), что означает, что она лишена специальных условий и инфраструктуры, досту</w:t>
      </w:r>
      <w:r w:rsidR="002642C3">
        <w:t>пных резидентам, а также то</w:t>
      </w:r>
      <w:r w:rsidRPr="007B3FEC">
        <w:t>, что организация не пользуется налоговыми</w:t>
      </w:r>
      <w:r w:rsidR="002642C3">
        <w:t xml:space="preserve"> </w:t>
      </w:r>
      <w:r w:rsidR="002642C3" w:rsidRPr="002642C3">
        <w:t>ль</w:t>
      </w:r>
      <w:r w:rsidR="002642C3">
        <w:t>готами и другими преимуществами</w:t>
      </w:r>
      <w:r w:rsidRPr="007B3FEC">
        <w:t>.</w:t>
      </w:r>
    </w:p>
    <w:p w14:paraId="4467DD99" w14:textId="1613BC2D" w:rsidR="00933787" w:rsidRPr="00F4529D" w:rsidRDefault="00CB2A9C" w:rsidP="00F92D7D">
      <w:pPr>
        <w:pStyle w:val="Main"/>
        <w:rPr>
          <w:lang w:eastAsia="zh-CN"/>
        </w:rPr>
      </w:pPr>
      <w:r>
        <w:rPr>
          <w:lang w:eastAsia="zh-CN"/>
        </w:rPr>
        <w:lastRenderedPageBreak/>
        <w:t>Т</w:t>
      </w:r>
      <w:r w:rsidR="00491412">
        <w:rPr>
          <w:lang w:eastAsia="zh-CN"/>
        </w:rPr>
        <w:t>еперь</w:t>
      </w:r>
      <w:r w:rsidR="00933787" w:rsidRPr="00F4529D">
        <w:rPr>
          <w:lang w:eastAsia="zh-CN"/>
        </w:rPr>
        <w:t xml:space="preserve"> </w:t>
      </w:r>
      <w:r>
        <w:rPr>
          <w:lang w:eastAsia="zh-CN"/>
        </w:rPr>
        <w:t>можно</w:t>
      </w:r>
      <w:r w:rsidR="00491412">
        <w:rPr>
          <w:lang w:eastAsia="zh-CN"/>
        </w:rPr>
        <w:t xml:space="preserve"> рассчитывать</w:t>
      </w:r>
      <w:r w:rsidR="00933787" w:rsidRPr="00F4529D">
        <w:rPr>
          <w:lang w:eastAsia="zh-CN"/>
        </w:rPr>
        <w:t xml:space="preserve"> чистую прибыль</w:t>
      </w:r>
      <w:r>
        <w:rPr>
          <w:lang w:eastAsia="zh-CN"/>
        </w:rPr>
        <w:t xml:space="preserve"> по </w:t>
      </w:r>
      <w:r w:rsidR="00933787" w:rsidRPr="00F4529D">
        <w:rPr>
          <w:lang w:eastAsia="zh-CN"/>
        </w:rPr>
        <w:t>формуле 6.13.</w:t>
      </w:r>
    </w:p>
    <w:tbl>
      <w:tblPr>
        <w:tblStyle w:val="TableGrid1"/>
        <w:tblW w:w="112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gridCol w:w="2013"/>
      </w:tblGrid>
      <w:tr w:rsidR="00933787" w:rsidRPr="00F4529D" w14:paraId="0A6543C2" w14:textId="77777777" w:rsidTr="009B42B1">
        <w:tc>
          <w:tcPr>
            <w:tcW w:w="9214" w:type="dxa"/>
            <w:hideMark/>
          </w:tcPr>
          <w:p w14:paraId="5FAD1896" w14:textId="399AE844" w:rsidR="00933787" w:rsidRPr="00F4529D" w:rsidRDefault="00B534C7" w:rsidP="00F92D7D">
            <w:pPr>
              <w:suppressAutoHyphens/>
              <w:spacing w:before="240" w:after="240"/>
              <w:ind w:right="-1104"/>
              <w:jc w:val="center"/>
              <w:rPr>
                <w:rFonts w:ascii="Times New Roman" w:eastAsia="Calibri" w:hAnsi="Times New Roman" w:cs="Times New Roman"/>
                <w:szCs w:val="28"/>
              </w:rPr>
            </w:pPr>
            <w:r>
              <w:rPr>
                <w:lang w:val="ru-RU"/>
              </w:rPr>
              <w:object w:dxaOrig="2020" w:dyaOrig="620" w14:anchorId="1802AC5B">
                <v:shape id="_x0000_i1029" type="#_x0000_t75" style="width:133.15pt;height:40.75pt" o:ole="">
                  <v:imagedata r:id="rId56" o:title=""/>
                </v:shape>
                <o:OLEObject Type="Embed" ProgID="Unknown" ShapeID="_x0000_i1029" DrawAspect="Content" ObjectID="_1780322557" r:id="rId57"/>
              </w:object>
            </w:r>
          </w:p>
        </w:tc>
        <w:tc>
          <w:tcPr>
            <w:tcW w:w="2013" w:type="dxa"/>
            <w:vAlign w:val="center"/>
            <w:hideMark/>
          </w:tcPr>
          <w:p w14:paraId="0E9522D0" w14:textId="77777777" w:rsidR="00933787" w:rsidRPr="00F4529D" w:rsidRDefault="00933787" w:rsidP="00F92D7D">
            <w:pPr>
              <w:suppressAutoHyphens/>
              <w:ind w:right="622"/>
              <w:jc w:val="both"/>
              <w:rPr>
                <w:rFonts w:ascii="Times New Roman" w:eastAsia="Calibri" w:hAnsi="Times New Roman" w:cs="Times New Roman"/>
              </w:rPr>
            </w:pPr>
            <w:r w:rsidRPr="00F4529D">
              <w:rPr>
                <w:rFonts w:ascii="Times New Roman" w:eastAsia="Calibri" w:hAnsi="Times New Roman" w:cs="Times New Roman"/>
                <w:sz w:val="28"/>
              </w:rPr>
              <w:t>(6.13)</w:t>
            </w:r>
          </w:p>
        </w:tc>
      </w:tr>
    </w:tbl>
    <w:p w14:paraId="69E513CF" w14:textId="2C580114" w:rsidR="00933787" w:rsidRPr="00F4529D" w:rsidRDefault="00933787" w:rsidP="00F92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240" w:line="240" w:lineRule="auto"/>
        <w:jc w:val="both"/>
        <w:rPr>
          <w:rFonts w:ascii="Times New Roman" w:eastAsia="Times New Roman" w:hAnsi="Times New Roman" w:cs="Times New Roman"/>
          <w:sz w:val="28"/>
          <w:szCs w:val="28"/>
        </w:rPr>
      </w:pPr>
      <w:r w:rsidRPr="00F4529D">
        <w:rPr>
          <w:rFonts w:ascii="Times New Roman" w:eastAsia="Times New Roman" w:hAnsi="Times New Roman" w:cs="Times New Roman"/>
          <w:sz w:val="28"/>
          <w:szCs w:val="28"/>
        </w:rPr>
        <w:t>где Н</w:t>
      </w:r>
      <w:r w:rsidRPr="00F4529D">
        <w:rPr>
          <w:rFonts w:ascii="Times New Roman" w:eastAsia="Times New Roman" w:hAnsi="Times New Roman" w:cs="Times New Roman"/>
          <w:sz w:val="28"/>
          <w:szCs w:val="28"/>
          <w:vertAlign w:val="subscript"/>
        </w:rPr>
        <w:t>П</w:t>
      </w:r>
      <w:r w:rsidRPr="00F4529D">
        <w:rPr>
          <w:rFonts w:ascii="Times New Roman" w:eastAsia="Times New Roman" w:hAnsi="Times New Roman" w:cs="Times New Roman"/>
          <w:sz w:val="28"/>
          <w:szCs w:val="28"/>
        </w:rPr>
        <w:t xml:space="preserve"> – ставка налога на прибы</w:t>
      </w:r>
      <w:r w:rsidR="00914DEA">
        <w:rPr>
          <w:rFonts w:ascii="Times New Roman" w:eastAsia="Times New Roman" w:hAnsi="Times New Roman" w:cs="Times New Roman"/>
          <w:sz w:val="28"/>
          <w:szCs w:val="28"/>
        </w:rPr>
        <w:t>ль, %.</w:t>
      </w:r>
    </w:p>
    <w:p w14:paraId="1435DE18" w14:textId="6243488D" w:rsidR="00933787" w:rsidRPr="00F4529D" w:rsidRDefault="00933787" w:rsidP="00F92D7D">
      <w:pPr>
        <w:pStyle w:val="Main"/>
      </w:pPr>
      <w:r w:rsidRPr="00F4529D">
        <w:t>Рентабельность считается как деление прибыли от реализации продукта П</w:t>
      </w:r>
      <w:r w:rsidRPr="00F4529D">
        <w:rPr>
          <w:vertAlign w:val="subscript"/>
        </w:rPr>
        <w:t xml:space="preserve">пс </w:t>
      </w:r>
      <w:r w:rsidRPr="00F4529D">
        <w:t>делить на полную себестоимость продукта С</w:t>
      </w:r>
      <w:r w:rsidRPr="00F4529D">
        <w:rPr>
          <w:vertAlign w:val="subscript"/>
        </w:rPr>
        <w:t xml:space="preserve">п </w:t>
      </w:r>
      <w:r w:rsidRPr="00F4529D">
        <w:t>и вычисляется по формуле ниже</w:t>
      </w:r>
      <w:r w:rsidR="00B534C7">
        <w:t>.</w:t>
      </w:r>
    </w:p>
    <w:p w14:paraId="7195F5CA" w14:textId="14B0C2F1" w:rsidR="00933787" w:rsidRPr="00F4529D" w:rsidRDefault="00933787" w:rsidP="00F92D7D">
      <w:pPr>
        <w:tabs>
          <w:tab w:val="center" w:pos="5046"/>
          <w:tab w:val="right" w:pos="10093"/>
        </w:tabs>
        <w:spacing w:before="240" w:after="240" w:line="240" w:lineRule="auto"/>
        <w:jc w:val="both"/>
        <w:rPr>
          <w:rFonts w:ascii="Times New Roman" w:eastAsia="Calibri" w:hAnsi="Times New Roman" w:cs="Times New Roman"/>
          <w:sz w:val="28"/>
        </w:rPr>
      </w:pPr>
      <w:r w:rsidRPr="00F4529D">
        <w:rPr>
          <w:rFonts w:ascii="Times New Roman" w:eastAsia="Calibri" w:hAnsi="Times New Roman" w:cs="Times New Roman"/>
          <w:sz w:val="28"/>
        </w:rPr>
        <w:tab/>
      </w:r>
      <w:r w:rsidRPr="00F4529D">
        <w:rPr>
          <w:rFonts w:ascii="Times New Roman" w:eastAsia="Calibri" w:hAnsi="Times New Roman" w:cs="Times New Roman"/>
          <w:i/>
          <w:sz w:val="28"/>
          <w:lang w:val="en-US"/>
        </w:rPr>
        <w:t>R</w:t>
      </w:r>
      <w:r w:rsidRPr="00F4529D">
        <w:rPr>
          <w:rFonts w:ascii="Times New Roman" w:eastAsia="Calibri" w:hAnsi="Times New Roman" w:cs="Times New Roman"/>
          <w:sz w:val="28"/>
          <w:vertAlign w:val="subscript"/>
          <w:lang w:val="en-US"/>
        </w:rPr>
        <w:t>a</w:t>
      </w:r>
      <w:r w:rsidRPr="00F4529D">
        <w:rPr>
          <w:rFonts w:ascii="Times New Roman" w:eastAsia="Calibri" w:hAnsi="Times New Roman" w:cs="Times New Roman"/>
          <w:sz w:val="28"/>
          <w:vertAlign w:val="subscript"/>
        </w:rPr>
        <w:t xml:space="preserve"> </w:t>
      </w:r>
      <w:r w:rsidRPr="00F4529D">
        <w:rPr>
          <w:rFonts w:ascii="Times New Roman" w:eastAsia="Calibri" w:hAnsi="Times New Roman" w:cs="Times New Roman"/>
          <w:sz w:val="28"/>
        </w:rPr>
        <w:t>= П</w:t>
      </w:r>
      <w:r w:rsidR="004F3953">
        <w:rPr>
          <w:rFonts w:ascii="Times New Roman" w:eastAsia="Calibri" w:hAnsi="Times New Roman" w:cs="Times New Roman"/>
          <w:sz w:val="28"/>
          <w:vertAlign w:val="subscript"/>
        </w:rPr>
        <w:t>пс</w:t>
      </w:r>
      <w:r w:rsidR="004F3953">
        <w:rPr>
          <w:rFonts w:ascii="Times New Roman" w:eastAsia="Calibri" w:hAnsi="Times New Roman" w:cs="Times New Roman"/>
          <w:sz w:val="28"/>
        </w:rPr>
        <w:t xml:space="preserve"> </w:t>
      </w:r>
      <w:r w:rsidR="004F3953" w:rsidRPr="00F4529D">
        <w:rPr>
          <w:rFonts w:ascii="Times New Roman" w:eastAsia="Calibri" w:hAnsi="Times New Roman" w:cs="Times New Roman"/>
          <w:sz w:val="28"/>
        </w:rPr>
        <w:t>/</w:t>
      </w:r>
      <w:r w:rsidRPr="00F4529D">
        <w:rPr>
          <w:rFonts w:ascii="Times New Roman" w:eastAsia="Calibri" w:hAnsi="Times New Roman" w:cs="Times New Roman"/>
          <w:sz w:val="28"/>
        </w:rPr>
        <w:t xml:space="preserve"> С</w:t>
      </w:r>
      <w:r w:rsidRPr="00F4529D">
        <w:rPr>
          <w:rFonts w:ascii="Times New Roman" w:eastAsia="Calibri" w:hAnsi="Times New Roman" w:cs="Times New Roman"/>
          <w:sz w:val="28"/>
          <w:vertAlign w:val="subscript"/>
        </w:rPr>
        <w:t>п</w:t>
      </w:r>
      <w:r w:rsidRPr="00F4529D">
        <w:rPr>
          <w:rFonts w:ascii="Times New Roman" w:eastAsia="Calibri" w:hAnsi="Times New Roman" w:cs="Times New Roman"/>
          <w:sz w:val="28"/>
        </w:rPr>
        <w:t>.</w:t>
      </w:r>
      <w:r w:rsidRPr="00F4529D">
        <w:rPr>
          <w:rFonts w:ascii="Times New Roman" w:eastAsia="Calibri" w:hAnsi="Times New Roman" w:cs="Times New Roman"/>
          <w:sz w:val="28"/>
        </w:rPr>
        <w:tab/>
        <w:t>(6.14)</w:t>
      </w:r>
    </w:p>
    <w:p w14:paraId="210333A1" w14:textId="2440F045" w:rsidR="00933787" w:rsidRDefault="00933787" w:rsidP="00F92D7D">
      <w:pPr>
        <w:spacing w:before="240" w:after="240" w:line="240" w:lineRule="auto"/>
        <w:ind w:hanging="6"/>
        <w:contextualSpacing/>
        <w:jc w:val="center"/>
        <w:rPr>
          <w:rFonts w:ascii="Times New Roman" w:eastAsia="Calibri" w:hAnsi="Times New Roman" w:cs="Times New Roman"/>
          <w:sz w:val="28"/>
        </w:rPr>
      </w:pPr>
      <w:r w:rsidRPr="00F4529D">
        <w:rPr>
          <w:rFonts w:ascii="Times New Roman" w:eastAsia="Calibri" w:hAnsi="Times New Roman" w:cs="Times New Roman"/>
          <w:sz w:val="28"/>
        </w:rPr>
        <w:t xml:space="preserve">НДС = 25 000 </w:t>
      </w:r>
      <w:r w:rsidRPr="00F4529D">
        <w:rPr>
          <w:rFonts w:ascii="Times New Roman" w:eastAsia="Calibri" w:hAnsi="Times New Roman" w:cs="Times New Roman"/>
          <w:sz w:val="28"/>
        </w:rPr>
        <w:sym w:font="Symbol" w:char="F0D7"/>
      </w:r>
      <w:r w:rsidRPr="00F4529D">
        <w:rPr>
          <w:rFonts w:ascii="Times New Roman" w:eastAsia="Calibri" w:hAnsi="Times New Roman" w:cs="Times New Roman"/>
          <w:sz w:val="28"/>
        </w:rPr>
        <w:t xml:space="preserve"> 20 / 120 = 4 166,66 руб.;</w:t>
      </w:r>
    </w:p>
    <w:p w14:paraId="6A4E4FF8" w14:textId="77777777" w:rsidR="00B534C7" w:rsidRPr="00B534C7" w:rsidRDefault="00B534C7" w:rsidP="00F92D7D">
      <w:pPr>
        <w:spacing w:before="240" w:after="240" w:line="240" w:lineRule="auto"/>
        <w:ind w:hanging="6"/>
        <w:contextualSpacing/>
        <w:jc w:val="center"/>
        <w:rPr>
          <w:rFonts w:ascii="Times New Roman" w:eastAsia="Calibri" w:hAnsi="Times New Roman" w:cs="Times New Roman"/>
          <w:sz w:val="12"/>
          <w:szCs w:val="8"/>
        </w:rPr>
      </w:pPr>
    </w:p>
    <w:p w14:paraId="12E07B09" w14:textId="595ED32E" w:rsidR="00933787" w:rsidRDefault="00933787" w:rsidP="00F92D7D">
      <w:pPr>
        <w:spacing w:before="240" w:after="240" w:line="240" w:lineRule="auto"/>
        <w:ind w:hanging="6"/>
        <w:contextualSpacing/>
        <w:jc w:val="center"/>
        <w:rPr>
          <w:rFonts w:ascii="Times New Roman" w:eastAsia="Calibri" w:hAnsi="Times New Roman" w:cs="Times New Roman"/>
          <w:sz w:val="28"/>
          <w:szCs w:val="28"/>
        </w:rPr>
      </w:pPr>
      <w:r w:rsidRPr="00F4529D">
        <w:rPr>
          <w:rFonts w:ascii="Times New Roman" w:eastAsia="Calibri" w:hAnsi="Times New Roman" w:cs="Times New Roman"/>
          <w:sz w:val="28"/>
          <w:szCs w:val="28"/>
        </w:rPr>
        <w:t>Ц</w:t>
      </w:r>
      <w:r w:rsidRPr="00F4529D">
        <w:rPr>
          <w:rFonts w:ascii="Times New Roman" w:eastAsia="Calibri" w:hAnsi="Times New Roman" w:cs="Times New Roman"/>
          <w:sz w:val="28"/>
          <w:szCs w:val="28"/>
          <w:vertAlign w:val="subscript"/>
        </w:rPr>
        <w:t>р</w:t>
      </w:r>
      <w:r w:rsidR="004F3953">
        <w:rPr>
          <w:rFonts w:ascii="Times New Roman" w:eastAsia="Calibri" w:hAnsi="Times New Roman" w:cs="Times New Roman"/>
          <w:sz w:val="28"/>
          <w:szCs w:val="28"/>
        </w:rPr>
        <w:t xml:space="preserve"> = 25 000 – 4 166,66 </w:t>
      </w:r>
      <w:r w:rsidRPr="00F4529D">
        <w:rPr>
          <w:rFonts w:ascii="Times New Roman" w:eastAsia="Calibri" w:hAnsi="Times New Roman" w:cs="Times New Roman"/>
          <w:sz w:val="28"/>
          <w:szCs w:val="28"/>
        </w:rPr>
        <w:t>= 20 833,34 руб.;</w:t>
      </w:r>
    </w:p>
    <w:p w14:paraId="25D86FBE" w14:textId="77777777" w:rsidR="00B534C7" w:rsidRPr="00B534C7" w:rsidRDefault="00B534C7" w:rsidP="00F92D7D">
      <w:pPr>
        <w:spacing w:before="240" w:after="240" w:line="240" w:lineRule="auto"/>
        <w:ind w:hanging="6"/>
        <w:contextualSpacing/>
        <w:jc w:val="center"/>
        <w:rPr>
          <w:rFonts w:ascii="Times New Roman" w:eastAsia="Calibri" w:hAnsi="Times New Roman" w:cs="Times New Roman"/>
          <w:sz w:val="12"/>
          <w:szCs w:val="12"/>
        </w:rPr>
      </w:pPr>
    </w:p>
    <w:p w14:paraId="48DCD00D" w14:textId="7B43924E" w:rsidR="00933787" w:rsidRDefault="00933787" w:rsidP="00F92D7D">
      <w:pPr>
        <w:spacing w:before="240" w:after="240" w:line="240" w:lineRule="auto"/>
        <w:ind w:hanging="6"/>
        <w:contextualSpacing/>
        <w:jc w:val="center"/>
        <w:rPr>
          <w:rFonts w:ascii="Times New Roman" w:eastAsia="Calibri" w:hAnsi="Times New Roman" w:cs="Times New Roman"/>
          <w:sz w:val="28"/>
          <w:szCs w:val="28"/>
        </w:rPr>
      </w:pPr>
      <w:r w:rsidRPr="00F4529D">
        <w:rPr>
          <w:rFonts w:ascii="Times New Roman" w:eastAsia="Calibri" w:hAnsi="Times New Roman" w:cs="Times New Roman"/>
          <w:sz w:val="28"/>
          <w:szCs w:val="28"/>
        </w:rPr>
        <w:t>П</w:t>
      </w:r>
      <w:r w:rsidRPr="00F4529D">
        <w:rPr>
          <w:rFonts w:ascii="Times New Roman" w:eastAsia="Calibri" w:hAnsi="Times New Roman" w:cs="Times New Roman"/>
          <w:sz w:val="28"/>
          <w:szCs w:val="28"/>
          <w:vertAlign w:val="subscript"/>
        </w:rPr>
        <w:t>пс</w:t>
      </w:r>
      <w:r w:rsidRPr="00F4529D">
        <w:rPr>
          <w:rFonts w:ascii="Times New Roman" w:eastAsia="Calibri" w:hAnsi="Times New Roman" w:cs="Times New Roman"/>
          <w:sz w:val="28"/>
          <w:szCs w:val="28"/>
        </w:rPr>
        <w:t xml:space="preserve"> = 20 833,34 – 1</w:t>
      </w:r>
      <w:r w:rsidR="001D4124" w:rsidRPr="00F4529D">
        <w:rPr>
          <w:rFonts w:ascii="Times New Roman" w:eastAsia="Calibri" w:hAnsi="Times New Roman" w:cs="Times New Roman"/>
          <w:sz w:val="28"/>
          <w:szCs w:val="28"/>
        </w:rPr>
        <w:t>4</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969</w:t>
      </w:r>
      <w:r w:rsidRPr="00F4529D">
        <w:rPr>
          <w:rFonts w:ascii="Times New Roman" w:eastAsia="Calibri" w:hAnsi="Times New Roman" w:cs="Times New Roman"/>
          <w:sz w:val="28"/>
          <w:szCs w:val="28"/>
        </w:rPr>
        <w:t>,</w:t>
      </w:r>
      <w:r w:rsidR="001D4124" w:rsidRPr="00F4529D">
        <w:rPr>
          <w:rFonts w:ascii="Times New Roman" w:eastAsia="Calibri" w:hAnsi="Times New Roman" w:cs="Times New Roman"/>
          <w:sz w:val="28"/>
          <w:szCs w:val="28"/>
        </w:rPr>
        <w:t>37</w:t>
      </w:r>
      <w:r w:rsidRPr="00F4529D">
        <w:rPr>
          <w:rFonts w:ascii="Times New Roman" w:eastAsia="Calibri" w:hAnsi="Times New Roman" w:cs="Times New Roman"/>
          <w:sz w:val="28"/>
          <w:szCs w:val="28"/>
        </w:rPr>
        <w:t xml:space="preserve"> = </w:t>
      </w:r>
      <w:r w:rsidR="00A15161" w:rsidRPr="00F4529D">
        <w:rPr>
          <w:rFonts w:ascii="Times New Roman" w:eastAsia="Calibri" w:hAnsi="Times New Roman" w:cs="Times New Roman"/>
          <w:sz w:val="28"/>
          <w:szCs w:val="28"/>
        </w:rPr>
        <w:t>5</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863</w:t>
      </w:r>
      <w:r w:rsidRPr="00F4529D">
        <w:rPr>
          <w:rFonts w:ascii="Times New Roman" w:eastAsia="Calibri" w:hAnsi="Times New Roman" w:cs="Times New Roman"/>
          <w:sz w:val="28"/>
          <w:szCs w:val="28"/>
        </w:rPr>
        <w:t>,</w:t>
      </w:r>
      <w:r w:rsidR="001D4124" w:rsidRPr="00F4529D">
        <w:rPr>
          <w:rFonts w:ascii="Times New Roman" w:eastAsia="Calibri" w:hAnsi="Times New Roman" w:cs="Times New Roman"/>
          <w:sz w:val="28"/>
          <w:szCs w:val="28"/>
        </w:rPr>
        <w:t>97</w:t>
      </w:r>
      <w:r w:rsidRPr="00F4529D">
        <w:rPr>
          <w:rFonts w:ascii="Times New Roman" w:eastAsia="Calibri" w:hAnsi="Times New Roman" w:cs="Times New Roman"/>
          <w:sz w:val="28"/>
          <w:szCs w:val="28"/>
        </w:rPr>
        <w:t xml:space="preserve"> руб.;</w:t>
      </w:r>
    </w:p>
    <w:p w14:paraId="6A50A2B5" w14:textId="77777777" w:rsidR="00B534C7" w:rsidRPr="00B534C7" w:rsidRDefault="00B534C7" w:rsidP="00F92D7D">
      <w:pPr>
        <w:spacing w:before="240" w:after="240" w:line="240" w:lineRule="auto"/>
        <w:ind w:hanging="6"/>
        <w:contextualSpacing/>
        <w:jc w:val="center"/>
        <w:rPr>
          <w:rFonts w:ascii="Times New Roman" w:eastAsia="Calibri" w:hAnsi="Times New Roman" w:cs="Times New Roman"/>
          <w:sz w:val="12"/>
          <w:szCs w:val="12"/>
        </w:rPr>
      </w:pPr>
    </w:p>
    <w:p w14:paraId="5A265D03" w14:textId="327EFB02" w:rsidR="00933787" w:rsidRDefault="00933787" w:rsidP="00F92D7D">
      <w:pPr>
        <w:spacing w:before="240" w:after="240" w:line="240" w:lineRule="auto"/>
        <w:ind w:hanging="6"/>
        <w:contextualSpacing/>
        <w:jc w:val="center"/>
        <w:rPr>
          <w:rFonts w:ascii="Times New Roman" w:eastAsia="Calibri" w:hAnsi="Times New Roman" w:cs="Times New Roman"/>
          <w:sz w:val="28"/>
          <w:szCs w:val="28"/>
        </w:rPr>
      </w:pPr>
      <w:r w:rsidRPr="00F4529D">
        <w:rPr>
          <w:rFonts w:ascii="Times New Roman" w:eastAsia="Calibri" w:hAnsi="Times New Roman" w:cs="Times New Roman"/>
          <w:sz w:val="28"/>
          <w:szCs w:val="28"/>
        </w:rPr>
        <w:t>П</w:t>
      </w:r>
      <w:r w:rsidRPr="00F4529D">
        <w:rPr>
          <w:rFonts w:ascii="Times New Roman" w:eastAsia="Calibri" w:hAnsi="Times New Roman" w:cs="Times New Roman"/>
          <w:sz w:val="28"/>
          <w:szCs w:val="28"/>
          <w:vertAlign w:val="subscript"/>
        </w:rPr>
        <w:t>ч</w:t>
      </w:r>
      <w:r w:rsidRPr="00F4529D">
        <w:rPr>
          <w:rFonts w:ascii="Times New Roman" w:eastAsia="Calibri" w:hAnsi="Times New Roman" w:cs="Times New Roman"/>
          <w:sz w:val="28"/>
          <w:szCs w:val="28"/>
        </w:rPr>
        <w:t xml:space="preserve"> = </w:t>
      </w:r>
      <w:r w:rsidR="00A15161" w:rsidRPr="00F4529D">
        <w:rPr>
          <w:rFonts w:ascii="Times New Roman" w:eastAsia="Calibri" w:hAnsi="Times New Roman" w:cs="Times New Roman"/>
          <w:sz w:val="28"/>
          <w:szCs w:val="28"/>
        </w:rPr>
        <w:t>5</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863</w:t>
      </w:r>
      <w:r w:rsidRPr="00F4529D">
        <w:rPr>
          <w:rFonts w:ascii="Times New Roman" w:eastAsia="Calibri" w:hAnsi="Times New Roman" w:cs="Times New Roman"/>
          <w:sz w:val="28"/>
          <w:szCs w:val="28"/>
        </w:rPr>
        <w:t>,</w:t>
      </w:r>
      <w:r w:rsidR="001D4124" w:rsidRPr="00F4529D">
        <w:rPr>
          <w:rFonts w:ascii="Times New Roman" w:eastAsia="Calibri" w:hAnsi="Times New Roman" w:cs="Times New Roman"/>
          <w:sz w:val="28"/>
          <w:szCs w:val="28"/>
        </w:rPr>
        <w:t>97</w:t>
      </w:r>
      <w:r w:rsidRPr="00F4529D">
        <w:rPr>
          <w:rFonts w:ascii="Times New Roman" w:eastAsia="Calibri" w:hAnsi="Times New Roman" w:cs="Times New Roman"/>
          <w:sz w:val="28"/>
          <w:szCs w:val="28"/>
        </w:rPr>
        <w:t xml:space="preserve"> </w:t>
      </w:r>
      <w:r w:rsidRPr="00F4529D">
        <w:rPr>
          <w:rFonts w:ascii="Cambria Math" w:eastAsia="Gungsuh" w:hAnsi="Cambria Math" w:cs="Cambria Math"/>
          <w:sz w:val="28"/>
          <w:szCs w:val="28"/>
        </w:rPr>
        <w:t>⋅</w:t>
      </w:r>
      <w:r w:rsidRPr="00F4529D">
        <w:rPr>
          <w:rFonts w:ascii="Times New Roman" w:eastAsia="Calibri" w:hAnsi="Times New Roman" w:cs="Times New Roman"/>
          <w:sz w:val="28"/>
          <w:szCs w:val="28"/>
        </w:rPr>
        <w:t xml:space="preserve"> (1 – 20 / 100) = </w:t>
      </w:r>
      <w:r w:rsidR="00A15161" w:rsidRPr="00F4529D">
        <w:rPr>
          <w:rFonts w:ascii="Times New Roman" w:eastAsia="Calibri" w:hAnsi="Times New Roman" w:cs="Times New Roman"/>
          <w:sz w:val="28"/>
          <w:szCs w:val="28"/>
        </w:rPr>
        <w:t>4</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691</w:t>
      </w:r>
      <w:r w:rsidRPr="00F4529D">
        <w:rPr>
          <w:rFonts w:ascii="Times New Roman" w:eastAsia="Calibri" w:hAnsi="Times New Roman" w:cs="Times New Roman"/>
          <w:sz w:val="28"/>
          <w:szCs w:val="28"/>
        </w:rPr>
        <w:t>,</w:t>
      </w:r>
      <w:r w:rsidR="001D4124" w:rsidRPr="00F4529D">
        <w:rPr>
          <w:rFonts w:ascii="Times New Roman" w:eastAsia="Calibri" w:hAnsi="Times New Roman" w:cs="Times New Roman"/>
          <w:sz w:val="28"/>
          <w:szCs w:val="28"/>
        </w:rPr>
        <w:t>18</w:t>
      </w:r>
      <w:r w:rsidRPr="00F4529D">
        <w:rPr>
          <w:rFonts w:ascii="Times New Roman" w:eastAsia="Calibri" w:hAnsi="Times New Roman" w:cs="Times New Roman"/>
          <w:sz w:val="28"/>
          <w:szCs w:val="28"/>
        </w:rPr>
        <w:t xml:space="preserve"> руб.;</w:t>
      </w:r>
    </w:p>
    <w:p w14:paraId="4C703BDD" w14:textId="77777777" w:rsidR="00B534C7" w:rsidRPr="00B534C7" w:rsidRDefault="00B534C7" w:rsidP="00F92D7D">
      <w:pPr>
        <w:spacing w:before="240" w:after="240" w:line="240" w:lineRule="auto"/>
        <w:ind w:hanging="6"/>
        <w:contextualSpacing/>
        <w:jc w:val="center"/>
        <w:rPr>
          <w:rFonts w:ascii="Times New Roman" w:eastAsia="Calibri" w:hAnsi="Times New Roman" w:cs="Times New Roman"/>
          <w:sz w:val="12"/>
          <w:szCs w:val="12"/>
        </w:rPr>
      </w:pPr>
    </w:p>
    <w:p w14:paraId="0CCB1136" w14:textId="356E6443" w:rsidR="00933787" w:rsidRPr="00F4529D" w:rsidRDefault="00933787" w:rsidP="00F92D7D">
      <w:pPr>
        <w:spacing w:before="240" w:after="240" w:line="240" w:lineRule="auto"/>
        <w:ind w:hanging="6"/>
        <w:contextualSpacing/>
        <w:jc w:val="center"/>
        <w:rPr>
          <w:rFonts w:ascii="Times New Roman" w:eastAsia="Calibri" w:hAnsi="Times New Roman" w:cs="Times New Roman"/>
          <w:sz w:val="28"/>
          <w:szCs w:val="28"/>
        </w:rPr>
      </w:pPr>
      <w:r w:rsidRPr="00F4529D">
        <w:rPr>
          <w:rFonts w:ascii="Times New Roman" w:eastAsia="Calibri" w:hAnsi="Times New Roman" w:cs="Times New Roman"/>
          <w:sz w:val="28"/>
          <w:szCs w:val="28"/>
        </w:rPr>
        <w:t>У</w:t>
      </w:r>
      <w:r w:rsidRPr="00F4529D">
        <w:rPr>
          <w:rFonts w:ascii="Times New Roman" w:eastAsia="Calibri" w:hAnsi="Times New Roman" w:cs="Times New Roman"/>
          <w:sz w:val="28"/>
          <w:szCs w:val="28"/>
          <w:vertAlign w:val="subscript"/>
        </w:rPr>
        <w:t>рент</w:t>
      </w:r>
      <w:r w:rsidRPr="00F4529D">
        <w:rPr>
          <w:rFonts w:ascii="Times New Roman" w:eastAsia="Calibri" w:hAnsi="Times New Roman" w:cs="Times New Roman"/>
          <w:sz w:val="28"/>
          <w:szCs w:val="28"/>
        </w:rPr>
        <w:t xml:space="preserve"> = (</w:t>
      </w:r>
      <w:r w:rsidR="00A15161" w:rsidRPr="00F4529D">
        <w:rPr>
          <w:rFonts w:ascii="Times New Roman" w:eastAsia="Calibri" w:hAnsi="Times New Roman" w:cs="Times New Roman"/>
          <w:sz w:val="28"/>
          <w:szCs w:val="28"/>
        </w:rPr>
        <w:t>5</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863</w:t>
      </w:r>
      <w:r w:rsidRPr="00F4529D">
        <w:rPr>
          <w:rFonts w:ascii="Times New Roman" w:eastAsia="Calibri" w:hAnsi="Times New Roman" w:cs="Times New Roman"/>
          <w:sz w:val="28"/>
          <w:szCs w:val="28"/>
        </w:rPr>
        <w:t>,</w:t>
      </w:r>
      <w:r w:rsidR="00A15161" w:rsidRPr="00F4529D">
        <w:rPr>
          <w:rFonts w:ascii="Times New Roman" w:eastAsia="Calibri" w:hAnsi="Times New Roman" w:cs="Times New Roman"/>
          <w:sz w:val="28"/>
          <w:szCs w:val="28"/>
        </w:rPr>
        <w:t>08</w:t>
      </w:r>
      <w:r w:rsidRPr="00F4529D">
        <w:rPr>
          <w:rFonts w:ascii="Times New Roman" w:eastAsia="Calibri" w:hAnsi="Times New Roman" w:cs="Times New Roman"/>
          <w:sz w:val="28"/>
          <w:szCs w:val="28"/>
        </w:rPr>
        <w:t xml:space="preserve"> / 1</w:t>
      </w:r>
      <w:r w:rsidR="001D4124" w:rsidRPr="00F4529D">
        <w:rPr>
          <w:rFonts w:ascii="Times New Roman" w:eastAsia="Calibri" w:hAnsi="Times New Roman" w:cs="Times New Roman"/>
          <w:sz w:val="28"/>
          <w:szCs w:val="28"/>
        </w:rPr>
        <w:t>4</w:t>
      </w:r>
      <w:r w:rsidRPr="00F4529D">
        <w:rPr>
          <w:rFonts w:ascii="Times New Roman" w:eastAsia="Calibri" w:hAnsi="Times New Roman" w:cs="Times New Roman"/>
          <w:sz w:val="28"/>
          <w:szCs w:val="28"/>
        </w:rPr>
        <w:t> </w:t>
      </w:r>
      <w:r w:rsidR="001D4124" w:rsidRPr="00F4529D">
        <w:rPr>
          <w:rFonts w:ascii="Times New Roman" w:eastAsia="Calibri" w:hAnsi="Times New Roman" w:cs="Times New Roman"/>
          <w:sz w:val="28"/>
          <w:szCs w:val="28"/>
        </w:rPr>
        <w:t>969</w:t>
      </w:r>
      <w:r w:rsidRPr="00F4529D">
        <w:rPr>
          <w:rFonts w:ascii="Times New Roman" w:eastAsia="Calibri" w:hAnsi="Times New Roman" w:cs="Times New Roman"/>
          <w:sz w:val="28"/>
          <w:szCs w:val="28"/>
        </w:rPr>
        <w:t>,</w:t>
      </w:r>
      <w:r w:rsidR="001D4124" w:rsidRPr="00F4529D">
        <w:rPr>
          <w:rFonts w:ascii="Times New Roman" w:eastAsia="Calibri" w:hAnsi="Times New Roman" w:cs="Times New Roman"/>
          <w:sz w:val="28"/>
          <w:szCs w:val="28"/>
        </w:rPr>
        <w:t>37</w:t>
      </w:r>
      <w:r w:rsidRPr="00F4529D">
        <w:rPr>
          <w:rFonts w:ascii="Times New Roman" w:eastAsia="Calibri" w:hAnsi="Times New Roman" w:cs="Times New Roman"/>
          <w:sz w:val="28"/>
          <w:szCs w:val="28"/>
        </w:rPr>
        <w:t xml:space="preserve">) </w:t>
      </w:r>
      <w:r w:rsidRPr="00F4529D">
        <w:rPr>
          <w:rFonts w:ascii="Times New Roman" w:eastAsia="Calibri" w:hAnsi="Times New Roman" w:cs="Times New Roman"/>
          <w:sz w:val="28"/>
          <w:szCs w:val="28"/>
        </w:rPr>
        <w:sym w:font="Symbol" w:char="F0D7"/>
      </w:r>
      <w:r w:rsidRPr="00F4529D">
        <w:rPr>
          <w:rFonts w:ascii="Times New Roman" w:eastAsia="Calibri" w:hAnsi="Times New Roman" w:cs="Times New Roman"/>
          <w:sz w:val="28"/>
          <w:szCs w:val="28"/>
        </w:rPr>
        <w:t xml:space="preserve"> 100% = </w:t>
      </w:r>
      <w:r w:rsidR="00A15161" w:rsidRPr="00F4529D">
        <w:rPr>
          <w:rFonts w:ascii="Times New Roman" w:eastAsia="Calibri" w:hAnsi="Times New Roman" w:cs="Times New Roman"/>
          <w:sz w:val="28"/>
          <w:szCs w:val="28"/>
        </w:rPr>
        <w:t>3</w:t>
      </w:r>
      <w:r w:rsidR="00476100" w:rsidRPr="00F4529D">
        <w:rPr>
          <w:rFonts w:ascii="Times New Roman" w:eastAsia="Calibri" w:hAnsi="Times New Roman" w:cs="Times New Roman"/>
          <w:sz w:val="28"/>
          <w:szCs w:val="28"/>
        </w:rPr>
        <w:t>9</w:t>
      </w:r>
      <w:r w:rsidRPr="00F4529D">
        <w:rPr>
          <w:rFonts w:ascii="Times New Roman" w:eastAsia="Calibri" w:hAnsi="Times New Roman" w:cs="Times New Roman"/>
          <w:sz w:val="28"/>
          <w:szCs w:val="28"/>
        </w:rPr>
        <w:t>,</w:t>
      </w:r>
      <w:r w:rsidR="009D0911" w:rsidRPr="00F4529D">
        <w:rPr>
          <w:rFonts w:ascii="Times New Roman" w:eastAsia="Calibri" w:hAnsi="Times New Roman" w:cs="Times New Roman"/>
          <w:sz w:val="28"/>
          <w:szCs w:val="28"/>
        </w:rPr>
        <w:t>2</w:t>
      </w:r>
      <w:r w:rsidRPr="00F4529D">
        <w:rPr>
          <w:rFonts w:ascii="Times New Roman" w:eastAsia="Calibri" w:hAnsi="Times New Roman" w:cs="Times New Roman"/>
          <w:sz w:val="28"/>
          <w:szCs w:val="28"/>
        </w:rPr>
        <w:t>%.</w:t>
      </w:r>
    </w:p>
    <w:p w14:paraId="066B9975" w14:textId="2B5F2EE6" w:rsidR="00D53F7C" w:rsidRPr="00F4529D" w:rsidRDefault="00933787" w:rsidP="00F92D7D">
      <w:pPr>
        <w:pStyle w:val="Main"/>
      </w:pPr>
      <w:r w:rsidRPr="00F4529D">
        <w:t xml:space="preserve">В результате расчетов было определено, что цена без НДС составляет 20 833,34 руб., рентабельность – </w:t>
      </w:r>
      <w:r w:rsidR="00C621BC" w:rsidRPr="00F4529D">
        <w:t>3</w:t>
      </w:r>
      <w:r w:rsidR="00476100" w:rsidRPr="00F4529D">
        <w:t>9</w:t>
      </w:r>
      <w:r w:rsidRPr="00F4529D">
        <w:t>,</w:t>
      </w:r>
      <w:r w:rsidR="009D0911" w:rsidRPr="00F4529D">
        <w:t>2</w:t>
      </w:r>
      <w:r w:rsidRPr="00F4529D">
        <w:t xml:space="preserve">%, а чистая прибыль – </w:t>
      </w:r>
      <w:r w:rsidR="00C621BC" w:rsidRPr="00F4529D">
        <w:t>4</w:t>
      </w:r>
      <w:r w:rsidRPr="00F4529D">
        <w:t> </w:t>
      </w:r>
      <w:r w:rsidR="00476100" w:rsidRPr="00F4529D">
        <w:t>691</w:t>
      </w:r>
      <w:r w:rsidRPr="00F4529D">
        <w:t>,</w:t>
      </w:r>
      <w:r w:rsidR="00476100" w:rsidRPr="00F4529D">
        <w:t>18</w:t>
      </w:r>
      <w:r w:rsidRPr="00F4529D">
        <w:t xml:space="preserve"> руб.</w:t>
      </w:r>
    </w:p>
    <w:p w14:paraId="32FB46B0" w14:textId="660515A2" w:rsidR="00A40163" w:rsidRPr="00F4529D" w:rsidRDefault="00A40163" w:rsidP="00F92D7D">
      <w:pPr>
        <w:pStyle w:val="Header2"/>
      </w:pPr>
      <w:bookmarkStart w:id="135" w:name="_Toc168957600"/>
      <w:r w:rsidRPr="00F4529D">
        <w:t>6.4 Вывод</w:t>
      </w:r>
      <w:r w:rsidR="00580451" w:rsidRPr="00F4529D">
        <w:t>ы</w:t>
      </w:r>
      <w:r w:rsidRPr="00F4529D">
        <w:t xml:space="preserve"> по разделу</w:t>
      </w:r>
      <w:bookmarkEnd w:id="135"/>
    </w:p>
    <w:p w14:paraId="1B3B3981" w14:textId="79107C61" w:rsidR="00F9139F" w:rsidRPr="00F4529D" w:rsidRDefault="00F9139F" w:rsidP="00F92D7D">
      <w:pPr>
        <w:pStyle w:val="Main"/>
      </w:pPr>
      <w:r w:rsidRPr="00F4529D">
        <w:t xml:space="preserve">В ходе тщательного анализа были определены ключевые параметры, влияющие на стоимость разработки </w:t>
      </w:r>
      <w:r w:rsidR="00491412">
        <w:rPr>
          <w:lang w:eastAsia="ru-RU"/>
        </w:rPr>
        <w:t>интернет-сервиса</w:t>
      </w:r>
      <w:r w:rsidR="00491412" w:rsidRPr="00F4529D">
        <w:t xml:space="preserve"> </w:t>
      </w:r>
      <w:r w:rsidRPr="00F4529D">
        <w:t>для обслуживания клиентов ресторана. Отпускная цена, которая отражает общую стоимость проекта, включая затраты на разработку, тестирование и последующую поддержку, была установлена на основе детального изучения всех факторов. Этот анализ позволил учесть все аспекты, начиная от первоначальных затрат на разработку и заканчивая долгосрочными расходами на обслуживание и развитие проекта.</w:t>
      </w:r>
    </w:p>
    <w:p w14:paraId="501DB40D" w14:textId="4A19C043" w:rsidR="00A40163" w:rsidRPr="00F4529D" w:rsidRDefault="00F9139F" w:rsidP="00F92D7D">
      <w:pPr>
        <w:pStyle w:val="Main"/>
      </w:pPr>
      <w:r w:rsidRPr="00F4529D">
        <w:t>В таблице 6.5 представлены результаты расчетов основных экономических показателей, включая стоимость разработки и ожидаемую прибыль. Эти данные дают четкое представление о финансовой целесообразности проекта, позволяя оценить, насколько быстро проект окупит свои начальные затраты и начнет приносить прибыль. Такой подход к анализу позволяет не только оценить текущую стоимость проекта, но и прогнозировать его будущую доходность, что является важным фактором при принятии решений о разработке новых продуктов или услуг</w:t>
      </w:r>
      <w:r w:rsidR="00A40163" w:rsidRPr="00F4529D">
        <w:t>.</w:t>
      </w:r>
    </w:p>
    <w:p w14:paraId="215F1A16" w14:textId="327FE90C" w:rsidR="00580451" w:rsidRPr="00F4529D" w:rsidRDefault="00580451" w:rsidP="00F92D7D">
      <w:pPr>
        <w:pStyle w:val="TableName"/>
      </w:pPr>
      <w:r w:rsidRPr="00F4529D">
        <w:t>Таблица 6.5 – Результаты расчетов основных экономических показателей</w:t>
      </w:r>
    </w:p>
    <w:tbl>
      <w:tblPr>
        <w:tblStyle w:val="13"/>
        <w:tblW w:w="5000" w:type="pct"/>
        <w:tblInd w:w="-5" w:type="dxa"/>
        <w:tblLook w:val="04A0" w:firstRow="1" w:lastRow="0" w:firstColumn="1" w:lastColumn="0" w:noHBand="0" w:noVBand="1"/>
      </w:tblPr>
      <w:tblGrid>
        <w:gridCol w:w="8074"/>
        <w:gridCol w:w="1951"/>
      </w:tblGrid>
      <w:tr w:rsidR="00580451" w:rsidRPr="00F4529D" w14:paraId="165E5B6B"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0BC58184" w14:textId="77777777" w:rsidR="00580451" w:rsidRPr="00F4529D" w:rsidRDefault="00580451" w:rsidP="00F92D7D">
            <w:pPr>
              <w:pStyle w:val="Table"/>
              <w:jc w:val="center"/>
            </w:pPr>
            <w:r w:rsidRPr="00F4529D">
              <w:t>Наименование показателя</w:t>
            </w:r>
          </w:p>
        </w:tc>
        <w:tc>
          <w:tcPr>
            <w:tcW w:w="973" w:type="pct"/>
            <w:tcBorders>
              <w:top w:val="single" w:sz="4" w:space="0" w:color="auto"/>
              <w:left w:val="single" w:sz="4" w:space="0" w:color="auto"/>
              <w:bottom w:val="single" w:sz="4" w:space="0" w:color="auto"/>
              <w:right w:val="single" w:sz="4" w:space="0" w:color="auto"/>
            </w:tcBorders>
            <w:hideMark/>
          </w:tcPr>
          <w:p w14:paraId="33065E59" w14:textId="77777777" w:rsidR="00580451" w:rsidRPr="00F4529D" w:rsidRDefault="00580451" w:rsidP="00F92D7D">
            <w:pPr>
              <w:pStyle w:val="Table"/>
              <w:jc w:val="center"/>
            </w:pPr>
            <w:r w:rsidRPr="00F4529D">
              <w:t>Значение</w:t>
            </w:r>
          </w:p>
        </w:tc>
      </w:tr>
      <w:tr w:rsidR="00580451" w:rsidRPr="00F4529D" w14:paraId="767938A6"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3CE5DE9B" w14:textId="77777777" w:rsidR="00580451" w:rsidRPr="00F4529D" w:rsidRDefault="00580451" w:rsidP="00F92D7D">
            <w:pPr>
              <w:pStyle w:val="Table"/>
            </w:pPr>
            <w:r w:rsidRPr="00F4529D">
              <w:t>Время разработки, часов</w:t>
            </w:r>
          </w:p>
        </w:tc>
        <w:tc>
          <w:tcPr>
            <w:tcW w:w="973" w:type="pct"/>
            <w:tcBorders>
              <w:top w:val="single" w:sz="4" w:space="0" w:color="auto"/>
              <w:left w:val="single" w:sz="4" w:space="0" w:color="auto"/>
              <w:bottom w:val="single" w:sz="4" w:space="0" w:color="auto"/>
              <w:right w:val="single" w:sz="4" w:space="0" w:color="auto"/>
            </w:tcBorders>
            <w:vAlign w:val="center"/>
            <w:hideMark/>
          </w:tcPr>
          <w:p w14:paraId="5999A5C4" w14:textId="77777777" w:rsidR="00580451" w:rsidRPr="00F4529D" w:rsidRDefault="00580451" w:rsidP="00F92D7D">
            <w:pPr>
              <w:pStyle w:val="Table"/>
              <w:jc w:val="center"/>
            </w:pPr>
            <w:r w:rsidRPr="00F4529D">
              <w:t>608</w:t>
            </w:r>
          </w:p>
        </w:tc>
      </w:tr>
      <w:tr w:rsidR="00580451" w:rsidRPr="00F4529D" w14:paraId="7D989D39"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237F4074" w14:textId="77777777" w:rsidR="00580451" w:rsidRPr="00F4529D" w:rsidRDefault="00580451" w:rsidP="00F92D7D">
            <w:pPr>
              <w:pStyle w:val="Table"/>
            </w:pPr>
            <w:r w:rsidRPr="00F4529D">
              <w:t>Количество разработчиков, чел.</w:t>
            </w:r>
          </w:p>
        </w:tc>
        <w:tc>
          <w:tcPr>
            <w:tcW w:w="973" w:type="pct"/>
            <w:tcBorders>
              <w:top w:val="single" w:sz="4" w:space="0" w:color="auto"/>
              <w:left w:val="single" w:sz="4" w:space="0" w:color="auto"/>
              <w:bottom w:val="single" w:sz="4" w:space="0" w:color="auto"/>
              <w:right w:val="single" w:sz="4" w:space="0" w:color="auto"/>
            </w:tcBorders>
            <w:vAlign w:val="center"/>
            <w:hideMark/>
          </w:tcPr>
          <w:p w14:paraId="63D85743" w14:textId="77777777" w:rsidR="00580451" w:rsidRPr="00F4529D" w:rsidRDefault="00580451" w:rsidP="00F92D7D">
            <w:pPr>
              <w:pStyle w:val="Table"/>
              <w:jc w:val="center"/>
              <w:rPr>
                <w:lang w:val="en-US"/>
              </w:rPr>
            </w:pPr>
            <w:r w:rsidRPr="00F4529D">
              <w:t>5</w:t>
            </w:r>
          </w:p>
        </w:tc>
      </w:tr>
      <w:tr w:rsidR="00580451" w:rsidRPr="00F4529D" w14:paraId="12FA28AF"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62D48585" w14:textId="77777777" w:rsidR="00580451" w:rsidRPr="00F4529D" w:rsidRDefault="00580451" w:rsidP="00F92D7D">
            <w:pPr>
              <w:pStyle w:val="Table"/>
            </w:pPr>
            <w:r w:rsidRPr="00F4529D">
              <w:t>Основная заработная плата,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0E133C3A" w14:textId="77777777" w:rsidR="00580451" w:rsidRPr="00F4529D" w:rsidRDefault="00580451" w:rsidP="00F92D7D">
            <w:pPr>
              <w:pStyle w:val="Table"/>
              <w:jc w:val="center"/>
              <w:rPr>
                <w:lang w:val="en-US"/>
              </w:rPr>
            </w:pPr>
            <w:r w:rsidRPr="00F4529D">
              <w:t>5 691,68</w:t>
            </w:r>
          </w:p>
        </w:tc>
      </w:tr>
      <w:tr w:rsidR="00580451" w:rsidRPr="00F4529D" w14:paraId="6414A90B" w14:textId="77777777" w:rsidTr="007B3FEC">
        <w:trPr>
          <w:trHeight w:val="318"/>
        </w:trPr>
        <w:tc>
          <w:tcPr>
            <w:tcW w:w="4027" w:type="pct"/>
            <w:tcBorders>
              <w:top w:val="single" w:sz="4" w:space="0" w:color="auto"/>
              <w:left w:val="single" w:sz="4" w:space="0" w:color="auto"/>
              <w:bottom w:val="single" w:sz="4" w:space="0" w:color="auto"/>
              <w:right w:val="single" w:sz="4" w:space="0" w:color="auto"/>
            </w:tcBorders>
            <w:hideMark/>
          </w:tcPr>
          <w:p w14:paraId="21F76A1D" w14:textId="77777777" w:rsidR="00580451" w:rsidRPr="00F4529D" w:rsidRDefault="00580451" w:rsidP="00F92D7D">
            <w:pPr>
              <w:pStyle w:val="Table"/>
            </w:pPr>
            <w:r w:rsidRPr="00F4529D">
              <w:rPr>
                <w:lang w:eastAsia="ru-RU"/>
              </w:rPr>
              <w:t>Дополнительная заработная плата,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2BAE9847" w14:textId="77777777" w:rsidR="00580451" w:rsidRPr="00F4529D" w:rsidRDefault="00580451" w:rsidP="00F92D7D">
            <w:pPr>
              <w:pStyle w:val="Table"/>
              <w:jc w:val="center"/>
            </w:pPr>
            <w:r w:rsidRPr="00F4529D">
              <w:t>853,75</w:t>
            </w:r>
          </w:p>
        </w:tc>
      </w:tr>
      <w:tr w:rsidR="00580451" w:rsidRPr="00F4529D" w14:paraId="1AECB5B4" w14:textId="77777777" w:rsidTr="007B3FEC">
        <w:trPr>
          <w:trHeight w:val="318"/>
        </w:trPr>
        <w:tc>
          <w:tcPr>
            <w:tcW w:w="4027" w:type="pct"/>
            <w:tcBorders>
              <w:top w:val="single" w:sz="4" w:space="0" w:color="auto"/>
              <w:left w:val="single" w:sz="4" w:space="0" w:color="auto"/>
              <w:bottom w:val="nil"/>
              <w:right w:val="single" w:sz="4" w:space="0" w:color="auto"/>
            </w:tcBorders>
            <w:hideMark/>
          </w:tcPr>
          <w:p w14:paraId="07A5EF41" w14:textId="77777777" w:rsidR="00580451" w:rsidRPr="00F4529D" w:rsidRDefault="00580451" w:rsidP="00F92D7D">
            <w:pPr>
              <w:pStyle w:val="Table"/>
              <w:rPr>
                <w:lang w:eastAsia="ru-RU"/>
              </w:rPr>
            </w:pPr>
            <w:r w:rsidRPr="00F4529D">
              <w:rPr>
                <w:lang w:eastAsia="ru-RU"/>
              </w:rPr>
              <w:t>Отчисления в Фонд социальной защиты населения, руб.</w:t>
            </w:r>
          </w:p>
        </w:tc>
        <w:tc>
          <w:tcPr>
            <w:tcW w:w="973" w:type="pct"/>
            <w:tcBorders>
              <w:top w:val="single" w:sz="4" w:space="0" w:color="auto"/>
              <w:left w:val="single" w:sz="4" w:space="0" w:color="auto"/>
              <w:bottom w:val="nil"/>
              <w:right w:val="single" w:sz="4" w:space="0" w:color="auto"/>
            </w:tcBorders>
            <w:vAlign w:val="center"/>
            <w:hideMark/>
          </w:tcPr>
          <w:p w14:paraId="03D84571" w14:textId="77777777" w:rsidR="00580451" w:rsidRPr="00F4529D" w:rsidRDefault="00580451" w:rsidP="00F92D7D">
            <w:pPr>
              <w:pStyle w:val="Table"/>
              <w:jc w:val="center"/>
            </w:pPr>
            <w:r w:rsidRPr="00F4529D">
              <w:t>2 225,45</w:t>
            </w:r>
          </w:p>
        </w:tc>
      </w:tr>
    </w:tbl>
    <w:p w14:paraId="611A7200" w14:textId="77777777" w:rsidR="00B534C7" w:rsidRDefault="00B534C7" w:rsidP="00F92D7D">
      <w:pPr>
        <w:pStyle w:val="TableName"/>
      </w:pPr>
      <w:r>
        <w:lastRenderedPageBreak/>
        <w:t>Окончание таблицы 6.5</w:t>
      </w:r>
    </w:p>
    <w:tbl>
      <w:tblPr>
        <w:tblStyle w:val="13"/>
        <w:tblW w:w="5000" w:type="pct"/>
        <w:tblInd w:w="-5" w:type="dxa"/>
        <w:tblLook w:val="04A0" w:firstRow="1" w:lastRow="0" w:firstColumn="1" w:lastColumn="0" w:noHBand="0" w:noVBand="1"/>
      </w:tblPr>
      <w:tblGrid>
        <w:gridCol w:w="8074"/>
        <w:gridCol w:w="1951"/>
      </w:tblGrid>
      <w:tr w:rsidR="00B534C7" w:rsidRPr="00F4529D" w14:paraId="03AB13CD" w14:textId="77777777" w:rsidTr="00CF5268">
        <w:trPr>
          <w:trHeight w:val="318"/>
        </w:trPr>
        <w:tc>
          <w:tcPr>
            <w:tcW w:w="4027" w:type="pct"/>
            <w:tcBorders>
              <w:top w:val="single" w:sz="4" w:space="0" w:color="auto"/>
              <w:left w:val="single" w:sz="4" w:space="0" w:color="auto"/>
              <w:bottom w:val="single" w:sz="4" w:space="0" w:color="auto"/>
              <w:right w:val="single" w:sz="4" w:space="0" w:color="auto"/>
            </w:tcBorders>
          </w:tcPr>
          <w:p w14:paraId="4E944D5B" w14:textId="77777777" w:rsidR="00B534C7" w:rsidRPr="00F4529D" w:rsidRDefault="00B534C7" w:rsidP="00F92D7D">
            <w:pPr>
              <w:pStyle w:val="Table"/>
              <w:jc w:val="center"/>
            </w:pPr>
            <w:r w:rsidRPr="00F4529D">
              <w:t>Наименование показателя</w:t>
            </w:r>
          </w:p>
        </w:tc>
        <w:tc>
          <w:tcPr>
            <w:tcW w:w="973" w:type="pct"/>
            <w:tcBorders>
              <w:top w:val="single" w:sz="4" w:space="0" w:color="auto"/>
              <w:left w:val="single" w:sz="4" w:space="0" w:color="auto"/>
              <w:bottom w:val="single" w:sz="4" w:space="0" w:color="auto"/>
              <w:right w:val="single" w:sz="4" w:space="0" w:color="auto"/>
            </w:tcBorders>
          </w:tcPr>
          <w:p w14:paraId="2A68705B" w14:textId="77777777" w:rsidR="00B534C7" w:rsidRPr="00F4529D" w:rsidRDefault="00B534C7" w:rsidP="00F92D7D">
            <w:pPr>
              <w:pStyle w:val="Table"/>
              <w:jc w:val="center"/>
              <w:rPr>
                <w:lang w:val="en-US"/>
              </w:rPr>
            </w:pPr>
            <w:r w:rsidRPr="00F4529D">
              <w:t>Значение</w:t>
            </w:r>
          </w:p>
        </w:tc>
      </w:tr>
      <w:tr w:rsidR="007B3FEC" w:rsidRPr="00F4529D" w14:paraId="06918C01" w14:textId="77777777" w:rsidTr="00F92D7D">
        <w:trPr>
          <w:trHeight w:val="318"/>
        </w:trPr>
        <w:tc>
          <w:tcPr>
            <w:tcW w:w="4027" w:type="pct"/>
            <w:tcBorders>
              <w:top w:val="single" w:sz="4" w:space="0" w:color="auto"/>
              <w:left w:val="single" w:sz="4" w:space="0" w:color="auto"/>
              <w:bottom w:val="single" w:sz="4" w:space="0" w:color="auto"/>
              <w:right w:val="single" w:sz="4" w:space="0" w:color="auto"/>
            </w:tcBorders>
          </w:tcPr>
          <w:p w14:paraId="77E19925" w14:textId="0425CA58" w:rsidR="007B3FEC" w:rsidRPr="00F4529D" w:rsidRDefault="007B3FEC" w:rsidP="00F92D7D">
            <w:pPr>
              <w:pStyle w:val="Table"/>
            </w:pPr>
            <w:r w:rsidRPr="00F4529D">
              <w:rPr>
                <w:lang w:eastAsia="ru-RU"/>
              </w:rPr>
              <w:t xml:space="preserve">Отчисления в БРУСП </w:t>
            </w:r>
            <w:r w:rsidRPr="00F4529D">
              <w:rPr>
                <w:color w:val="000000"/>
                <w:lang w:eastAsia="ru-RU"/>
              </w:rPr>
              <w:t>«Белгосстрах»</w:t>
            </w:r>
            <w:r w:rsidRPr="00F4529D">
              <w:rPr>
                <w:lang w:eastAsia="ru-RU"/>
              </w:rPr>
              <w:t>, руб.</w:t>
            </w:r>
          </w:p>
        </w:tc>
        <w:tc>
          <w:tcPr>
            <w:tcW w:w="973" w:type="pct"/>
            <w:tcBorders>
              <w:top w:val="single" w:sz="4" w:space="0" w:color="auto"/>
              <w:left w:val="single" w:sz="4" w:space="0" w:color="auto"/>
              <w:bottom w:val="single" w:sz="4" w:space="0" w:color="auto"/>
              <w:right w:val="single" w:sz="4" w:space="0" w:color="auto"/>
            </w:tcBorders>
            <w:vAlign w:val="center"/>
          </w:tcPr>
          <w:p w14:paraId="24BD206C" w14:textId="38D0503C" w:rsidR="007B3FEC" w:rsidRPr="00F4529D" w:rsidRDefault="007B3FEC" w:rsidP="00F92D7D">
            <w:pPr>
              <w:pStyle w:val="Table"/>
              <w:jc w:val="center"/>
            </w:pPr>
            <w:r w:rsidRPr="00F4529D">
              <w:t>39,27</w:t>
            </w:r>
          </w:p>
        </w:tc>
      </w:tr>
      <w:tr w:rsidR="00580451" w:rsidRPr="00F4529D" w14:paraId="694B04FB" w14:textId="77777777" w:rsidTr="00F10E84">
        <w:trPr>
          <w:trHeight w:val="318"/>
        </w:trPr>
        <w:tc>
          <w:tcPr>
            <w:tcW w:w="4027" w:type="pct"/>
            <w:tcBorders>
              <w:top w:val="single" w:sz="4" w:space="0" w:color="auto"/>
              <w:left w:val="single" w:sz="4" w:space="0" w:color="auto"/>
              <w:bottom w:val="single" w:sz="4" w:space="0" w:color="auto"/>
              <w:right w:val="single" w:sz="4" w:space="0" w:color="auto"/>
            </w:tcBorders>
            <w:hideMark/>
          </w:tcPr>
          <w:p w14:paraId="7466969C" w14:textId="77777777" w:rsidR="00580451" w:rsidRPr="00F4529D" w:rsidRDefault="00580451" w:rsidP="00F92D7D">
            <w:pPr>
              <w:pStyle w:val="Table"/>
              <w:rPr>
                <w:lang w:eastAsia="ru-RU"/>
              </w:rPr>
            </w:pPr>
            <w:r w:rsidRPr="00F4529D">
              <w:rPr>
                <w:lang w:eastAsia="ru-RU"/>
              </w:rPr>
              <w:t>Прочие прямые затраты,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1EACE146" w14:textId="77777777" w:rsidR="00580451" w:rsidRPr="00F4529D" w:rsidRDefault="00580451" w:rsidP="00F92D7D">
            <w:pPr>
              <w:pStyle w:val="Table"/>
              <w:jc w:val="center"/>
            </w:pPr>
            <w:r w:rsidRPr="00F4529D">
              <w:rPr>
                <w:rFonts w:eastAsia="Gungsuh"/>
              </w:rPr>
              <w:t>1 422,92</w:t>
            </w:r>
          </w:p>
        </w:tc>
      </w:tr>
      <w:tr w:rsidR="00CB2A9C" w:rsidRPr="00F4529D" w14:paraId="01F2BBD0" w14:textId="77777777" w:rsidTr="00F10E84">
        <w:trPr>
          <w:trHeight w:val="318"/>
        </w:trPr>
        <w:tc>
          <w:tcPr>
            <w:tcW w:w="4027" w:type="pct"/>
            <w:tcBorders>
              <w:top w:val="single" w:sz="4" w:space="0" w:color="auto"/>
              <w:left w:val="single" w:sz="4" w:space="0" w:color="auto"/>
              <w:bottom w:val="nil"/>
              <w:right w:val="single" w:sz="4" w:space="0" w:color="auto"/>
            </w:tcBorders>
          </w:tcPr>
          <w:p w14:paraId="0B5C3DA3" w14:textId="214C24D4" w:rsidR="00CB2A9C" w:rsidRPr="00F4529D" w:rsidRDefault="00CB2A9C" w:rsidP="00F92D7D">
            <w:pPr>
              <w:pStyle w:val="Table"/>
              <w:rPr>
                <w:lang w:eastAsia="ru-RU"/>
              </w:rPr>
            </w:pPr>
            <w:r w:rsidRPr="00F4529D">
              <w:t>Накладные расходы, руб.</w:t>
            </w:r>
          </w:p>
        </w:tc>
        <w:tc>
          <w:tcPr>
            <w:tcW w:w="973" w:type="pct"/>
            <w:tcBorders>
              <w:top w:val="single" w:sz="4" w:space="0" w:color="auto"/>
              <w:left w:val="single" w:sz="4" w:space="0" w:color="auto"/>
              <w:bottom w:val="nil"/>
              <w:right w:val="single" w:sz="4" w:space="0" w:color="auto"/>
            </w:tcBorders>
            <w:vAlign w:val="center"/>
          </w:tcPr>
          <w:p w14:paraId="6CB54A5D" w14:textId="012D9C4E" w:rsidR="00CB2A9C" w:rsidRPr="00F4529D" w:rsidRDefault="00CB2A9C" w:rsidP="00F92D7D">
            <w:pPr>
              <w:pStyle w:val="Table"/>
              <w:jc w:val="center"/>
              <w:rPr>
                <w:rFonts w:eastAsia="Gungsuh"/>
              </w:rPr>
            </w:pPr>
            <w:r w:rsidRPr="00F4529D">
              <w:t>2 561,26</w:t>
            </w:r>
          </w:p>
        </w:tc>
      </w:tr>
      <w:tr w:rsidR="00F10E84" w:rsidRPr="00F4529D" w14:paraId="673C43AD"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26BEDEA1" w14:textId="77777777" w:rsidR="00F10E84" w:rsidRPr="00F4529D" w:rsidRDefault="00F10E84" w:rsidP="00F92D7D">
            <w:pPr>
              <w:pStyle w:val="Table"/>
            </w:pPr>
            <w:r w:rsidRPr="00F4529D">
              <w:t>Себестоимость разработки программного средства,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036F7DDD" w14:textId="77777777" w:rsidR="00F10E84" w:rsidRPr="00F4529D" w:rsidRDefault="00F10E84" w:rsidP="00F92D7D">
            <w:pPr>
              <w:pStyle w:val="Table"/>
              <w:jc w:val="center"/>
              <w:rPr>
                <w:lang w:val="en-US"/>
              </w:rPr>
            </w:pPr>
            <w:r w:rsidRPr="00F4529D">
              <w:rPr>
                <w:color w:val="000000"/>
                <w:lang w:eastAsia="ru-RU"/>
              </w:rPr>
              <w:t>12 794,33</w:t>
            </w:r>
          </w:p>
        </w:tc>
      </w:tr>
      <w:tr w:rsidR="00F10E84" w:rsidRPr="00F4529D" w14:paraId="0375018B"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0DFD2D20" w14:textId="77777777" w:rsidR="00F10E84" w:rsidRPr="00F4529D" w:rsidRDefault="00F10E84" w:rsidP="00F92D7D">
            <w:pPr>
              <w:pStyle w:val="Table"/>
            </w:pPr>
            <w:r w:rsidRPr="00F4529D">
              <w:t>Расходы на сопровождение и адаптацию,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44B8DFF8" w14:textId="77777777" w:rsidR="00F10E84" w:rsidRPr="00F4529D" w:rsidRDefault="00F10E84" w:rsidP="00F92D7D">
            <w:pPr>
              <w:pStyle w:val="Table"/>
              <w:jc w:val="center"/>
              <w:rPr>
                <w:color w:val="000000"/>
                <w:lang w:eastAsia="ru-RU"/>
              </w:rPr>
            </w:pPr>
            <w:r w:rsidRPr="00F4529D">
              <w:rPr>
                <w:rFonts w:eastAsia="Gungsuh"/>
              </w:rPr>
              <w:t>2 175,04</w:t>
            </w:r>
          </w:p>
        </w:tc>
      </w:tr>
      <w:tr w:rsidR="00F10E84" w:rsidRPr="00F4529D" w14:paraId="526787AB"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3AC8D9CF" w14:textId="77777777" w:rsidR="00F10E84" w:rsidRPr="00F4529D" w:rsidRDefault="00F10E84" w:rsidP="00F92D7D">
            <w:pPr>
              <w:pStyle w:val="Table"/>
            </w:pPr>
            <w:r w:rsidRPr="00F4529D">
              <w:t>Полная себестоимость,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4658A966" w14:textId="77777777" w:rsidR="00F10E84" w:rsidRPr="00F4529D" w:rsidRDefault="00F10E84" w:rsidP="00F92D7D">
            <w:pPr>
              <w:pStyle w:val="Table"/>
              <w:jc w:val="center"/>
              <w:rPr>
                <w:color w:val="000000"/>
                <w:lang w:eastAsia="ru-RU"/>
              </w:rPr>
            </w:pPr>
            <w:r w:rsidRPr="00F4529D">
              <w:t>14 969,37</w:t>
            </w:r>
          </w:p>
        </w:tc>
      </w:tr>
      <w:tr w:rsidR="00F10E84" w:rsidRPr="00F4529D" w14:paraId="0837DA78"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68CC8E40" w14:textId="77777777" w:rsidR="00F10E84" w:rsidRPr="00F4529D" w:rsidRDefault="00F10E84" w:rsidP="00F92D7D">
            <w:pPr>
              <w:pStyle w:val="Table"/>
            </w:pPr>
            <w:r w:rsidRPr="00F4529D">
              <w:t>Цена реализации, сформированная на основе проведенного маркетингового анализа рынка,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0A7A1302" w14:textId="77777777" w:rsidR="00F10E84" w:rsidRPr="00F4529D" w:rsidRDefault="00F10E84" w:rsidP="00F92D7D">
            <w:pPr>
              <w:pStyle w:val="Table"/>
              <w:jc w:val="center"/>
              <w:rPr>
                <w:color w:val="000000"/>
                <w:lang w:eastAsia="ru-RU"/>
              </w:rPr>
            </w:pPr>
            <w:r w:rsidRPr="00F4529D">
              <w:t>25 000</w:t>
            </w:r>
          </w:p>
        </w:tc>
      </w:tr>
      <w:tr w:rsidR="00F10E84" w:rsidRPr="00F4529D" w14:paraId="7B141D24"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61C4DD8C" w14:textId="77777777" w:rsidR="00F10E84" w:rsidRPr="00F4529D" w:rsidRDefault="00F10E84" w:rsidP="00F92D7D">
            <w:pPr>
              <w:pStyle w:val="Table"/>
            </w:pPr>
            <w:r w:rsidRPr="00F4529D">
              <w:t>Прибыль от реализации,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5874274A" w14:textId="77777777" w:rsidR="00F10E84" w:rsidRPr="00F4529D" w:rsidRDefault="00F10E84" w:rsidP="00F92D7D">
            <w:pPr>
              <w:pStyle w:val="Table"/>
              <w:jc w:val="center"/>
              <w:rPr>
                <w:color w:val="000000"/>
                <w:lang w:eastAsia="ru-RU"/>
              </w:rPr>
            </w:pPr>
            <w:r w:rsidRPr="00F4529D">
              <w:t>5 863,97</w:t>
            </w:r>
          </w:p>
        </w:tc>
      </w:tr>
      <w:tr w:rsidR="00F10E84" w:rsidRPr="00F4529D" w14:paraId="376221F0"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4DAEF76C" w14:textId="77777777" w:rsidR="00F10E84" w:rsidRPr="00F4529D" w:rsidRDefault="00F10E84" w:rsidP="00F92D7D">
            <w:pPr>
              <w:pStyle w:val="Table"/>
            </w:pPr>
            <w:r w:rsidRPr="00F4529D">
              <w:t>Рентабельность разработки, %</w:t>
            </w:r>
          </w:p>
        </w:tc>
        <w:tc>
          <w:tcPr>
            <w:tcW w:w="973" w:type="pct"/>
            <w:tcBorders>
              <w:top w:val="single" w:sz="4" w:space="0" w:color="auto"/>
              <w:left w:val="single" w:sz="4" w:space="0" w:color="auto"/>
              <w:bottom w:val="single" w:sz="4" w:space="0" w:color="auto"/>
              <w:right w:val="single" w:sz="4" w:space="0" w:color="auto"/>
            </w:tcBorders>
            <w:vAlign w:val="center"/>
            <w:hideMark/>
          </w:tcPr>
          <w:p w14:paraId="4C56C220" w14:textId="77777777" w:rsidR="00F10E84" w:rsidRPr="00F4529D" w:rsidRDefault="00F10E84" w:rsidP="00F92D7D">
            <w:pPr>
              <w:pStyle w:val="Table"/>
              <w:jc w:val="center"/>
              <w:rPr>
                <w:color w:val="000000"/>
                <w:lang w:eastAsia="ru-RU"/>
              </w:rPr>
            </w:pPr>
            <w:r w:rsidRPr="00F4529D">
              <w:rPr>
                <w:color w:val="000000"/>
                <w:lang w:eastAsia="ru-RU"/>
              </w:rPr>
              <w:t>39,2%</w:t>
            </w:r>
          </w:p>
        </w:tc>
      </w:tr>
      <w:tr w:rsidR="00F10E84" w:rsidRPr="00F4529D" w14:paraId="0398279F" w14:textId="77777777" w:rsidTr="00580451">
        <w:trPr>
          <w:trHeight w:val="318"/>
        </w:trPr>
        <w:tc>
          <w:tcPr>
            <w:tcW w:w="4027" w:type="pct"/>
            <w:tcBorders>
              <w:top w:val="single" w:sz="4" w:space="0" w:color="auto"/>
              <w:left w:val="single" w:sz="4" w:space="0" w:color="auto"/>
              <w:bottom w:val="single" w:sz="4" w:space="0" w:color="auto"/>
              <w:right w:val="single" w:sz="4" w:space="0" w:color="auto"/>
            </w:tcBorders>
            <w:hideMark/>
          </w:tcPr>
          <w:p w14:paraId="4ABCC5A2" w14:textId="77777777" w:rsidR="00F10E84" w:rsidRPr="00F4529D" w:rsidRDefault="00F10E84" w:rsidP="00F92D7D">
            <w:pPr>
              <w:pStyle w:val="Table"/>
            </w:pPr>
            <w:r w:rsidRPr="00F4529D">
              <w:t>Чистая прибыль, руб.</w:t>
            </w:r>
          </w:p>
        </w:tc>
        <w:tc>
          <w:tcPr>
            <w:tcW w:w="973" w:type="pct"/>
            <w:tcBorders>
              <w:top w:val="single" w:sz="4" w:space="0" w:color="auto"/>
              <w:left w:val="single" w:sz="4" w:space="0" w:color="auto"/>
              <w:bottom w:val="single" w:sz="4" w:space="0" w:color="auto"/>
              <w:right w:val="single" w:sz="4" w:space="0" w:color="auto"/>
            </w:tcBorders>
            <w:vAlign w:val="center"/>
            <w:hideMark/>
          </w:tcPr>
          <w:p w14:paraId="46F6C2B3" w14:textId="77777777" w:rsidR="00F10E84" w:rsidRPr="00F4529D" w:rsidRDefault="00F10E84" w:rsidP="00F92D7D">
            <w:pPr>
              <w:pStyle w:val="Table"/>
              <w:jc w:val="center"/>
            </w:pPr>
            <w:r w:rsidRPr="00F4529D">
              <w:t>4 691,18</w:t>
            </w:r>
          </w:p>
        </w:tc>
      </w:tr>
    </w:tbl>
    <w:p w14:paraId="7271E949" w14:textId="52F7DB83" w:rsidR="00A40163" w:rsidRPr="00F4529D" w:rsidRDefault="00D53F7C" w:rsidP="00F92D7D">
      <w:pPr>
        <w:pStyle w:val="Main"/>
        <w:spacing w:before="240"/>
      </w:pPr>
      <w:r w:rsidRPr="00F4529D">
        <w:t xml:space="preserve">Учитывая </w:t>
      </w:r>
      <w:r>
        <w:t xml:space="preserve">полную себестоимость разработанного программного продукта, составляющую 14 </w:t>
      </w:r>
      <w:r w:rsidRPr="00F4529D">
        <w:t>969,37</w:t>
      </w:r>
      <w:r>
        <w:t xml:space="preserve"> рублей</w:t>
      </w:r>
      <w:r w:rsidR="00F9139F" w:rsidRPr="00F4529D">
        <w:t xml:space="preserve">, цена в 25 000 рублей считается вполне приемлемой. Исходя из расчетов экономической эффективности, можно утверждать, что разработка </w:t>
      </w:r>
      <w:r w:rsidR="00491412">
        <w:rPr>
          <w:lang w:eastAsia="ru-RU"/>
        </w:rPr>
        <w:t>интернет-сервиса</w:t>
      </w:r>
      <w:r w:rsidR="00491412" w:rsidRPr="00F4529D">
        <w:t xml:space="preserve"> </w:t>
      </w:r>
      <w:r w:rsidR="00F9139F" w:rsidRPr="00F4529D">
        <w:t xml:space="preserve">для </w:t>
      </w:r>
      <w:r w:rsidR="00491412">
        <w:t>обслуживания клиентов ресторана</w:t>
      </w:r>
      <w:r w:rsidR="00F9139F" w:rsidRPr="00F4529D">
        <w:t xml:space="preserve"> оправдана и обеспечивает рентабельность в 39,2%. </w:t>
      </w:r>
      <w:r>
        <w:t>П</w:t>
      </w:r>
      <w:r w:rsidR="00F9139F" w:rsidRPr="00F4529D">
        <w:t>роект признается экономически обоснованным</w:t>
      </w:r>
      <w:r w:rsidR="00A40163" w:rsidRPr="00F4529D">
        <w:t>.</w:t>
      </w:r>
    </w:p>
    <w:p w14:paraId="150785F3" w14:textId="275303E2" w:rsidR="00DF7541" w:rsidRDefault="00DF7541" w:rsidP="00F92D7D">
      <w:pPr>
        <w:pStyle w:val="Main"/>
      </w:pPr>
      <w:r>
        <w:t xml:space="preserve">Создание программного продукта с низкой стоимостью обусловлено выбором технологий, таких как </w:t>
      </w:r>
      <w:r w:rsidR="00914DEA">
        <w:rPr>
          <w:i/>
        </w:rPr>
        <w:t>Nest</w:t>
      </w:r>
      <w:r w:rsidR="00914DEA">
        <w:rPr>
          <w:i/>
          <w:lang w:val="en-US"/>
        </w:rPr>
        <w:t>JS</w:t>
      </w:r>
      <w:r>
        <w:t xml:space="preserve">, и использованием связанных библиотек и инструментов. Эти технологии предлагают ряд преимуществ, которые в совокупности способствуют снижению затрат. </w:t>
      </w:r>
      <w:r w:rsidR="00914DEA">
        <w:rPr>
          <w:i/>
        </w:rPr>
        <w:t>Nest</w:t>
      </w:r>
      <w:r w:rsidR="00914DEA">
        <w:rPr>
          <w:i/>
          <w:lang w:val="en-US"/>
        </w:rPr>
        <w:t>JS</w:t>
      </w:r>
      <w:r>
        <w:t xml:space="preserve"> предоставляет мощную модульную архитектуру, что упрощает добавление новых функций и поддержание кода. Это позволяет сократить время разработки и снизить затраты на обслуживание. Модульность компонентов в </w:t>
      </w:r>
      <w:r w:rsidR="00914DEA">
        <w:rPr>
          <w:i/>
        </w:rPr>
        <w:t>Nest</w:t>
      </w:r>
      <w:r w:rsidR="00914DEA">
        <w:rPr>
          <w:i/>
          <w:lang w:val="en-US"/>
        </w:rPr>
        <w:t>JS</w:t>
      </w:r>
      <w:r>
        <w:t xml:space="preserve"> облегчает разделение кода на независимые модули, что упрощает командную работу и ускоряет процессы разработки и тестирования.</w:t>
      </w:r>
    </w:p>
    <w:p w14:paraId="5CAA708D" w14:textId="11E50FB2" w:rsidR="00DF7541" w:rsidRDefault="00DF7541" w:rsidP="00F92D7D">
      <w:pPr>
        <w:pStyle w:val="Main"/>
      </w:pPr>
      <w:r>
        <w:t xml:space="preserve">Использование </w:t>
      </w:r>
      <w:r w:rsidRPr="00DF7541">
        <w:rPr>
          <w:i/>
        </w:rPr>
        <w:t>TypeScript</w:t>
      </w:r>
      <w:r>
        <w:t xml:space="preserve"> способствует повышению качества кода и снижению количества ошибок благодаря статической типизации. Это сокращает время на отладку и исправление ошибок, что в конечном итоге снижает затраты на разработку и поддержку программного продукта в долгосрочном периоде.</w:t>
      </w:r>
    </w:p>
    <w:p w14:paraId="11ACB0AF" w14:textId="7DCCFF8C" w:rsidR="00DF7541" w:rsidRDefault="00DF7541" w:rsidP="00F92D7D">
      <w:pPr>
        <w:pStyle w:val="Main"/>
      </w:pPr>
      <w:r>
        <w:t xml:space="preserve">Не стоит забывать, что </w:t>
      </w:r>
      <w:r w:rsidRPr="00DF7541">
        <w:rPr>
          <w:i/>
        </w:rPr>
        <w:t>Node.js</w:t>
      </w:r>
      <w:r>
        <w:t xml:space="preserve">, на котором построен </w:t>
      </w:r>
      <w:r w:rsidR="00914DEA">
        <w:rPr>
          <w:i/>
        </w:rPr>
        <w:t>Nest</w:t>
      </w:r>
      <w:r w:rsidR="00914DEA">
        <w:rPr>
          <w:i/>
          <w:lang w:val="en-US"/>
        </w:rPr>
        <w:t>JS</w:t>
      </w:r>
      <w:r>
        <w:t xml:space="preserve">, обеспечивает высокую производительность и масштабируемость приложений. Это позволяет использовать меньше ресурсов для достижения высоких показателей, что также снижает эксплуатационные расходы. Более того, </w:t>
      </w:r>
      <w:r w:rsidRPr="00DF7541">
        <w:rPr>
          <w:i/>
        </w:rPr>
        <w:t>Node.js</w:t>
      </w:r>
      <w:r>
        <w:t xml:space="preserve"> имеет большое сообщество и множество готовых модулей, что ускоряет процесс разработки.</w:t>
      </w:r>
    </w:p>
    <w:p w14:paraId="2902ECC9" w14:textId="3B2A8814" w:rsidR="00DF7541" w:rsidRDefault="00F12E6E" w:rsidP="00F92D7D">
      <w:pPr>
        <w:pStyle w:val="Main"/>
      </w:pPr>
      <w:r>
        <w:t xml:space="preserve">Также, фрейморк </w:t>
      </w:r>
      <w:r w:rsidR="00DF7541" w:rsidRPr="00DF7541">
        <w:rPr>
          <w:i/>
        </w:rPr>
        <w:t>TypeORM</w:t>
      </w:r>
      <w:r w:rsidR="00DF7541">
        <w:t xml:space="preserve"> упрощает работу с базами данных, предоставляя удобные инструменты для взаимодействия с </w:t>
      </w:r>
      <w:r w:rsidR="00DF7541" w:rsidRPr="00DF7541">
        <w:rPr>
          <w:i/>
        </w:rPr>
        <w:t>PostgreSQL</w:t>
      </w:r>
      <w:r w:rsidR="00DF7541">
        <w:t xml:space="preserve">. Это позволяет разработчикам сосредоточиться на логике приложения, а не на низкоуровневых деталях работы с базой данных. </w:t>
      </w:r>
      <w:r w:rsidR="00DF7541" w:rsidRPr="00DF7541">
        <w:rPr>
          <w:i/>
        </w:rPr>
        <w:t>PostgreSQL</w:t>
      </w:r>
      <w:r w:rsidR="00DF7541">
        <w:t>, в свою очередь, является мощной и бесплатной реляционной базой данных, что снижает затраты на лицензирование и обслуживание.</w:t>
      </w:r>
    </w:p>
    <w:p w14:paraId="785770EB" w14:textId="77777777" w:rsidR="00B22F5A" w:rsidRDefault="001F727D" w:rsidP="00F92D7D">
      <w:pPr>
        <w:pStyle w:val="Main"/>
        <w:sectPr w:rsidR="00B22F5A" w:rsidSect="0025504F">
          <w:pgSz w:w="11906" w:h="16838"/>
          <w:pgMar w:top="1134" w:right="567" w:bottom="851" w:left="1304" w:header="709" w:footer="709" w:gutter="0"/>
          <w:cols w:space="708"/>
          <w:titlePg/>
          <w:docGrid w:linePitch="360"/>
        </w:sectPr>
      </w:pPr>
      <w:r w:rsidRPr="00F4529D">
        <w:br w:type="page"/>
      </w:r>
    </w:p>
    <w:bookmarkStart w:id="136" w:name="_Toc164580029"/>
    <w:bookmarkStart w:id="137" w:name="_Toc69422175"/>
    <w:bookmarkStart w:id="138" w:name="_Toc168957601"/>
    <w:p w14:paraId="7C8F846A" w14:textId="526D13A3" w:rsidR="001F727D" w:rsidRPr="00F4529D" w:rsidRDefault="00FE5E8E" w:rsidP="00F92D7D">
      <w:pPr>
        <w:pStyle w:val="Header"/>
        <w:ind w:firstLine="0"/>
        <w:jc w:val="center"/>
      </w:pPr>
      <w:r w:rsidRPr="00F4529D">
        <w:rPr>
          <w:noProof/>
          <w:lang w:eastAsia="ru-RU"/>
        </w:rPr>
        <w:lastRenderedPageBreak/>
        <mc:AlternateContent>
          <mc:Choice Requires="wpg">
            <w:drawing>
              <wp:anchor distT="0" distB="0" distL="114300" distR="114300" simplePos="0" relativeHeight="251692032" behindDoc="0" locked="0" layoutInCell="1" allowOverlap="1" wp14:anchorId="4A2120FE" wp14:editId="714E0D05">
                <wp:simplePos x="0" y="0"/>
                <wp:positionH relativeFrom="margin">
                  <wp:posOffset>-112423</wp:posOffset>
                </wp:positionH>
                <wp:positionV relativeFrom="margin">
                  <wp:posOffset>-514681</wp:posOffset>
                </wp:positionV>
                <wp:extent cx="6659880" cy="10259695"/>
                <wp:effectExtent l="0" t="0" r="26670" b="27305"/>
                <wp:wrapNone/>
                <wp:docPr id="3599"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60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2"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3"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4"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5"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6"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7"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8"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9"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0"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C4359E" w14:textId="77777777" w:rsidR="00342AB0" w:rsidRDefault="00342AB0" w:rsidP="00FE5E8E">
                              <w:pPr>
                                <w:pStyle w:val="af6"/>
                                <w:jc w:val="center"/>
                              </w:pPr>
                            </w:p>
                          </w:txbxContent>
                        </wps:txbx>
                        <wps:bodyPr rot="0" vert="horz" wrap="square" lIns="12700" tIns="12700" rIns="12700" bIns="12700" anchor="t" anchorCtr="0" upright="1">
                          <a:noAutofit/>
                        </wps:bodyPr>
                      </wps:wsp>
                      <wps:wsp>
                        <wps:cNvPr id="3611"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82EE7" w14:textId="77777777" w:rsidR="00342AB0" w:rsidRDefault="00342AB0" w:rsidP="00FE5E8E">
                              <w:pPr>
                                <w:pStyle w:val="af6"/>
                              </w:pPr>
                            </w:p>
                          </w:txbxContent>
                        </wps:txbx>
                        <wps:bodyPr rot="0" vert="horz" wrap="square" lIns="12700" tIns="12700" rIns="12700" bIns="12700" anchor="t" anchorCtr="0" upright="1">
                          <a:noAutofit/>
                        </wps:bodyPr>
                      </wps:wsp>
                      <wps:wsp>
                        <wps:cNvPr id="3612"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FB7207" w14:textId="77777777" w:rsidR="00342AB0" w:rsidRPr="00027633" w:rsidRDefault="00342AB0" w:rsidP="00FE5E8E">
                              <w:pPr>
                                <w:pStyle w:val="af6"/>
                                <w:jc w:val="center"/>
                                <w:rPr>
                                  <w:rFonts w:ascii="Times New Roman" w:hAnsi="Times New Roman"/>
                                  <w:i w:val="0"/>
                                  <w:lang w:val="ru-RU"/>
                                </w:rPr>
                              </w:pPr>
                              <w:r>
                                <w:rPr>
                                  <w:rFonts w:ascii="Times New Roman" w:hAnsi="Times New Roman"/>
                                  <w:i w:val="0"/>
                                  <w:lang w:val="ru-RU"/>
                                </w:rPr>
                                <w:t>ФИО</w:t>
                              </w:r>
                            </w:p>
                            <w:p w14:paraId="155246CB" w14:textId="77777777" w:rsidR="00342AB0" w:rsidRPr="0024446F" w:rsidRDefault="00342AB0" w:rsidP="00FE5E8E">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613"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B711D1"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Подпись</w:t>
                              </w:r>
                            </w:p>
                            <w:p w14:paraId="4233438F" w14:textId="77777777" w:rsidR="00342AB0" w:rsidRPr="0024446F" w:rsidRDefault="00342AB0" w:rsidP="00FE5E8E">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614"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12E3B5"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Дата</w:t>
                              </w:r>
                            </w:p>
                            <w:p w14:paraId="72B66E0B" w14:textId="77777777" w:rsidR="00342AB0" w:rsidRPr="0024446F" w:rsidRDefault="00342AB0" w:rsidP="00FE5E8E">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615"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11BEF" w14:textId="77777777" w:rsidR="00342AB0" w:rsidRPr="00027633" w:rsidRDefault="00342AB0" w:rsidP="00FE5E8E">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616"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36C865"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617"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E2D5C5" w14:textId="77777777" w:rsidR="00342AB0" w:rsidRPr="0024446F" w:rsidRDefault="00342AB0" w:rsidP="00FE5E8E">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422FBAA3" w14:textId="77777777" w:rsidR="00342AB0" w:rsidRPr="009005BC" w:rsidRDefault="00342AB0" w:rsidP="00FE5E8E"/>
                          </w:txbxContent>
                        </wps:txbx>
                        <wps:bodyPr rot="0" vert="horz" wrap="square" lIns="12700" tIns="12700" rIns="12700" bIns="12700" anchor="t" anchorCtr="0" upright="1">
                          <a:noAutofit/>
                        </wps:bodyPr>
                      </wps:wsp>
                      <wps:wsp>
                        <wps:cNvPr id="3618"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19"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0"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1"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2"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23" name="Group 77"/>
                        <wpg:cNvGrpSpPr>
                          <a:grpSpLocks/>
                        </wpg:cNvGrpSpPr>
                        <wpg:grpSpPr bwMode="auto">
                          <a:xfrm>
                            <a:off x="1144" y="14935"/>
                            <a:ext cx="2581" cy="240"/>
                            <a:chOff x="0" y="0"/>
                            <a:chExt cx="20590" cy="20000"/>
                          </a:xfrm>
                        </wpg:grpSpPr>
                        <wps:wsp>
                          <wps:cNvPr id="3624"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C98CF2" w14:textId="77777777" w:rsidR="00342AB0" w:rsidRPr="00391803" w:rsidRDefault="00342AB0" w:rsidP="00FE5E8E">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625"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597444" w14:textId="40C7A947" w:rsidR="00342AB0" w:rsidRPr="00AE44E8" w:rsidRDefault="00342AB0" w:rsidP="00FE5E8E">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626" name="Group 80"/>
                        <wpg:cNvGrpSpPr>
                          <a:grpSpLocks/>
                        </wpg:cNvGrpSpPr>
                        <wpg:grpSpPr bwMode="auto">
                          <a:xfrm>
                            <a:off x="1144" y="15204"/>
                            <a:ext cx="2507" cy="239"/>
                            <a:chOff x="0" y="0"/>
                            <a:chExt cx="19995" cy="20000"/>
                          </a:xfrm>
                        </wpg:grpSpPr>
                        <wps:wsp>
                          <wps:cNvPr id="3627"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E1F067" w14:textId="77777777" w:rsidR="00342AB0" w:rsidRPr="00391803" w:rsidRDefault="00342AB0" w:rsidP="00FE5E8E">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628"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423EC5" w14:textId="45096030" w:rsidR="00342AB0" w:rsidRPr="00AE44E8" w:rsidRDefault="00342AB0" w:rsidP="00FE5E8E">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629" name="Group 83"/>
                        <wpg:cNvGrpSpPr>
                          <a:grpSpLocks/>
                        </wpg:cNvGrpSpPr>
                        <wpg:grpSpPr bwMode="auto">
                          <a:xfrm>
                            <a:off x="1144" y="15479"/>
                            <a:ext cx="2507" cy="239"/>
                            <a:chOff x="0" y="0"/>
                            <a:chExt cx="19999" cy="20000"/>
                          </a:xfrm>
                        </wpg:grpSpPr>
                        <wps:wsp>
                          <wps:cNvPr id="3630"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3EE82D" w14:textId="77777777" w:rsidR="00342AB0" w:rsidRPr="004F5CE6" w:rsidRDefault="00342AB0" w:rsidP="00FE5E8E">
                                <w:pPr>
                                  <w:pStyle w:val="af8"/>
                                </w:pPr>
                              </w:p>
                            </w:txbxContent>
                          </wps:txbx>
                          <wps:bodyPr rot="0" vert="horz" wrap="square" lIns="12700" tIns="12700" rIns="12700" bIns="12700" anchor="t" anchorCtr="0" upright="1">
                            <a:noAutofit/>
                          </wps:bodyPr>
                        </wps:wsp>
                        <wps:wsp>
                          <wps:cNvPr id="3631"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495BD0" w14:textId="77777777" w:rsidR="00342AB0" w:rsidRPr="0007115C" w:rsidRDefault="00342AB0" w:rsidP="00FE5E8E"/>
                            </w:txbxContent>
                          </wps:txbx>
                          <wps:bodyPr rot="0" vert="horz" wrap="square" lIns="12700" tIns="12700" rIns="12700" bIns="12700" anchor="t" anchorCtr="0" upright="1">
                            <a:noAutofit/>
                          </wps:bodyPr>
                        </wps:wsp>
                      </wpg:grpSp>
                      <wpg:grpSp>
                        <wpg:cNvPr id="3632" name="Group 86"/>
                        <wpg:cNvGrpSpPr>
                          <a:grpSpLocks/>
                        </wpg:cNvGrpSpPr>
                        <wpg:grpSpPr bwMode="auto">
                          <a:xfrm>
                            <a:off x="1144" y="15746"/>
                            <a:ext cx="2507" cy="241"/>
                            <a:chOff x="0" y="0"/>
                            <a:chExt cx="20002" cy="20000"/>
                          </a:xfrm>
                        </wpg:grpSpPr>
                        <wps:wsp>
                          <wps:cNvPr id="3633"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C845CF" w14:textId="77777777" w:rsidR="00342AB0" w:rsidRPr="00391803" w:rsidRDefault="00342AB0" w:rsidP="00FE5E8E">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634"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BD650" w14:textId="77777777" w:rsidR="00342AB0" w:rsidRPr="00AE44E8" w:rsidRDefault="00342AB0" w:rsidP="00FE5E8E">
                                <w:pPr>
                                  <w:pStyle w:val="af8"/>
                                  <w:rPr>
                                    <w:rFonts w:ascii="Times New Roman" w:hAnsi="Times New Roman"/>
                                    <w:sz w:val="18"/>
                                    <w:lang w:val="ru-RU"/>
                                  </w:rPr>
                                </w:pPr>
                                <w:r w:rsidRPr="00AE44E8">
                                  <w:rPr>
                                    <w:rFonts w:ascii="Times New Roman" w:hAnsi="Times New Roman"/>
                                    <w:sz w:val="18"/>
                                    <w:lang w:val="ru-RU"/>
                                  </w:rPr>
                                  <w:t>Нистюк О.А.</w:t>
                                </w:r>
                              </w:p>
                              <w:p w14:paraId="73998F6E" w14:textId="77777777" w:rsidR="00342AB0" w:rsidRPr="002B1720" w:rsidRDefault="00342AB0" w:rsidP="00FE5E8E">
                                <w:pPr>
                                  <w:pStyle w:val="af4"/>
                                </w:pPr>
                              </w:p>
                            </w:txbxContent>
                          </wps:txbx>
                          <wps:bodyPr rot="0" vert="horz" wrap="square" lIns="12700" tIns="12700" rIns="12700" bIns="12700" anchor="t" anchorCtr="0" upright="1">
                            <a:noAutofit/>
                          </wps:bodyPr>
                        </wps:wsp>
                      </wpg:grpSp>
                      <wpg:grpSp>
                        <wpg:cNvPr id="3635" name="Group 89"/>
                        <wpg:cNvGrpSpPr>
                          <a:grpSpLocks/>
                        </wpg:cNvGrpSpPr>
                        <wpg:grpSpPr bwMode="auto">
                          <a:xfrm>
                            <a:off x="1144" y="16014"/>
                            <a:ext cx="2524" cy="240"/>
                            <a:chOff x="0" y="0"/>
                            <a:chExt cx="20135" cy="20000"/>
                          </a:xfrm>
                        </wpg:grpSpPr>
                        <wps:wsp>
                          <wps:cNvPr id="3636"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DCF4E" w14:textId="77777777" w:rsidR="00342AB0" w:rsidRPr="005D4ABD" w:rsidRDefault="00342AB0" w:rsidP="00FE5E8E">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637"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68D03F" w14:textId="77777777" w:rsidR="00342AB0" w:rsidRPr="00AE44E8" w:rsidRDefault="00342AB0" w:rsidP="00FE5E8E">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6609AEE4" w14:textId="77777777" w:rsidR="00342AB0" w:rsidRPr="002B1720" w:rsidRDefault="00342AB0" w:rsidP="00FE5E8E">
                                <w:pPr>
                                  <w:pStyle w:val="af4"/>
                                </w:pPr>
                              </w:p>
                            </w:txbxContent>
                          </wps:txbx>
                          <wps:bodyPr rot="0" vert="horz" wrap="square" lIns="12700" tIns="12700" rIns="12700" bIns="12700" anchor="t" anchorCtr="0" upright="1">
                            <a:noAutofit/>
                          </wps:bodyPr>
                        </wps:wsp>
                      </wpg:grpSp>
                      <wps:wsp>
                        <wps:cNvPr id="3638"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EAA0E1" w14:textId="74039691"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3640"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3"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A2D350"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4148FAF" w14:textId="77777777" w:rsidR="00342AB0" w:rsidRPr="00C531AF" w:rsidRDefault="00342AB0" w:rsidP="00FE5E8E">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644"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BD29CB" w14:textId="77777777" w:rsidR="00342AB0" w:rsidRPr="00027633" w:rsidRDefault="00342AB0" w:rsidP="00FE5E8E">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645"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C3C413" w14:textId="77777777" w:rsidR="00342AB0" w:rsidRPr="00027633" w:rsidRDefault="00342AB0" w:rsidP="00FE5E8E">
                              <w:pPr>
                                <w:pStyle w:val="af6"/>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646"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7"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8"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32B058" w14:textId="78B6D6C4" w:rsidR="00342AB0" w:rsidRPr="0024446F" w:rsidRDefault="00342AB0" w:rsidP="00FE5E8E">
                              <w:pPr>
                                <w:pStyle w:val="af4"/>
                                <w:jc w:val="center"/>
                                <w:rPr>
                                  <w:rFonts w:ascii="Times New Roman" w:hAnsi="Times New Roman"/>
                                  <w:sz w:val="24"/>
                                  <w:szCs w:val="18"/>
                                  <w:lang w:val="ru-RU"/>
                                </w:rPr>
                              </w:pPr>
                              <w:r w:rsidRPr="00C1477A">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4DA40BF1" w14:textId="77777777" w:rsidR="00342AB0" w:rsidRPr="000C5B2C" w:rsidRDefault="00342AB0" w:rsidP="00FE5E8E"/>
                            <w:p w14:paraId="296AEC93" w14:textId="77777777" w:rsidR="00342AB0" w:rsidRPr="000C5B2C" w:rsidRDefault="00342AB0" w:rsidP="00FE5E8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2120FE" id="_x0000_s1516" style="position:absolute;left:0;text-align:left;margin-left:-8.85pt;margin-top:-40.55pt;width:524.4pt;height:807.85pt;z-index:251692032;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">
                <v:rect id="Rectangle 54" o:spid="_x0000_s1517"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" filled="f" strokeweight="2pt"/>
                <v:line id="Line 56" o:spid="_x0000_s151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" strokeweight="2pt"/>
                <v:line id="Line 57" o:spid="_x0000_s151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" strokeweight="2pt"/>
                <v:line id="Line 58" o:spid="_x0000_s1520"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" strokeweight="2pt"/>
                <v:line id="Line 59" o:spid="_x0000_s152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" strokeweight="2pt"/>
                <v:line id="Line 60" o:spid="_x0000_s152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" strokeweight="2pt"/>
                <v:line id="Line 61" o:spid="_x0000_s152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" strokeweight="2pt"/>
                <v:line id="Line 62" o:spid="_x0000_s152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" strokeweight="1pt"/>
                <v:line id="Line 63" o:spid="_x0000_s152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" strokeweight="1pt"/>
                <v:rect id="Rectangle 64" o:spid="_x0000_s1526"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" filled="f" stroked="f" strokeweight=".25pt">
                  <v:textbox inset="1pt,1pt,1pt,1pt">
                    <w:txbxContent>
                      <w:p w14:paraId="44C4359E" w14:textId="77777777" w:rsidR="00342AB0" w:rsidRDefault="00342AB0" w:rsidP="00FE5E8E">
                        <w:pPr>
                          <w:pStyle w:val="af6"/>
                          <w:jc w:val="center"/>
                        </w:pPr>
                      </w:p>
                    </w:txbxContent>
                  </v:textbox>
                </v:rect>
                <v:rect id="Rectangle 65" o:spid="_x0000_s1527"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" filled="f" stroked="f" strokeweight=".25pt">
                  <v:textbox inset="1pt,1pt,1pt,1pt">
                    <w:txbxContent>
                      <w:p w14:paraId="46182EE7" w14:textId="77777777" w:rsidR="00342AB0" w:rsidRDefault="00342AB0" w:rsidP="00FE5E8E">
                        <w:pPr>
                          <w:pStyle w:val="af6"/>
                        </w:pPr>
                      </w:p>
                    </w:txbxContent>
                  </v:textbox>
                </v:rect>
                <v:rect id="Rectangle 66" o:spid="_x0000_s152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" filled="f" stroked="f" strokeweight=".25pt">
                  <v:textbox inset="1pt,1pt,1pt,1pt">
                    <w:txbxContent>
                      <w:p w14:paraId="3CFB7207" w14:textId="77777777" w:rsidR="00342AB0" w:rsidRPr="00027633" w:rsidRDefault="00342AB0" w:rsidP="00FE5E8E">
                        <w:pPr>
                          <w:pStyle w:val="af6"/>
                          <w:jc w:val="center"/>
                          <w:rPr>
                            <w:rFonts w:ascii="Times New Roman" w:hAnsi="Times New Roman"/>
                            <w:i w:val="0"/>
                            <w:lang w:val="ru-RU"/>
                          </w:rPr>
                        </w:pPr>
                        <w:r>
                          <w:rPr>
                            <w:rFonts w:ascii="Times New Roman" w:hAnsi="Times New Roman"/>
                            <w:i w:val="0"/>
                            <w:lang w:val="ru-RU"/>
                          </w:rPr>
                          <w:t>ФИО</w:t>
                        </w:r>
                      </w:p>
                      <w:p w14:paraId="155246CB" w14:textId="77777777" w:rsidR="00342AB0" w:rsidRPr="0024446F" w:rsidRDefault="00342AB0" w:rsidP="00FE5E8E">
                        <w:pPr>
                          <w:pStyle w:val="af6"/>
                          <w:jc w:val="center"/>
                          <w:rPr>
                            <w:rFonts w:ascii="Times New Roman" w:hAnsi="Times New Roman"/>
                            <w:i w:val="0"/>
                            <w:iCs/>
                            <w:lang w:val="ru-RU"/>
                          </w:rPr>
                        </w:pPr>
                      </w:p>
                    </w:txbxContent>
                  </v:textbox>
                </v:rect>
                <v:rect id="Rectangle 67" o:spid="_x0000_s1529"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" filled="f" stroked="f" strokeweight=".25pt">
                  <v:textbox inset="1pt,1pt,1pt,1pt">
                    <w:txbxContent>
                      <w:p w14:paraId="18B711D1"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Подпись</w:t>
                        </w:r>
                      </w:p>
                      <w:p w14:paraId="4233438F" w14:textId="77777777" w:rsidR="00342AB0" w:rsidRPr="0024446F" w:rsidRDefault="00342AB0" w:rsidP="00FE5E8E">
                        <w:pPr>
                          <w:pStyle w:val="af6"/>
                          <w:jc w:val="center"/>
                          <w:rPr>
                            <w:rFonts w:ascii="Times New Roman" w:hAnsi="Times New Roman"/>
                            <w:i w:val="0"/>
                            <w:iCs/>
                          </w:rPr>
                        </w:pPr>
                      </w:p>
                    </w:txbxContent>
                  </v:textbox>
                </v:rect>
                <v:rect id="Rectangle 68" o:spid="_x0000_s153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" filled="f" stroked="f" strokeweight=".25pt">
                  <v:textbox inset="1pt,1pt,1pt,1pt">
                    <w:txbxContent>
                      <w:p w14:paraId="5F12E3B5"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Дата</w:t>
                        </w:r>
                      </w:p>
                      <w:p w14:paraId="72B66E0B" w14:textId="77777777" w:rsidR="00342AB0" w:rsidRPr="0024446F" w:rsidRDefault="00342AB0" w:rsidP="00FE5E8E">
                        <w:pPr>
                          <w:pStyle w:val="af6"/>
                          <w:jc w:val="center"/>
                          <w:rPr>
                            <w:rFonts w:ascii="Times New Roman" w:hAnsi="Times New Roman"/>
                            <w:i w:val="0"/>
                            <w:iCs/>
                          </w:rPr>
                        </w:pPr>
                      </w:p>
                    </w:txbxContent>
                  </v:textbox>
                </v:rect>
                <v:rect id="Rectangle 69" o:spid="_x0000_s153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" filled="f" stroked="f" strokeweight=".25pt">
                  <v:textbox inset="1pt,1pt,1pt,1pt">
                    <w:txbxContent>
                      <w:p w14:paraId="6C411BEF" w14:textId="77777777" w:rsidR="00342AB0" w:rsidRPr="00027633" w:rsidRDefault="00342AB0" w:rsidP="00FE5E8E">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53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" filled="f" stroked="f" strokeweight=".25pt">
                  <v:textbox inset="1pt,1pt,1pt,1pt">
                    <w:txbxContent>
                      <w:p w14:paraId="6C36C865" w14:textId="77777777" w:rsidR="00342AB0" w:rsidRPr="00027633" w:rsidRDefault="00342AB0" w:rsidP="00FE5E8E">
                        <w:pPr>
                          <w:pStyle w:val="af6"/>
                          <w:jc w:val="center"/>
                          <w:rPr>
                            <w:rFonts w:ascii="Times New Roman" w:hAnsi="Times New Roman"/>
                            <w:i w:val="0"/>
                          </w:rPr>
                        </w:pPr>
                        <w:r w:rsidRPr="00027633">
                          <w:rPr>
                            <w:rFonts w:ascii="Times New Roman" w:hAnsi="Times New Roman"/>
                            <w:i w:val="0"/>
                          </w:rPr>
                          <w:t>1</w:t>
                        </w:r>
                      </w:p>
                    </w:txbxContent>
                  </v:textbox>
                </v:rect>
                <v:rect id="Rectangle 71" o:spid="_x0000_s1533"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" filled="f" stroked="f" strokeweight=".25pt">
                  <v:textbox inset="1pt,1pt,1pt,1pt">
                    <w:txbxContent>
                      <w:p w14:paraId="3DE2D5C5" w14:textId="77777777" w:rsidR="00342AB0" w:rsidRPr="0024446F" w:rsidRDefault="00342AB0" w:rsidP="00FE5E8E">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422FBAA3" w14:textId="77777777" w:rsidR="00342AB0" w:rsidRPr="009005BC" w:rsidRDefault="00342AB0" w:rsidP="00FE5E8E"/>
                    </w:txbxContent>
                  </v:textbox>
                </v:rect>
                <v:line id="Line 72" o:spid="_x0000_s153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" strokeweight="2pt"/>
                <v:line id="Line 73" o:spid="_x0000_s153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" strokeweight="2pt"/>
                <v:line id="Line 74" o:spid="_x0000_s153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" strokeweight="1pt"/>
                <v:line id="Line 75" o:spid="_x0000_s153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" strokeweight="1pt"/>
                <v:line id="Line 76" o:spid="_x0000_s153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" strokeweight="1pt"/>
                <v:group id="Group 77" o:spid="_x0000_s1539"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">
                  <v:rect id="Rectangle 78" o:spid="_x0000_s15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" filled="f" stroked="f" strokeweight=".25pt">
                    <v:textbox inset="1pt,1pt,1pt,1pt">
                      <w:txbxContent>
                        <w:p w14:paraId="78C98CF2" w14:textId="77777777" w:rsidR="00342AB0" w:rsidRPr="00391803" w:rsidRDefault="00342AB0" w:rsidP="00FE5E8E">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541"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" filled="f" stroked="f" strokeweight=".25pt">
                    <v:textbox inset="1pt,1pt,1pt,1pt">
                      <w:txbxContent>
                        <w:p w14:paraId="62597444" w14:textId="40C7A947" w:rsidR="00342AB0" w:rsidRPr="00AE44E8" w:rsidRDefault="00342AB0" w:rsidP="00FE5E8E">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542"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">
                  <v:rect id="Rectangle 81" o:spid="_x0000_s15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" filled="f" stroked="f" strokeweight=".25pt">
                    <v:textbox inset="1pt,1pt,1pt,1pt">
                      <w:txbxContent>
                        <w:p w14:paraId="2DE1F067" w14:textId="77777777" w:rsidR="00342AB0" w:rsidRPr="00391803" w:rsidRDefault="00342AB0" w:rsidP="00FE5E8E">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544"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" filled="f" stroked="f" strokeweight=".25pt">
                    <v:textbox inset="1pt,1pt,1pt,1pt">
                      <w:txbxContent>
                        <w:p w14:paraId="07423EC5" w14:textId="45096030" w:rsidR="00342AB0" w:rsidRPr="00AE44E8" w:rsidRDefault="00342AB0" w:rsidP="00FE5E8E">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545"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">
                  <v:rect id="Rectangle 84" o:spid="_x0000_s154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1C3EE82D" w14:textId="77777777" w:rsidR="00342AB0" w:rsidRPr="004F5CE6" w:rsidRDefault="00342AB0" w:rsidP="00FE5E8E">
                          <w:pPr>
                            <w:pStyle w:val="af8"/>
                          </w:pPr>
                        </w:p>
                      </w:txbxContent>
                    </v:textbox>
                  </v:rect>
                  <v:rect id="Rectangle 85" o:spid="_x0000_s154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E495BD0" w14:textId="77777777" w:rsidR="00342AB0" w:rsidRPr="0007115C" w:rsidRDefault="00342AB0" w:rsidP="00FE5E8E"/>
                      </w:txbxContent>
                    </v:textbox>
                  </v:rect>
                </v:group>
                <v:group id="Group 86" o:spid="_x0000_s1548"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">
                  <v:rect id="Rectangle 87" o:spid="_x0000_s15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4C845CF" w14:textId="77777777" w:rsidR="00342AB0" w:rsidRPr="00391803" w:rsidRDefault="00342AB0" w:rsidP="00FE5E8E">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550"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553BD650" w14:textId="77777777" w:rsidR="00342AB0" w:rsidRPr="00AE44E8" w:rsidRDefault="00342AB0" w:rsidP="00FE5E8E">
                          <w:pPr>
                            <w:pStyle w:val="af8"/>
                            <w:rPr>
                              <w:rFonts w:ascii="Times New Roman" w:hAnsi="Times New Roman"/>
                              <w:sz w:val="18"/>
                              <w:lang w:val="ru-RU"/>
                            </w:rPr>
                          </w:pPr>
                          <w:r w:rsidRPr="00AE44E8">
                            <w:rPr>
                              <w:rFonts w:ascii="Times New Roman" w:hAnsi="Times New Roman"/>
                              <w:sz w:val="18"/>
                              <w:lang w:val="ru-RU"/>
                            </w:rPr>
                            <w:t>Нистюк О.А.</w:t>
                          </w:r>
                        </w:p>
                        <w:p w14:paraId="73998F6E" w14:textId="77777777" w:rsidR="00342AB0" w:rsidRPr="002B1720" w:rsidRDefault="00342AB0" w:rsidP="00FE5E8E">
                          <w:pPr>
                            <w:pStyle w:val="af4"/>
                          </w:pPr>
                        </w:p>
                      </w:txbxContent>
                    </v:textbox>
                  </v:rect>
                </v:group>
                <v:group id="Group 89" o:spid="_x0000_s1551"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">
                  <v:rect id="Rectangle 90" o:spid="_x0000_s15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259DCF4E" w14:textId="77777777" w:rsidR="00342AB0" w:rsidRPr="005D4ABD" w:rsidRDefault="00342AB0" w:rsidP="00FE5E8E">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553"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0E68D03F" w14:textId="77777777" w:rsidR="00342AB0" w:rsidRPr="00AE44E8" w:rsidRDefault="00342AB0" w:rsidP="00FE5E8E">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6609AEE4" w14:textId="77777777" w:rsidR="00342AB0" w:rsidRPr="002B1720" w:rsidRDefault="00342AB0" w:rsidP="00FE5E8E">
                          <w:pPr>
                            <w:pStyle w:val="af4"/>
                          </w:pPr>
                        </w:p>
                      </w:txbxContent>
                    </v:textbox>
                  </v:rect>
                </v:group>
                <v:line id="Line 92" o:spid="_x0000_s1554"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rect id="Rectangle 93" o:spid="_x0000_s1555"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" filled="f" stroked="f" strokeweight=".25pt">
                  <v:textbox inset="1pt,1pt,1pt,1pt">
                    <w:txbxContent>
                      <w:p w14:paraId="0DEAA0E1" w14:textId="74039691" w:rsidR="00342AB0" w:rsidRPr="00027633"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Заключение</w:t>
                        </w:r>
                      </w:p>
                    </w:txbxContent>
                  </v:textbox>
                </v:rect>
                <v:line id="Line 94" o:spid="_x0000_s1556"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" strokeweight="2pt"/>
                <v:line id="Line 95" o:spid="_x0000_s1557"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" strokeweight="2pt"/>
                <v:line id="Line 96" o:spid="_x0000_s1558"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" strokeweight="2pt"/>
                <v:rect id="Rectangle 97" o:spid="_x0000_s1559"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" filled="f" stroked="f" strokeweight=".25pt">
                  <v:textbox inset="1pt,1pt,1pt,1pt">
                    <w:txbxContent>
                      <w:p w14:paraId="0BA2D350"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4148FAF" w14:textId="77777777" w:rsidR="00342AB0" w:rsidRPr="00C531AF" w:rsidRDefault="00342AB0" w:rsidP="00FE5E8E">
                        <w:pPr>
                          <w:pStyle w:val="af6"/>
                          <w:jc w:val="center"/>
                          <w:rPr>
                            <w:rFonts w:ascii="Times New Roman" w:hAnsi="Times New Roman"/>
                            <w:lang w:val="ru-RU"/>
                          </w:rPr>
                        </w:pPr>
                      </w:p>
                    </w:txbxContent>
                  </v:textbox>
                </v:rect>
                <v:rect id="Rectangle 98" o:spid="_x0000_s1560"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3CBD29CB" w14:textId="77777777" w:rsidR="00342AB0" w:rsidRPr="00027633" w:rsidRDefault="00342AB0" w:rsidP="00FE5E8E">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561"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55C3C413" w14:textId="77777777" w:rsidR="00342AB0" w:rsidRPr="00027633" w:rsidRDefault="00342AB0" w:rsidP="00FE5E8E">
                        <w:pPr>
                          <w:pStyle w:val="af6"/>
                          <w:jc w:val="center"/>
                          <w:rPr>
                            <w:rFonts w:ascii="Times New Roman" w:hAnsi="Times New Roman"/>
                            <w:i w:val="0"/>
                            <w:lang w:val="ru-RU"/>
                          </w:rPr>
                        </w:pPr>
                        <w:r>
                          <w:rPr>
                            <w:rFonts w:ascii="Times New Roman" w:hAnsi="Times New Roman"/>
                            <w:i w:val="0"/>
                            <w:lang w:val="ru-RU"/>
                          </w:rPr>
                          <w:t>1</w:t>
                        </w:r>
                      </w:p>
                    </w:txbxContent>
                  </v:textbox>
                </v:rect>
                <v:line id="Line 100" o:spid="_x0000_s1562"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" strokeweight="1pt"/>
                <v:line id="Line 101" o:spid="_x0000_s1563"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" strokeweight="1pt"/>
                <v:rect id="Rectangle 102" o:spid="_x0000_s1564"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232B058" w14:textId="78B6D6C4" w:rsidR="00342AB0" w:rsidRPr="0024446F" w:rsidRDefault="00342AB0" w:rsidP="00FE5E8E">
                        <w:pPr>
                          <w:pStyle w:val="af4"/>
                          <w:jc w:val="center"/>
                          <w:rPr>
                            <w:rFonts w:ascii="Times New Roman" w:hAnsi="Times New Roman"/>
                            <w:sz w:val="24"/>
                            <w:szCs w:val="18"/>
                            <w:lang w:val="ru-RU"/>
                          </w:rPr>
                        </w:pPr>
                        <w:r w:rsidRPr="00C1477A">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4DA40BF1" w14:textId="77777777" w:rsidR="00342AB0" w:rsidRPr="000C5B2C" w:rsidRDefault="00342AB0" w:rsidP="00FE5E8E"/>
                      <w:p w14:paraId="296AEC93" w14:textId="77777777" w:rsidR="00342AB0" w:rsidRPr="000C5B2C" w:rsidRDefault="00342AB0" w:rsidP="00FE5E8E"/>
                    </w:txbxContent>
                  </v:textbox>
                </v:rect>
                <w10:wrap anchorx="margin" anchory="margin"/>
              </v:group>
            </w:pict>
          </mc:Fallback>
        </mc:AlternateContent>
      </w:r>
      <w:r w:rsidR="001F727D" w:rsidRPr="00F4529D">
        <w:t>Заключение</w:t>
      </w:r>
      <w:bookmarkEnd w:id="136"/>
      <w:bookmarkEnd w:id="137"/>
      <w:bookmarkEnd w:id="138"/>
    </w:p>
    <w:p w14:paraId="3C503029" w14:textId="2AAAF502" w:rsidR="00914DEA" w:rsidRPr="00914DEA" w:rsidRDefault="00914DEA" w:rsidP="00F92D7D">
      <w:pPr>
        <w:pStyle w:val="Main"/>
      </w:pPr>
      <w:r>
        <w:t>В ходе выполнения дипломного проекта была поставлена цель разработать интернет-сервис, направленный на улучшение обслуживания клиентов ресторана.</w:t>
      </w:r>
    </w:p>
    <w:p w14:paraId="6B545D7F" w14:textId="1F8521D3" w:rsidR="00914DEA" w:rsidRDefault="00914DEA" w:rsidP="00F92D7D">
      <w:pPr>
        <w:pStyle w:val="Main"/>
      </w:pPr>
      <w:r>
        <w:t>Работа над проектом началась с детального анализа существующих в данной сфере</w:t>
      </w:r>
      <w:r w:rsidRPr="00914DEA">
        <w:t xml:space="preserve"> </w:t>
      </w:r>
      <w:r>
        <w:t>аналогов. Были изучены их технические возможности, выделены преимущества и недостатки. На основании этого анализа были сформулированы функциональные требования к разрабатываемому интернет-сервису.</w:t>
      </w:r>
    </w:p>
    <w:p w14:paraId="1E93D1B7" w14:textId="3A91772C" w:rsidR="00914DEA" w:rsidRDefault="00914DEA" w:rsidP="00F92D7D">
      <w:pPr>
        <w:pStyle w:val="Main"/>
      </w:pPr>
      <w:r>
        <w:t xml:space="preserve">Далее была спроектирована архитектура приложения. Этот процесс включал в себя выбор технологий и инструментов, необходимых для реализации проекта. Для серверной части было выбрано использование фреймворка </w:t>
      </w:r>
      <w:r>
        <w:rPr>
          <w:i/>
        </w:rPr>
        <w:t>Nest</w:t>
      </w:r>
      <w:r>
        <w:rPr>
          <w:i/>
          <w:lang w:val="en-US"/>
        </w:rPr>
        <w:t>JS</w:t>
      </w:r>
      <w:r>
        <w:t xml:space="preserve"> и языка программирования </w:t>
      </w:r>
      <w:r w:rsidRPr="00914DEA">
        <w:rPr>
          <w:i/>
        </w:rPr>
        <w:t>TypeScript</w:t>
      </w:r>
      <w:r>
        <w:t xml:space="preserve">. Клиентская часть была реализована на базе </w:t>
      </w:r>
      <w:r w:rsidRPr="00914DEA">
        <w:rPr>
          <w:i/>
        </w:rPr>
        <w:t>Next.js</w:t>
      </w:r>
      <w:r>
        <w:t xml:space="preserve">, с использованием языков </w:t>
      </w:r>
      <w:r w:rsidRPr="00914DEA">
        <w:rPr>
          <w:i/>
        </w:rPr>
        <w:t>TypeScript</w:t>
      </w:r>
      <w:r>
        <w:t xml:space="preserve">, </w:t>
      </w:r>
      <w:r w:rsidRPr="00914DEA">
        <w:rPr>
          <w:i/>
        </w:rPr>
        <w:t>TSX</w:t>
      </w:r>
      <w:r>
        <w:t xml:space="preserve"> и </w:t>
      </w:r>
      <w:r w:rsidRPr="00914DEA">
        <w:rPr>
          <w:i/>
        </w:rPr>
        <w:t>SASS</w:t>
      </w:r>
      <w:r>
        <w:t xml:space="preserve">. Для управления базой данных использовалась СУБД </w:t>
      </w:r>
      <w:r w:rsidRPr="00914DEA">
        <w:rPr>
          <w:i/>
        </w:rPr>
        <w:t>PostgreSQL</w:t>
      </w:r>
      <w:r>
        <w:t xml:space="preserve"> и библиотека </w:t>
      </w:r>
      <w:r w:rsidRPr="00914DEA">
        <w:rPr>
          <w:i/>
          <w:lang w:val="en-US"/>
        </w:rPr>
        <w:t>TypeORM</w:t>
      </w:r>
      <w:r>
        <w:t>.</w:t>
      </w:r>
    </w:p>
    <w:p w14:paraId="27E127A2" w14:textId="6CC9FD91" w:rsidR="00914DEA" w:rsidRDefault="00914DEA" w:rsidP="00F92D7D">
      <w:pPr>
        <w:pStyle w:val="Main"/>
      </w:pPr>
      <w:r>
        <w:t>В процессе разработки были созданы серверная и клиентская части интернет-сервиса. Серверная часть обеспечивала взаимодействие с базой данных и обработку запросов пользователей, в то время как клиентская часть отвечала за пользовательский интерфейс и взаимодействие с сервером. Были реализованы ключевые функции: просмотр меню, добавление порций блюд в корзину, управление личным кабинетом, оформление заказа для доставки и бронирование столиков.</w:t>
      </w:r>
    </w:p>
    <w:p w14:paraId="03BA36A4" w14:textId="77777777" w:rsidR="00914DEA" w:rsidRDefault="00914DEA" w:rsidP="00F92D7D">
      <w:pPr>
        <w:pStyle w:val="Main"/>
      </w:pPr>
      <w:r>
        <w:t>Для обеспечения качества программного средства было проведено тщательное тестирование. Основные функции сервиса были протестированы вручную. Тестирование показало, что программное средство соответствует всем установленным требованиям и корректно выполняет свои функции.</w:t>
      </w:r>
    </w:p>
    <w:p w14:paraId="19CEDB51" w14:textId="7CDFC035" w:rsidR="00914DEA" w:rsidRDefault="00914DEA" w:rsidP="00F92D7D">
      <w:pPr>
        <w:pStyle w:val="Main"/>
      </w:pPr>
      <w:r>
        <w:t>Было также составлено подробное руководство пользователя, описывающее функции интернет-сервиса и их использование для различных ролей: «Гость», «Клиент», «Менеджер» и «Администратор». Это руководство призвано помочь пользователям быстро освоиться с возможностями сервиса и эффективно его использовать.</w:t>
      </w:r>
    </w:p>
    <w:p w14:paraId="2FC06C92" w14:textId="6F8B4649" w:rsidR="00914DEA" w:rsidRDefault="00914DEA" w:rsidP="00F92D7D">
      <w:pPr>
        <w:pStyle w:val="Main"/>
      </w:pPr>
      <w:r>
        <w:t>В заключение были рассчитаны технико-экономические показатели проекта. Определены затраты на разработку, включая денежные и трудозатраты, а также рассчитана прибыль от реализации программного продукта и его рентабельность.</w:t>
      </w:r>
    </w:p>
    <w:p w14:paraId="246CB261" w14:textId="5FF88C77" w:rsidR="00B22F5A" w:rsidRDefault="00914DEA" w:rsidP="00F92D7D">
      <w:pPr>
        <w:pStyle w:val="Main"/>
      </w:pPr>
      <w:r>
        <w:t>Разработанное программное средство полностью соответствует поставленным целям дипломного проекта и решает все заявленные задачи.</w:t>
      </w:r>
    </w:p>
    <w:p w14:paraId="21F04B74" w14:textId="77777777" w:rsidR="00366667" w:rsidRDefault="00810919" w:rsidP="00F92D7D">
      <w:pPr>
        <w:pStyle w:val="Main"/>
        <w:rPr>
          <w:rFonts w:eastAsia="Calibri"/>
        </w:rPr>
        <w:sectPr w:rsidR="00366667" w:rsidSect="0025504F">
          <w:pgSz w:w="11906" w:h="16838"/>
          <w:pgMar w:top="1134" w:right="567" w:bottom="851" w:left="1304" w:header="709" w:footer="709" w:gutter="0"/>
          <w:cols w:space="708"/>
          <w:titlePg/>
          <w:docGrid w:linePitch="360"/>
        </w:sectPr>
      </w:pPr>
      <w:r w:rsidRPr="00F4529D">
        <w:rPr>
          <w:rFonts w:eastAsia="Calibri"/>
        </w:rPr>
        <w:br w:type="page"/>
      </w:r>
    </w:p>
    <w:bookmarkStart w:id="139" w:name="_Toc164580030"/>
    <w:bookmarkStart w:id="140" w:name="_Toc153842574"/>
    <w:bookmarkStart w:id="141" w:name="_Toc153384761"/>
    <w:bookmarkStart w:id="142" w:name="_Toc168957602"/>
    <w:p w14:paraId="0CB96496" w14:textId="09FFBA53" w:rsidR="00810919" w:rsidRPr="00914DEA" w:rsidRDefault="003D22CB" w:rsidP="00F92D7D">
      <w:pPr>
        <w:pStyle w:val="Header"/>
        <w:ind w:firstLine="0"/>
        <w:jc w:val="center"/>
        <w:rPr>
          <w:lang w:val="en-US"/>
        </w:rPr>
      </w:pPr>
      <w:r w:rsidRPr="00F4529D">
        <w:rPr>
          <w:noProof/>
          <w:lang w:eastAsia="ru-RU"/>
        </w:rPr>
        <w:lastRenderedPageBreak/>
        <mc:AlternateContent>
          <mc:Choice Requires="wpg">
            <w:drawing>
              <wp:anchor distT="0" distB="0" distL="114300" distR="114300" simplePos="0" relativeHeight="251694080" behindDoc="0" locked="0" layoutInCell="1" allowOverlap="1" wp14:anchorId="6E73A0BB" wp14:editId="7B1A2444">
                <wp:simplePos x="0" y="0"/>
                <wp:positionH relativeFrom="margin">
                  <wp:posOffset>-112395</wp:posOffset>
                </wp:positionH>
                <wp:positionV relativeFrom="margin">
                  <wp:posOffset>-517249</wp:posOffset>
                </wp:positionV>
                <wp:extent cx="6659880" cy="10259695"/>
                <wp:effectExtent l="0" t="0" r="26670" b="27305"/>
                <wp:wrapNone/>
                <wp:docPr id="3650" name="Группа 2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259695"/>
                          <a:chOff x="1124" y="774"/>
                          <a:chExt cx="10441" cy="15504"/>
                        </a:xfrm>
                      </wpg:grpSpPr>
                      <wps:wsp>
                        <wps:cNvPr id="3651"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3" name="Line 56"/>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4" name="Line 57"/>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5" name="Line 58"/>
                        <wps:cNvCnPr/>
                        <wps:spPr bwMode="auto">
                          <a:xfrm>
                            <a:off x="374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6" name="Line 59"/>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7" name="Line 60"/>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8" name="Line 6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Line 62"/>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0" name="Line 63"/>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1" name="Rectangle 64"/>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DA6A3B" w14:textId="77777777" w:rsidR="00342AB0" w:rsidRDefault="00342AB0" w:rsidP="003D22CB">
                              <w:pPr>
                                <w:pStyle w:val="af6"/>
                                <w:jc w:val="center"/>
                              </w:pPr>
                            </w:p>
                          </w:txbxContent>
                        </wps:txbx>
                        <wps:bodyPr rot="0" vert="horz" wrap="square" lIns="12700" tIns="12700" rIns="12700" bIns="12700" anchor="t" anchorCtr="0" upright="1">
                          <a:noAutofit/>
                        </wps:bodyPr>
                      </wps:wsp>
                      <wps:wsp>
                        <wps:cNvPr id="3662" name="Rectangle 65"/>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5C8653" w14:textId="77777777" w:rsidR="00342AB0" w:rsidRDefault="00342AB0" w:rsidP="003D22CB">
                              <w:pPr>
                                <w:pStyle w:val="af6"/>
                              </w:pPr>
                            </w:p>
                          </w:txbxContent>
                        </wps:txbx>
                        <wps:bodyPr rot="0" vert="horz" wrap="square" lIns="12700" tIns="12700" rIns="12700" bIns="12700" anchor="t" anchorCtr="0" upright="1">
                          <a:noAutofit/>
                        </wps:bodyPr>
                      </wps:wsp>
                      <wps:wsp>
                        <wps:cNvPr id="3663"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1F24B4" w14:textId="77777777" w:rsidR="00342AB0" w:rsidRPr="00027633" w:rsidRDefault="00342AB0" w:rsidP="003D22CB">
                              <w:pPr>
                                <w:pStyle w:val="af6"/>
                                <w:jc w:val="center"/>
                                <w:rPr>
                                  <w:rFonts w:ascii="Times New Roman" w:hAnsi="Times New Roman"/>
                                  <w:i w:val="0"/>
                                  <w:lang w:val="ru-RU"/>
                                </w:rPr>
                              </w:pPr>
                              <w:r>
                                <w:rPr>
                                  <w:rFonts w:ascii="Times New Roman" w:hAnsi="Times New Roman"/>
                                  <w:i w:val="0"/>
                                  <w:lang w:val="ru-RU"/>
                                </w:rPr>
                                <w:t>ФИО</w:t>
                              </w:r>
                            </w:p>
                            <w:p w14:paraId="00CFF7DE" w14:textId="77777777" w:rsidR="00342AB0" w:rsidRPr="0024446F" w:rsidRDefault="00342AB0" w:rsidP="003D22CB">
                              <w:pPr>
                                <w:pStyle w:val="af6"/>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664" name="Rectangle 67"/>
                        <wps:cNvSpPr>
                          <a:spLocks noChangeArrowheads="1"/>
                        </wps:cNvSpPr>
                        <wps:spPr bwMode="auto">
                          <a:xfrm>
                            <a:off x="3753"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F5CCC"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Подпись</w:t>
                              </w:r>
                            </w:p>
                            <w:p w14:paraId="6AF7DA1E" w14:textId="77777777" w:rsidR="00342AB0" w:rsidRPr="0024446F" w:rsidRDefault="00342AB0" w:rsidP="003D22CB">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665"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8093"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Дата</w:t>
                              </w:r>
                            </w:p>
                            <w:p w14:paraId="4EAB4119" w14:textId="77777777" w:rsidR="00342AB0" w:rsidRPr="0024446F" w:rsidRDefault="00342AB0" w:rsidP="003D22CB">
                              <w:pPr>
                                <w:pStyle w:val="af6"/>
                                <w:jc w:val="center"/>
                                <w:rPr>
                                  <w:rFonts w:ascii="Times New Roman" w:hAnsi="Times New Roman"/>
                                  <w:i w:val="0"/>
                                  <w:iCs/>
                                </w:rPr>
                              </w:pPr>
                            </w:p>
                          </w:txbxContent>
                        </wps:txbx>
                        <wps:bodyPr rot="0" vert="horz" wrap="square" lIns="12700" tIns="12700" rIns="12700" bIns="12700" anchor="t" anchorCtr="0" upright="1">
                          <a:noAutofit/>
                        </wps:bodyPr>
                      </wps:wsp>
                      <wps:wsp>
                        <wps:cNvPr id="3666"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713976" w14:textId="77777777" w:rsidR="00342AB0" w:rsidRPr="00027633" w:rsidRDefault="00342AB0" w:rsidP="003D22CB">
                              <w:pPr>
                                <w:pStyle w:val="af6"/>
                                <w:jc w:val="center"/>
                                <w:rPr>
                                  <w:rFonts w:ascii="Times New Roman" w:hAnsi="Times New Roman"/>
                                  <w:i w:val="0"/>
                                  <w:iCs/>
                                </w:rPr>
                              </w:pPr>
                              <w:r w:rsidRPr="00027633">
                                <w:rPr>
                                  <w:rFonts w:ascii="Times New Roman" w:hAnsi="Times New Roman"/>
                                  <w:i w:val="0"/>
                                  <w:iCs/>
                                </w:rPr>
                                <w:t>Лист</w:t>
                              </w:r>
                            </w:p>
                          </w:txbxContent>
                        </wps:txbx>
                        <wps:bodyPr rot="0" vert="horz" wrap="square" lIns="12700" tIns="12700" rIns="12700" bIns="12700" anchor="t" anchorCtr="0" upright="1">
                          <a:noAutofit/>
                        </wps:bodyPr>
                      </wps:wsp>
                      <wps:wsp>
                        <wps:cNvPr id="3667"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95BB04"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1</w:t>
                              </w:r>
                            </w:p>
                          </w:txbxContent>
                        </wps:txbx>
                        <wps:bodyPr rot="0" vert="horz" wrap="square" lIns="12700" tIns="12700" rIns="12700" bIns="12700" anchor="t" anchorCtr="0" upright="1">
                          <a:noAutofit/>
                        </wps:bodyPr>
                      </wps:wsp>
                      <wps:wsp>
                        <wps:cNvPr id="3668" name="Rectangle 71"/>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1E50A" w14:textId="77777777" w:rsidR="00342AB0" w:rsidRPr="0024446F" w:rsidRDefault="00342AB0" w:rsidP="003D22CB">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74BC817A" w14:textId="77777777" w:rsidR="00342AB0" w:rsidRPr="009005BC" w:rsidRDefault="00342AB0" w:rsidP="003D22CB"/>
                          </w:txbxContent>
                        </wps:txbx>
                        <wps:bodyPr rot="0" vert="horz" wrap="square" lIns="12700" tIns="12700" rIns="12700" bIns="12700" anchor="t" anchorCtr="0" upright="1">
                          <a:noAutofit/>
                        </wps:bodyPr>
                      </wps:wsp>
                      <wps:wsp>
                        <wps:cNvPr id="3669" name="Line 72"/>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70" name="Line 73"/>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71" name="Line 74"/>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2" name="Line 75"/>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3" name="Line 76"/>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74" name="Group 77"/>
                        <wpg:cNvGrpSpPr>
                          <a:grpSpLocks/>
                        </wpg:cNvGrpSpPr>
                        <wpg:grpSpPr bwMode="auto">
                          <a:xfrm>
                            <a:off x="1144" y="14935"/>
                            <a:ext cx="2581" cy="240"/>
                            <a:chOff x="0" y="0"/>
                            <a:chExt cx="20590" cy="20000"/>
                          </a:xfrm>
                        </wpg:grpSpPr>
                        <wps:wsp>
                          <wps:cNvPr id="3675"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5DF826" w14:textId="77777777" w:rsidR="00342AB0" w:rsidRPr="00391803" w:rsidRDefault="00342AB0" w:rsidP="003D22CB">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676" name="Rectangle 79"/>
                          <wps:cNvSpPr>
                            <a:spLocks noChangeArrowheads="1"/>
                          </wps:cNvSpPr>
                          <wps:spPr bwMode="auto">
                            <a:xfrm>
                              <a:off x="9281" y="0"/>
                              <a:ext cx="11309" cy="1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C2C9DA" w14:textId="7A82CA23" w:rsidR="00342AB0" w:rsidRPr="00AE44E8" w:rsidRDefault="00342AB0" w:rsidP="003D22CB">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wps:txbx>
                          <wps:bodyPr rot="0" vert="horz" wrap="square" lIns="12700" tIns="12700" rIns="12700" bIns="12700" anchor="t" anchorCtr="0" upright="1">
                            <a:noAutofit/>
                          </wps:bodyPr>
                        </wps:wsp>
                      </wpg:grpSp>
                      <wpg:grpSp>
                        <wpg:cNvPr id="3677" name="Group 80"/>
                        <wpg:cNvGrpSpPr>
                          <a:grpSpLocks/>
                        </wpg:cNvGrpSpPr>
                        <wpg:grpSpPr bwMode="auto">
                          <a:xfrm>
                            <a:off x="1144" y="15204"/>
                            <a:ext cx="2507" cy="239"/>
                            <a:chOff x="0" y="0"/>
                            <a:chExt cx="19995" cy="20000"/>
                          </a:xfrm>
                        </wpg:grpSpPr>
                        <wps:wsp>
                          <wps:cNvPr id="3678"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6FCA8A" w14:textId="77777777" w:rsidR="00342AB0" w:rsidRPr="00391803" w:rsidRDefault="00342AB0" w:rsidP="003D22CB">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wps:txbx>
                          <wps:bodyPr rot="0" vert="horz" wrap="square" lIns="12700" tIns="12700" rIns="12700" bIns="12700" anchor="t" anchorCtr="0" upright="1">
                            <a:noAutofit/>
                          </wps:bodyPr>
                        </wps:wsp>
                        <wps:wsp>
                          <wps:cNvPr id="3679" name="Rectangle 82"/>
                          <wps:cNvSpPr>
                            <a:spLocks noChangeArrowheads="1"/>
                          </wps:cNvSpPr>
                          <wps:spPr bwMode="auto">
                            <a:xfrm>
                              <a:off x="9279" y="0"/>
                              <a:ext cx="1071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CF67E3" w14:textId="40F7CF75" w:rsidR="00342AB0" w:rsidRPr="00AE44E8" w:rsidRDefault="00342AB0" w:rsidP="003D22CB">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wps:txbx>
                          <wps:bodyPr rot="0" vert="horz" wrap="square" lIns="12700" tIns="12700" rIns="12700" bIns="12700" anchor="t" anchorCtr="0" upright="1">
                            <a:noAutofit/>
                          </wps:bodyPr>
                        </wps:wsp>
                      </wpg:grpSp>
                      <wpg:grpSp>
                        <wpg:cNvPr id="3680" name="Group 83"/>
                        <wpg:cNvGrpSpPr>
                          <a:grpSpLocks/>
                        </wpg:cNvGrpSpPr>
                        <wpg:grpSpPr bwMode="auto">
                          <a:xfrm>
                            <a:off x="1144" y="15479"/>
                            <a:ext cx="2507" cy="239"/>
                            <a:chOff x="0" y="0"/>
                            <a:chExt cx="19999" cy="20000"/>
                          </a:xfrm>
                        </wpg:grpSpPr>
                        <wps:wsp>
                          <wps:cNvPr id="3681"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9988C5" w14:textId="77777777" w:rsidR="00342AB0" w:rsidRPr="004F5CE6" w:rsidRDefault="00342AB0" w:rsidP="003D22CB">
                                <w:pPr>
                                  <w:pStyle w:val="af8"/>
                                </w:pPr>
                              </w:p>
                            </w:txbxContent>
                          </wps:txbx>
                          <wps:bodyPr rot="0" vert="horz" wrap="square" lIns="12700" tIns="12700" rIns="12700" bIns="12700" anchor="t" anchorCtr="0" upright="1">
                            <a:noAutofit/>
                          </wps:bodyPr>
                        </wps:wsp>
                        <wps:wsp>
                          <wps:cNvPr id="3682"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D0D8F" w14:textId="77777777" w:rsidR="00342AB0" w:rsidRPr="0007115C" w:rsidRDefault="00342AB0" w:rsidP="003D22CB"/>
                            </w:txbxContent>
                          </wps:txbx>
                          <wps:bodyPr rot="0" vert="horz" wrap="square" lIns="12700" tIns="12700" rIns="12700" bIns="12700" anchor="t" anchorCtr="0" upright="1">
                            <a:noAutofit/>
                          </wps:bodyPr>
                        </wps:wsp>
                      </wpg:grpSp>
                      <wpg:grpSp>
                        <wpg:cNvPr id="3683" name="Group 86"/>
                        <wpg:cNvGrpSpPr>
                          <a:grpSpLocks/>
                        </wpg:cNvGrpSpPr>
                        <wpg:grpSpPr bwMode="auto">
                          <a:xfrm>
                            <a:off x="1144" y="15746"/>
                            <a:ext cx="2507" cy="241"/>
                            <a:chOff x="0" y="0"/>
                            <a:chExt cx="20002" cy="20000"/>
                          </a:xfrm>
                        </wpg:grpSpPr>
                        <wps:wsp>
                          <wps:cNvPr id="3684"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1733F8" w14:textId="77777777" w:rsidR="00342AB0" w:rsidRPr="00391803" w:rsidRDefault="00342AB0" w:rsidP="003D22CB">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wps:txbx>
                          <wps:bodyPr rot="0" vert="horz" wrap="square" lIns="12700" tIns="12700" rIns="12700" bIns="12700" anchor="t" anchorCtr="0" upright="1">
                            <a:noAutofit/>
                          </wps:bodyPr>
                        </wps:wsp>
                        <wps:wsp>
                          <wps:cNvPr id="3685" name="Rectangle 88"/>
                          <wps:cNvSpPr>
                            <a:spLocks noChangeArrowheads="1"/>
                          </wps:cNvSpPr>
                          <wps:spPr bwMode="auto">
                            <a:xfrm>
                              <a:off x="9282" y="0"/>
                              <a:ext cx="10720"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7800A" w14:textId="77777777" w:rsidR="00342AB0" w:rsidRPr="00AE44E8" w:rsidRDefault="00342AB0" w:rsidP="003D22CB">
                                <w:pPr>
                                  <w:pStyle w:val="af8"/>
                                  <w:rPr>
                                    <w:rFonts w:ascii="Times New Roman" w:hAnsi="Times New Roman"/>
                                    <w:sz w:val="18"/>
                                    <w:lang w:val="ru-RU"/>
                                  </w:rPr>
                                </w:pPr>
                                <w:r w:rsidRPr="00AE44E8">
                                  <w:rPr>
                                    <w:rFonts w:ascii="Times New Roman" w:hAnsi="Times New Roman"/>
                                    <w:sz w:val="18"/>
                                    <w:lang w:val="ru-RU"/>
                                  </w:rPr>
                                  <w:t>Нистюк О.А.</w:t>
                                </w:r>
                              </w:p>
                              <w:p w14:paraId="0D07FAD1" w14:textId="77777777" w:rsidR="00342AB0" w:rsidRPr="002B1720" w:rsidRDefault="00342AB0" w:rsidP="003D22CB">
                                <w:pPr>
                                  <w:pStyle w:val="af4"/>
                                </w:pPr>
                              </w:p>
                            </w:txbxContent>
                          </wps:txbx>
                          <wps:bodyPr rot="0" vert="horz" wrap="square" lIns="12700" tIns="12700" rIns="12700" bIns="12700" anchor="t" anchorCtr="0" upright="1">
                            <a:noAutofit/>
                          </wps:bodyPr>
                        </wps:wsp>
                      </wpg:grpSp>
                      <wpg:grpSp>
                        <wpg:cNvPr id="3686" name="Group 89"/>
                        <wpg:cNvGrpSpPr>
                          <a:grpSpLocks/>
                        </wpg:cNvGrpSpPr>
                        <wpg:grpSpPr bwMode="auto">
                          <a:xfrm>
                            <a:off x="1144" y="16014"/>
                            <a:ext cx="2524" cy="240"/>
                            <a:chOff x="0" y="0"/>
                            <a:chExt cx="20135" cy="20000"/>
                          </a:xfrm>
                        </wpg:grpSpPr>
                        <wps:wsp>
                          <wps:cNvPr id="3687"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9B339" w14:textId="77777777" w:rsidR="00342AB0" w:rsidRPr="005D4ABD" w:rsidRDefault="00342AB0" w:rsidP="003D22CB">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wps:txbx>
                          <wps:bodyPr rot="0" vert="horz" wrap="square" lIns="12700" tIns="12700" rIns="12700" bIns="12700" anchor="t" anchorCtr="0" upright="1">
                            <a:noAutofit/>
                          </wps:bodyPr>
                        </wps:wsp>
                        <wps:wsp>
                          <wps:cNvPr id="3688" name="Rectangle 91"/>
                          <wps:cNvSpPr>
                            <a:spLocks noChangeArrowheads="1"/>
                          </wps:cNvSpPr>
                          <wps:spPr bwMode="auto">
                            <a:xfrm>
                              <a:off x="9278" y="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72E8B0" w14:textId="77777777" w:rsidR="00342AB0" w:rsidRPr="00AE44E8" w:rsidRDefault="00342AB0" w:rsidP="003D22CB">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14557365" w14:textId="77777777" w:rsidR="00342AB0" w:rsidRPr="002B1720" w:rsidRDefault="00342AB0" w:rsidP="003D22CB">
                                <w:pPr>
                                  <w:pStyle w:val="af4"/>
                                </w:pPr>
                              </w:p>
                            </w:txbxContent>
                          </wps:txbx>
                          <wps:bodyPr rot="0" vert="horz" wrap="square" lIns="12700" tIns="12700" rIns="12700" bIns="12700" anchor="t" anchorCtr="0" upright="1">
                            <a:noAutofit/>
                          </wps:bodyPr>
                        </wps:wsp>
                      </wpg:grpSp>
                      <wps:wsp>
                        <wps:cNvPr id="3689" name="Line 92"/>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0"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DDB9B2" w14:textId="77777777" w:rsidR="00342AB0"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 xml:space="preserve">Список использованных </w:t>
                              </w:r>
                            </w:p>
                            <w:p w14:paraId="6F70F21C" w14:textId="0168B468" w:rsidR="00342AB0" w:rsidRPr="00027633" w:rsidRDefault="00342AB0" w:rsidP="003D22CB">
                              <w:pPr>
                                <w:pStyle w:val="af4"/>
                                <w:jc w:val="center"/>
                                <w:rPr>
                                  <w:rFonts w:ascii="Times New Roman" w:hAnsi="Times New Roman"/>
                                  <w:sz w:val="24"/>
                                  <w:lang w:val="ru-RU"/>
                                </w:rPr>
                              </w:pPr>
                              <w:r>
                                <w:rPr>
                                  <w:rFonts w:ascii="Times New Roman" w:hAnsi="Times New Roman"/>
                                  <w:sz w:val="24"/>
                                  <w:lang w:val="ru-RU"/>
                                </w:rPr>
                                <w:t>источников</w:t>
                              </w:r>
                            </w:p>
                          </w:txbxContent>
                        </wps:txbx>
                        <wps:bodyPr rot="0" vert="horz" wrap="square" lIns="12700" tIns="12700" rIns="12700" bIns="12700" anchor="ctr" anchorCtr="0" upright="1">
                          <a:noAutofit/>
                        </wps:bodyPr>
                      </wps:wsp>
                      <wps:wsp>
                        <wps:cNvPr id="3691" name="Line 94"/>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2" name="Line 95"/>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3" name="Line 96"/>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4"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F92E2C"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D18CC50" w14:textId="77777777" w:rsidR="00342AB0" w:rsidRPr="00C531AF" w:rsidRDefault="00342AB0" w:rsidP="003D22CB">
                              <w:pPr>
                                <w:pStyle w:val="af6"/>
                                <w:jc w:val="center"/>
                                <w:rPr>
                                  <w:rFonts w:ascii="Times New Roman" w:hAnsi="Times New Roman"/>
                                  <w:lang w:val="ru-RU"/>
                                </w:rPr>
                              </w:pPr>
                            </w:p>
                          </w:txbxContent>
                        </wps:txbx>
                        <wps:bodyPr rot="0" vert="horz" wrap="square" lIns="12700" tIns="12700" rIns="12700" bIns="12700" anchor="t" anchorCtr="0" upright="1">
                          <a:noAutofit/>
                        </wps:bodyPr>
                      </wps:wsp>
                      <wps:wsp>
                        <wps:cNvPr id="3695"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71472C" w14:textId="77777777" w:rsidR="00342AB0" w:rsidRPr="00027633" w:rsidRDefault="00342AB0" w:rsidP="003D22CB">
                              <w:pPr>
                                <w:pStyle w:val="af6"/>
                                <w:jc w:val="center"/>
                                <w:rPr>
                                  <w:rFonts w:ascii="Times New Roman" w:hAnsi="Times New Roman"/>
                                  <w:i w:val="0"/>
                                  <w:iCs/>
                                </w:rPr>
                              </w:pPr>
                              <w:r w:rsidRPr="00027633">
                                <w:rPr>
                                  <w:rFonts w:ascii="Times New Roman" w:hAnsi="Times New Roman"/>
                                  <w:i w:val="0"/>
                                  <w:iCs/>
                                </w:rPr>
                                <w:t>Листов</w:t>
                              </w:r>
                            </w:p>
                          </w:txbxContent>
                        </wps:txbx>
                        <wps:bodyPr rot="0" vert="horz" wrap="square" lIns="12700" tIns="12700" rIns="12700" bIns="12700" anchor="t" anchorCtr="0" upright="1">
                          <a:noAutofit/>
                        </wps:bodyPr>
                      </wps:wsp>
                      <wps:wsp>
                        <wps:cNvPr id="3696" name="Rectangle 99"/>
                        <wps:cNvSpPr>
                          <a:spLocks noChangeArrowheads="1"/>
                        </wps:cNvSpPr>
                        <wps:spPr bwMode="auto">
                          <a:xfrm>
                            <a:off x="10326"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63A50C" w14:textId="6AE715E3" w:rsidR="00342AB0" w:rsidRPr="00027633" w:rsidRDefault="00342AB0" w:rsidP="003D22CB">
                              <w:pPr>
                                <w:pStyle w:val="af6"/>
                                <w:jc w:val="center"/>
                                <w:rPr>
                                  <w:rFonts w:ascii="Times New Roman" w:hAnsi="Times New Roman"/>
                                  <w:i w:val="0"/>
                                  <w:lang w:val="ru-RU"/>
                                </w:rPr>
                              </w:pPr>
                              <w:r>
                                <w:rPr>
                                  <w:rFonts w:ascii="Times New Roman" w:hAnsi="Times New Roman"/>
                                  <w:i w:val="0"/>
                                  <w:lang w:val="ru-RU"/>
                                </w:rPr>
                                <w:t>2</w:t>
                              </w:r>
                            </w:p>
                          </w:txbxContent>
                        </wps:txbx>
                        <wps:bodyPr rot="0" vert="horz" wrap="square" lIns="12700" tIns="12700" rIns="12700" bIns="12700" anchor="t" anchorCtr="0" upright="1">
                          <a:noAutofit/>
                        </wps:bodyPr>
                      </wps:wsp>
                      <wps:wsp>
                        <wps:cNvPr id="3697" name="Line 100"/>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8" name="Line 10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9"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18A838" w14:textId="733A8C2D" w:rsidR="00342AB0" w:rsidRPr="0024446F" w:rsidRDefault="00342AB0" w:rsidP="003D22CB">
                              <w:pPr>
                                <w:pStyle w:val="af4"/>
                                <w:jc w:val="center"/>
                                <w:rPr>
                                  <w:rFonts w:ascii="Times New Roman" w:hAnsi="Times New Roman"/>
                                  <w:sz w:val="24"/>
                                  <w:szCs w:val="18"/>
                                  <w:lang w:val="ru-RU"/>
                                </w:rPr>
                              </w:pPr>
                              <w:r w:rsidRPr="00C1477A">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7FA4A60" w14:textId="77777777" w:rsidR="00342AB0" w:rsidRPr="000C5B2C" w:rsidRDefault="00342AB0" w:rsidP="003D22CB"/>
                            <w:p w14:paraId="08044382" w14:textId="77777777" w:rsidR="00342AB0" w:rsidRPr="000C5B2C" w:rsidRDefault="00342AB0" w:rsidP="003D22C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73A0BB" id="_x0000_s1565" style="position:absolute;left:0;text-align:left;margin-left:-8.85pt;margin-top:-40.75pt;width:524.4pt;height:807.85pt;z-index:251694080;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">
                <v:rect id="Rectangle 54" o:spid="_x0000_s1566"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" filled="f" strokeweight="2pt"/>
                <v:line id="Line 56" o:spid="_x0000_s1567"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" strokeweight="2pt"/>
                <v:line id="Line 57" o:spid="_x0000_s1568"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" strokeweight="2pt"/>
                <v:line id="Line 58" o:spid="_x0000_s1569" style="position:absolute;visibility:visible;mso-wrap-style:square" from="3742,14101" to="374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" strokeweight="2pt"/>
                <v:line id="Line 59" o:spid="_x0000_s1570"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" strokeweight="2pt"/>
                <v:line id="Line 60" o:spid="_x0000_s1571"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" strokeweight="2pt"/>
                <v:line id="Line 61" o:spid="_x0000_s1572"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line id="Line 62" o:spid="_x0000_s1573"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" strokeweight="1pt"/>
                <v:line id="Line 63" o:spid="_x0000_s1574"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" strokeweight="1pt"/>
                <v:rect id="Rectangle 64" o:spid="_x0000_s1575"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" filled="f" stroked="f" strokeweight=".25pt">
                  <v:textbox inset="1pt,1pt,1pt,1pt">
                    <w:txbxContent>
                      <w:p w14:paraId="4DDA6A3B" w14:textId="77777777" w:rsidR="00342AB0" w:rsidRDefault="00342AB0" w:rsidP="003D22CB">
                        <w:pPr>
                          <w:pStyle w:val="af6"/>
                          <w:jc w:val="center"/>
                        </w:pPr>
                      </w:p>
                    </w:txbxContent>
                  </v:textbox>
                </v:rect>
                <v:rect id="Rectangle 65" o:spid="_x0000_s1576"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" filled="f" stroked="f" strokeweight=".25pt">
                  <v:textbox inset="1pt,1pt,1pt,1pt">
                    <w:txbxContent>
                      <w:p w14:paraId="225C8653" w14:textId="77777777" w:rsidR="00342AB0" w:rsidRDefault="00342AB0" w:rsidP="003D22CB">
                        <w:pPr>
                          <w:pStyle w:val="af6"/>
                        </w:pPr>
                      </w:p>
                    </w:txbxContent>
                  </v:textbox>
                </v:rect>
                <v:rect id="Rectangle 66" o:spid="_x0000_s1577"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771F24B4" w14:textId="77777777" w:rsidR="00342AB0" w:rsidRPr="00027633" w:rsidRDefault="00342AB0" w:rsidP="003D22CB">
                        <w:pPr>
                          <w:pStyle w:val="af6"/>
                          <w:jc w:val="center"/>
                          <w:rPr>
                            <w:rFonts w:ascii="Times New Roman" w:hAnsi="Times New Roman"/>
                            <w:i w:val="0"/>
                            <w:lang w:val="ru-RU"/>
                          </w:rPr>
                        </w:pPr>
                        <w:r>
                          <w:rPr>
                            <w:rFonts w:ascii="Times New Roman" w:hAnsi="Times New Roman"/>
                            <w:i w:val="0"/>
                            <w:lang w:val="ru-RU"/>
                          </w:rPr>
                          <w:t>ФИО</w:t>
                        </w:r>
                      </w:p>
                      <w:p w14:paraId="00CFF7DE" w14:textId="77777777" w:rsidR="00342AB0" w:rsidRPr="0024446F" w:rsidRDefault="00342AB0" w:rsidP="003D22CB">
                        <w:pPr>
                          <w:pStyle w:val="af6"/>
                          <w:jc w:val="center"/>
                          <w:rPr>
                            <w:rFonts w:ascii="Times New Roman" w:hAnsi="Times New Roman"/>
                            <w:i w:val="0"/>
                            <w:iCs/>
                            <w:lang w:val="ru-RU"/>
                          </w:rPr>
                        </w:pPr>
                      </w:p>
                    </w:txbxContent>
                  </v:textbox>
                </v:rect>
                <v:rect id="Rectangle 67" o:spid="_x0000_s1578" style="position:absolute;left:3753;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43DF5CCC"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Подпись</w:t>
                        </w:r>
                      </w:p>
                      <w:p w14:paraId="6AF7DA1E" w14:textId="77777777" w:rsidR="00342AB0" w:rsidRPr="0024446F" w:rsidRDefault="00342AB0" w:rsidP="003D22CB">
                        <w:pPr>
                          <w:pStyle w:val="af6"/>
                          <w:jc w:val="center"/>
                          <w:rPr>
                            <w:rFonts w:ascii="Times New Roman" w:hAnsi="Times New Roman"/>
                            <w:i w:val="0"/>
                            <w:iCs/>
                          </w:rPr>
                        </w:pPr>
                      </w:p>
                    </w:txbxContent>
                  </v:textbox>
                </v:rect>
                <v:rect id="Rectangle 68" o:spid="_x0000_s1579"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28228093"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Дата</w:t>
                        </w:r>
                      </w:p>
                      <w:p w14:paraId="4EAB4119" w14:textId="77777777" w:rsidR="00342AB0" w:rsidRPr="0024446F" w:rsidRDefault="00342AB0" w:rsidP="003D22CB">
                        <w:pPr>
                          <w:pStyle w:val="af6"/>
                          <w:jc w:val="center"/>
                          <w:rPr>
                            <w:rFonts w:ascii="Times New Roman" w:hAnsi="Times New Roman"/>
                            <w:i w:val="0"/>
                            <w:iCs/>
                          </w:rPr>
                        </w:pPr>
                      </w:p>
                    </w:txbxContent>
                  </v:textbox>
                </v:rect>
                <v:rect id="Rectangle 69" o:spid="_x0000_s1580"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" filled="f" stroked="f" strokeweight=".25pt">
                  <v:textbox inset="1pt,1pt,1pt,1pt">
                    <w:txbxContent>
                      <w:p w14:paraId="18713976" w14:textId="77777777" w:rsidR="00342AB0" w:rsidRPr="00027633" w:rsidRDefault="00342AB0" w:rsidP="003D22CB">
                        <w:pPr>
                          <w:pStyle w:val="af6"/>
                          <w:jc w:val="center"/>
                          <w:rPr>
                            <w:rFonts w:ascii="Times New Roman" w:hAnsi="Times New Roman"/>
                            <w:i w:val="0"/>
                            <w:iCs/>
                          </w:rPr>
                        </w:pPr>
                        <w:r w:rsidRPr="00027633">
                          <w:rPr>
                            <w:rFonts w:ascii="Times New Roman" w:hAnsi="Times New Roman"/>
                            <w:i w:val="0"/>
                            <w:iCs/>
                          </w:rPr>
                          <w:t>Лист</w:t>
                        </w:r>
                      </w:p>
                    </w:txbxContent>
                  </v:textbox>
                </v:rect>
                <v:rect id="Rectangle 70" o:spid="_x0000_s1581"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" filled="f" stroked="f" strokeweight=".25pt">
                  <v:textbox inset="1pt,1pt,1pt,1pt">
                    <w:txbxContent>
                      <w:p w14:paraId="4995BB04" w14:textId="77777777" w:rsidR="00342AB0" w:rsidRPr="00027633" w:rsidRDefault="00342AB0" w:rsidP="003D22CB">
                        <w:pPr>
                          <w:pStyle w:val="af6"/>
                          <w:jc w:val="center"/>
                          <w:rPr>
                            <w:rFonts w:ascii="Times New Roman" w:hAnsi="Times New Roman"/>
                            <w:i w:val="0"/>
                          </w:rPr>
                        </w:pPr>
                        <w:r w:rsidRPr="00027633">
                          <w:rPr>
                            <w:rFonts w:ascii="Times New Roman" w:hAnsi="Times New Roman"/>
                            <w:i w:val="0"/>
                          </w:rPr>
                          <w:t>1</w:t>
                        </w:r>
                      </w:p>
                    </w:txbxContent>
                  </v:textbox>
                </v:rect>
                <v:rect id="Rectangle 71" o:spid="_x0000_s1582"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4501E50A" w14:textId="77777777" w:rsidR="00342AB0" w:rsidRPr="0024446F" w:rsidRDefault="00342AB0" w:rsidP="003D22CB">
                        <w:pPr>
                          <w:pStyle w:val="af4"/>
                          <w:jc w:val="center"/>
                          <w:rPr>
                            <w:rFonts w:ascii="Times New Roman" w:hAnsi="Times New Roman"/>
                            <w:sz w:val="24"/>
                            <w:szCs w:val="14"/>
                            <w:lang w:val="ru-RU"/>
                          </w:rPr>
                        </w:pPr>
                        <w:r w:rsidRPr="0024446F">
                          <w:rPr>
                            <w:rFonts w:ascii="Times New Roman" w:hAnsi="Times New Roman"/>
                            <w:sz w:val="24"/>
                            <w:szCs w:val="24"/>
                            <w:lang w:val="ru-RU"/>
                          </w:rPr>
                          <w:t>БГТУ 0</w:t>
                        </w:r>
                        <w:r>
                          <w:rPr>
                            <w:rFonts w:ascii="Times New Roman" w:hAnsi="Times New Roman"/>
                            <w:sz w:val="24"/>
                            <w:szCs w:val="24"/>
                            <w:lang w:val="ru-RU"/>
                          </w:rPr>
                          <w:t>0</w:t>
                        </w:r>
                        <w:r w:rsidRPr="0024446F">
                          <w:rPr>
                            <w:rFonts w:ascii="Times New Roman" w:hAnsi="Times New Roman"/>
                            <w:sz w:val="24"/>
                            <w:szCs w:val="24"/>
                            <w:lang w:val="ru-RU"/>
                          </w:rPr>
                          <w:t>.</w:t>
                        </w:r>
                        <w:proofErr w:type="gramStart"/>
                        <w:r w:rsidRPr="0024446F">
                          <w:rPr>
                            <w:rFonts w:ascii="Times New Roman" w:hAnsi="Times New Roman"/>
                            <w:sz w:val="24"/>
                            <w:szCs w:val="24"/>
                            <w:lang w:val="ru-RU"/>
                          </w:rPr>
                          <w:t>00.ПЗ</w:t>
                        </w:r>
                        <w:proofErr w:type="gramEnd"/>
                      </w:p>
                      <w:p w14:paraId="74BC817A" w14:textId="77777777" w:rsidR="00342AB0" w:rsidRPr="009005BC" w:rsidRDefault="00342AB0" w:rsidP="003D22CB"/>
                    </w:txbxContent>
                  </v:textbox>
                </v:rect>
                <v:line id="Line 72" o:spid="_x0000_s1583"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" strokeweight="2pt"/>
                <v:line id="Line 73" o:spid="_x0000_s1584"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" strokeweight="2pt"/>
                <v:line id="Line 74" o:spid="_x0000_s1585"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" strokeweight="1pt"/>
                <v:line id="Line 75" o:spid="_x0000_s1586"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" strokeweight="1pt"/>
                <v:line id="Line 76" o:spid="_x0000_s1587"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" strokeweight="1pt"/>
                <v:group id="Group 77" o:spid="_x0000_s1588" style="position:absolute;left:1144;top:14935;width:2581;height:240" coordsize="2059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rect id="Rectangle 78" o:spid="_x0000_s15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" filled="f" stroked="f" strokeweight=".25pt">
                    <v:textbox inset="1pt,1pt,1pt,1pt">
                      <w:txbxContent>
                        <w:p w14:paraId="2C5DF826" w14:textId="77777777" w:rsidR="00342AB0" w:rsidRPr="00391803" w:rsidRDefault="00342AB0" w:rsidP="003D22CB">
                          <w:pPr>
                            <w:pStyle w:val="af8"/>
                            <w:rPr>
                              <w:rFonts w:ascii="Times New Roman" w:hAnsi="Times New Roman"/>
                              <w:sz w:val="18"/>
                            </w:rPr>
                          </w:pPr>
                          <w:r w:rsidRPr="00391803">
                            <w:rPr>
                              <w:rFonts w:ascii="Times New Roman" w:hAnsi="Times New Roman"/>
                              <w:sz w:val="18"/>
                            </w:rPr>
                            <w:t xml:space="preserve"> </w:t>
                          </w:r>
                          <w:r w:rsidRPr="00391803">
                            <w:rPr>
                              <w:rFonts w:ascii="Times New Roman" w:hAnsi="Times New Roman"/>
                              <w:i w:val="0"/>
                              <w:sz w:val="18"/>
                            </w:rPr>
                            <w:t>Разраб</w:t>
                          </w:r>
                          <w:r w:rsidRPr="00391803">
                            <w:rPr>
                              <w:rFonts w:ascii="Times New Roman" w:hAnsi="Times New Roman"/>
                              <w:sz w:val="18"/>
                            </w:rPr>
                            <w:t>.</w:t>
                          </w:r>
                        </w:p>
                      </w:txbxContent>
                    </v:textbox>
                  </v:rect>
                  <v:rect id="Rectangle 79" o:spid="_x0000_s1590" style="position:absolute;left:9281;width:11309;height:19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" filled="f" stroked="f" strokeweight=".25pt">
                    <v:textbox inset="1pt,1pt,1pt,1pt">
                      <w:txbxContent>
                        <w:p w14:paraId="6EC2C9DA" w14:textId="7A82CA23" w:rsidR="00342AB0" w:rsidRPr="00AE44E8" w:rsidRDefault="00342AB0" w:rsidP="003D22CB">
                          <w:pPr>
                            <w:rPr>
                              <w:rFonts w:ascii="Times New Roman" w:hAnsi="Times New Roman" w:cs="Times New Roman"/>
                              <w:i/>
                              <w:iCs/>
                              <w:sz w:val="18"/>
                              <w:szCs w:val="18"/>
                            </w:rPr>
                          </w:pPr>
                          <w:r>
                            <w:rPr>
                              <w:rFonts w:ascii="Times New Roman" w:hAnsi="Times New Roman" w:cs="Times New Roman"/>
                              <w:i/>
                              <w:iCs/>
                              <w:sz w:val="18"/>
                              <w:szCs w:val="18"/>
                            </w:rPr>
                            <w:t>Лысков К.Е.</w:t>
                          </w:r>
                        </w:p>
                      </w:txbxContent>
                    </v:textbox>
                  </v:rect>
                </v:group>
                <v:group id="Group 80" o:spid="_x0000_s1591" style="position:absolute;left:1144;top:15204;width:2507;height:239"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">
                  <v:rect id="Rectangle 81" o:spid="_x0000_s15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" filled="f" stroked="f" strokeweight=".25pt">
                    <v:textbox inset="1pt,1pt,1pt,1pt">
                      <w:txbxContent>
                        <w:p w14:paraId="7E6FCA8A" w14:textId="77777777" w:rsidR="00342AB0" w:rsidRPr="00391803" w:rsidRDefault="00342AB0" w:rsidP="003D22CB">
                          <w:pPr>
                            <w:pStyle w:val="af8"/>
                            <w:rPr>
                              <w:rFonts w:ascii="Times New Roman" w:hAnsi="Times New Roman"/>
                            </w:rPr>
                          </w:pPr>
                          <w:r w:rsidRPr="00391803">
                            <w:rPr>
                              <w:rFonts w:ascii="Times New Roman" w:hAnsi="Times New Roman"/>
                            </w:rPr>
                            <w:t xml:space="preserve"> </w:t>
                          </w:r>
                          <w:r w:rsidRPr="00391803">
                            <w:rPr>
                              <w:rFonts w:ascii="Times New Roman" w:hAnsi="Times New Roman"/>
                              <w:i w:val="0"/>
                              <w:sz w:val="18"/>
                            </w:rPr>
                            <w:t>Провер</w:t>
                          </w:r>
                          <w:r w:rsidRPr="00391803">
                            <w:rPr>
                              <w:rFonts w:ascii="Times New Roman" w:hAnsi="Times New Roman"/>
                              <w:sz w:val="18"/>
                            </w:rPr>
                            <w:t>.</w:t>
                          </w:r>
                        </w:p>
                      </w:txbxContent>
                    </v:textbox>
                  </v:rect>
                  <v:rect id="Rectangle 82" o:spid="_x0000_s1593" style="position:absolute;left:9279;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" filled="f" stroked="f" strokeweight=".25pt">
                    <v:textbox inset="1pt,1pt,1pt,1pt">
                      <w:txbxContent>
                        <w:p w14:paraId="79CF67E3" w14:textId="40F7CF75" w:rsidR="00342AB0" w:rsidRPr="00AE44E8" w:rsidRDefault="00342AB0" w:rsidP="003D22CB">
                          <w:pPr>
                            <w:rPr>
                              <w:rFonts w:ascii="Times New Roman" w:hAnsi="Times New Roman" w:cs="Times New Roman"/>
                              <w:i/>
                              <w:iCs/>
                              <w:sz w:val="18"/>
                              <w:szCs w:val="18"/>
                            </w:rPr>
                          </w:pPr>
                          <w:r>
                            <w:rPr>
                              <w:rFonts w:ascii="Times New Roman" w:hAnsi="Times New Roman" w:cs="Times New Roman"/>
                              <w:i/>
                              <w:iCs/>
                              <w:sz w:val="18"/>
                              <w:szCs w:val="18"/>
                            </w:rPr>
                            <w:t>Гончар Е.А.</w:t>
                          </w:r>
                        </w:p>
                      </w:txbxContent>
                    </v:textbox>
                  </v:rect>
                </v:group>
                <v:group id="Group 83" o:spid="_x0000_s1594"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">
                  <v:rect id="Rectangle 84" o:spid="_x0000_s15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" filled="f" stroked="f" strokeweight=".25pt">
                    <v:textbox inset="1pt,1pt,1pt,1pt">
                      <w:txbxContent>
                        <w:p w14:paraId="0E9988C5" w14:textId="77777777" w:rsidR="00342AB0" w:rsidRPr="004F5CE6" w:rsidRDefault="00342AB0" w:rsidP="003D22CB">
                          <w:pPr>
                            <w:pStyle w:val="af8"/>
                          </w:pPr>
                        </w:p>
                      </w:txbxContent>
                    </v:textbox>
                  </v:rect>
                  <v:rect id="Rectangle 85" o:spid="_x0000_s15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" filled="f" stroked="f" strokeweight=".25pt">
                    <v:textbox inset="1pt,1pt,1pt,1pt">
                      <w:txbxContent>
                        <w:p w14:paraId="066D0D8F" w14:textId="77777777" w:rsidR="00342AB0" w:rsidRPr="0007115C" w:rsidRDefault="00342AB0" w:rsidP="003D22CB"/>
                      </w:txbxContent>
                    </v:textbox>
                  </v:rect>
                </v:group>
                <v:group id="Group 86" o:spid="_x0000_s1597" style="position:absolute;left:1144;top:15746;width:2507;height:24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">
                  <v:rect id="Rectangle 87" o:spid="_x0000_s15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" filled="f" stroked="f" strokeweight=".25pt">
                    <v:textbox inset="1pt,1pt,1pt,1pt">
                      <w:txbxContent>
                        <w:p w14:paraId="491733F8" w14:textId="77777777" w:rsidR="00342AB0" w:rsidRPr="00391803" w:rsidRDefault="00342AB0" w:rsidP="003D22CB">
                          <w:pPr>
                            <w:pStyle w:val="af8"/>
                            <w:rPr>
                              <w:rFonts w:ascii="Times New Roman" w:hAnsi="Times New Roman"/>
                              <w:i w:val="0"/>
                              <w:sz w:val="18"/>
                            </w:rPr>
                          </w:pPr>
                          <w:r w:rsidRPr="00391803">
                            <w:rPr>
                              <w:rFonts w:ascii="Times New Roman" w:hAnsi="Times New Roman"/>
                              <w:i w:val="0"/>
                              <w:sz w:val="18"/>
                            </w:rPr>
                            <w:t xml:space="preserve"> Н. </w:t>
                          </w:r>
                          <w:r w:rsidRPr="00391803">
                            <w:rPr>
                              <w:rFonts w:ascii="Times New Roman" w:hAnsi="Times New Roman"/>
                              <w:i w:val="0"/>
                              <w:sz w:val="18"/>
                              <w:lang w:val="ru-RU"/>
                            </w:rPr>
                            <w:t>к</w:t>
                          </w:r>
                          <w:r w:rsidRPr="00391803">
                            <w:rPr>
                              <w:rFonts w:ascii="Times New Roman" w:hAnsi="Times New Roman"/>
                              <w:i w:val="0"/>
                              <w:sz w:val="18"/>
                            </w:rPr>
                            <w:t>онтр.</w:t>
                          </w:r>
                        </w:p>
                      </w:txbxContent>
                    </v:textbox>
                  </v:rect>
                  <v:rect id="Rectangle 88" o:spid="_x0000_s1599" style="position:absolute;left:928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" filled="f" stroked="f" strokeweight=".25pt">
                    <v:textbox inset="1pt,1pt,1pt,1pt">
                      <w:txbxContent>
                        <w:p w14:paraId="7747800A" w14:textId="77777777" w:rsidR="00342AB0" w:rsidRPr="00AE44E8" w:rsidRDefault="00342AB0" w:rsidP="003D22CB">
                          <w:pPr>
                            <w:pStyle w:val="af8"/>
                            <w:rPr>
                              <w:rFonts w:ascii="Times New Roman" w:hAnsi="Times New Roman"/>
                              <w:sz w:val="18"/>
                              <w:lang w:val="ru-RU"/>
                            </w:rPr>
                          </w:pPr>
                          <w:r w:rsidRPr="00AE44E8">
                            <w:rPr>
                              <w:rFonts w:ascii="Times New Roman" w:hAnsi="Times New Roman"/>
                              <w:sz w:val="18"/>
                              <w:lang w:val="ru-RU"/>
                            </w:rPr>
                            <w:t>Нистюк О.А.</w:t>
                          </w:r>
                        </w:p>
                        <w:p w14:paraId="0D07FAD1" w14:textId="77777777" w:rsidR="00342AB0" w:rsidRPr="002B1720" w:rsidRDefault="00342AB0" w:rsidP="003D22CB">
                          <w:pPr>
                            <w:pStyle w:val="af4"/>
                          </w:pPr>
                        </w:p>
                      </w:txbxContent>
                    </v:textbox>
                  </v:rect>
                </v:group>
                <v:group id="Group 89" o:spid="_x0000_s1600" style="position:absolute;left:1144;top:16014;width:2524;height: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">
                  <v:rect id="Rectangle 90" o:spid="_x0000_s16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QzA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SZiv4fROfgCx+AAAA//8DAFBLAQItABQABgAIAAAAIQDb4fbL7gAAAIUBAAATAAAAAAAAAAAA&#10;AAAAAAAAAABbQ29udGVudF9UeXBlc10ueG1sUEsBAi0AFAAGAAgAAAAhAFr0LFu/AAAAFQEAAAsA&#10;AAAAAAAAAAAAAAAAHwEAAF9yZWxzLy5yZWxzUEsBAi0AFAAGAAgAAAAhAOOVDMDEAAAA3QAAAA8A&#10;AAAAAAAAAAAAAAAABwIAAGRycy9kb3ducmV2LnhtbFBLBQYAAAAAAwADALcAAAD4AgAAAAA=&#10;" filled="f" stroked="f" strokeweight=".25pt">
                    <v:textbox inset="1pt,1pt,1pt,1pt">
                      <w:txbxContent>
                        <w:p w14:paraId="2B39B339" w14:textId="77777777" w:rsidR="00342AB0" w:rsidRPr="005D4ABD" w:rsidRDefault="00342AB0" w:rsidP="003D22CB">
                          <w:pPr>
                            <w:pStyle w:val="af8"/>
                            <w:rPr>
                              <w:sz w:val="18"/>
                            </w:rPr>
                          </w:pPr>
                          <w:r w:rsidRPr="005D4ABD">
                            <w:rPr>
                              <w:sz w:val="18"/>
                            </w:rPr>
                            <w:t xml:space="preserve"> </w:t>
                          </w:r>
                          <w:r w:rsidRPr="00391803">
                            <w:rPr>
                              <w:rFonts w:ascii="Times New Roman" w:hAnsi="Times New Roman"/>
                              <w:i w:val="0"/>
                              <w:sz w:val="18"/>
                            </w:rPr>
                            <w:t>Ут</w:t>
                          </w:r>
                          <w:r w:rsidRPr="00391803">
                            <w:rPr>
                              <w:rFonts w:ascii="Times New Roman" w:hAnsi="Times New Roman"/>
                              <w:i w:val="0"/>
                              <w:sz w:val="18"/>
                              <w:lang w:val="ru-RU"/>
                            </w:rPr>
                            <w:t>в.</w:t>
                          </w:r>
                        </w:p>
                      </w:txbxContent>
                    </v:textbox>
                  </v:rect>
                  <v:rect id="Rectangle 91" o:spid="_x0000_s1602" style="position:absolute;left:9278;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" filled="f" stroked="f" strokeweight=".25pt">
                    <v:textbox inset="1pt,1pt,1pt,1pt">
                      <w:txbxContent>
                        <w:p w14:paraId="3572E8B0" w14:textId="77777777" w:rsidR="00342AB0" w:rsidRPr="00AE44E8" w:rsidRDefault="00342AB0" w:rsidP="003D22CB">
                          <w:pPr>
                            <w:pStyle w:val="af8"/>
                            <w:rPr>
                              <w:rFonts w:ascii="Times New Roman" w:hAnsi="Times New Roman"/>
                              <w:sz w:val="18"/>
                              <w:lang w:val="ru-RU"/>
                            </w:rPr>
                          </w:pPr>
                          <w:r>
                            <w:rPr>
                              <w:rFonts w:ascii="Times New Roman" w:hAnsi="Times New Roman"/>
                              <w:sz w:val="18"/>
                              <w:lang w:val="ru-RU"/>
                            </w:rPr>
                            <w:t>Смелов</w:t>
                          </w:r>
                          <w:r w:rsidRPr="00AE44E8">
                            <w:rPr>
                              <w:rFonts w:ascii="Times New Roman" w:hAnsi="Times New Roman"/>
                              <w:sz w:val="18"/>
                              <w:lang w:val="ru-RU"/>
                            </w:rPr>
                            <w:t xml:space="preserve"> </w:t>
                          </w:r>
                          <w:r>
                            <w:rPr>
                              <w:rFonts w:ascii="Times New Roman" w:hAnsi="Times New Roman"/>
                              <w:sz w:val="18"/>
                              <w:lang w:val="ru-RU"/>
                            </w:rPr>
                            <w:t>В</w:t>
                          </w:r>
                          <w:r w:rsidRPr="00AE44E8">
                            <w:rPr>
                              <w:rFonts w:ascii="Times New Roman" w:hAnsi="Times New Roman"/>
                              <w:sz w:val="18"/>
                              <w:lang w:val="ru-RU"/>
                            </w:rPr>
                            <w:t>.</w:t>
                          </w:r>
                          <w:r>
                            <w:rPr>
                              <w:rFonts w:ascii="Times New Roman" w:hAnsi="Times New Roman"/>
                              <w:sz w:val="18"/>
                              <w:lang w:val="ru-RU"/>
                            </w:rPr>
                            <w:t>В</w:t>
                          </w:r>
                          <w:r w:rsidRPr="00AE44E8">
                            <w:rPr>
                              <w:rFonts w:ascii="Times New Roman" w:hAnsi="Times New Roman"/>
                              <w:sz w:val="18"/>
                              <w:lang w:val="ru-RU"/>
                            </w:rPr>
                            <w:t>.</w:t>
                          </w:r>
                        </w:p>
                        <w:p w14:paraId="14557365" w14:textId="77777777" w:rsidR="00342AB0" w:rsidRPr="002B1720" w:rsidRDefault="00342AB0" w:rsidP="003D22CB">
                          <w:pPr>
                            <w:pStyle w:val="af4"/>
                          </w:pPr>
                        </w:p>
                      </w:txbxContent>
                    </v:textbox>
                  </v:rect>
                </v:group>
                <v:line id="Line 92" o:spid="_x0000_s160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" strokeweight="2pt"/>
                <v:rect id="Rectangle 93" o:spid="_x0000_s1604"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" filled="f" stroked="f" strokeweight=".25pt">
                  <v:textbox inset="1pt,1pt,1pt,1pt">
                    <w:txbxContent>
                      <w:p w14:paraId="28DDB9B2" w14:textId="77777777" w:rsidR="00342AB0" w:rsidRDefault="00342AB0" w:rsidP="00F9139F">
                        <w:pPr>
                          <w:pStyle w:val="af4"/>
                          <w:suppressAutoHyphens/>
                          <w:jc w:val="center"/>
                          <w:rPr>
                            <w:rFonts w:ascii="Times New Roman" w:hAnsi="Times New Roman"/>
                            <w:sz w:val="24"/>
                            <w:lang w:val="ru-RU"/>
                          </w:rPr>
                        </w:pPr>
                        <w:r>
                          <w:rPr>
                            <w:rFonts w:ascii="Times New Roman" w:hAnsi="Times New Roman"/>
                            <w:sz w:val="24"/>
                            <w:lang w:val="ru-RU"/>
                          </w:rPr>
                          <w:t xml:space="preserve">Список использованных </w:t>
                        </w:r>
                      </w:p>
                      <w:p w14:paraId="6F70F21C" w14:textId="0168B468" w:rsidR="00342AB0" w:rsidRPr="00027633" w:rsidRDefault="00342AB0" w:rsidP="003D22CB">
                        <w:pPr>
                          <w:pStyle w:val="af4"/>
                          <w:jc w:val="center"/>
                          <w:rPr>
                            <w:rFonts w:ascii="Times New Roman" w:hAnsi="Times New Roman"/>
                            <w:sz w:val="24"/>
                            <w:lang w:val="ru-RU"/>
                          </w:rPr>
                        </w:pPr>
                        <w:r>
                          <w:rPr>
                            <w:rFonts w:ascii="Times New Roman" w:hAnsi="Times New Roman"/>
                            <w:sz w:val="24"/>
                            <w:lang w:val="ru-RU"/>
                          </w:rPr>
                          <w:t>источников</w:t>
                        </w:r>
                      </w:p>
                    </w:txbxContent>
                  </v:textbox>
                </v:rect>
                <v:line id="Line 94" o:spid="_x0000_s160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" strokeweight="2pt"/>
                <v:line id="Line 95" o:spid="_x0000_s160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" strokeweight="2pt"/>
                <v:line id="Line 96" o:spid="_x0000_s160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" strokeweight="2pt"/>
                <v:rect id="Rectangle 97" o:spid="_x0000_s160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" filled="f" stroked="f" strokeweight=".25pt">
                  <v:textbox inset="1pt,1pt,1pt,1pt">
                    <w:txbxContent>
                      <w:p w14:paraId="50F92E2C" w14:textId="77777777" w:rsidR="00342AB0" w:rsidRPr="007F710E" w:rsidRDefault="00342AB0" w:rsidP="00BF0FB0">
                        <w:pPr>
                          <w:pStyle w:val="af6"/>
                          <w:jc w:val="center"/>
                          <w:rPr>
                            <w:rFonts w:ascii="Times New Roman" w:hAnsi="Times New Roman"/>
                            <w:lang w:val="ru-RU"/>
                          </w:rPr>
                        </w:pPr>
                        <w:r w:rsidRPr="007F710E">
                          <w:rPr>
                            <w:rFonts w:ascii="Times New Roman" w:hAnsi="Times New Roman"/>
                            <w:i w:val="0"/>
                          </w:rPr>
                          <w:t>Лит</w:t>
                        </w:r>
                        <w:r w:rsidRPr="007F710E">
                          <w:rPr>
                            <w:rFonts w:ascii="Times New Roman" w:hAnsi="Times New Roman"/>
                          </w:rPr>
                          <w:t>.</w:t>
                        </w:r>
                      </w:p>
                      <w:p w14:paraId="6D18CC50" w14:textId="77777777" w:rsidR="00342AB0" w:rsidRPr="00C531AF" w:rsidRDefault="00342AB0" w:rsidP="003D22CB">
                        <w:pPr>
                          <w:pStyle w:val="af6"/>
                          <w:jc w:val="center"/>
                          <w:rPr>
                            <w:rFonts w:ascii="Times New Roman" w:hAnsi="Times New Roman"/>
                            <w:lang w:val="ru-RU"/>
                          </w:rPr>
                        </w:pPr>
                      </w:p>
                    </w:txbxContent>
                  </v:textbox>
                </v:rect>
                <v:rect id="Rectangle 98" o:spid="_x0000_s160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" filled="f" stroked="f" strokeweight=".25pt">
                  <v:textbox inset="1pt,1pt,1pt,1pt">
                    <w:txbxContent>
                      <w:p w14:paraId="5271472C" w14:textId="77777777" w:rsidR="00342AB0" w:rsidRPr="00027633" w:rsidRDefault="00342AB0" w:rsidP="003D22CB">
                        <w:pPr>
                          <w:pStyle w:val="af6"/>
                          <w:jc w:val="center"/>
                          <w:rPr>
                            <w:rFonts w:ascii="Times New Roman" w:hAnsi="Times New Roman"/>
                            <w:i w:val="0"/>
                            <w:iCs/>
                          </w:rPr>
                        </w:pPr>
                        <w:r w:rsidRPr="00027633">
                          <w:rPr>
                            <w:rFonts w:ascii="Times New Roman" w:hAnsi="Times New Roman"/>
                            <w:i w:val="0"/>
                            <w:iCs/>
                          </w:rPr>
                          <w:t>Листов</w:t>
                        </w:r>
                      </w:p>
                    </w:txbxContent>
                  </v:textbox>
                </v:rect>
                <v:rect id="Rectangle 99" o:spid="_x0000_s1610" style="position:absolute;left:10326;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" filled="f" stroked="f" strokeweight=".25pt">
                  <v:textbox inset="1pt,1pt,1pt,1pt">
                    <w:txbxContent>
                      <w:p w14:paraId="2B63A50C" w14:textId="6AE715E3" w:rsidR="00342AB0" w:rsidRPr="00027633" w:rsidRDefault="00342AB0" w:rsidP="003D22CB">
                        <w:pPr>
                          <w:pStyle w:val="af6"/>
                          <w:jc w:val="center"/>
                          <w:rPr>
                            <w:rFonts w:ascii="Times New Roman" w:hAnsi="Times New Roman"/>
                            <w:i w:val="0"/>
                            <w:lang w:val="ru-RU"/>
                          </w:rPr>
                        </w:pPr>
                        <w:r>
                          <w:rPr>
                            <w:rFonts w:ascii="Times New Roman" w:hAnsi="Times New Roman"/>
                            <w:i w:val="0"/>
                            <w:lang w:val="ru-RU"/>
                          </w:rPr>
                          <w:t>2</w:t>
                        </w:r>
                      </w:p>
                    </w:txbxContent>
                  </v:textbox>
                </v:rect>
                <v:line id="Line 100" o:spid="_x0000_s161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" strokeweight="1pt"/>
                <v:line id="Line 101" o:spid="_x0000_s161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" strokeweight="1pt"/>
                <v:rect id="Rectangle 102" o:spid="_x0000_s161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" filled="f" stroked="f" strokeweight=".25pt">
                  <v:textbox inset="1pt,1pt,1pt,1pt">
                    <w:txbxContent>
                      <w:p w14:paraId="5718A838" w14:textId="733A8C2D" w:rsidR="00342AB0" w:rsidRPr="0024446F" w:rsidRDefault="00342AB0" w:rsidP="003D22CB">
                        <w:pPr>
                          <w:pStyle w:val="af4"/>
                          <w:jc w:val="center"/>
                          <w:rPr>
                            <w:rFonts w:ascii="Times New Roman" w:hAnsi="Times New Roman"/>
                            <w:sz w:val="24"/>
                            <w:szCs w:val="18"/>
                            <w:lang w:val="ru-RU"/>
                          </w:rPr>
                        </w:pPr>
                        <w:r w:rsidRPr="00C1477A">
                          <w:rPr>
                            <w:rFonts w:ascii="Times New Roman" w:hAnsi="Times New Roman"/>
                            <w:sz w:val="24"/>
                            <w:szCs w:val="18"/>
                            <w:lang w:val="en-US"/>
                          </w:rPr>
                          <w:t>74417024</w:t>
                        </w:r>
                        <w:r>
                          <w:rPr>
                            <w:rFonts w:ascii="Times New Roman" w:hAnsi="Times New Roman"/>
                            <w:color w:val="000000"/>
                            <w:sz w:val="24"/>
                            <w:szCs w:val="24"/>
                            <w:shd w:val="clear" w:color="auto" w:fill="FFFFFF"/>
                            <w:lang w:val="ru-RU"/>
                          </w:rPr>
                          <w:t>, 2024</w:t>
                        </w:r>
                      </w:p>
                      <w:p w14:paraId="67FA4A60" w14:textId="77777777" w:rsidR="00342AB0" w:rsidRPr="000C5B2C" w:rsidRDefault="00342AB0" w:rsidP="003D22CB"/>
                      <w:p w14:paraId="08044382" w14:textId="77777777" w:rsidR="00342AB0" w:rsidRPr="000C5B2C" w:rsidRDefault="00342AB0" w:rsidP="003D22CB"/>
                    </w:txbxContent>
                  </v:textbox>
                </v:rect>
                <w10:wrap anchorx="margin" anchory="margin"/>
              </v:group>
            </w:pict>
          </mc:Fallback>
        </mc:AlternateContent>
      </w:r>
      <w:r w:rsidR="00810919" w:rsidRPr="00F4529D">
        <w:t xml:space="preserve">Список </w:t>
      </w:r>
      <w:r w:rsidR="00107351" w:rsidRPr="00107351">
        <w:t xml:space="preserve">использованных </w:t>
      </w:r>
      <w:r w:rsidR="00810919" w:rsidRPr="00F4529D">
        <w:t>источников</w:t>
      </w:r>
      <w:bookmarkEnd w:id="139"/>
      <w:bookmarkEnd w:id="140"/>
      <w:bookmarkEnd w:id="141"/>
      <w:bookmarkEnd w:id="142"/>
    </w:p>
    <w:p w14:paraId="3EA31626" w14:textId="011EA723" w:rsidR="00810919" w:rsidRPr="00F4529D" w:rsidRDefault="00E10890" w:rsidP="00F92D7D">
      <w:pPr>
        <w:pStyle w:val="NumericList"/>
        <w:tabs>
          <w:tab w:val="left" w:pos="993"/>
        </w:tabs>
      </w:pPr>
      <w:r w:rsidRPr="00F4529D">
        <w:t>Ресторан «</w:t>
      </w:r>
      <w:r w:rsidRPr="00F4529D">
        <w:rPr>
          <w:lang w:val="en-US"/>
        </w:rPr>
        <w:t>Gan</w:t>
      </w:r>
      <w:r w:rsidRPr="00F4529D">
        <w:t xml:space="preserve"> </w:t>
      </w:r>
      <w:r w:rsidRPr="00F4529D">
        <w:rPr>
          <w:lang w:val="en-US"/>
        </w:rPr>
        <w:t>Bei</w:t>
      </w:r>
      <w:r w:rsidRPr="00F4529D">
        <w:t>»</w:t>
      </w:r>
      <w:r w:rsidR="00810919" w:rsidRPr="00F4529D">
        <w:t xml:space="preserve"> [Электронный ресурс] – Режим доступа: </w:t>
      </w:r>
      <w:r w:rsidRPr="00F4529D">
        <w:t>https://ganbei.by/</w:t>
      </w:r>
      <w:r w:rsidR="00F45CCC">
        <w:t xml:space="preserve"> – Дата доступа: 10</w:t>
      </w:r>
      <w:r w:rsidR="00810919" w:rsidRPr="00F4529D">
        <w:t>.04.2024.</w:t>
      </w:r>
    </w:p>
    <w:p w14:paraId="11959782" w14:textId="0B1CEE53" w:rsidR="00810919" w:rsidRPr="00F4529D" w:rsidRDefault="00E10890" w:rsidP="00F92D7D">
      <w:pPr>
        <w:pStyle w:val="NumericList"/>
        <w:tabs>
          <w:tab w:val="left" w:pos="993"/>
        </w:tabs>
      </w:pPr>
      <w:r w:rsidRPr="00F4529D">
        <w:t>Ресторан «</w:t>
      </w:r>
      <w:r w:rsidRPr="00F4529D">
        <w:rPr>
          <w:lang w:val="en-US"/>
        </w:rPr>
        <w:t>Wood</w:t>
      </w:r>
      <w:r w:rsidRPr="00F4529D">
        <w:t>&amp;</w:t>
      </w:r>
      <w:r w:rsidRPr="00F4529D">
        <w:rPr>
          <w:lang w:val="en-US"/>
        </w:rPr>
        <w:t>Fire</w:t>
      </w:r>
      <w:r w:rsidRPr="00F4529D">
        <w:t>»</w:t>
      </w:r>
      <w:r w:rsidR="00810919" w:rsidRPr="00F4529D">
        <w:t xml:space="preserve"> [Электронный ресурс]</w:t>
      </w:r>
      <w:r w:rsidR="0038582A" w:rsidRPr="0038582A">
        <w:t xml:space="preserve"> </w:t>
      </w:r>
      <w:r w:rsidRPr="00F4529D">
        <w:t>– Режим доступа: https://woodfire.by/</w:t>
      </w:r>
      <w:r w:rsidR="00F45CCC">
        <w:t xml:space="preserve"> – Дата доступа: 10</w:t>
      </w:r>
      <w:r w:rsidR="00810919" w:rsidRPr="00F4529D">
        <w:t>.04.2024.</w:t>
      </w:r>
    </w:p>
    <w:p w14:paraId="32E218B0" w14:textId="073B415E" w:rsidR="00810919" w:rsidRPr="00F4529D" w:rsidRDefault="00E10890" w:rsidP="00F92D7D">
      <w:pPr>
        <w:pStyle w:val="NumericList"/>
        <w:tabs>
          <w:tab w:val="left" w:pos="993"/>
        </w:tabs>
      </w:pPr>
      <w:r w:rsidRPr="00F4529D">
        <w:t>Ресторан «Друзья»</w:t>
      </w:r>
      <w:r w:rsidR="00810919" w:rsidRPr="00F4529D">
        <w:t xml:space="preserve"> [Электронный ресурс] – Режим доступа:</w:t>
      </w:r>
      <w:r w:rsidR="00891A18" w:rsidRPr="00F4529D">
        <w:t xml:space="preserve"> </w:t>
      </w:r>
      <w:r w:rsidRPr="00F4529D">
        <w:t xml:space="preserve">https://druzya.by/ </w:t>
      </w:r>
      <w:r w:rsidR="00810919" w:rsidRPr="00F4529D">
        <w:t>– Дата доступа</w:t>
      </w:r>
      <w:r w:rsidR="00F45CCC">
        <w:t>: 10</w:t>
      </w:r>
      <w:r w:rsidR="00810919" w:rsidRPr="00F4529D">
        <w:t>.04.2024.</w:t>
      </w:r>
    </w:p>
    <w:p w14:paraId="5BAA6A4C" w14:textId="4DEF1472" w:rsidR="009A1D30" w:rsidRPr="00724C2C" w:rsidRDefault="00E10890" w:rsidP="00F92D7D">
      <w:pPr>
        <w:pStyle w:val="NumericList"/>
        <w:tabs>
          <w:tab w:val="left" w:pos="993"/>
        </w:tabs>
        <w:rPr>
          <w:spacing w:val="6"/>
        </w:rPr>
      </w:pPr>
      <w:r w:rsidRPr="00724C2C">
        <w:rPr>
          <w:spacing w:val="6"/>
        </w:rPr>
        <w:t>Способ реализации ресторанной услуги</w:t>
      </w:r>
      <w:r w:rsidR="003D22CB" w:rsidRPr="00724C2C">
        <w:rPr>
          <w:spacing w:val="6"/>
        </w:rPr>
        <w:t xml:space="preserve"> [Электронный ресурс] – Режим доступа: </w:t>
      </w:r>
      <w:r w:rsidRPr="00724C2C">
        <w:rPr>
          <w:spacing w:val="6"/>
        </w:rPr>
        <w:t>https://patentscope.wipo.int/search/ru/detail.jsf?docId=RU330994407</w:t>
      </w:r>
      <w:r w:rsidR="003D22CB" w:rsidRPr="00724C2C">
        <w:rPr>
          <w:spacing w:val="6"/>
        </w:rPr>
        <w:t xml:space="preserve"> – Дата доступа: </w:t>
      </w:r>
      <w:r w:rsidR="00F45CCC" w:rsidRPr="00724C2C">
        <w:rPr>
          <w:spacing w:val="6"/>
        </w:rPr>
        <w:t>11.04</w:t>
      </w:r>
      <w:r w:rsidR="000902F2" w:rsidRPr="00724C2C">
        <w:rPr>
          <w:spacing w:val="6"/>
        </w:rPr>
        <w:t>.2024</w:t>
      </w:r>
      <w:r w:rsidR="00DF48A6" w:rsidRPr="00724C2C">
        <w:rPr>
          <w:spacing w:val="6"/>
        </w:rPr>
        <w:t>.</w:t>
      </w:r>
    </w:p>
    <w:p w14:paraId="2DE47E6E" w14:textId="77777777" w:rsidR="00012FA7" w:rsidRPr="00B534C7" w:rsidRDefault="00012FA7" w:rsidP="00F92D7D">
      <w:pPr>
        <w:pStyle w:val="NumericList"/>
        <w:tabs>
          <w:tab w:val="left" w:pos="993"/>
        </w:tabs>
        <w:rPr>
          <w:spacing w:val="-4"/>
        </w:rPr>
      </w:pPr>
      <w:r w:rsidRPr="00B534C7">
        <w:rPr>
          <w:spacing w:val="-4"/>
        </w:rPr>
        <w:t>Что такое унифицированный язык моделирования? [Электронный ресурс] – Режим доступа: https://www.lucidchart.com/pages/ru/uml – Дата доступа: 14.04.2024.</w:t>
      </w:r>
    </w:p>
    <w:p w14:paraId="67F035E0" w14:textId="67C900A2" w:rsidR="00012FA7" w:rsidRPr="00012FA7" w:rsidRDefault="00012FA7" w:rsidP="00F92D7D">
      <w:pPr>
        <w:pStyle w:val="NumericList"/>
        <w:tabs>
          <w:tab w:val="left" w:pos="993"/>
        </w:tabs>
      </w:pPr>
      <w:r w:rsidRPr="00F4529D">
        <w:t>TypeScript: как с ним работать [Электронный ресурс] – Режим доступа: https://skillbox.ru/media/code/typescript/</w:t>
      </w:r>
      <w:r>
        <w:t xml:space="preserve"> – Дата доступа: 19.04</w:t>
      </w:r>
      <w:r w:rsidRPr="00F4529D">
        <w:t>.2024.</w:t>
      </w:r>
    </w:p>
    <w:p w14:paraId="6671F546" w14:textId="77777777" w:rsidR="00012FA7" w:rsidRPr="00F4529D" w:rsidRDefault="00012FA7" w:rsidP="00F92D7D">
      <w:pPr>
        <w:pStyle w:val="NumericList"/>
        <w:tabs>
          <w:tab w:val="left" w:pos="993"/>
        </w:tabs>
      </w:pPr>
      <w:r w:rsidRPr="00F4529D">
        <w:t>Что такое Node JS. Начало работы [Электронный ресурс] – Режим доступа: https://metanit.com/web/n</w:t>
      </w:r>
      <w:r>
        <w:t>odejs/1.1.php – Дата доступа: 21</w:t>
      </w:r>
      <w:r w:rsidRPr="00F4529D">
        <w:t>.04.2024.</w:t>
      </w:r>
    </w:p>
    <w:p w14:paraId="09DAD2A5" w14:textId="57337856" w:rsidR="00012FA7" w:rsidRDefault="00012FA7" w:rsidP="00F92D7D">
      <w:pPr>
        <w:pStyle w:val="NumericList"/>
        <w:tabs>
          <w:tab w:val="left" w:pos="993"/>
        </w:tabs>
      </w:pPr>
      <w:r w:rsidRPr="00F4529D">
        <w:rPr>
          <w:lang w:val="en-US"/>
        </w:rPr>
        <w:t>NestJS</w:t>
      </w:r>
      <w:r w:rsidR="00724C2C" w:rsidRPr="00724C2C">
        <w:t xml:space="preserve"> </w:t>
      </w:r>
      <w:r w:rsidR="00724C2C">
        <w:rPr>
          <w:lang w:val="en-US"/>
        </w:rPr>
        <w:t>Documentation</w:t>
      </w:r>
      <w:r w:rsidRPr="00F4529D">
        <w:t xml:space="preserve"> [Электронный ресурс] – Режим доступа: https://docs.nestjs.com/ – Дата </w:t>
      </w:r>
      <w:r>
        <w:t>доступа: 30</w:t>
      </w:r>
      <w:r w:rsidRPr="00F4529D">
        <w:t>.04.2024.</w:t>
      </w:r>
    </w:p>
    <w:p w14:paraId="6A02C477" w14:textId="714C4761" w:rsidR="00012FA7" w:rsidRDefault="00012FA7" w:rsidP="00F92D7D">
      <w:pPr>
        <w:pStyle w:val="NumericList"/>
        <w:tabs>
          <w:tab w:val="left" w:pos="993"/>
        </w:tabs>
      </w:pPr>
      <w:r w:rsidRPr="00F4529D">
        <w:rPr>
          <w:lang w:val="en-US"/>
        </w:rPr>
        <w:t>TypeORM</w:t>
      </w:r>
      <w:r w:rsidR="00724C2C" w:rsidRPr="00724C2C">
        <w:t xml:space="preserve"> </w:t>
      </w:r>
      <w:r w:rsidR="00724C2C">
        <w:rPr>
          <w:lang w:val="en-US"/>
        </w:rPr>
        <w:t>Documentation</w:t>
      </w:r>
      <w:r w:rsidRPr="00F4529D">
        <w:t xml:space="preserve"> [Электронный ресурс] – Режим доступа: https://typeorm.io/</w:t>
      </w:r>
      <w:r>
        <w:t xml:space="preserve"> - Дата доступа 17.04</w:t>
      </w:r>
      <w:r w:rsidRPr="00F4529D">
        <w:t>.2024.</w:t>
      </w:r>
    </w:p>
    <w:p w14:paraId="2B8E44A9" w14:textId="7A9BC014" w:rsidR="00012FA7" w:rsidRPr="00F4529D" w:rsidRDefault="00012FA7" w:rsidP="00F92D7D">
      <w:pPr>
        <w:pStyle w:val="NumericList"/>
        <w:tabs>
          <w:tab w:val="left" w:pos="1134"/>
        </w:tabs>
      </w:pPr>
      <w:r w:rsidRPr="00F4529D">
        <w:rPr>
          <w:lang w:val="en-US"/>
        </w:rPr>
        <w:t>React</w:t>
      </w:r>
      <w:r w:rsidR="00724C2C">
        <w:t xml:space="preserve"> </w:t>
      </w:r>
      <w:r w:rsidR="00724C2C">
        <w:rPr>
          <w:lang w:val="en-US"/>
        </w:rPr>
        <w:t>Documentation</w:t>
      </w:r>
      <w:r w:rsidRPr="00F4529D">
        <w:t xml:space="preserve"> [Электронный ресурс] – Режим доступа: https://react.dev/</w:t>
      </w:r>
      <w:r>
        <w:t xml:space="preserve"> – Дата доступа: 16</w:t>
      </w:r>
      <w:r w:rsidRPr="00F4529D">
        <w:t>.05.2024.</w:t>
      </w:r>
    </w:p>
    <w:p w14:paraId="1076F9D8" w14:textId="29B04633" w:rsidR="00012FA7" w:rsidRPr="0038582A" w:rsidRDefault="00012FA7" w:rsidP="00F92D7D">
      <w:pPr>
        <w:pStyle w:val="NumericList"/>
        <w:tabs>
          <w:tab w:val="left" w:pos="1134"/>
        </w:tabs>
        <w:rPr>
          <w:spacing w:val="6"/>
        </w:rPr>
      </w:pPr>
      <w:r w:rsidRPr="0038582A">
        <w:rPr>
          <w:spacing w:val="6"/>
        </w:rPr>
        <w:t xml:space="preserve">Next.js. </w:t>
      </w:r>
      <w:r w:rsidR="00724C2C" w:rsidRPr="0038582A">
        <w:rPr>
          <w:spacing w:val="6"/>
        </w:rPr>
        <w:t xml:space="preserve">Технология современной </w:t>
      </w:r>
      <w:r w:rsidR="0038582A" w:rsidRPr="0038582A">
        <w:rPr>
          <w:spacing w:val="6"/>
        </w:rPr>
        <w:t>веб-</w:t>
      </w:r>
      <w:r w:rsidR="00724C2C" w:rsidRPr="0038582A">
        <w:rPr>
          <w:spacing w:val="6"/>
        </w:rPr>
        <w:t xml:space="preserve">разработки </w:t>
      </w:r>
      <w:r w:rsidRPr="0038582A">
        <w:rPr>
          <w:spacing w:val="6"/>
        </w:rPr>
        <w:t>[Электронный ресурс] – Режим доступа: https://habr.com/ru/companies/auriga/articles/786912/ – Дата доступа: 03.05.2024.</w:t>
      </w:r>
    </w:p>
    <w:p w14:paraId="5B4A00A3" w14:textId="77777777" w:rsidR="00012FA7" w:rsidRPr="00724C2C" w:rsidRDefault="00012FA7" w:rsidP="00F92D7D">
      <w:pPr>
        <w:pStyle w:val="NumericList"/>
        <w:tabs>
          <w:tab w:val="left" w:pos="1134"/>
        </w:tabs>
      </w:pPr>
      <w:r w:rsidRPr="00724C2C">
        <w:rPr>
          <w:lang w:val="en-US"/>
        </w:rPr>
        <w:t>PostgreSQL</w:t>
      </w:r>
      <w:r w:rsidRPr="00724C2C">
        <w:t xml:space="preserve"> [Электронный ресурс] – Режим доступа: https://www.postgresql.org/ – Дата доступа: 16.04.2024.</w:t>
      </w:r>
    </w:p>
    <w:p w14:paraId="57DC188B" w14:textId="031A76AF" w:rsidR="00012FA7" w:rsidRPr="00724C2C" w:rsidRDefault="00012FA7" w:rsidP="00F92D7D">
      <w:pPr>
        <w:pStyle w:val="NumericList"/>
        <w:tabs>
          <w:tab w:val="left" w:pos="1134"/>
        </w:tabs>
      </w:pPr>
      <w:r w:rsidRPr="00724C2C">
        <w:rPr>
          <w:lang w:val="en-US"/>
        </w:rPr>
        <w:t>Socket</w:t>
      </w:r>
      <w:r w:rsidRPr="00724C2C">
        <w:t>.</w:t>
      </w:r>
      <w:r w:rsidRPr="00724C2C">
        <w:rPr>
          <w:lang w:val="en-US"/>
        </w:rPr>
        <w:t>io</w:t>
      </w:r>
      <w:r w:rsidR="00724C2C" w:rsidRPr="00724C2C">
        <w:t xml:space="preserve"> </w:t>
      </w:r>
      <w:r w:rsidR="00724C2C" w:rsidRPr="00724C2C">
        <w:rPr>
          <w:lang w:val="en-US"/>
        </w:rPr>
        <w:t>Documentation</w:t>
      </w:r>
      <w:r w:rsidRPr="00724C2C">
        <w:t xml:space="preserve"> [Электронный ресурс] – Режим доступа: https://threejs.org/ – Дата доступа: 07.05.2024</w:t>
      </w:r>
    </w:p>
    <w:p w14:paraId="69F6D301" w14:textId="1E4C8B81" w:rsidR="00012FA7" w:rsidRPr="00724C2C" w:rsidRDefault="00012FA7" w:rsidP="00F92D7D">
      <w:pPr>
        <w:pStyle w:val="NumericList"/>
        <w:tabs>
          <w:tab w:val="left" w:pos="1134"/>
        </w:tabs>
      </w:pPr>
      <w:r w:rsidRPr="00724C2C">
        <w:rPr>
          <w:lang w:val="en-US"/>
        </w:rPr>
        <w:t>Three</w:t>
      </w:r>
      <w:r w:rsidRPr="00724C2C">
        <w:t>.</w:t>
      </w:r>
      <w:r w:rsidRPr="00724C2C">
        <w:rPr>
          <w:lang w:val="en-US"/>
        </w:rPr>
        <w:t>js</w:t>
      </w:r>
      <w:r w:rsidR="00724C2C" w:rsidRPr="00724C2C">
        <w:t xml:space="preserve"> </w:t>
      </w:r>
      <w:r w:rsidR="00724C2C" w:rsidRPr="00724C2C">
        <w:rPr>
          <w:lang w:val="en-US"/>
        </w:rPr>
        <w:t>Documentation</w:t>
      </w:r>
      <w:r w:rsidRPr="00724C2C">
        <w:t xml:space="preserve"> [Электронный ресурс] – Режим доступа: https://threejs.org/ – Дата доступа: 07.05.2024</w:t>
      </w:r>
    </w:p>
    <w:p w14:paraId="32215E27" w14:textId="229F66D6" w:rsidR="00C17DD5" w:rsidRPr="00724C2C" w:rsidRDefault="007920FB" w:rsidP="00F92D7D">
      <w:pPr>
        <w:pStyle w:val="NumericList"/>
        <w:tabs>
          <w:tab w:val="left" w:pos="1134"/>
        </w:tabs>
      </w:pPr>
      <w:r w:rsidRPr="00724C2C">
        <w:rPr>
          <w:lang w:val="en-US"/>
        </w:rPr>
        <w:t>Docker</w:t>
      </w:r>
      <w:r w:rsidR="00724C2C" w:rsidRPr="00724C2C">
        <w:t xml:space="preserve"> </w:t>
      </w:r>
      <w:r w:rsidR="00724C2C" w:rsidRPr="00724C2C">
        <w:rPr>
          <w:lang w:val="en-US"/>
        </w:rPr>
        <w:t>Documentation</w:t>
      </w:r>
      <w:r w:rsidR="00041DA7" w:rsidRPr="00724C2C">
        <w:t xml:space="preserve"> [Электронный ресурс] – Режим доступа:</w:t>
      </w:r>
      <w:r w:rsidRPr="00724C2C">
        <w:t xml:space="preserve"> https://www.docker.com/</w:t>
      </w:r>
      <w:r w:rsidR="00041DA7" w:rsidRPr="00724C2C">
        <w:t xml:space="preserve"> – </w:t>
      </w:r>
      <w:r w:rsidR="00F45CCC" w:rsidRPr="00724C2C">
        <w:t>Дата доступа: 12.04</w:t>
      </w:r>
      <w:r w:rsidR="00041DA7" w:rsidRPr="00724C2C">
        <w:t>.2024</w:t>
      </w:r>
    </w:p>
    <w:p w14:paraId="608B4982" w14:textId="66C542F9" w:rsidR="00C17DD5" w:rsidRPr="00724C2C" w:rsidRDefault="007920FB" w:rsidP="00F92D7D">
      <w:pPr>
        <w:pStyle w:val="NumericList"/>
        <w:tabs>
          <w:tab w:val="left" w:pos="1134"/>
        </w:tabs>
      </w:pPr>
      <w:r w:rsidRPr="00724C2C">
        <w:t>Разбираемся с Redis</w:t>
      </w:r>
      <w:r w:rsidR="000B2EB5" w:rsidRPr="00724C2C">
        <w:t xml:space="preserve"> [Электронный ресурс] – Режим доступа: </w:t>
      </w:r>
      <w:r w:rsidRPr="00724C2C">
        <w:t>https://habr.com/ru/companies/wunderfund/articles/685894/</w:t>
      </w:r>
      <w:r w:rsidR="00F45CCC" w:rsidRPr="00724C2C">
        <w:t xml:space="preserve"> – Дата доступа: 13.04</w:t>
      </w:r>
      <w:r w:rsidR="000B2EB5" w:rsidRPr="00724C2C">
        <w:t>.2024</w:t>
      </w:r>
      <w:r w:rsidR="00DF48A6" w:rsidRPr="00724C2C">
        <w:t>.</w:t>
      </w:r>
    </w:p>
    <w:p w14:paraId="15747A82" w14:textId="0E7B29D1" w:rsidR="00012FA7" w:rsidRPr="00724C2C" w:rsidRDefault="00E65EAD" w:rsidP="00F92D7D">
      <w:pPr>
        <w:pStyle w:val="NumericList"/>
        <w:tabs>
          <w:tab w:val="left" w:pos="1134"/>
        </w:tabs>
      </w:pPr>
      <w:r w:rsidRPr="00724C2C">
        <w:t>Пять шагов для понимания JSON Web Tokens (JWT)</w:t>
      </w:r>
      <w:r w:rsidR="007920FB" w:rsidRPr="00724C2C">
        <w:t xml:space="preserve"> [Электронный ресурс] – Режим доступа: </w:t>
      </w:r>
      <w:r w:rsidRPr="00724C2C">
        <w:t>https://habr.com/ru/articles/340146/</w:t>
      </w:r>
      <w:r w:rsidR="00F45CCC" w:rsidRPr="00724C2C">
        <w:t xml:space="preserve"> – Дата доступа: 12</w:t>
      </w:r>
      <w:r w:rsidR="007920FB" w:rsidRPr="00724C2C">
        <w:t>.05.2024.</w:t>
      </w:r>
    </w:p>
    <w:p w14:paraId="39087E08" w14:textId="77777777" w:rsidR="00012FA7" w:rsidRDefault="00012FA7" w:rsidP="00F92D7D">
      <w:pPr>
        <w:spacing w:line="240" w:lineRule="auto"/>
        <w:rPr>
          <w:rFonts w:ascii="Times New Roman" w:hAnsi="Times New Roman" w:cs="Times New Roman"/>
          <w:sz w:val="28"/>
        </w:rPr>
      </w:pPr>
      <w:r>
        <w:br w:type="page"/>
      </w:r>
    </w:p>
    <w:p w14:paraId="3D7C11C1" w14:textId="72669B48" w:rsidR="007920FB" w:rsidRPr="00F4529D" w:rsidRDefault="00012FA7" w:rsidP="00F92D7D">
      <w:pPr>
        <w:pStyle w:val="NumericList"/>
        <w:tabs>
          <w:tab w:val="left" w:pos="1134"/>
        </w:tabs>
      </w:pPr>
      <w:r>
        <w:lastRenderedPageBreak/>
        <w:t>Что такое REST</w:t>
      </w:r>
      <w:r w:rsidRPr="00012FA7">
        <w:t xml:space="preserve"> API? [Электронный ресурс] – Режим доступа: https://aws.amazon.com/ru/what-is/restful-api/ – Дата доступа: 09.05.2024.</w:t>
      </w:r>
    </w:p>
    <w:p w14:paraId="1BFE0ADD" w14:textId="06C3220A" w:rsidR="007920FB" w:rsidRPr="00F4529D" w:rsidRDefault="00E65EAD" w:rsidP="00F92D7D">
      <w:pPr>
        <w:pStyle w:val="NumericList"/>
        <w:tabs>
          <w:tab w:val="left" w:pos="1134"/>
        </w:tabs>
      </w:pPr>
      <w:r w:rsidRPr="00F4529D">
        <w:t xml:space="preserve">Основы </w:t>
      </w:r>
      <w:r w:rsidRPr="00F4529D">
        <w:rPr>
          <w:lang w:val="en-US"/>
        </w:rPr>
        <w:t>Sass</w:t>
      </w:r>
      <w:r w:rsidR="007920FB" w:rsidRPr="00F4529D">
        <w:t xml:space="preserve"> [Электронный ресурс] – Режим доступа: </w:t>
      </w:r>
      <w:r w:rsidRPr="00F4529D">
        <w:t>https://sass-scss.ru/guide/</w:t>
      </w:r>
      <w:r w:rsidR="00F45CCC">
        <w:t xml:space="preserve"> - Дата доступа 17</w:t>
      </w:r>
      <w:r w:rsidR="007920FB" w:rsidRPr="00F4529D">
        <w:t>.05.2024.</w:t>
      </w:r>
    </w:p>
    <w:p w14:paraId="1AD95C6D" w14:textId="59B96341" w:rsidR="007474C3" w:rsidRPr="007474C3" w:rsidRDefault="007474C3" w:rsidP="00F92D7D">
      <w:pPr>
        <w:pStyle w:val="NumericList"/>
        <w:tabs>
          <w:tab w:val="left" w:pos="1134"/>
        </w:tabs>
      </w:pPr>
      <w:r>
        <w:rPr>
          <w:lang w:val="en-US"/>
        </w:rPr>
        <w:t>Swagger</w:t>
      </w:r>
      <w:r w:rsidR="00724C2C">
        <w:t xml:space="preserve"> </w:t>
      </w:r>
      <w:r w:rsidR="00724C2C">
        <w:rPr>
          <w:lang w:val="en-US"/>
        </w:rPr>
        <w:t>Documentation</w:t>
      </w:r>
      <w:r w:rsidRPr="00F4529D">
        <w:t xml:space="preserve"> [Электронный ресурс] – Режим доступа: https://</w:t>
      </w:r>
      <w:r>
        <w:rPr>
          <w:lang w:val="en-US"/>
        </w:rPr>
        <w:t>swagger</w:t>
      </w:r>
      <w:r w:rsidRPr="00F4529D">
        <w:t>.com/ru</w:t>
      </w:r>
      <w:r>
        <w:t xml:space="preserve"> – Дата доступа: 19</w:t>
      </w:r>
      <w:r w:rsidRPr="00F4529D">
        <w:t>.05.2024.</w:t>
      </w:r>
    </w:p>
    <w:p w14:paraId="76FF3F24" w14:textId="6A90C463" w:rsidR="007474C3" w:rsidRPr="00F4529D" w:rsidRDefault="007474C3" w:rsidP="00F92D7D">
      <w:pPr>
        <w:pStyle w:val="NumericList"/>
        <w:tabs>
          <w:tab w:val="left" w:pos="1134"/>
        </w:tabs>
      </w:pPr>
      <w:r w:rsidRPr="00F4529D">
        <w:t>Платформа Unity для разработки в реальном времени [Электронный ресурс] – Режим доступа: https://unity.com/ru – Дата доступа: 22.05.2024.</w:t>
      </w:r>
    </w:p>
    <w:p w14:paraId="10CF002F" w14:textId="2E1A94ED" w:rsidR="00D569CD" w:rsidRPr="00F4529D" w:rsidRDefault="00D569CD" w:rsidP="00F92D7D">
      <w:pPr>
        <w:spacing w:line="240" w:lineRule="auto"/>
        <w:rPr>
          <w:rFonts w:ascii="Times New Roman" w:hAnsi="Times New Roman" w:cs="Times New Roman"/>
          <w:sz w:val="28"/>
        </w:rPr>
      </w:pPr>
      <w:r w:rsidRPr="00F4529D">
        <w:br w:type="page"/>
      </w:r>
    </w:p>
    <w:p w14:paraId="5BBE16E4" w14:textId="1569E173" w:rsidR="00D569CD" w:rsidRPr="002675B6" w:rsidRDefault="00D569CD" w:rsidP="00F92D7D">
      <w:pPr>
        <w:pStyle w:val="Header"/>
        <w:ind w:firstLine="0"/>
        <w:jc w:val="center"/>
      </w:pPr>
      <w:bookmarkStart w:id="143" w:name="_Toc168957603"/>
      <w:r w:rsidRPr="002675B6">
        <w:lastRenderedPageBreak/>
        <w:t xml:space="preserve">ПРИЛОЖЕНИЕ </w:t>
      </w:r>
      <w:r w:rsidR="00A651D4" w:rsidRPr="002675B6">
        <w:t>А</w:t>
      </w:r>
      <w:r w:rsidR="002675B6" w:rsidRPr="002675B6">
        <w:t xml:space="preserve">. </w:t>
      </w:r>
      <w:r w:rsidR="00914DEA" w:rsidRPr="002675B6">
        <w:t>Диаграмма вариантов использования</w:t>
      </w:r>
      <w:bookmarkEnd w:id="143"/>
    </w:p>
    <w:p w14:paraId="30543380" w14:textId="77777777" w:rsidR="00A651D4" w:rsidRPr="00914DEA" w:rsidRDefault="00A651D4" w:rsidP="00F92D7D">
      <w:pPr>
        <w:spacing w:line="240" w:lineRule="auto"/>
        <w:rPr>
          <w:rFonts w:ascii="Times New Roman" w:eastAsiaTheme="minorEastAsia" w:hAnsi="Times New Roman"/>
          <w:color w:val="000000" w:themeColor="text1"/>
          <w:sz w:val="28"/>
          <w:lang w:eastAsia="ru-RU"/>
        </w:rPr>
      </w:pPr>
      <w:bookmarkStart w:id="144" w:name="_Toc41257844"/>
      <w:r w:rsidRPr="00F4529D">
        <w:rPr>
          <w:color w:val="000000" w:themeColor="text1"/>
        </w:rPr>
        <w:br w:type="page"/>
      </w:r>
    </w:p>
    <w:p w14:paraId="1ABDB0AD" w14:textId="306533EE" w:rsidR="00A651D4" w:rsidRPr="002675B6" w:rsidRDefault="00A651D4" w:rsidP="00F92D7D">
      <w:pPr>
        <w:pStyle w:val="Header"/>
        <w:ind w:firstLine="0"/>
        <w:jc w:val="center"/>
      </w:pPr>
      <w:bookmarkStart w:id="145" w:name="_Toc168957604"/>
      <w:r w:rsidRPr="002675B6">
        <w:lastRenderedPageBreak/>
        <w:t xml:space="preserve">ПРИЛОЖЕНИЕ </w:t>
      </w:r>
      <w:bookmarkEnd w:id="144"/>
      <w:r w:rsidRPr="002675B6">
        <w:t>Б</w:t>
      </w:r>
      <w:r w:rsidR="002675B6" w:rsidRPr="002675B6">
        <w:t xml:space="preserve">. </w:t>
      </w:r>
      <w:r w:rsidR="00914DEA" w:rsidRPr="002675B6">
        <w:t>Логическая схема базы данных</w:t>
      </w:r>
      <w:bookmarkEnd w:id="145"/>
    </w:p>
    <w:p w14:paraId="7A2FA8D2" w14:textId="5FC3523D" w:rsidR="00A651D4" w:rsidRPr="00F4529D" w:rsidRDefault="00A651D4" w:rsidP="00F92D7D">
      <w:pPr>
        <w:spacing w:line="240" w:lineRule="auto"/>
        <w:rPr>
          <w:rFonts w:ascii="Times New Roman" w:hAnsi="Times New Roman"/>
          <w:color w:val="000000" w:themeColor="text1"/>
          <w:sz w:val="28"/>
        </w:rPr>
      </w:pPr>
      <w:r w:rsidRPr="00F4529D">
        <w:rPr>
          <w:rFonts w:ascii="Times New Roman" w:hAnsi="Times New Roman"/>
          <w:color w:val="000000" w:themeColor="text1"/>
          <w:sz w:val="28"/>
        </w:rPr>
        <w:br w:type="page"/>
      </w:r>
    </w:p>
    <w:p w14:paraId="0B98675E" w14:textId="61EB7E42" w:rsidR="00A651D4" w:rsidRPr="002675B6" w:rsidRDefault="00A651D4" w:rsidP="00F92D7D">
      <w:pPr>
        <w:pStyle w:val="Header"/>
        <w:ind w:firstLine="0"/>
        <w:jc w:val="center"/>
      </w:pPr>
      <w:bookmarkStart w:id="146" w:name="_Toc168957605"/>
      <w:r w:rsidRPr="002675B6">
        <w:lastRenderedPageBreak/>
        <w:t xml:space="preserve">ПРИЛОЖЕНИЕ </w:t>
      </w:r>
      <w:r w:rsidR="002675B6" w:rsidRPr="002675B6">
        <w:t xml:space="preserve">В. </w:t>
      </w:r>
      <w:r w:rsidR="00914DEA" w:rsidRPr="002675B6">
        <w:t>Диаграмма развертывания</w:t>
      </w:r>
      <w:bookmarkEnd w:id="146"/>
    </w:p>
    <w:p w14:paraId="5392A543" w14:textId="7E576766" w:rsidR="00D569CD" w:rsidRPr="00F4529D" w:rsidRDefault="00A651D4" w:rsidP="00F92D7D">
      <w:pPr>
        <w:spacing w:line="240" w:lineRule="auto"/>
        <w:rPr>
          <w:rFonts w:ascii="Times New Roman" w:hAnsi="Times New Roman"/>
          <w:color w:val="000000" w:themeColor="text1"/>
          <w:sz w:val="28"/>
        </w:rPr>
      </w:pPr>
      <w:r w:rsidRPr="00F4529D">
        <w:rPr>
          <w:rFonts w:ascii="Times New Roman" w:hAnsi="Times New Roman"/>
          <w:color w:val="000000" w:themeColor="text1"/>
          <w:sz w:val="28"/>
        </w:rPr>
        <w:br w:type="page"/>
      </w:r>
    </w:p>
    <w:p w14:paraId="5428A348" w14:textId="7A875BA7" w:rsidR="00D569CD" w:rsidRPr="002675B6" w:rsidRDefault="00D569CD" w:rsidP="00F92D7D">
      <w:pPr>
        <w:pStyle w:val="Header"/>
        <w:suppressAutoHyphens/>
        <w:ind w:firstLine="0"/>
        <w:jc w:val="center"/>
      </w:pPr>
      <w:bookmarkStart w:id="147" w:name="_Toc168957606"/>
      <w:r w:rsidRPr="002675B6">
        <w:lastRenderedPageBreak/>
        <w:t>ПРИЛОЖЕНИЕ Г</w:t>
      </w:r>
      <w:r w:rsidR="002675B6" w:rsidRPr="002675B6">
        <w:t xml:space="preserve">. </w:t>
      </w:r>
      <w:r w:rsidRPr="002675B6">
        <w:t xml:space="preserve">Блок-схема алгоритма </w:t>
      </w:r>
      <w:r w:rsidR="00A651D4" w:rsidRPr="002675B6">
        <w:t>добавления порции блюда в корзину</w:t>
      </w:r>
      <w:bookmarkEnd w:id="147"/>
    </w:p>
    <w:p w14:paraId="4B76C29F" w14:textId="77777777" w:rsidR="00A651D4" w:rsidRPr="00F4529D" w:rsidRDefault="00A651D4" w:rsidP="00F92D7D">
      <w:pPr>
        <w:spacing w:line="240" w:lineRule="auto"/>
        <w:rPr>
          <w:rFonts w:ascii="Times New Roman" w:eastAsiaTheme="minorEastAsia" w:hAnsi="Times New Roman"/>
          <w:sz w:val="28"/>
          <w:lang w:eastAsia="ru-RU"/>
        </w:rPr>
      </w:pPr>
      <w:r w:rsidRPr="00F4529D">
        <w:rPr>
          <w:b/>
        </w:rPr>
        <w:br w:type="page"/>
      </w:r>
    </w:p>
    <w:p w14:paraId="68B9617C" w14:textId="7DF407FA" w:rsidR="00A651D4" w:rsidRPr="002675B6" w:rsidRDefault="00A651D4" w:rsidP="00F92D7D">
      <w:pPr>
        <w:pStyle w:val="Header"/>
        <w:ind w:firstLine="0"/>
        <w:jc w:val="center"/>
      </w:pPr>
      <w:bookmarkStart w:id="148" w:name="_Toc168957607"/>
      <w:r w:rsidRPr="002675B6">
        <w:lastRenderedPageBreak/>
        <w:t>ПРИЛОЖЕНИЕ Д</w:t>
      </w:r>
      <w:r w:rsidR="002675B6" w:rsidRPr="002675B6">
        <w:t xml:space="preserve">. </w:t>
      </w:r>
      <w:r w:rsidRPr="002675B6">
        <w:t>Блок-схема алгоритма оформления заказа</w:t>
      </w:r>
      <w:bookmarkEnd w:id="148"/>
    </w:p>
    <w:p w14:paraId="6A166865" w14:textId="77CCA076" w:rsidR="00D569CD" w:rsidRPr="00F4529D" w:rsidRDefault="00A651D4" w:rsidP="00F92D7D">
      <w:pPr>
        <w:spacing w:line="240" w:lineRule="auto"/>
        <w:rPr>
          <w:rFonts w:ascii="Times New Roman" w:hAnsi="Times New Roman"/>
          <w:color w:val="000000" w:themeColor="text1"/>
          <w:sz w:val="28"/>
        </w:rPr>
      </w:pPr>
      <w:r w:rsidRPr="00F4529D">
        <w:rPr>
          <w:rFonts w:ascii="Times New Roman" w:hAnsi="Times New Roman"/>
          <w:color w:val="000000" w:themeColor="text1"/>
          <w:sz w:val="28"/>
        </w:rPr>
        <w:br w:type="page"/>
      </w:r>
    </w:p>
    <w:p w14:paraId="2E9CADC8" w14:textId="718E0DB3" w:rsidR="0084384A" w:rsidRDefault="00D569CD" w:rsidP="00F92D7D">
      <w:pPr>
        <w:pStyle w:val="Header"/>
        <w:ind w:firstLine="0"/>
        <w:jc w:val="center"/>
      </w:pPr>
      <w:bookmarkStart w:id="149" w:name="_Toc168957608"/>
      <w:r w:rsidRPr="002675B6">
        <w:lastRenderedPageBreak/>
        <w:t xml:space="preserve">ПРИЛОЖЕНИЕ </w:t>
      </w:r>
      <w:r w:rsidR="00020752" w:rsidRPr="002675B6">
        <w:t>Е</w:t>
      </w:r>
      <w:r w:rsidR="002675B6" w:rsidRPr="002675B6">
        <w:t xml:space="preserve">. </w:t>
      </w:r>
      <w:r w:rsidR="0040195A" w:rsidRPr="0040195A">
        <w:t>Скриншот работы интернет-сервиса</w:t>
      </w:r>
      <w:bookmarkEnd w:id="149"/>
    </w:p>
    <w:p w14:paraId="71B08A81" w14:textId="77777777" w:rsidR="0084384A" w:rsidRDefault="0084384A" w:rsidP="00F92D7D">
      <w:pPr>
        <w:spacing w:line="240" w:lineRule="auto"/>
        <w:rPr>
          <w:rFonts w:ascii="Times New Roman" w:eastAsiaTheme="minorEastAsia" w:hAnsi="Times New Roman"/>
          <w:b/>
          <w:color w:val="000000" w:themeColor="text1"/>
          <w:sz w:val="28"/>
          <w:lang w:eastAsia="ru-RU"/>
        </w:rPr>
      </w:pPr>
      <w:r>
        <w:rPr>
          <w:color w:val="000000" w:themeColor="text1"/>
        </w:rPr>
        <w:br w:type="page"/>
      </w:r>
    </w:p>
    <w:p w14:paraId="4F979048" w14:textId="51D11789" w:rsidR="0084384A" w:rsidRPr="001F46E4" w:rsidRDefault="00A932E2" w:rsidP="00F92D7D">
      <w:pPr>
        <w:pStyle w:val="Header"/>
        <w:ind w:firstLine="0"/>
        <w:jc w:val="center"/>
        <w:rPr>
          <w:bCs/>
          <w:color w:val="000000" w:themeColor="text1"/>
        </w:rPr>
      </w:pPr>
      <w:bookmarkStart w:id="150" w:name="_Toc168573119"/>
      <w:bookmarkStart w:id="151" w:name="_Toc168957609"/>
      <w:r>
        <w:rPr>
          <w:bCs/>
        </w:rPr>
        <w:lastRenderedPageBreak/>
        <w:t>ПРИЛОЖЕНИЕ</w:t>
      </w:r>
      <w:r w:rsidR="0084384A" w:rsidRPr="00F344A6">
        <w:rPr>
          <w:bCs/>
        </w:rPr>
        <w:t xml:space="preserve"> </w:t>
      </w:r>
      <w:r w:rsidR="0084384A" w:rsidRPr="001F46E4">
        <w:rPr>
          <w:bCs/>
        </w:rPr>
        <w:t xml:space="preserve">Ж. </w:t>
      </w:r>
      <w:r w:rsidR="0084384A" w:rsidRPr="001F46E4">
        <w:rPr>
          <w:bCs/>
          <w:color w:val="000000" w:themeColor="text1"/>
        </w:rPr>
        <w:t xml:space="preserve">Код </w:t>
      </w:r>
      <w:bookmarkEnd w:id="150"/>
      <w:r>
        <w:t>с</w:t>
      </w:r>
      <w:r w:rsidRPr="00F4529D">
        <w:t>ервис</w:t>
      </w:r>
      <w:r>
        <w:t>а</w:t>
      </w:r>
      <w:r w:rsidRPr="00F4529D">
        <w:t xml:space="preserve"> </w:t>
      </w:r>
      <w:r w:rsidRPr="00F4529D">
        <w:rPr>
          <w:i/>
          <w:lang w:val="en-US"/>
        </w:rPr>
        <w:t>ReservationsService</w:t>
      </w:r>
      <w:bookmarkEnd w:id="151"/>
    </w:p>
    <w:tbl>
      <w:tblPr>
        <w:tblStyle w:val="af1"/>
        <w:tblW w:w="0" w:type="auto"/>
        <w:tblLook w:val="04A0" w:firstRow="1" w:lastRow="0" w:firstColumn="1" w:lastColumn="0" w:noHBand="0" w:noVBand="1"/>
      </w:tblPr>
      <w:tblGrid>
        <w:gridCol w:w="10025"/>
      </w:tblGrid>
      <w:tr w:rsidR="0084384A" w14:paraId="5D6BDCBF" w14:textId="77777777" w:rsidTr="00F92D7D">
        <w:tc>
          <w:tcPr>
            <w:tcW w:w="10025" w:type="dxa"/>
            <w:tcBorders>
              <w:top w:val="nil"/>
              <w:left w:val="nil"/>
              <w:bottom w:val="nil"/>
              <w:right w:val="nil"/>
            </w:tcBorders>
          </w:tcPr>
          <w:p w14:paraId="216E923C" w14:textId="77777777" w:rsidR="00A932E2" w:rsidRDefault="00A932E2" w:rsidP="00F92D7D">
            <w:pPr>
              <w:pStyle w:val="Code"/>
            </w:pPr>
            <w:r>
              <w:t xml:space="preserve">import </w:t>
            </w:r>
            <w:proofErr w:type="gramStart"/>
            <w:r>
              <w:t>{ Mapper</w:t>
            </w:r>
            <w:proofErr w:type="gramEnd"/>
            <w:r>
              <w:t xml:space="preserve"> } from "@automapper/core";</w:t>
            </w:r>
          </w:p>
          <w:p w14:paraId="29ECDA4B" w14:textId="77777777" w:rsidR="00A932E2" w:rsidRDefault="00A932E2" w:rsidP="00F92D7D">
            <w:pPr>
              <w:pStyle w:val="Code"/>
            </w:pPr>
            <w:r>
              <w:t xml:space="preserve">import </w:t>
            </w:r>
            <w:proofErr w:type="gramStart"/>
            <w:r>
              <w:t>{ InjectMapper</w:t>
            </w:r>
            <w:proofErr w:type="gramEnd"/>
            <w:r>
              <w:t xml:space="preserve"> } from "@automapper/nestjs";</w:t>
            </w:r>
          </w:p>
          <w:p w14:paraId="7E7F488F" w14:textId="77777777" w:rsidR="00A932E2" w:rsidRDefault="00A932E2" w:rsidP="00F92D7D">
            <w:pPr>
              <w:pStyle w:val="Code"/>
            </w:pPr>
            <w:r>
              <w:t>import {</w:t>
            </w:r>
          </w:p>
          <w:p w14:paraId="740F8391" w14:textId="77777777" w:rsidR="00A932E2" w:rsidRDefault="00A932E2" w:rsidP="00F92D7D">
            <w:pPr>
              <w:pStyle w:val="Code"/>
            </w:pPr>
            <w:r>
              <w:t xml:space="preserve">  BadRequestException,</w:t>
            </w:r>
          </w:p>
          <w:p w14:paraId="123747FE" w14:textId="77777777" w:rsidR="00A932E2" w:rsidRDefault="00A932E2" w:rsidP="00F92D7D">
            <w:pPr>
              <w:pStyle w:val="Code"/>
            </w:pPr>
            <w:r>
              <w:t xml:space="preserve">  Injectable,</w:t>
            </w:r>
          </w:p>
          <w:p w14:paraId="6DD1878E" w14:textId="77777777" w:rsidR="00A932E2" w:rsidRDefault="00A932E2" w:rsidP="00F92D7D">
            <w:pPr>
              <w:pStyle w:val="Code"/>
            </w:pPr>
            <w:r>
              <w:t xml:space="preserve">  InternalServerErrorException,</w:t>
            </w:r>
          </w:p>
          <w:p w14:paraId="1A4A39D7" w14:textId="77777777" w:rsidR="00A932E2" w:rsidRDefault="00A932E2" w:rsidP="00F92D7D">
            <w:pPr>
              <w:pStyle w:val="Code"/>
            </w:pPr>
            <w:r>
              <w:t>} from "@nestjs/common";</w:t>
            </w:r>
          </w:p>
          <w:p w14:paraId="2C99AC46" w14:textId="77777777" w:rsidR="00A932E2" w:rsidRDefault="00A932E2" w:rsidP="00F92D7D">
            <w:pPr>
              <w:pStyle w:val="Code"/>
            </w:pPr>
            <w:r>
              <w:t xml:space="preserve">import </w:t>
            </w:r>
            <w:proofErr w:type="gramStart"/>
            <w:r>
              <w:t>{ InjectRepository</w:t>
            </w:r>
            <w:proofErr w:type="gramEnd"/>
            <w:r>
              <w:t xml:space="preserve"> } from "@nestjs/typeorm";</w:t>
            </w:r>
          </w:p>
          <w:p w14:paraId="1E72B1A1" w14:textId="77777777" w:rsidR="00A932E2" w:rsidRDefault="00A932E2" w:rsidP="00F92D7D">
            <w:pPr>
              <w:pStyle w:val="Code"/>
            </w:pPr>
            <w:r>
              <w:t xml:space="preserve">import </w:t>
            </w:r>
            <w:proofErr w:type="gramStart"/>
            <w:r>
              <w:t>{ Between</w:t>
            </w:r>
            <w:proofErr w:type="gramEnd"/>
            <w:r>
              <w:t>, Repository } from "typeorm";</w:t>
            </w:r>
          </w:p>
          <w:p w14:paraId="311529CF" w14:textId="77777777" w:rsidR="00A932E2" w:rsidRDefault="00A932E2" w:rsidP="00F92D7D">
            <w:pPr>
              <w:pStyle w:val="Code"/>
            </w:pPr>
            <w:r>
              <w:t xml:space="preserve">import </w:t>
            </w:r>
            <w:proofErr w:type="gramStart"/>
            <w:r>
              <w:t>{ TablesService</w:t>
            </w:r>
            <w:proofErr w:type="gramEnd"/>
            <w:r>
              <w:t xml:space="preserve"> } from "../tables/tables.service";</w:t>
            </w:r>
          </w:p>
          <w:p w14:paraId="13F1A625" w14:textId="77777777" w:rsidR="00A932E2" w:rsidRDefault="00A932E2" w:rsidP="00F92D7D">
            <w:pPr>
              <w:pStyle w:val="Code"/>
            </w:pPr>
            <w:r>
              <w:t xml:space="preserve">import </w:t>
            </w:r>
            <w:proofErr w:type="gramStart"/>
            <w:r>
              <w:t>{ UsersService</w:t>
            </w:r>
            <w:proofErr w:type="gramEnd"/>
            <w:r>
              <w:t xml:space="preserve"> } from "../users/users.service";</w:t>
            </w:r>
          </w:p>
          <w:p w14:paraId="387F98E8" w14:textId="77777777" w:rsidR="00A932E2" w:rsidRDefault="00A932E2" w:rsidP="00F92D7D">
            <w:pPr>
              <w:pStyle w:val="Code"/>
            </w:pPr>
            <w:r>
              <w:t xml:space="preserve">import </w:t>
            </w:r>
            <w:proofErr w:type="gramStart"/>
            <w:r>
              <w:t>{ Pageable</w:t>
            </w:r>
            <w:proofErr w:type="gramEnd"/>
            <w:r>
              <w:t xml:space="preserve"> } from "../util/pagination/pagination.pageable";</w:t>
            </w:r>
          </w:p>
          <w:p w14:paraId="1219D05B" w14:textId="77777777" w:rsidR="00A932E2" w:rsidRDefault="00A932E2" w:rsidP="00F92D7D">
            <w:pPr>
              <w:pStyle w:val="Code"/>
            </w:pPr>
            <w:r>
              <w:t xml:space="preserve">import </w:t>
            </w:r>
            <w:proofErr w:type="gramStart"/>
            <w:r>
              <w:t>{ CreateReservationDto</w:t>
            </w:r>
            <w:proofErr w:type="gramEnd"/>
            <w:r>
              <w:t xml:space="preserve"> } from "./dto/create-reservation.dto";</w:t>
            </w:r>
          </w:p>
          <w:p w14:paraId="035ADEE5" w14:textId="77777777" w:rsidR="00A932E2" w:rsidRDefault="00A932E2" w:rsidP="00F92D7D">
            <w:pPr>
              <w:pStyle w:val="Code"/>
            </w:pPr>
            <w:r>
              <w:t xml:space="preserve">import </w:t>
            </w:r>
            <w:proofErr w:type="gramStart"/>
            <w:r>
              <w:t>{ Reservation</w:t>
            </w:r>
            <w:proofErr w:type="gramEnd"/>
            <w:r>
              <w:t xml:space="preserve"> } from "./entities/reservation.entity";</w:t>
            </w:r>
          </w:p>
          <w:p w14:paraId="5025B4A2" w14:textId="77777777" w:rsidR="00A932E2" w:rsidRDefault="00A932E2" w:rsidP="00F92D7D">
            <w:pPr>
              <w:pStyle w:val="Code"/>
            </w:pPr>
          </w:p>
          <w:p w14:paraId="518F8298" w14:textId="77777777" w:rsidR="00A932E2" w:rsidRDefault="00A932E2" w:rsidP="00F92D7D">
            <w:pPr>
              <w:pStyle w:val="Code"/>
            </w:pPr>
            <w:r>
              <w:t>@</w:t>
            </w:r>
            <w:proofErr w:type="gramStart"/>
            <w:r>
              <w:t>Injectable(</w:t>
            </w:r>
            <w:proofErr w:type="gramEnd"/>
            <w:r>
              <w:t>)</w:t>
            </w:r>
          </w:p>
          <w:p w14:paraId="0991CF99" w14:textId="77777777" w:rsidR="00A932E2" w:rsidRDefault="00A932E2" w:rsidP="00F92D7D">
            <w:pPr>
              <w:pStyle w:val="Code"/>
            </w:pPr>
            <w:r>
              <w:t>export class ReservationsService {</w:t>
            </w:r>
          </w:p>
          <w:p w14:paraId="39D5D3E9" w14:textId="77777777" w:rsidR="00A932E2" w:rsidRDefault="00A932E2" w:rsidP="00F92D7D">
            <w:pPr>
              <w:pStyle w:val="Code"/>
            </w:pPr>
            <w:r>
              <w:t xml:space="preserve">  </w:t>
            </w:r>
            <w:proofErr w:type="gramStart"/>
            <w:r>
              <w:t>constructor(</w:t>
            </w:r>
            <w:proofErr w:type="gramEnd"/>
          </w:p>
          <w:p w14:paraId="5B2F5561" w14:textId="77777777" w:rsidR="00A932E2" w:rsidRDefault="00A932E2" w:rsidP="00F92D7D">
            <w:pPr>
              <w:pStyle w:val="Code"/>
            </w:pPr>
            <w:r>
              <w:t xml:space="preserve">    @InjectRepository(Reservation)</w:t>
            </w:r>
          </w:p>
          <w:p w14:paraId="41EB4BDF" w14:textId="77777777" w:rsidR="00A932E2" w:rsidRDefault="00A932E2" w:rsidP="00F92D7D">
            <w:pPr>
              <w:pStyle w:val="Code"/>
            </w:pPr>
            <w:r>
              <w:t xml:space="preserve">    private readonly reservationRepository: Repository&lt;Reservation&gt;,</w:t>
            </w:r>
          </w:p>
          <w:p w14:paraId="7ACA777C" w14:textId="77777777" w:rsidR="00A932E2" w:rsidRDefault="00A932E2" w:rsidP="00F92D7D">
            <w:pPr>
              <w:pStyle w:val="Code"/>
            </w:pPr>
            <w:r>
              <w:t xml:space="preserve">    @</w:t>
            </w:r>
            <w:proofErr w:type="gramStart"/>
            <w:r>
              <w:t>InjectMapper(</w:t>
            </w:r>
            <w:proofErr w:type="gramEnd"/>
            <w:r>
              <w:t>) private readonly mapper: Mapper,</w:t>
            </w:r>
          </w:p>
          <w:p w14:paraId="4456C935" w14:textId="77777777" w:rsidR="00A932E2" w:rsidRDefault="00A932E2" w:rsidP="00F92D7D">
            <w:pPr>
              <w:pStyle w:val="Code"/>
            </w:pPr>
            <w:r>
              <w:t xml:space="preserve">    private readonly usersService: UsersService,</w:t>
            </w:r>
          </w:p>
          <w:p w14:paraId="5071C527" w14:textId="77777777" w:rsidR="00A932E2" w:rsidRDefault="00A932E2" w:rsidP="00F92D7D">
            <w:pPr>
              <w:pStyle w:val="Code"/>
            </w:pPr>
            <w:r>
              <w:t xml:space="preserve">    private readonly tablesService: TablesService</w:t>
            </w:r>
          </w:p>
          <w:p w14:paraId="37A54D46" w14:textId="77777777" w:rsidR="00A932E2" w:rsidRDefault="00A932E2" w:rsidP="00F92D7D">
            <w:pPr>
              <w:pStyle w:val="Code"/>
            </w:pPr>
            <w:r>
              <w:t xml:space="preserve">  ) {}</w:t>
            </w:r>
          </w:p>
          <w:p w14:paraId="5B9243AE" w14:textId="77777777" w:rsidR="00A932E2" w:rsidRDefault="00A932E2" w:rsidP="00F92D7D">
            <w:pPr>
              <w:pStyle w:val="Code"/>
            </w:pPr>
          </w:p>
          <w:p w14:paraId="153B4E78" w14:textId="77777777" w:rsidR="00A932E2" w:rsidRDefault="00A932E2" w:rsidP="00F92D7D">
            <w:pPr>
              <w:pStyle w:val="Code"/>
            </w:pPr>
            <w:r>
              <w:t xml:space="preserve">  async </w:t>
            </w:r>
            <w:proofErr w:type="gramStart"/>
            <w:r>
              <w:t>findAll(</w:t>
            </w:r>
            <w:proofErr w:type="gramEnd"/>
            <w:r>
              <w:t>pageable: Pageable) {</w:t>
            </w:r>
          </w:p>
          <w:p w14:paraId="1F3E066C" w14:textId="77777777" w:rsidR="00A932E2" w:rsidRDefault="00A932E2" w:rsidP="00F92D7D">
            <w:pPr>
              <w:pStyle w:val="Code"/>
            </w:pPr>
            <w:r>
              <w:t xml:space="preserve">    try {</w:t>
            </w:r>
          </w:p>
          <w:p w14:paraId="298912E2" w14:textId="77777777" w:rsidR="00A932E2" w:rsidRDefault="00A932E2" w:rsidP="00F92D7D">
            <w:pPr>
              <w:pStyle w:val="Code"/>
            </w:pPr>
            <w:r>
              <w:t xml:space="preserve">      return await </w:t>
            </w:r>
            <w:proofErr w:type="gramStart"/>
            <w:r>
              <w:t>this.reservationRepository.findAndCount</w:t>
            </w:r>
            <w:proofErr w:type="gramEnd"/>
            <w:r>
              <w:t>({</w:t>
            </w:r>
          </w:p>
          <w:p w14:paraId="0AA6440B" w14:textId="77777777" w:rsidR="00A932E2" w:rsidRDefault="00A932E2" w:rsidP="00F92D7D">
            <w:pPr>
              <w:pStyle w:val="Code"/>
            </w:pPr>
            <w:r>
              <w:t xml:space="preserve">        relations: </w:t>
            </w:r>
            <w:proofErr w:type="gramStart"/>
            <w:r>
              <w:t>{ table</w:t>
            </w:r>
            <w:proofErr w:type="gramEnd"/>
            <w:r>
              <w:t>: true, customer: true },</w:t>
            </w:r>
          </w:p>
          <w:p w14:paraId="278D089A" w14:textId="77777777" w:rsidR="00A932E2" w:rsidRDefault="00A932E2" w:rsidP="00F92D7D">
            <w:pPr>
              <w:pStyle w:val="Code"/>
            </w:pPr>
            <w:r>
              <w:t xml:space="preserve">        skip: </w:t>
            </w:r>
            <w:proofErr w:type="gramStart"/>
            <w:r>
              <w:t>pageable.page</w:t>
            </w:r>
            <w:proofErr w:type="gramEnd"/>
            <w:r>
              <w:t xml:space="preserve"> * pageable.size,</w:t>
            </w:r>
          </w:p>
          <w:p w14:paraId="688FD508" w14:textId="77777777" w:rsidR="00A932E2" w:rsidRDefault="00A932E2" w:rsidP="00F92D7D">
            <w:pPr>
              <w:pStyle w:val="Code"/>
            </w:pPr>
            <w:r>
              <w:t xml:space="preserve">        take: </w:t>
            </w:r>
            <w:proofErr w:type="gramStart"/>
            <w:r>
              <w:t>pageable.size</w:t>
            </w:r>
            <w:proofErr w:type="gramEnd"/>
            <w:r>
              <w:t>,</w:t>
            </w:r>
          </w:p>
          <w:p w14:paraId="70EC92FB" w14:textId="77777777" w:rsidR="00A932E2" w:rsidRDefault="00A932E2" w:rsidP="00F92D7D">
            <w:pPr>
              <w:pStyle w:val="Code"/>
            </w:pPr>
            <w:r>
              <w:t xml:space="preserve">        order: </w:t>
            </w:r>
            <w:proofErr w:type="gramStart"/>
            <w:r>
              <w:t>{ [</w:t>
            </w:r>
            <w:proofErr w:type="gramEnd"/>
            <w:r>
              <w:t>pageable.sort]: pageable.order },</w:t>
            </w:r>
          </w:p>
          <w:p w14:paraId="3ECFA9C9" w14:textId="77777777" w:rsidR="00A932E2" w:rsidRDefault="00A932E2" w:rsidP="00F92D7D">
            <w:pPr>
              <w:pStyle w:val="Code"/>
            </w:pPr>
            <w:r>
              <w:t xml:space="preserve">      });</w:t>
            </w:r>
          </w:p>
          <w:p w14:paraId="3FB14E93" w14:textId="77777777" w:rsidR="00A932E2" w:rsidRDefault="00A932E2" w:rsidP="00F92D7D">
            <w:pPr>
              <w:pStyle w:val="Code"/>
            </w:pPr>
            <w:r>
              <w:t xml:space="preserve">    } catch (error) {</w:t>
            </w:r>
          </w:p>
          <w:p w14:paraId="10202CFB" w14:textId="77777777" w:rsidR="00A932E2" w:rsidRDefault="00A932E2" w:rsidP="00F92D7D">
            <w:pPr>
              <w:pStyle w:val="Code"/>
            </w:pPr>
            <w:r>
              <w:t xml:space="preserve">      throw new InternalServerErrorException(</w:t>
            </w:r>
            <w:proofErr w:type="gramStart"/>
            <w:r>
              <w:t>error.message</w:t>
            </w:r>
            <w:proofErr w:type="gramEnd"/>
            <w:r>
              <w:t>);</w:t>
            </w:r>
          </w:p>
          <w:p w14:paraId="3D6A48EA" w14:textId="77777777" w:rsidR="00A932E2" w:rsidRDefault="00A932E2" w:rsidP="00F92D7D">
            <w:pPr>
              <w:pStyle w:val="Code"/>
            </w:pPr>
            <w:r>
              <w:t xml:space="preserve">    }</w:t>
            </w:r>
          </w:p>
          <w:p w14:paraId="317C0789" w14:textId="77777777" w:rsidR="00A932E2" w:rsidRDefault="00A932E2" w:rsidP="00F92D7D">
            <w:pPr>
              <w:pStyle w:val="Code"/>
            </w:pPr>
            <w:r>
              <w:t xml:space="preserve">  }</w:t>
            </w:r>
          </w:p>
          <w:p w14:paraId="7E39D407" w14:textId="77777777" w:rsidR="00A932E2" w:rsidRDefault="00A932E2" w:rsidP="00F92D7D">
            <w:pPr>
              <w:pStyle w:val="Code"/>
            </w:pPr>
          </w:p>
          <w:p w14:paraId="0B8818C4" w14:textId="77777777" w:rsidR="00A932E2" w:rsidRDefault="00A932E2" w:rsidP="00F92D7D">
            <w:pPr>
              <w:pStyle w:val="Code"/>
            </w:pPr>
            <w:r>
              <w:t xml:space="preserve">  async </w:t>
            </w:r>
            <w:proofErr w:type="gramStart"/>
            <w:r>
              <w:t>findByDates(</w:t>
            </w:r>
            <w:proofErr w:type="gramEnd"/>
          </w:p>
          <w:p w14:paraId="7F2AD35E" w14:textId="77777777" w:rsidR="00A932E2" w:rsidRDefault="00A932E2" w:rsidP="00F92D7D">
            <w:pPr>
              <w:pStyle w:val="Code"/>
            </w:pPr>
            <w:r>
              <w:t xml:space="preserve">    minStartDate: Date,</w:t>
            </w:r>
          </w:p>
          <w:p w14:paraId="28FBB7E2" w14:textId="77777777" w:rsidR="00A932E2" w:rsidRDefault="00A932E2" w:rsidP="00F92D7D">
            <w:pPr>
              <w:pStyle w:val="Code"/>
            </w:pPr>
            <w:r>
              <w:t xml:space="preserve">    maxStartDate: Date,</w:t>
            </w:r>
          </w:p>
          <w:p w14:paraId="5BCA20F5" w14:textId="77777777" w:rsidR="00A932E2" w:rsidRDefault="00A932E2" w:rsidP="00F92D7D">
            <w:pPr>
              <w:pStyle w:val="Code"/>
            </w:pPr>
            <w:r>
              <w:t xml:space="preserve">    pageable: Pageable</w:t>
            </w:r>
          </w:p>
          <w:p w14:paraId="745F3842" w14:textId="77777777" w:rsidR="00A932E2" w:rsidRDefault="00A932E2" w:rsidP="00F92D7D">
            <w:pPr>
              <w:pStyle w:val="Code"/>
            </w:pPr>
            <w:r>
              <w:t xml:space="preserve">  ) {</w:t>
            </w:r>
          </w:p>
          <w:p w14:paraId="03FE3357" w14:textId="77777777" w:rsidR="00A932E2" w:rsidRDefault="00A932E2" w:rsidP="00F92D7D">
            <w:pPr>
              <w:pStyle w:val="Code"/>
            </w:pPr>
            <w:r>
              <w:t xml:space="preserve">    try {</w:t>
            </w:r>
          </w:p>
          <w:p w14:paraId="4A0451B8" w14:textId="77777777" w:rsidR="00A932E2" w:rsidRDefault="00A932E2" w:rsidP="00F92D7D">
            <w:pPr>
              <w:pStyle w:val="Code"/>
            </w:pPr>
            <w:r>
              <w:t xml:space="preserve">      return await </w:t>
            </w:r>
            <w:proofErr w:type="gramStart"/>
            <w:r>
              <w:t>this.reservationRepository.findAndCount</w:t>
            </w:r>
            <w:proofErr w:type="gramEnd"/>
            <w:r>
              <w:t>({</w:t>
            </w:r>
          </w:p>
          <w:p w14:paraId="22BFD3C4" w14:textId="77777777" w:rsidR="00A932E2" w:rsidRDefault="00A932E2" w:rsidP="00F92D7D">
            <w:pPr>
              <w:pStyle w:val="Code"/>
            </w:pPr>
            <w:r>
              <w:t xml:space="preserve">        relations: </w:t>
            </w:r>
            <w:proofErr w:type="gramStart"/>
            <w:r>
              <w:t>{ table</w:t>
            </w:r>
            <w:proofErr w:type="gramEnd"/>
            <w:r>
              <w:t>: true, customer: true },</w:t>
            </w:r>
          </w:p>
          <w:p w14:paraId="342BCA77" w14:textId="77777777" w:rsidR="00A932E2" w:rsidRDefault="00A932E2" w:rsidP="00F92D7D">
            <w:pPr>
              <w:pStyle w:val="Code"/>
            </w:pPr>
            <w:r>
              <w:t xml:space="preserve">        where: {</w:t>
            </w:r>
          </w:p>
          <w:p w14:paraId="0F02FCEB" w14:textId="77777777" w:rsidR="00A932E2" w:rsidRDefault="00A932E2" w:rsidP="00F92D7D">
            <w:pPr>
              <w:pStyle w:val="Code"/>
            </w:pPr>
            <w:r>
              <w:t xml:space="preserve">          startDate: </w:t>
            </w:r>
            <w:proofErr w:type="gramStart"/>
            <w:r>
              <w:t>Between(</w:t>
            </w:r>
            <w:proofErr w:type="gramEnd"/>
            <w:r>
              <w:t>minStartDate, maxStartDate),</w:t>
            </w:r>
          </w:p>
          <w:p w14:paraId="00AD7401" w14:textId="77777777" w:rsidR="00A932E2" w:rsidRDefault="00A932E2" w:rsidP="00F92D7D">
            <w:pPr>
              <w:pStyle w:val="Code"/>
            </w:pPr>
            <w:r>
              <w:t xml:space="preserve">        },</w:t>
            </w:r>
          </w:p>
          <w:p w14:paraId="1947F96C" w14:textId="77777777" w:rsidR="00A932E2" w:rsidRDefault="00A932E2" w:rsidP="00F92D7D">
            <w:pPr>
              <w:pStyle w:val="Code"/>
            </w:pPr>
            <w:r>
              <w:t xml:space="preserve">        skip: </w:t>
            </w:r>
            <w:proofErr w:type="gramStart"/>
            <w:r>
              <w:t>pageable.page</w:t>
            </w:r>
            <w:proofErr w:type="gramEnd"/>
            <w:r>
              <w:t xml:space="preserve"> * pageable.size,</w:t>
            </w:r>
          </w:p>
          <w:p w14:paraId="79385A68" w14:textId="77777777" w:rsidR="00A932E2" w:rsidRDefault="00A932E2" w:rsidP="00F92D7D">
            <w:pPr>
              <w:pStyle w:val="Code"/>
            </w:pPr>
            <w:r>
              <w:t xml:space="preserve">        take: </w:t>
            </w:r>
            <w:proofErr w:type="gramStart"/>
            <w:r>
              <w:t>pageable.size</w:t>
            </w:r>
            <w:proofErr w:type="gramEnd"/>
            <w:r>
              <w:t>,</w:t>
            </w:r>
          </w:p>
          <w:p w14:paraId="01F139A4" w14:textId="77777777" w:rsidR="00A932E2" w:rsidRDefault="00A932E2" w:rsidP="00F92D7D">
            <w:pPr>
              <w:pStyle w:val="Code"/>
            </w:pPr>
            <w:r>
              <w:t xml:space="preserve">        order: </w:t>
            </w:r>
            <w:proofErr w:type="gramStart"/>
            <w:r>
              <w:t>{ [</w:t>
            </w:r>
            <w:proofErr w:type="gramEnd"/>
            <w:r>
              <w:t>pageable.sort]: pageable.order },</w:t>
            </w:r>
          </w:p>
          <w:p w14:paraId="1E3CE906" w14:textId="77777777" w:rsidR="00A932E2" w:rsidRDefault="00A932E2" w:rsidP="00F92D7D">
            <w:pPr>
              <w:pStyle w:val="Code"/>
            </w:pPr>
            <w:r>
              <w:lastRenderedPageBreak/>
              <w:t xml:space="preserve">      });</w:t>
            </w:r>
          </w:p>
          <w:p w14:paraId="21C4579C" w14:textId="77777777" w:rsidR="00A932E2" w:rsidRDefault="00A932E2" w:rsidP="00F92D7D">
            <w:pPr>
              <w:pStyle w:val="Code"/>
            </w:pPr>
            <w:r>
              <w:t xml:space="preserve">    } catch (error) {</w:t>
            </w:r>
          </w:p>
          <w:p w14:paraId="0461D0A5" w14:textId="77777777" w:rsidR="00A932E2" w:rsidRDefault="00A932E2" w:rsidP="00F92D7D">
            <w:pPr>
              <w:pStyle w:val="Code"/>
            </w:pPr>
            <w:r>
              <w:t xml:space="preserve">      throw new InternalServerErrorException(</w:t>
            </w:r>
            <w:proofErr w:type="gramStart"/>
            <w:r>
              <w:t>error.message</w:t>
            </w:r>
            <w:proofErr w:type="gramEnd"/>
            <w:r>
              <w:t>);</w:t>
            </w:r>
          </w:p>
          <w:p w14:paraId="378DFCAB" w14:textId="77777777" w:rsidR="00A932E2" w:rsidRDefault="00A932E2" w:rsidP="00F92D7D">
            <w:pPr>
              <w:pStyle w:val="Code"/>
            </w:pPr>
            <w:r>
              <w:t xml:space="preserve">    }</w:t>
            </w:r>
          </w:p>
          <w:p w14:paraId="5D2304D6" w14:textId="77777777" w:rsidR="00A932E2" w:rsidRDefault="00A932E2" w:rsidP="00F92D7D">
            <w:pPr>
              <w:pStyle w:val="Code"/>
            </w:pPr>
            <w:r>
              <w:t xml:space="preserve">  }</w:t>
            </w:r>
          </w:p>
          <w:p w14:paraId="237D61FB" w14:textId="77777777" w:rsidR="00A932E2" w:rsidRDefault="00A932E2" w:rsidP="00F92D7D">
            <w:pPr>
              <w:pStyle w:val="Code"/>
            </w:pPr>
          </w:p>
          <w:p w14:paraId="1C24A4AA" w14:textId="77777777" w:rsidR="00A932E2" w:rsidRDefault="00A932E2" w:rsidP="00F92D7D">
            <w:pPr>
              <w:pStyle w:val="Code"/>
            </w:pPr>
            <w:r>
              <w:t xml:space="preserve">  async </w:t>
            </w:r>
            <w:proofErr w:type="gramStart"/>
            <w:r>
              <w:t>findByDatesAndCustomer(</w:t>
            </w:r>
            <w:proofErr w:type="gramEnd"/>
          </w:p>
          <w:p w14:paraId="44CDD65D" w14:textId="77777777" w:rsidR="00A932E2" w:rsidRDefault="00A932E2" w:rsidP="00F92D7D">
            <w:pPr>
              <w:pStyle w:val="Code"/>
            </w:pPr>
            <w:r>
              <w:t xml:space="preserve">    minStartDate: Date,</w:t>
            </w:r>
          </w:p>
          <w:p w14:paraId="27A58800" w14:textId="77777777" w:rsidR="00A932E2" w:rsidRDefault="00A932E2" w:rsidP="00F92D7D">
            <w:pPr>
              <w:pStyle w:val="Code"/>
            </w:pPr>
            <w:r>
              <w:t xml:space="preserve">    maxStartDate: Date,</w:t>
            </w:r>
          </w:p>
          <w:p w14:paraId="145F3627" w14:textId="77777777" w:rsidR="00A932E2" w:rsidRDefault="00A932E2" w:rsidP="00F92D7D">
            <w:pPr>
              <w:pStyle w:val="Code"/>
            </w:pPr>
            <w:r>
              <w:t xml:space="preserve">    customerId: number,</w:t>
            </w:r>
          </w:p>
          <w:p w14:paraId="23AD3AF4" w14:textId="77777777" w:rsidR="00A932E2" w:rsidRDefault="00A932E2" w:rsidP="00F92D7D">
            <w:pPr>
              <w:pStyle w:val="Code"/>
            </w:pPr>
            <w:r>
              <w:t xml:space="preserve">    pageable: Pageable</w:t>
            </w:r>
          </w:p>
          <w:p w14:paraId="47BB72BD" w14:textId="77777777" w:rsidR="00A932E2" w:rsidRDefault="00A932E2" w:rsidP="00F92D7D">
            <w:pPr>
              <w:pStyle w:val="Code"/>
            </w:pPr>
            <w:r>
              <w:t xml:space="preserve">  ) {</w:t>
            </w:r>
          </w:p>
          <w:p w14:paraId="7D2D9D2A" w14:textId="77777777" w:rsidR="00A932E2" w:rsidRDefault="00A932E2" w:rsidP="00F92D7D">
            <w:pPr>
              <w:pStyle w:val="Code"/>
            </w:pPr>
            <w:r>
              <w:t xml:space="preserve">    try {</w:t>
            </w:r>
          </w:p>
          <w:p w14:paraId="59F352A9" w14:textId="77777777" w:rsidR="00A932E2" w:rsidRDefault="00A932E2" w:rsidP="00F92D7D">
            <w:pPr>
              <w:pStyle w:val="Code"/>
            </w:pPr>
            <w:r>
              <w:t xml:space="preserve">      const customer = await </w:t>
            </w:r>
            <w:proofErr w:type="gramStart"/>
            <w:r>
              <w:t>this.usersService.findById</w:t>
            </w:r>
            <w:proofErr w:type="gramEnd"/>
            <w:r>
              <w:t>(customerId);</w:t>
            </w:r>
          </w:p>
          <w:p w14:paraId="66B707B7" w14:textId="77777777" w:rsidR="00A932E2" w:rsidRDefault="00A932E2" w:rsidP="00F92D7D">
            <w:pPr>
              <w:pStyle w:val="Code"/>
            </w:pPr>
            <w:r>
              <w:t xml:space="preserve">      return await </w:t>
            </w:r>
            <w:proofErr w:type="gramStart"/>
            <w:r>
              <w:t>this.reservationRepository.findAndCount</w:t>
            </w:r>
            <w:proofErr w:type="gramEnd"/>
            <w:r>
              <w:t>({</w:t>
            </w:r>
          </w:p>
          <w:p w14:paraId="16AFEE05" w14:textId="77777777" w:rsidR="00A932E2" w:rsidRDefault="00A932E2" w:rsidP="00F92D7D">
            <w:pPr>
              <w:pStyle w:val="Code"/>
            </w:pPr>
            <w:r>
              <w:t xml:space="preserve">        relations: </w:t>
            </w:r>
            <w:proofErr w:type="gramStart"/>
            <w:r>
              <w:t>{ table</w:t>
            </w:r>
            <w:proofErr w:type="gramEnd"/>
            <w:r>
              <w:t>: true, customer: true },</w:t>
            </w:r>
          </w:p>
          <w:p w14:paraId="764AF6ED" w14:textId="77777777" w:rsidR="00A932E2" w:rsidRDefault="00A932E2" w:rsidP="00F92D7D">
            <w:pPr>
              <w:pStyle w:val="Code"/>
            </w:pPr>
            <w:r>
              <w:t xml:space="preserve">        where: {</w:t>
            </w:r>
          </w:p>
          <w:p w14:paraId="34EFDC62" w14:textId="77777777" w:rsidR="00A932E2" w:rsidRDefault="00A932E2" w:rsidP="00F92D7D">
            <w:pPr>
              <w:pStyle w:val="Code"/>
            </w:pPr>
            <w:r>
              <w:t xml:space="preserve">          startDate: </w:t>
            </w:r>
            <w:proofErr w:type="gramStart"/>
            <w:r>
              <w:t>Between(</w:t>
            </w:r>
            <w:proofErr w:type="gramEnd"/>
            <w:r>
              <w:t>minStartDate, maxStartDate),</w:t>
            </w:r>
          </w:p>
          <w:p w14:paraId="70E65FDC" w14:textId="77777777" w:rsidR="00A932E2" w:rsidRDefault="00A932E2" w:rsidP="00F92D7D">
            <w:pPr>
              <w:pStyle w:val="Code"/>
            </w:pPr>
            <w:r>
              <w:t xml:space="preserve">          customer,</w:t>
            </w:r>
          </w:p>
          <w:p w14:paraId="50F866F8" w14:textId="77777777" w:rsidR="00A932E2" w:rsidRDefault="00A932E2" w:rsidP="00F92D7D">
            <w:pPr>
              <w:pStyle w:val="Code"/>
            </w:pPr>
            <w:r>
              <w:t xml:space="preserve">        },</w:t>
            </w:r>
          </w:p>
          <w:p w14:paraId="64930F3C" w14:textId="77777777" w:rsidR="00A932E2" w:rsidRDefault="00A932E2" w:rsidP="00F92D7D">
            <w:pPr>
              <w:pStyle w:val="Code"/>
            </w:pPr>
            <w:r>
              <w:t xml:space="preserve">        skip: </w:t>
            </w:r>
            <w:proofErr w:type="gramStart"/>
            <w:r>
              <w:t>pageable.page</w:t>
            </w:r>
            <w:proofErr w:type="gramEnd"/>
            <w:r>
              <w:t xml:space="preserve"> * pageable.size,</w:t>
            </w:r>
          </w:p>
          <w:p w14:paraId="78BC5426" w14:textId="77777777" w:rsidR="00A932E2" w:rsidRDefault="00A932E2" w:rsidP="00F92D7D">
            <w:pPr>
              <w:pStyle w:val="Code"/>
            </w:pPr>
            <w:r>
              <w:t xml:space="preserve">        take: </w:t>
            </w:r>
            <w:proofErr w:type="gramStart"/>
            <w:r>
              <w:t>pageable.size</w:t>
            </w:r>
            <w:proofErr w:type="gramEnd"/>
            <w:r>
              <w:t>,</w:t>
            </w:r>
          </w:p>
          <w:p w14:paraId="6BF53076" w14:textId="77777777" w:rsidR="00A932E2" w:rsidRDefault="00A932E2" w:rsidP="00F92D7D">
            <w:pPr>
              <w:pStyle w:val="Code"/>
            </w:pPr>
            <w:r>
              <w:t xml:space="preserve">        order: </w:t>
            </w:r>
            <w:proofErr w:type="gramStart"/>
            <w:r>
              <w:t>{ [</w:t>
            </w:r>
            <w:proofErr w:type="gramEnd"/>
            <w:r>
              <w:t>pageable.sort]: pageable.order },</w:t>
            </w:r>
          </w:p>
          <w:p w14:paraId="3851060B" w14:textId="77777777" w:rsidR="00A932E2" w:rsidRDefault="00A932E2" w:rsidP="00F92D7D">
            <w:pPr>
              <w:pStyle w:val="Code"/>
            </w:pPr>
            <w:r>
              <w:t xml:space="preserve">      });</w:t>
            </w:r>
          </w:p>
          <w:p w14:paraId="1761B27C" w14:textId="77777777" w:rsidR="00A932E2" w:rsidRDefault="00A932E2" w:rsidP="00F92D7D">
            <w:pPr>
              <w:pStyle w:val="Code"/>
            </w:pPr>
            <w:r>
              <w:t xml:space="preserve">    } catch (error) {</w:t>
            </w:r>
          </w:p>
          <w:p w14:paraId="1A08F466" w14:textId="77777777" w:rsidR="00A932E2" w:rsidRDefault="00A932E2" w:rsidP="00F92D7D">
            <w:pPr>
              <w:pStyle w:val="Code"/>
            </w:pPr>
            <w:r>
              <w:t xml:space="preserve">      throw new InternalServerErrorException(</w:t>
            </w:r>
            <w:proofErr w:type="gramStart"/>
            <w:r>
              <w:t>error.message</w:t>
            </w:r>
            <w:proofErr w:type="gramEnd"/>
            <w:r>
              <w:t>);</w:t>
            </w:r>
          </w:p>
          <w:p w14:paraId="6494AD1E" w14:textId="77777777" w:rsidR="00A932E2" w:rsidRDefault="00A932E2" w:rsidP="00F92D7D">
            <w:pPr>
              <w:pStyle w:val="Code"/>
            </w:pPr>
            <w:r>
              <w:t xml:space="preserve">    }</w:t>
            </w:r>
          </w:p>
          <w:p w14:paraId="36C23D5A" w14:textId="77777777" w:rsidR="00A932E2" w:rsidRDefault="00A932E2" w:rsidP="00F92D7D">
            <w:pPr>
              <w:pStyle w:val="Code"/>
            </w:pPr>
            <w:r>
              <w:t xml:space="preserve">  }</w:t>
            </w:r>
          </w:p>
          <w:p w14:paraId="54B87D49" w14:textId="77777777" w:rsidR="00A932E2" w:rsidRDefault="00A932E2" w:rsidP="00F92D7D">
            <w:pPr>
              <w:pStyle w:val="Code"/>
            </w:pPr>
          </w:p>
          <w:p w14:paraId="44AB4052" w14:textId="77777777" w:rsidR="00A932E2" w:rsidRDefault="00A932E2" w:rsidP="00F92D7D">
            <w:pPr>
              <w:pStyle w:val="Code"/>
            </w:pPr>
            <w:r>
              <w:t xml:space="preserve">  async </w:t>
            </w:r>
            <w:proofErr w:type="gramStart"/>
            <w:r>
              <w:t>findById(</w:t>
            </w:r>
            <w:proofErr w:type="gramEnd"/>
            <w:r>
              <w:t>id: number) {</w:t>
            </w:r>
          </w:p>
          <w:p w14:paraId="78CF6BB8" w14:textId="77777777" w:rsidR="00A932E2" w:rsidRDefault="00A932E2" w:rsidP="00F92D7D">
            <w:pPr>
              <w:pStyle w:val="Code"/>
            </w:pPr>
            <w:r>
              <w:t xml:space="preserve">    try {</w:t>
            </w:r>
          </w:p>
          <w:p w14:paraId="48645B31" w14:textId="77777777" w:rsidR="00A932E2" w:rsidRDefault="00A932E2" w:rsidP="00F92D7D">
            <w:pPr>
              <w:pStyle w:val="Code"/>
            </w:pPr>
            <w:r>
              <w:t xml:space="preserve">      return await </w:t>
            </w:r>
            <w:proofErr w:type="gramStart"/>
            <w:r>
              <w:t>this.reservationRepository.findOne</w:t>
            </w:r>
            <w:proofErr w:type="gramEnd"/>
            <w:r>
              <w:t>({</w:t>
            </w:r>
          </w:p>
          <w:p w14:paraId="4D0B4FA0" w14:textId="77777777" w:rsidR="00A932E2" w:rsidRDefault="00A932E2" w:rsidP="00F92D7D">
            <w:pPr>
              <w:pStyle w:val="Code"/>
            </w:pPr>
            <w:r>
              <w:t xml:space="preserve">        relations: </w:t>
            </w:r>
            <w:proofErr w:type="gramStart"/>
            <w:r>
              <w:t>{ table</w:t>
            </w:r>
            <w:proofErr w:type="gramEnd"/>
            <w:r>
              <w:t>: true, customer: true },</w:t>
            </w:r>
          </w:p>
          <w:p w14:paraId="45FA8B62" w14:textId="77777777" w:rsidR="00A932E2" w:rsidRDefault="00A932E2" w:rsidP="00F92D7D">
            <w:pPr>
              <w:pStyle w:val="Code"/>
            </w:pPr>
            <w:r>
              <w:t xml:space="preserve">        where: </w:t>
            </w:r>
            <w:proofErr w:type="gramStart"/>
            <w:r>
              <w:t>{ id</w:t>
            </w:r>
            <w:proofErr w:type="gramEnd"/>
            <w:r>
              <w:t xml:space="preserve"> },</w:t>
            </w:r>
          </w:p>
          <w:p w14:paraId="37C21BC6" w14:textId="77777777" w:rsidR="00A932E2" w:rsidRDefault="00A932E2" w:rsidP="00F92D7D">
            <w:pPr>
              <w:pStyle w:val="Code"/>
            </w:pPr>
            <w:r>
              <w:t xml:space="preserve">      });</w:t>
            </w:r>
          </w:p>
          <w:p w14:paraId="2CB0475C" w14:textId="77777777" w:rsidR="00A932E2" w:rsidRDefault="00A932E2" w:rsidP="00F92D7D">
            <w:pPr>
              <w:pStyle w:val="Code"/>
            </w:pPr>
            <w:r>
              <w:t xml:space="preserve">    } catch (error) {</w:t>
            </w:r>
          </w:p>
          <w:p w14:paraId="01AE5264" w14:textId="77777777" w:rsidR="00A932E2" w:rsidRDefault="00A932E2" w:rsidP="00F92D7D">
            <w:pPr>
              <w:pStyle w:val="Code"/>
            </w:pPr>
            <w:r>
              <w:t xml:space="preserve">      throw new InternalServerErrorException(</w:t>
            </w:r>
            <w:proofErr w:type="gramStart"/>
            <w:r>
              <w:t>error.message</w:t>
            </w:r>
            <w:proofErr w:type="gramEnd"/>
            <w:r>
              <w:t>);</w:t>
            </w:r>
          </w:p>
          <w:p w14:paraId="179B8220" w14:textId="77777777" w:rsidR="00A932E2" w:rsidRDefault="00A932E2" w:rsidP="00F92D7D">
            <w:pPr>
              <w:pStyle w:val="Code"/>
            </w:pPr>
            <w:r>
              <w:t xml:space="preserve">    }</w:t>
            </w:r>
          </w:p>
          <w:p w14:paraId="43DBB728" w14:textId="77777777" w:rsidR="00A932E2" w:rsidRDefault="00A932E2" w:rsidP="00F92D7D">
            <w:pPr>
              <w:pStyle w:val="Code"/>
            </w:pPr>
            <w:r>
              <w:t xml:space="preserve">  }</w:t>
            </w:r>
          </w:p>
          <w:p w14:paraId="5F0E467B" w14:textId="77777777" w:rsidR="00A932E2" w:rsidRDefault="00A932E2" w:rsidP="00F92D7D">
            <w:pPr>
              <w:pStyle w:val="Code"/>
            </w:pPr>
          </w:p>
          <w:p w14:paraId="41B2CB6E" w14:textId="77777777" w:rsidR="00A932E2" w:rsidRDefault="00A932E2" w:rsidP="00F92D7D">
            <w:pPr>
              <w:pStyle w:val="Code"/>
            </w:pPr>
            <w:r>
              <w:t xml:space="preserve">  async </w:t>
            </w:r>
            <w:proofErr w:type="gramStart"/>
            <w:r>
              <w:t>create(</w:t>
            </w:r>
            <w:proofErr w:type="gramEnd"/>
            <w:r>
              <w:t>createReservationDto: CreateReservationDto) {</w:t>
            </w:r>
          </w:p>
          <w:p w14:paraId="03330046" w14:textId="77777777" w:rsidR="00A932E2" w:rsidRDefault="00A932E2" w:rsidP="00F92D7D">
            <w:pPr>
              <w:pStyle w:val="Code"/>
            </w:pPr>
            <w:r>
              <w:t xml:space="preserve">    const reservation = </w:t>
            </w:r>
            <w:proofErr w:type="gramStart"/>
            <w:r>
              <w:t>this.mapper.map(</w:t>
            </w:r>
            <w:proofErr w:type="gramEnd"/>
          </w:p>
          <w:p w14:paraId="569E3194" w14:textId="77777777" w:rsidR="00A932E2" w:rsidRDefault="00A932E2" w:rsidP="00F92D7D">
            <w:pPr>
              <w:pStyle w:val="Code"/>
            </w:pPr>
            <w:r>
              <w:t xml:space="preserve">      createReservationDto,</w:t>
            </w:r>
          </w:p>
          <w:p w14:paraId="0DE0E4CB" w14:textId="77777777" w:rsidR="00A932E2" w:rsidRDefault="00A932E2" w:rsidP="00F92D7D">
            <w:pPr>
              <w:pStyle w:val="Code"/>
            </w:pPr>
            <w:r>
              <w:t xml:space="preserve">      CreateReservationDto,</w:t>
            </w:r>
          </w:p>
          <w:p w14:paraId="07B60B0E" w14:textId="77777777" w:rsidR="00A932E2" w:rsidRDefault="00A932E2" w:rsidP="00F92D7D">
            <w:pPr>
              <w:pStyle w:val="Code"/>
            </w:pPr>
            <w:r>
              <w:t xml:space="preserve">      Reservation</w:t>
            </w:r>
          </w:p>
          <w:p w14:paraId="6DD2BA40" w14:textId="77777777" w:rsidR="00A932E2" w:rsidRDefault="00A932E2" w:rsidP="00F92D7D">
            <w:pPr>
              <w:pStyle w:val="Code"/>
            </w:pPr>
            <w:r>
              <w:t xml:space="preserve">    );</w:t>
            </w:r>
          </w:p>
          <w:p w14:paraId="484022DC" w14:textId="77777777" w:rsidR="00A932E2" w:rsidRDefault="00A932E2" w:rsidP="00F92D7D">
            <w:pPr>
              <w:pStyle w:val="Code"/>
            </w:pPr>
            <w:r>
              <w:t xml:space="preserve">    </w:t>
            </w:r>
            <w:proofErr w:type="gramStart"/>
            <w:r>
              <w:t>reservation.table</w:t>
            </w:r>
            <w:proofErr w:type="gramEnd"/>
            <w:r>
              <w:t xml:space="preserve"> = await this.tablesService.findById(</w:t>
            </w:r>
          </w:p>
          <w:p w14:paraId="5F862444" w14:textId="77777777" w:rsidR="00A932E2" w:rsidRDefault="00A932E2" w:rsidP="00F92D7D">
            <w:pPr>
              <w:pStyle w:val="Code"/>
            </w:pPr>
            <w:r>
              <w:t xml:space="preserve">      createReservationDto.table</w:t>
            </w:r>
          </w:p>
          <w:p w14:paraId="382A3672" w14:textId="77777777" w:rsidR="00A932E2" w:rsidRDefault="00A932E2" w:rsidP="00F92D7D">
            <w:pPr>
              <w:pStyle w:val="Code"/>
            </w:pPr>
            <w:r>
              <w:t xml:space="preserve">    );</w:t>
            </w:r>
          </w:p>
          <w:p w14:paraId="467782EA" w14:textId="77777777" w:rsidR="00A932E2" w:rsidRDefault="00A932E2" w:rsidP="00F92D7D">
            <w:pPr>
              <w:pStyle w:val="Code"/>
            </w:pPr>
            <w:r>
              <w:t xml:space="preserve">    if </w:t>
            </w:r>
            <w:proofErr w:type="gramStart"/>
            <w:r>
              <w:t>(!reservation</w:t>
            </w:r>
            <w:proofErr w:type="gramEnd"/>
            <w:r>
              <w:t>.table)</w:t>
            </w:r>
          </w:p>
          <w:p w14:paraId="71E61A21" w14:textId="77777777" w:rsidR="00A932E2" w:rsidRDefault="00A932E2" w:rsidP="00F92D7D">
            <w:pPr>
              <w:pStyle w:val="Code"/>
            </w:pPr>
            <w:r>
              <w:t xml:space="preserve">      throw new </w:t>
            </w:r>
            <w:proofErr w:type="gramStart"/>
            <w:r>
              <w:t>BadRequestException(</w:t>
            </w:r>
            <w:proofErr w:type="gramEnd"/>
          </w:p>
          <w:p w14:paraId="23855D00" w14:textId="77777777" w:rsidR="00A932E2" w:rsidRDefault="00A932E2" w:rsidP="00F92D7D">
            <w:pPr>
              <w:pStyle w:val="Code"/>
            </w:pPr>
            <w:r>
              <w:t xml:space="preserve">        `Table with id "${createReservationDto.table}" doesn't </w:t>
            </w:r>
            <w:proofErr w:type="gramStart"/>
            <w:r>
              <w:t>exist!`</w:t>
            </w:r>
            <w:proofErr w:type="gramEnd"/>
          </w:p>
          <w:p w14:paraId="4E4D89F6" w14:textId="77777777" w:rsidR="00A932E2" w:rsidRDefault="00A932E2" w:rsidP="00F92D7D">
            <w:pPr>
              <w:pStyle w:val="Code"/>
            </w:pPr>
            <w:r>
              <w:t xml:space="preserve">      );</w:t>
            </w:r>
          </w:p>
          <w:p w14:paraId="0FB28EB7" w14:textId="77777777" w:rsidR="00A932E2" w:rsidRDefault="00A932E2" w:rsidP="00F92D7D">
            <w:pPr>
              <w:pStyle w:val="Code"/>
            </w:pPr>
            <w:r>
              <w:lastRenderedPageBreak/>
              <w:t xml:space="preserve">    </w:t>
            </w:r>
            <w:proofErr w:type="gramStart"/>
            <w:r>
              <w:t>reservation.price</w:t>
            </w:r>
            <w:proofErr w:type="gramEnd"/>
            <w:r>
              <w:t xml:space="preserve"> = Number(</w:t>
            </w:r>
          </w:p>
          <w:p w14:paraId="5019CEFB" w14:textId="77777777" w:rsidR="00A932E2" w:rsidRDefault="00A932E2" w:rsidP="00F92D7D">
            <w:pPr>
              <w:pStyle w:val="Code"/>
            </w:pPr>
            <w:r>
              <w:t xml:space="preserve">      (</w:t>
            </w:r>
          </w:p>
          <w:p w14:paraId="09265E7C" w14:textId="77777777" w:rsidR="00A932E2" w:rsidRDefault="00A932E2" w:rsidP="00F92D7D">
            <w:pPr>
              <w:pStyle w:val="Code"/>
            </w:pPr>
            <w:r>
              <w:t xml:space="preserve">        </w:t>
            </w:r>
            <w:proofErr w:type="gramStart"/>
            <w:r>
              <w:t>reservation.table</w:t>
            </w:r>
            <w:proofErr w:type="gramEnd"/>
            <w:r>
              <w:t>.price *</w:t>
            </w:r>
          </w:p>
          <w:p w14:paraId="200372B9" w14:textId="77777777" w:rsidR="00A932E2" w:rsidRDefault="00A932E2" w:rsidP="00F92D7D">
            <w:pPr>
              <w:pStyle w:val="Code"/>
            </w:pPr>
            <w:r>
              <w:t xml:space="preserve">        (new Date(</w:t>
            </w:r>
            <w:proofErr w:type="gramStart"/>
            <w:r>
              <w:t>reservation.endDate</w:t>
            </w:r>
            <w:proofErr w:type="gramEnd"/>
            <w:r>
              <w:t>).getHours() -</w:t>
            </w:r>
          </w:p>
          <w:p w14:paraId="3F54D51C" w14:textId="77777777" w:rsidR="00A932E2" w:rsidRDefault="00A932E2" w:rsidP="00F92D7D">
            <w:pPr>
              <w:pStyle w:val="Code"/>
            </w:pPr>
            <w:r>
              <w:t xml:space="preserve">          new Date(</w:t>
            </w:r>
            <w:proofErr w:type="gramStart"/>
            <w:r>
              <w:t>reservation.startDate</w:t>
            </w:r>
            <w:proofErr w:type="gramEnd"/>
            <w:r>
              <w:t>).getHours())</w:t>
            </w:r>
          </w:p>
          <w:p w14:paraId="34806BF7" w14:textId="77777777" w:rsidR="00A932E2" w:rsidRDefault="00A932E2" w:rsidP="00F92D7D">
            <w:pPr>
              <w:pStyle w:val="Code"/>
            </w:pPr>
            <w:r>
              <w:t xml:space="preserve">      </w:t>
            </w:r>
            <w:proofErr w:type="gramStart"/>
            <w:r>
              <w:t>).toFixed</w:t>
            </w:r>
            <w:proofErr w:type="gramEnd"/>
            <w:r>
              <w:t>(2)</w:t>
            </w:r>
          </w:p>
          <w:p w14:paraId="3DBA9F93" w14:textId="77777777" w:rsidR="00A932E2" w:rsidRDefault="00A932E2" w:rsidP="00F92D7D">
            <w:pPr>
              <w:pStyle w:val="Code"/>
            </w:pPr>
            <w:r>
              <w:t xml:space="preserve">    );</w:t>
            </w:r>
          </w:p>
          <w:p w14:paraId="3B8890C3" w14:textId="77777777" w:rsidR="00A932E2" w:rsidRDefault="00A932E2" w:rsidP="00F92D7D">
            <w:pPr>
              <w:pStyle w:val="Code"/>
            </w:pPr>
            <w:r>
              <w:t xml:space="preserve">    </w:t>
            </w:r>
            <w:proofErr w:type="gramStart"/>
            <w:r>
              <w:t>reservation.customer</w:t>
            </w:r>
            <w:proofErr w:type="gramEnd"/>
            <w:r>
              <w:t xml:space="preserve"> = await this.usersService.findById(</w:t>
            </w:r>
          </w:p>
          <w:p w14:paraId="012651D3" w14:textId="77777777" w:rsidR="00A932E2" w:rsidRDefault="00A932E2" w:rsidP="00F92D7D">
            <w:pPr>
              <w:pStyle w:val="Code"/>
            </w:pPr>
            <w:r>
              <w:t xml:space="preserve">      createReservationDto.customer</w:t>
            </w:r>
          </w:p>
          <w:p w14:paraId="361DBBFB" w14:textId="77777777" w:rsidR="00A932E2" w:rsidRDefault="00A932E2" w:rsidP="00F92D7D">
            <w:pPr>
              <w:pStyle w:val="Code"/>
            </w:pPr>
            <w:r>
              <w:t xml:space="preserve">    );</w:t>
            </w:r>
          </w:p>
          <w:p w14:paraId="2DC16C18" w14:textId="77777777" w:rsidR="00A932E2" w:rsidRDefault="00A932E2" w:rsidP="00F92D7D">
            <w:pPr>
              <w:pStyle w:val="Code"/>
            </w:pPr>
            <w:r>
              <w:t xml:space="preserve">    if </w:t>
            </w:r>
            <w:proofErr w:type="gramStart"/>
            <w:r>
              <w:t>(!reservation</w:t>
            </w:r>
            <w:proofErr w:type="gramEnd"/>
            <w:r>
              <w:t>.customer)</w:t>
            </w:r>
          </w:p>
          <w:p w14:paraId="705CA6D6" w14:textId="77777777" w:rsidR="00A932E2" w:rsidRDefault="00A932E2" w:rsidP="00F92D7D">
            <w:pPr>
              <w:pStyle w:val="Code"/>
            </w:pPr>
            <w:r>
              <w:t xml:space="preserve">      throw new </w:t>
            </w:r>
            <w:proofErr w:type="gramStart"/>
            <w:r>
              <w:t>BadRequestException(</w:t>
            </w:r>
            <w:proofErr w:type="gramEnd"/>
          </w:p>
          <w:p w14:paraId="2D7962F1" w14:textId="77777777" w:rsidR="00A932E2" w:rsidRDefault="00A932E2" w:rsidP="00F92D7D">
            <w:pPr>
              <w:pStyle w:val="Code"/>
            </w:pPr>
            <w:r>
              <w:t xml:space="preserve">        `User with id "${createReservationDto.customer}" doesn't </w:t>
            </w:r>
            <w:proofErr w:type="gramStart"/>
            <w:r>
              <w:t>exist!`</w:t>
            </w:r>
            <w:proofErr w:type="gramEnd"/>
          </w:p>
          <w:p w14:paraId="24D5937D" w14:textId="77777777" w:rsidR="00A932E2" w:rsidRDefault="00A932E2" w:rsidP="00F92D7D">
            <w:pPr>
              <w:pStyle w:val="Code"/>
            </w:pPr>
            <w:r>
              <w:t xml:space="preserve">      );</w:t>
            </w:r>
          </w:p>
          <w:p w14:paraId="3087F761" w14:textId="77777777" w:rsidR="00A932E2" w:rsidRDefault="00A932E2" w:rsidP="00F92D7D">
            <w:pPr>
              <w:pStyle w:val="Code"/>
            </w:pPr>
            <w:r>
              <w:t xml:space="preserve">    try {</w:t>
            </w:r>
          </w:p>
          <w:p w14:paraId="6B2A1D53" w14:textId="77777777" w:rsidR="00A932E2" w:rsidRDefault="00A932E2" w:rsidP="00F92D7D">
            <w:pPr>
              <w:pStyle w:val="Code"/>
            </w:pPr>
            <w:r>
              <w:t xml:space="preserve">      return </w:t>
            </w:r>
            <w:proofErr w:type="gramStart"/>
            <w:r>
              <w:t>this.reservationRepository.save</w:t>
            </w:r>
            <w:proofErr w:type="gramEnd"/>
            <w:r>
              <w:t>(reservation);</w:t>
            </w:r>
          </w:p>
          <w:p w14:paraId="49B3F83B" w14:textId="77777777" w:rsidR="00A932E2" w:rsidRDefault="00A932E2" w:rsidP="00F92D7D">
            <w:pPr>
              <w:pStyle w:val="Code"/>
            </w:pPr>
            <w:r>
              <w:t xml:space="preserve">    } catch (error) {</w:t>
            </w:r>
          </w:p>
          <w:p w14:paraId="1846CBAC" w14:textId="77777777" w:rsidR="00A932E2" w:rsidRDefault="00A932E2" w:rsidP="00F92D7D">
            <w:pPr>
              <w:pStyle w:val="Code"/>
            </w:pPr>
            <w:r>
              <w:t xml:space="preserve">      throw new InternalServerErrorException(</w:t>
            </w:r>
            <w:proofErr w:type="gramStart"/>
            <w:r>
              <w:t>error.message</w:t>
            </w:r>
            <w:proofErr w:type="gramEnd"/>
            <w:r>
              <w:t>);</w:t>
            </w:r>
          </w:p>
          <w:p w14:paraId="6F004FF6" w14:textId="77777777" w:rsidR="00A932E2" w:rsidRDefault="00A932E2" w:rsidP="00F92D7D">
            <w:pPr>
              <w:pStyle w:val="Code"/>
            </w:pPr>
            <w:r>
              <w:t xml:space="preserve">    }</w:t>
            </w:r>
          </w:p>
          <w:p w14:paraId="7A087F55" w14:textId="77777777" w:rsidR="00A932E2" w:rsidRDefault="00A932E2" w:rsidP="00F92D7D">
            <w:pPr>
              <w:pStyle w:val="Code"/>
            </w:pPr>
            <w:r>
              <w:t xml:space="preserve">  }</w:t>
            </w:r>
          </w:p>
          <w:p w14:paraId="3309E088" w14:textId="77777777" w:rsidR="00A932E2" w:rsidRDefault="00A932E2" w:rsidP="00F92D7D">
            <w:pPr>
              <w:pStyle w:val="Code"/>
            </w:pPr>
          </w:p>
          <w:p w14:paraId="1CF7969A" w14:textId="77777777" w:rsidR="00A932E2" w:rsidRDefault="00A932E2" w:rsidP="00F92D7D">
            <w:pPr>
              <w:pStyle w:val="Code"/>
            </w:pPr>
            <w:r>
              <w:t xml:space="preserve">  async </w:t>
            </w:r>
            <w:proofErr w:type="gramStart"/>
            <w:r>
              <w:t>update(</w:t>
            </w:r>
            <w:proofErr w:type="gramEnd"/>
            <w:r>
              <w:t>id: number, createReservationDto: CreateReservationDto) {</w:t>
            </w:r>
          </w:p>
          <w:p w14:paraId="61595993" w14:textId="77777777" w:rsidR="00A932E2" w:rsidRDefault="00A932E2" w:rsidP="00F92D7D">
            <w:pPr>
              <w:pStyle w:val="Code"/>
            </w:pPr>
            <w:r>
              <w:t xml:space="preserve">    const reservation = </w:t>
            </w:r>
            <w:proofErr w:type="gramStart"/>
            <w:r>
              <w:t>this.mapper.map(</w:t>
            </w:r>
            <w:proofErr w:type="gramEnd"/>
          </w:p>
          <w:p w14:paraId="3BCE4F1E" w14:textId="77777777" w:rsidR="00A932E2" w:rsidRDefault="00A932E2" w:rsidP="00F92D7D">
            <w:pPr>
              <w:pStyle w:val="Code"/>
            </w:pPr>
            <w:r>
              <w:t xml:space="preserve">      createReservationDto,</w:t>
            </w:r>
          </w:p>
          <w:p w14:paraId="74BE0F42" w14:textId="77777777" w:rsidR="00A932E2" w:rsidRDefault="00A932E2" w:rsidP="00F92D7D">
            <w:pPr>
              <w:pStyle w:val="Code"/>
            </w:pPr>
            <w:r>
              <w:t xml:space="preserve">      CreateReservationDto,</w:t>
            </w:r>
          </w:p>
          <w:p w14:paraId="3A5C3D41" w14:textId="77777777" w:rsidR="00A932E2" w:rsidRDefault="00A932E2" w:rsidP="00F92D7D">
            <w:pPr>
              <w:pStyle w:val="Code"/>
            </w:pPr>
            <w:r>
              <w:t xml:space="preserve">      Reservation</w:t>
            </w:r>
          </w:p>
          <w:p w14:paraId="7FA6BE33" w14:textId="77777777" w:rsidR="00A932E2" w:rsidRDefault="00A932E2" w:rsidP="00F92D7D">
            <w:pPr>
              <w:pStyle w:val="Code"/>
            </w:pPr>
            <w:r>
              <w:t xml:space="preserve">    );</w:t>
            </w:r>
          </w:p>
          <w:p w14:paraId="3ADBB7B1" w14:textId="77777777" w:rsidR="00A932E2" w:rsidRDefault="00A932E2" w:rsidP="00F92D7D">
            <w:pPr>
              <w:pStyle w:val="Code"/>
            </w:pPr>
            <w:r>
              <w:t xml:space="preserve">    </w:t>
            </w:r>
            <w:proofErr w:type="gramStart"/>
            <w:r>
              <w:t>reservation.table</w:t>
            </w:r>
            <w:proofErr w:type="gramEnd"/>
            <w:r>
              <w:t xml:space="preserve"> = await this.tablesService.findById(</w:t>
            </w:r>
          </w:p>
          <w:p w14:paraId="1A22E33C" w14:textId="77777777" w:rsidR="00A932E2" w:rsidRDefault="00A932E2" w:rsidP="00F92D7D">
            <w:pPr>
              <w:pStyle w:val="Code"/>
            </w:pPr>
            <w:r>
              <w:t xml:space="preserve">      createReservationDto.table</w:t>
            </w:r>
          </w:p>
          <w:p w14:paraId="477437C8" w14:textId="77777777" w:rsidR="00A932E2" w:rsidRDefault="00A932E2" w:rsidP="00F92D7D">
            <w:pPr>
              <w:pStyle w:val="Code"/>
            </w:pPr>
            <w:r>
              <w:t xml:space="preserve">    );</w:t>
            </w:r>
          </w:p>
          <w:p w14:paraId="508CDC55" w14:textId="77777777" w:rsidR="00A932E2" w:rsidRDefault="00A932E2" w:rsidP="00F92D7D">
            <w:pPr>
              <w:pStyle w:val="Code"/>
            </w:pPr>
            <w:r>
              <w:t xml:space="preserve">    if </w:t>
            </w:r>
            <w:proofErr w:type="gramStart"/>
            <w:r>
              <w:t>(!reservation</w:t>
            </w:r>
            <w:proofErr w:type="gramEnd"/>
            <w:r>
              <w:t>.table)</w:t>
            </w:r>
          </w:p>
          <w:p w14:paraId="46ED7934" w14:textId="77777777" w:rsidR="00A932E2" w:rsidRDefault="00A932E2" w:rsidP="00F92D7D">
            <w:pPr>
              <w:pStyle w:val="Code"/>
            </w:pPr>
            <w:r>
              <w:t xml:space="preserve">      throw new </w:t>
            </w:r>
            <w:proofErr w:type="gramStart"/>
            <w:r>
              <w:t>BadRequestException(</w:t>
            </w:r>
            <w:proofErr w:type="gramEnd"/>
          </w:p>
          <w:p w14:paraId="1F4F8EF1" w14:textId="77777777" w:rsidR="00A932E2" w:rsidRDefault="00A932E2" w:rsidP="00F92D7D">
            <w:pPr>
              <w:pStyle w:val="Code"/>
            </w:pPr>
            <w:r>
              <w:t xml:space="preserve">        `Table with id "${createReservationDto.table}" doesn't </w:t>
            </w:r>
            <w:proofErr w:type="gramStart"/>
            <w:r>
              <w:t>exist!`</w:t>
            </w:r>
            <w:proofErr w:type="gramEnd"/>
          </w:p>
          <w:p w14:paraId="4A2B7F3A" w14:textId="77777777" w:rsidR="00A932E2" w:rsidRDefault="00A932E2" w:rsidP="00F92D7D">
            <w:pPr>
              <w:pStyle w:val="Code"/>
            </w:pPr>
            <w:r>
              <w:t xml:space="preserve">      );</w:t>
            </w:r>
          </w:p>
          <w:p w14:paraId="01BCBF72" w14:textId="77777777" w:rsidR="00A932E2" w:rsidRDefault="00A932E2" w:rsidP="00F92D7D">
            <w:pPr>
              <w:pStyle w:val="Code"/>
            </w:pPr>
            <w:r>
              <w:t xml:space="preserve">    </w:t>
            </w:r>
            <w:proofErr w:type="gramStart"/>
            <w:r>
              <w:t>reservation.price</w:t>
            </w:r>
            <w:proofErr w:type="gramEnd"/>
            <w:r>
              <w:t xml:space="preserve"> = Number(</w:t>
            </w:r>
          </w:p>
          <w:p w14:paraId="4109370E" w14:textId="77777777" w:rsidR="00A932E2" w:rsidRDefault="00A932E2" w:rsidP="00F92D7D">
            <w:pPr>
              <w:pStyle w:val="Code"/>
            </w:pPr>
            <w:r>
              <w:t xml:space="preserve">      (</w:t>
            </w:r>
          </w:p>
          <w:p w14:paraId="1991E83C" w14:textId="77777777" w:rsidR="00A932E2" w:rsidRDefault="00A932E2" w:rsidP="00F92D7D">
            <w:pPr>
              <w:pStyle w:val="Code"/>
            </w:pPr>
            <w:r>
              <w:t xml:space="preserve">        </w:t>
            </w:r>
            <w:proofErr w:type="gramStart"/>
            <w:r>
              <w:t>reservation.table</w:t>
            </w:r>
            <w:proofErr w:type="gramEnd"/>
            <w:r>
              <w:t>.price *</w:t>
            </w:r>
          </w:p>
          <w:p w14:paraId="0D870F9B" w14:textId="77777777" w:rsidR="00A932E2" w:rsidRDefault="00A932E2" w:rsidP="00F92D7D">
            <w:pPr>
              <w:pStyle w:val="Code"/>
            </w:pPr>
            <w:r>
              <w:t xml:space="preserve">        (new Date(</w:t>
            </w:r>
            <w:proofErr w:type="gramStart"/>
            <w:r>
              <w:t>reservation.endDate</w:t>
            </w:r>
            <w:proofErr w:type="gramEnd"/>
            <w:r>
              <w:t>).getHours() -</w:t>
            </w:r>
          </w:p>
          <w:p w14:paraId="116E5D91" w14:textId="77777777" w:rsidR="00A932E2" w:rsidRDefault="00A932E2" w:rsidP="00F92D7D">
            <w:pPr>
              <w:pStyle w:val="Code"/>
            </w:pPr>
            <w:r>
              <w:t xml:space="preserve">          new Date(</w:t>
            </w:r>
            <w:proofErr w:type="gramStart"/>
            <w:r>
              <w:t>reservation.startDate</w:t>
            </w:r>
            <w:proofErr w:type="gramEnd"/>
            <w:r>
              <w:t>).getHours())</w:t>
            </w:r>
          </w:p>
          <w:p w14:paraId="52083640" w14:textId="77777777" w:rsidR="00A932E2" w:rsidRDefault="00A932E2" w:rsidP="00F92D7D">
            <w:pPr>
              <w:pStyle w:val="Code"/>
            </w:pPr>
            <w:r>
              <w:t xml:space="preserve">      </w:t>
            </w:r>
            <w:proofErr w:type="gramStart"/>
            <w:r>
              <w:t>).toFixed</w:t>
            </w:r>
            <w:proofErr w:type="gramEnd"/>
            <w:r>
              <w:t>(2)</w:t>
            </w:r>
          </w:p>
          <w:p w14:paraId="20162665" w14:textId="77777777" w:rsidR="00A932E2" w:rsidRDefault="00A932E2" w:rsidP="00F92D7D">
            <w:pPr>
              <w:pStyle w:val="Code"/>
            </w:pPr>
            <w:r>
              <w:t xml:space="preserve">    );</w:t>
            </w:r>
          </w:p>
          <w:p w14:paraId="0CCBAECF" w14:textId="77777777" w:rsidR="00A932E2" w:rsidRDefault="00A932E2" w:rsidP="00F92D7D">
            <w:pPr>
              <w:pStyle w:val="Code"/>
            </w:pPr>
            <w:r>
              <w:t xml:space="preserve">    </w:t>
            </w:r>
            <w:proofErr w:type="gramStart"/>
            <w:r>
              <w:t>reservation.customer</w:t>
            </w:r>
            <w:proofErr w:type="gramEnd"/>
            <w:r>
              <w:t xml:space="preserve"> = await this.usersService.findById(</w:t>
            </w:r>
          </w:p>
          <w:p w14:paraId="7CFE04ED" w14:textId="77777777" w:rsidR="00A932E2" w:rsidRDefault="00A932E2" w:rsidP="00F92D7D">
            <w:pPr>
              <w:pStyle w:val="Code"/>
            </w:pPr>
            <w:r>
              <w:t xml:space="preserve">      createReservationDto.customer</w:t>
            </w:r>
          </w:p>
          <w:p w14:paraId="380FEE1C" w14:textId="77777777" w:rsidR="00A932E2" w:rsidRDefault="00A932E2" w:rsidP="00F92D7D">
            <w:pPr>
              <w:pStyle w:val="Code"/>
            </w:pPr>
            <w:r>
              <w:t xml:space="preserve">    );</w:t>
            </w:r>
          </w:p>
          <w:p w14:paraId="562E854F" w14:textId="77777777" w:rsidR="00A932E2" w:rsidRDefault="00A932E2" w:rsidP="00F92D7D">
            <w:pPr>
              <w:pStyle w:val="Code"/>
            </w:pPr>
            <w:r>
              <w:t xml:space="preserve">    if </w:t>
            </w:r>
            <w:proofErr w:type="gramStart"/>
            <w:r>
              <w:t>(!reservation</w:t>
            </w:r>
            <w:proofErr w:type="gramEnd"/>
            <w:r>
              <w:t>.customer)</w:t>
            </w:r>
          </w:p>
          <w:p w14:paraId="51BCF912" w14:textId="77777777" w:rsidR="00A932E2" w:rsidRDefault="00A932E2" w:rsidP="00F92D7D">
            <w:pPr>
              <w:pStyle w:val="Code"/>
            </w:pPr>
            <w:r>
              <w:t xml:space="preserve">      throw new </w:t>
            </w:r>
            <w:proofErr w:type="gramStart"/>
            <w:r>
              <w:t>BadRequestException(</w:t>
            </w:r>
            <w:proofErr w:type="gramEnd"/>
          </w:p>
          <w:p w14:paraId="59AC0B6B" w14:textId="77777777" w:rsidR="00A932E2" w:rsidRDefault="00A932E2" w:rsidP="00F92D7D">
            <w:pPr>
              <w:pStyle w:val="Code"/>
            </w:pPr>
            <w:r>
              <w:t xml:space="preserve">        `User with id "${createReservationDto.customer}" doesn't </w:t>
            </w:r>
            <w:proofErr w:type="gramStart"/>
            <w:r>
              <w:t>exist!`</w:t>
            </w:r>
            <w:proofErr w:type="gramEnd"/>
          </w:p>
          <w:p w14:paraId="383EE695" w14:textId="77777777" w:rsidR="00A932E2" w:rsidRDefault="00A932E2" w:rsidP="00F92D7D">
            <w:pPr>
              <w:pStyle w:val="Code"/>
            </w:pPr>
            <w:r>
              <w:t xml:space="preserve">      );</w:t>
            </w:r>
          </w:p>
          <w:p w14:paraId="6020AC62" w14:textId="77777777" w:rsidR="00A932E2" w:rsidRDefault="00A932E2" w:rsidP="00F92D7D">
            <w:pPr>
              <w:pStyle w:val="Code"/>
            </w:pPr>
            <w:r>
              <w:t xml:space="preserve">    try {</w:t>
            </w:r>
          </w:p>
          <w:p w14:paraId="608205AA" w14:textId="77777777" w:rsidR="00A932E2" w:rsidRDefault="00A932E2" w:rsidP="00F92D7D">
            <w:pPr>
              <w:pStyle w:val="Code"/>
            </w:pPr>
            <w:r>
              <w:t xml:space="preserve">      return </w:t>
            </w:r>
            <w:proofErr w:type="gramStart"/>
            <w:r>
              <w:t>this.reservationRepository.update</w:t>
            </w:r>
            <w:proofErr w:type="gramEnd"/>
            <w:r>
              <w:t>(id, reservation);</w:t>
            </w:r>
          </w:p>
          <w:p w14:paraId="77203155" w14:textId="77777777" w:rsidR="00A932E2" w:rsidRDefault="00A932E2" w:rsidP="00F92D7D">
            <w:pPr>
              <w:pStyle w:val="Code"/>
            </w:pPr>
            <w:r>
              <w:lastRenderedPageBreak/>
              <w:t xml:space="preserve">    } catch (error) {</w:t>
            </w:r>
          </w:p>
          <w:p w14:paraId="29117D45" w14:textId="77777777" w:rsidR="00A932E2" w:rsidRDefault="00A932E2" w:rsidP="00F92D7D">
            <w:pPr>
              <w:pStyle w:val="Code"/>
            </w:pPr>
            <w:r>
              <w:t xml:space="preserve">      throw new InternalServerErrorException(</w:t>
            </w:r>
            <w:proofErr w:type="gramStart"/>
            <w:r>
              <w:t>error.message</w:t>
            </w:r>
            <w:proofErr w:type="gramEnd"/>
            <w:r>
              <w:t>);</w:t>
            </w:r>
          </w:p>
          <w:p w14:paraId="1EFF8F6B" w14:textId="77777777" w:rsidR="00A932E2" w:rsidRDefault="00A932E2" w:rsidP="00F92D7D">
            <w:pPr>
              <w:pStyle w:val="Code"/>
            </w:pPr>
            <w:r>
              <w:t xml:space="preserve">    }</w:t>
            </w:r>
          </w:p>
          <w:p w14:paraId="4D2DBD0F" w14:textId="77777777" w:rsidR="00A932E2" w:rsidRDefault="00A932E2" w:rsidP="00F92D7D">
            <w:pPr>
              <w:pStyle w:val="Code"/>
            </w:pPr>
            <w:r>
              <w:t xml:space="preserve">  }</w:t>
            </w:r>
          </w:p>
          <w:p w14:paraId="6EBAC356" w14:textId="77777777" w:rsidR="00A932E2" w:rsidRDefault="00A932E2" w:rsidP="00F92D7D">
            <w:pPr>
              <w:pStyle w:val="Code"/>
            </w:pPr>
          </w:p>
          <w:p w14:paraId="0DE4A0BF" w14:textId="77777777" w:rsidR="00A932E2" w:rsidRDefault="00A932E2" w:rsidP="00F92D7D">
            <w:pPr>
              <w:pStyle w:val="Code"/>
            </w:pPr>
            <w:r>
              <w:t xml:space="preserve">  async </w:t>
            </w:r>
            <w:proofErr w:type="gramStart"/>
            <w:r>
              <w:t>remove(</w:t>
            </w:r>
            <w:proofErr w:type="gramEnd"/>
            <w:r>
              <w:t>id: number) {</w:t>
            </w:r>
          </w:p>
          <w:p w14:paraId="16F78573" w14:textId="77777777" w:rsidR="00A932E2" w:rsidRDefault="00A932E2" w:rsidP="00F92D7D">
            <w:pPr>
              <w:pStyle w:val="Code"/>
            </w:pPr>
            <w:r>
              <w:t xml:space="preserve">    try {</w:t>
            </w:r>
          </w:p>
          <w:p w14:paraId="30C739E3" w14:textId="77777777" w:rsidR="00A932E2" w:rsidRDefault="00A932E2" w:rsidP="00F92D7D">
            <w:pPr>
              <w:pStyle w:val="Code"/>
            </w:pPr>
            <w:r>
              <w:t xml:space="preserve">      return await </w:t>
            </w:r>
            <w:proofErr w:type="gramStart"/>
            <w:r>
              <w:t>this.reservationRepository.delete</w:t>
            </w:r>
            <w:proofErr w:type="gramEnd"/>
            <w:r>
              <w:t>(id);</w:t>
            </w:r>
          </w:p>
          <w:p w14:paraId="66047A47" w14:textId="77777777" w:rsidR="00A932E2" w:rsidRDefault="00A932E2" w:rsidP="00F92D7D">
            <w:pPr>
              <w:pStyle w:val="Code"/>
            </w:pPr>
            <w:r>
              <w:t xml:space="preserve">    } catch (error) {</w:t>
            </w:r>
          </w:p>
          <w:p w14:paraId="54D3D434" w14:textId="77777777" w:rsidR="00A932E2" w:rsidRDefault="00A932E2" w:rsidP="00F92D7D">
            <w:pPr>
              <w:pStyle w:val="Code"/>
            </w:pPr>
            <w:r>
              <w:t xml:space="preserve">      throw new InternalServerErrorException(</w:t>
            </w:r>
            <w:proofErr w:type="gramStart"/>
            <w:r>
              <w:t>error.message</w:t>
            </w:r>
            <w:proofErr w:type="gramEnd"/>
            <w:r>
              <w:t>);</w:t>
            </w:r>
          </w:p>
          <w:p w14:paraId="5D80A3A2" w14:textId="77777777" w:rsidR="00A932E2" w:rsidRDefault="00A932E2" w:rsidP="00F92D7D">
            <w:pPr>
              <w:pStyle w:val="Code"/>
            </w:pPr>
            <w:r>
              <w:t xml:space="preserve">    }</w:t>
            </w:r>
          </w:p>
          <w:p w14:paraId="2B126867" w14:textId="77777777" w:rsidR="00A932E2" w:rsidRDefault="00A932E2" w:rsidP="00F92D7D">
            <w:pPr>
              <w:pStyle w:val="Code"/>
            </w:pPr>
            <w:r>
              <w:t xml:space="preserve">  }</w:t>
            </w:r>
          </w:p>
          <w:p w14:paraId="4FFAA3D4" w14:textId="7C3BF621" w:rsidR="0084384A" w:rsidRDefault="00A932E2" w:rsidP="00F92D7D">
            <w:pPr>
              <w:pStyle w:val="Code"/>
            </w:pPr>
            <w:r>
              <w:t>}</w:t>
            </w:r>
          </w:p>
        </w:tc>
      </w:tr>
    </w:tbl>
    <w:p w14:paraId="01B1E7F9" w14:textId="77777777" w:rsidR="00A932E2" w:rsidRDefault="00A932E2" w:rsidP="00F92D7D">
      <w:pPr>
        <w:spacing w:line="240" w:lineRule="auto"/>
        <w:rPr>
          <w:rFonts w:ascii="Times New Roman" w:hAnsi="Times New Roman" w:cs="Times New Roman"/>
          <w:b/>
          <w:sz w:val="28"/>
        </w:rPr>
      </w:pPr>
      <w:r>
        <w:lastRenderedPageBreak/>
        <w:br w:type="page"/>
      </w:r>
    </w:p>
    <w:p w14:paraId="55236F96" w14:textId="2EA14445" w:rsidR="00A932E2" w:rsidRPr="001F46E4" w:rsidRDefault="002C71E9" w:rsidP="00F92D7D">
      <w:pPr>
        <w:pStyle w:val="Header"/>
        <w:ind w:firstLine="0"/>
        <w:jc w:val="center"/>
        <w:rPr>
          <w:bCs/>
          <w:color w:val="000000" w:themeColor="text1"/>
        </w:rPr>
      </w:pPr>
      <w:bookmarkStart w:id="152" w:name="_Toc168957610"/>
      <w:r>
        <w:rPr>
          <w:bCs/>
        </w:rPr>
        <w:lastRenderedPageBreak/>
        <w:t>ПРИЛОЖЕНИЕ</w:t>
      </w:r>
      <w:r w:rsidR="00A932E2" w:rsidRPr="00F344A6">
        <w:rPr>
          <w:bCs/>
        </w:rPr>
        <w:t xml:space="preserve"> </w:t>
      </w:r>
      <w:r>
        <w:rPr>
          <w:bCs/>
        </w:rPr>
        <w:t>И</w:t>
      </w:r>
      <w:r w:rsidR="00A932E2" w:rsidRPr="001F46E4">
        <w:rPr>
          <w:bCs/>
        </w:rPr>
        <w:t xml:space="preserve">. </w:t>
      </w:r>
      <w:r w:rsidR="00A932E2" w:rsidRPr="001F46E4">
        <w:rPr>
          <w:bCs/>
          <w:color w:val="000000" w:themeColor="text1"/>
        </w:rPr>
        <w:t xml:space="preserve">Код </w:t>
      </w:r>
      <w:r>
        <w:t>к</w:t>
      </w:r>
      <w:r w:rsidRPr="00F4529D">
        <w:t>онтроллер</w:t>
      </w:r>
      <w:r>
        <w:t>а</w:t>
      </w:r>
      <w:r w:rsidRPr="00F4529D">
        <w:t xml:space="preserve"> </w:t>
      </w:r>
      <w:r w:rsidRPr="00F4529D">
        <w:rPr>
          <w:i/>
          <w:lang w:val="en-US"/>
        </w:rPr>
        <w:t>UsersController</w:t>
      </w:r>
      <w:bookmarkEnd w:id="152"/>
    </w:p>
    <w:tbl>
      <w:tblPr>
        <w:tblStyle w:val="af1"/>
        <w:tblW w:w="0" w:type="auto"/>
        <w:tblLook w:val="04A0" w:firstRow="1" w:lastRow="0" w:firstColumn="1" w:lastColumn="0" w:noHBand="0" w:noVBand="1"/>
      </w:tblPr>
      <w:tblGrid>
        <w:gridCol w:w="10025"/>
      </w:tblGrid>
      <w:tr w:rsidR="00A932E2" w14:paraId="35A47F11" w14:textId="77777777" w:rsidTr="00F92D7D">
        <w:tc>
          <w:tcPr>
            <w:tcW w:w="10025" w:type="dxa"/>
            <w:tcBorders>
              <w:top w:val="nil"/>
              <w:left w:val="nil"/>
              <w:bottom w:val="nil"/>
              <w:right w:val="nil"/>
            </w:tcBorders>
          </w:tcPr>
          <w:p w14:paraId="0C62DBE0" w14:textId="77777777" w:rsidR="002C71E9" w:rsidRDefault="002C71E9" w:rsidP="00F92D7D">
            <w:pPr>
              <w:pStyle w:val="Code"/>
            </w:pPr>
            <w:r>
              <w:t xml:space="preserve">import </w:t>
            </w:r>
            <w:proofErr w:type="gramStart"/>
            <w:r>
              <w:t>{ Mapper</w:t>
            </w:r>
            <w:proofErr w:type="gramEnd"/>
            <w:r>
              <w:t xml:space="preserve"> } from "@automapper/core";</w:t>
            </w:r>
          </w:p>
          <w:p w14:paraId="4799DEDD" w14:textId="77777777" w:rsidR="002C71E9" w:rsidRDefault="002C71E9" w:rsidP="00F92D7D">
            <w:pPr>
              <w:pStyle w:val="Code"/>
            </w:pPr>
            <w:r>
              <w:t xml:space="preserve">import </w:t>
            </w:r>
            <w:proofErr w:type="gramStart"/>
            <w:r>
              <w:t>{ InjectMapper</w:t>
            </w:r>
            <w:proofErr w:type="gramEnd"/>
            <w:r>
              <w:t xml:space="preserve"> } from "@automapper/nestjs";</w:t>
            </w:r>
          </w:p>
          <w:p w14:paraId="7507B0DA" w14:textId="77777777" w:rsidR="002C71E9" w:rsidRDefault="002C71E9" w:rsidP="00F92D7D">
            <w:pPr>
              <w:pStyle w:val="Code"/>
            </w:pPr>
            <w:r>
              <w:t>import {</w:t>
            </w:r>
          </w:p>
          <w:p w14:paraId="4318A2F7" w14:textId="77777777" w:rsidR="002C71E9" w:rsidRDefault="002C71E9" w:rsidP="00F92D7D">
            <w:pPr>
              <w:pStyle w:val="Code"/>
            </w:pPr>
            <w:r>
              <w:t xml:space="preserve">  Body,</w:t>
            </w:r>
          </w:p>
          <w:p w14:paraId="2330BCAB" w14:textId="77777777" w:rsidR="002C71E9" w:rsidRDefault="002C71E9" w:rsidP="00F92D7D">
            <w:pPr>
              <w:pStyle w:val="Code"/>
            </w:pPr>
            <w:r>
              <w:t xml:space="preserve">  Controller,</w:t>
            </w:r>
          </w:p>
          <w:p w14:paraId="1FC2A4EB" w14:textId="77777777" w:rsidR="002C71E9" w:rsidRDefault="002C71E9" w:rsidP="00F92D7D">
            <w:pPr>
              <w:pStyle w:val="Code"/>
            </w:pPr>
            <w:r>
              <w:t xml:space="preserve">  ForbiddenException,</w:t>
            </w:r>
          </w:p>
          <w:p w14:paraId="093D9913" w14:textId="77777777" w:rsidR="002C71E9" w:rsidRDefault="002C71E9" w:rsidP="00F92D7D">
            <w:pPr>
              <w:pStyle w:val="Code"/>
            </w:pPr>
            <w:r>
              <w:t xml:space="preserve">  Get,</w:t>
            </w:r>
          </w:p>
          <w:p w14:paraId="1B262F3E" w14:textId="77777777" w:rsidR="002C71E9" w:rsidRDefault="002C71E9" w:rsidP="00F92D7D">
            <w:pPr>
              <w:pStyle w:val="Code"/>
            </w:pPr>
            <w:r>
              <w:t xml:space="preserve">  NotFoundException,</w:t>
            </w:r>
          </w:p>
          <w:p w14:paraId="22EF1FFD" w14:textId="77777777" w:rsidR="002C71E9" w:rsidRDefault="002C71E9" w:rsidP="00F92D7D">
            <w:pPr>
              <w:pStyle w:val="Code"/>
            </w:pPr>
            <w:r>
              <w:t xml:space="preserve">  Param,</w:t>
            </w:r>
          </w:p>
          <w:p w14:paraId="4AAAE4CE" w14:textId="77777777" w:rsidR="002C71E9" w:rsidRDefault="002C71E9" w:rsidP="00F92D7D">
            <w:pPr>
              <w:pStyle w:val="Code"/>
            </w:pPr>
            <w:r>
              <w:t xml:space="preserve">  Patch,</w:t>
            </w:r>
          </w:p>
          <w:p w14:paraId="1918A002" w14:textId="77777777" w:rsidR="002C71E9" w:rsidRDefault="002C71E9" w:rsidP="00F92D7D">
            <w:pPr>
              <w:pStyle w:val="Code"/>
            </w:pPr>
            <w:r>
              <w:t xml:space="preserve">  Put,</w:t>
            </w:r>
          </w:p>
          <w:p w14:paraId="60BF3927" w14:textId="77777777" w:rsidR="002C71E9" w:rsidRDefault="002C71E9" w:rsidP="00F92D7D">
            <w:pPr>
              <w:pStyle w:val="Code"/>
            </w:pPr>
            <w:r>
              <w:t xml:space="preserve">  Query,</w:t>
            </w:r>
          </w:p>
          <w:p w14:paraId="23007180" w14:textId="77777777" w:rsidR="002C71E9" w:rsidRDefault="002C71E9" w:rsidP="00F92D7D">
            <w:pPr>
              <w:pStyle w:val="Code"/>
            </w:pPr>
            <w:r>
              <w:t>} from "@nestjs/common";</w:t>
            </w:r>
          </w:p>
          <w:p w14:paraId="630EF74A" w14:textId="77777777" w:rsidR="002C71E9" w:rsidRDefault="002C71E9" w:rsidP="00F92D7D">
            <w:pPr>
              <w:pStyle w:val="Code"/>
            </w:pPr>
            <w:r>
              <w:t xml:space="preserve">import </w:t>
            </w:r>
            <w:proofErr w:type="gramStart"/>
            <w:r>
              <w:t>{ ApiTags</w:t>
            </w:r>
            <w:proofErr w:type="gramEnd"/>
            <w:r>
              <w:t xml:space="preserve"> } from "@nestjs/swagger";</w:t>
            </w:r>
          </w:p>
          <w:p w14:paraId="5031D023" w14:textId="77777777" w:rsidR="002C71E9" w:rsidRDefault="002C71E9" w:rsidP="00F92D7D">
            <w:pPr>
              <w:pStyle w:val="Code"/>
            </w:pPr>
            <w:r>
              <w:t xml:space="preserve">import </w:t>
            </w:r>
            <w:proofErr w:type="gramStart"/>
            <w:r>
              <w:t>{ AbilityAction</w:t>
            </w:r>
            <w:proofErr w:type="gramEnd"/>
            <w:r>
              <w:t xml:space="preserve"> } from "../auth/ability/ability.action";</w:t>
            </w:r>
          </w:p>
          <w:p w14:paraId="220AAB07" w14:textId="77777777" w:rsidR="002C71E9" w:rsidRDefault="002C71E9" w:rsidP="00F92D7D">
            <w:pPr>
              <w:pStyle w:val="Code"/>
            </w:pPr>
            <w:r>
              <w:t xml:space="preserve">import </w:t>
            </w:r>
            <w:proofErr w:type="gramStart"/>
            <w:r>
              <w:t>{ AbilityService</w:t>
            </w:r>
            <w:proofErr w:type="gramEnd"/>
            <w:r>
              <w:t xml:space="preserve"> } from "../auth/ability/ability.service";</w:t>
            </w:r>
          </w:p>
          <w:p w14:paraId="0E4FFCFE" w14:textId="77777777" w:rsidR="002C71E9" w:rsidRDefault="002C71E9" w:rsidP="00F92D7D">
            <w:pPr>
              <w:pStyle w:val="Code"/>
            </w:pPr>
            <w:r>
              <w:t xml:space="preserve">import </w:t>
            </w:r>
            <w:proofErr w:type="gramStart"/>
            <w:r>
              <w:t>{ Auth</w:t>
            </w:r>
            <w:proofErr w:type="gramEnd"/>
            <w:r>
              <w:t xml:space="preserve"> } from "../auth/auth.decorator";</w:t>
            </w:r>
          </w:p>
          <w:p w14:paraId="2DA960C2" w14:textId="77777777" w:rsidR="002C71E9" w:rsidRDefault="002C71E9" w:rsidP="00F92D7D">
            <w:pPr>
              <w:pStyle w:val="Code"/>
            </w:pPr>
            <w:r>
              <w:t xml:space="preserve">import </w:t>
            </w:r>
            <w:proofErr w:type="gramStart"/>
            <w:r>
              <w:t>{ Pagination</w:t>
            </w:r>
            <w:proofErr w:type="gramEnd"/>
            <w:r>
              <w:t xml:space="preserve"> } from "../util/pagination/pagination.decorator";</w:t>
            </w:r>
          </w:p>
          <w:p w14:paraId="55F1CD10" w14:textId="77777777" w:rsidR="002C71E9" w:rsidRDefault="002C71E9" w:rsidP="00F92D7D">
            <w:pPr>
              <w:pStyle w:val="Code"/>
            </w:pPr>
            <w:r>
              <w:t xml:space="preserve">import </w:t>
            </w:r>
            <w:proofErr w:type="gramStart"/>
            <w:r>
              <w:t>{ Pageable</w:t>
            </w:r>
            <w:proofErr w:type="gramEnd"/>
            <w:r>
              <w:t xml:space="preserve"> } from "../util/pagination/pagination.pageable";</w:t>
            </w:r>
          </w:p>
          <w:p w14:paraId="3854CFCE" w14:textId="77777777" w:rsidR="002C71E9" w:rsidRDefault="002C71E9" w:rsidP="00F92D7D">
            <w:pPr>
              <w:pStyle w:val="Code"/>
            </w:pPr>
            <w:r>
              <w:t xml:space="preserve">import </w:t>
            </w:r>
            <w:proofErr w:type="gramStart"/>
            <w:r>
              <w:t>{ AdminUpdateUserDto</w:t>
            </w:r>
            <w:proofErr w:type="gramEnd"/>
            <w:r>
              <w:t xml:space="preserve"> } from "./dto/admin-update-user.dto";</w:t>
            </w:r>
          </w:p>
          <w:p w14:paraId="28B4E861" w14:textId="77777777" w:rsidR="002C71E9" w:rsidRDefault="002C71E9" w:rsidP="00F92D7D">
            <w:pPr>
              <w:pStyle w:val="Code"/>
            </w:pPr>
            <w:r>
              <w:t xml:space="preserve">import </w:t>
            </w:r>
            <w:proofErr w:type="gramStart"/>
            <w:r>
              <w:t>{ UpdateUserDto</w:t>
            </w:r>
            <w:proofErr w:type="gramEnd"/>
            <w:r>
              <w:t xml:space="preserve"> } from "./dto/update-user.dto";</w:t>
            </w:r>
          </w:p>
          <w:p w14:paraId="3F43A336" w14:textId="77777777" w:rsidR="002C71E9" w:rsidRDefault="002C71E9" w:rsidP="00F92D7D">
            <w:pPr>
              <w:pStyle w:val="Code"/>
            </w:pPr>
            <w:r>
              <w:t xml:space="preserve">import </w:t>
            </w:r>
            <w:proofErr w:type="gramStart"/>
            <w:r>
              <w:t>{ UserDto</w:t>
            </w:r>
            <w:proofErr w:type="gramEnd"/>
            <w:r>
              <w:t xml:space="preserve"> } from "./dto/user.dto";</w:t>
            </w:r>
          </w:p>
          <w:p w14:paraId="20D91D85" w14:textId="77777777" w:rsidR="002C71E9" w:rsidRDefault="002C71E9" w:rsidP="00F92D7D">
            <w:pPr>
              <w:pStyle w:val="Code"/>
            </w:pPr>
            <w:r>
              <w:t xml:space="preserve">import </w:t>
            </w:r>
            <w:proofErr w:type="gramStart"/>
            <w:r>
              <w:t>{ User</w:t>
            </w:r>
            <w:proofErr w:type="gramEnd"/>
            <w:r>
              <w:t xml:space="preserve"> } from "./entities/user.entity";</w:t>
            </w:r>
          </w:p>
          <w:p w14:paraId="444E350F" w14:textId="77777777" w:rsidR="002C71E9" w:rsidRDefault="002C71E9" w:rsidP="00F92D7D">
            <w:pPr>
              <w:pStyle w:val="Code"/>
            </w:pPr>
            <w:r>
              <w:t xml:space="preserve">import </w:t>
            </w:r>
            <w:proofErr w:type="gramStart"/>
            <w:r>
              <w:t>{ UsersService</w:t>
            </w:r>
            <w:proofErr w:type="gramEnd"/>
            <w:r>
              <w:t xml:space="preserve"> } from "./users.service";</w:t>
            </w:r>
          </w:p>
          <w:p w14:paraId="07564DB4" w14:textId="77777777" w:rsidR="002C71E9" w:rsidRDefault="002C71E9" w:rsidP="00F92D7D">
            <w:pPr>
              <w:pStyle w:val="Code"/>
            </w:pPr>
          </w:p>
          <w:p w14:paraId="14EFB049" w14:textId="77777777" w:rsidR="002C71E9" w:rsidRDefault="002C71E9" w:rsidP="00F92D7D">
            <w:pPr>
              <w:pStyle w:val="Code"/>
            </w:pPr>
            <w:r>
              <w:t>@ApiTags("users")</w:t>
            </w:r>
          </w:p>
          <w:p w14:paraId="4A4A9558" w14:textId="77777777" w:rsidR="002C71E9" w:rsidRDefault="002C71E9" w:rsidP="00F92D7D">
            <w:pPr>
              <w:pStyle w:val="Code"/>
            </w:pPr>
            <w:r>
              <w:t>@Controller("api/users")</w:t>
            </w:r>
          </w:p>
          <w:p w14:paraId="2A502CFB" w14:textId="77777777" w:rsidR="002C71E9" w:rsidRDefault="002C71E9" w:rsidP="00F92D7D">
            <w:pPr>
              <w:pStyle w:val="Code"/>
            </w:pPr>
            <w:r>
              <w:t>export class UsersController {</w:t>
            </w:r>
          </w:p>
          <w:p w14:paraId="60DA751E" w14:textId="77777777" w:rsidR="002C71E9" w:rsidRDefault="002C71E9" w:rsidP="00F92D7D">
            <w:pPr>
              <w:pStyle w:val="Code"/>
            </w:pPr>
            <w:r>
              <w:t xml:space="preserve">  </w:t>
            </w:r>
            <w:proofErr w:type="gramStart"/>
            <w:r>
              <w:t>constructor(</w:t>
            </w:r>
            <w:proofErr w:type="gramEnd"/>
          </w:p>
          <w:p w14:paraId="37CBFB3B" w14:textId="77777777" w:rsidR="002C71E9" w:rsidRDefault="002C71E9" w:rsidP="00F92D7D">
            <w:pPr>
              <w:pStyle w:val="Code"/>
            </w:pPr>
            <w:r>
              <w:t xml:space="preserve">    @</w:t>
            </w:r>
            <w:proofErr w:type="gramStart"/>
            <w:r>
              <w:t>InjectMapper(</w:t>
            </w:r>
            <w:proofErr w:type="gramEnd"/>
            <w:r>
              <w:t>) private readonly mapper: Mapper,</w:t>
            </w:r>
          </w:p>
          <w:p w14:paraId="2771DF86" w14:textId="77777777" w:rsidR="002C71E9" w:rsidRDefault="002C71E9" w:rsidP="00F92D7D">
            <w:pPr>
              <w:pStyle w:val="Code"/>
            </w:pPr>
            <w:r>
              <w:t xml:space="preserve">    private readonly usersService: UsersService,</w:t>
            </w:r>
          </w:p>
          <w:p w14:paraId="5698F065" w14:textId="77777777" w:rsidR="002C71E9" w:rsidRDefault="002C71E9" w:rsidP="00F92D7D">
            <w:pPr>
              <w:pStyle w:val="Code"/>
            </w:pPr>
            <w:r>
              <w:t xml:space="preserve">    private readonly abilityService: AbilityService</w:t>
            </w:r>
          </w:p>
          <w:p w14:paraId="444B2EEE" w14:textId="77777777" w:rsidR="002C71E9" w:rsidRDefault="002C71E9" w:rsidP="00F92D7D">
            <w:pPr>
              <w:pStyle w:val="Code"/>
            </w:pPr>
            <w:r>
              <w:t xml:space="preserve">  ) {}</w:t>
            </w:r>
          </w:p>
          <w:p w14:paraId="13542AF1" w14:textId="77777777" w:rsidR="002C71E9" w:rsidRDefault="002C71E9" w:rsidP="00F92D7D">
            <w:pPr>
              <w:pStyle w:val="Code"/>
            </w:pPr>
          </w:p>
          <w:p w14:paraId="1F002829" w14:textId="77777777" w:rsidR="002C71E9" w:rsidRDefault="002C71E9" w:rsidP="00F92D7D">
            <w:pPr>
              <w:pStyle w:val="Code"/>
            </w:pPr>
            <w:r>
              <w:t xml:space="preserve">  @</w:t>
            </w:r>
            <w:proofErr w:type="gramStart"/>
            <w:r>
              <w:t>Get(</w:t>
            </w:r>
            <w:proofErr w:type="gramEnd"/>
            <w:r>
              <w:t>)</w:t>
            </w:r>
          </w:p>
          <w:p w14:paraId="641160BE" w14:textId="77777777" w:rsidR="002C71E9" w:rsidRDefault="002C71E9" w:rsidP="00F92D7D">
            <w:pPr>
              <w:pStyle w:val="Code"/>
            </w:pPr>
            <w:r>
              <w:t xml:space="preserve">  async </w:t>
            </w:r>
            <w:proofErr w:type="gramStart"/>
            <w:r>
              <w:t>findAll(</w:t>
            </w:r>
            <w:proofErr w:type="gramEnd"/>
          </w:p>
          <w:p w14:paraId="09B94D8A" w14:textId="77777777" w:rsidR="002C71E9" w:rsidRDefault="002C71E9" w:rsidP="00F92D7D">
            <w:pPr>
              <w:pStyle w:val="Code"/>
            </w:pPr>
            <w:r>
              <w:t xml:space="preserve">    @Query("filter") filter: string,</w:t>
            </w:r>
          </w:p>
          <w:p w14:paraId="24E06BEB" w14:textId="77777777" w:rsidR="002C71E9" w:rsidRDefault="002C71E9" w:rsidP="00F92D7D">
            <w:pPr>
              <w:pStyle w:val="Code"/>
            </w:pPr>
            <w:r>
              <w:t xml:space="preserve">    @</w:t>
            </w:r>
            <w:proofErr w:type="gramStart"/>
            <w:r>
              <w:t>Pagination(</w:t>
            </w:r>
            <w:proofErr w:type="gramEnd"/>
            <w:r>
              <w:t>) pageable: Pageable,</w:t>
            </w:r>
          </w:p>
          <w:p w14:paraId="5098E678" w14:textId="77777777" w:rsidR="002C71E9" w:rsidRDefault="002C71E9" w:rsidP="00F92D7D">
            <w:pPr>
              <w:pStyle w:val="Code"/>
            </w:pPr>
            <w:r>
              <w:t xml:space="preserve">    @</w:t>
            </w:r>
            <w:proofErr w:type="gramStart"/>
            <w:r>
              <w:t>Auth(</w:t>
            </w:r>
            <w:proofErr w:type="gramEnd"/>
            <w:r>
              <w:t>) auth: UserDto</w:t>
            </w:r>
          </w:p>
          <w:p w14:paraId="14CE6A1B" w14:textId="77777777" w:rsidR="002C71E9" w:rsidRDefault="002C71E9" w:rsidP="00F92D7D">
            <w:pPr>
              <w:pStyle w:val="Code"/>
            </w:pPr>
            <w:r>
              <w:t xml:space="preserve">  ) {</w:t>
            </w:r>
          </w:p>
          <w:p w14:paraId="4DC93F7C" w14:textId="77777777" w:rsidR="002C71E9" w:rsidRDefault="002C71E9" w:rsidP="00F92D7D">
            <w:pPr>
              <w:pStyle w:val="Code"/>
            </w:pPr>
            <w:r>
              <w:t xml:space="preserve">    const [users, total] = filter</w:t>
            </w:r>
          </w:p>
          <w:p w14:paraId="3C95624C" w14:textId="77777777" w:rsidR="002C71E9" w:rsidRDefault="002C71E9" w:rsidP="00F92D7D">
            <w:pPr>
              <w:pStyle w:val="Code"/>
            </w:pPr>
            <w:r>
              <w:t xml:space="preserve">      ? await </w:t>
            </w:r>
            <w:proofErr w:type="gramStart"/>
            <w:r>
              <w:t>this.usersService.findByFilter</w:t>
            </w:r>
            <w:proofErr w:type="gramEnd"/>
            <w:r>
              <w:t>(filter, pageable)</w:t>
            </w:r>
          </w:p>
          <w:p w14:paraId="49E8C6D0" w14:textId="77777777" w:rsidR="002C71E9" w:rsidRDefault="002C71E9" w:rsidP="00F92D7D">
            <w:pPr>
              <w:pStyle w:val="Code"/>
            </w:pPr>
            <w:r>
              <w:t xml:space="preserve">      : await </w:t>
            </w:r>
            <w:proofErr w:type="gramStart"/>
            <w:r>
              <w:t>this.usersService.findAll</w:t>
            </w:r>
            <w:proofErr w:type="gramEnd"/>
            <w:r>
              <w:t>(pageable);</w:t>
            </w:r>
          </w:p>
          <w:p w14:paraId="0220052A" w14:textId="77777777" w:rsidR="002C71E9" w:rsidRDefault="002C71E9" w:rsidP="00F92D7D">
            <w:pPr>
              <w:pStyle w:val="Code"/>
            </w:pPr>
            <w:r>
              <w:t xml:space="preserve">    if (</w:t>
            </w:r>
          </w:p>
          <w:p w14:paraId="2172C971" w14:textId="77777777" w:rsidR="002C71E9" w:rsidRDefault="002C71E9" w:rsidP="00F92D7D">
            <w:pPr>
              <w:pStyle w:val="Code"/>
            </w:pPr>
            <w:r>
              <w:t xml:space="preserve">      </w:t>
            </w:r>
            <w:proofErr w:type="gramStart"/>
            <w:r>
              <w:t>users.some</w:t>
            </w:r>
            <w:proofErr w:type="gramEnd"/>
            <w:r>
              <w:t>(</w:t>
            </w:r>
          </w:p>
          <w:p w14:paraId="4BA6BBD6" w14:textId="77777777" w:rsidR="002C71E9" w:rsidRDefault="002C71E9" w:rsidP="00F92D7D">
            <w:pPr>
              <w:pStyle w:val="Code"/>
            </w:pPr>
            <w:r>
              <w:t xml:space="preserve">        (user) =</w:t>
            </w:r>
            <w:proofErr w:type="gramStart"/>
            <w:r>
              <w:t>&gt; !this</w:t>
            </w:r>
            <w:proofErr w:type="gramEnd"/>
            <w:r>
              <w:t>.abilityService.authorize(auth, AbilityAction.Read, user)</w:t>
            </w:r>
          </w:p>
          <w:p w14:paraId="5680CBAB" w14:textId="77777777" w:rsidR="002C71E9" w:rsidRDefault="002C71E9" w:rsidP="00F92D7D">
            <w:pPr>
              <w:pStyle w:val="Code"/>
            </w:pPr>
            <w:r>
              <w:t xml:space="preserve">      )</w:t>
            </w:r>
          </w:p>
          <w:p w14:paraId="2612518A" w14:textId="77777777" w:rsidR="002C71E9" w:rsidRDefault="002C71E9" w:rsidP="00F92D7D">
            <w:pPr>
              <w:pStyle w:val="Code"/>
            </w:pPr>
            <w:r>
              <w:t xml:space="preserve">    )</w:t>
            </w:r>
          </w:p>
          <w:p w14:paraId="27CEDC9F" w14:textId="77777777" w:rsidR="002C71E9" w:rsidRDefault="002C71E9" w:rsidP="00F92D7D">
            <w:pPr>
              <w:pStyle w:val="Code"/>
            </w:pPr>
            <w:r>
              <w:t xml:space="preserve">      throw new </w:t>
            </w:r>
            <w:proofErr w:type="gramStart"/>
            <w:r>
              <w:t>ForbiddenException(</w:t>
            </w:r>
            <w:proofErr w:type="gramEnd"/>
            <w:r>
              <w:t>);</w:t>
            </w:r>
          </w:p>
          <w:p w14:paraId="45F29029" w14:textId="77777777" w:rsidR="002C71E9" w:rsidRDefault="002C71E9" w:rsidP="00F92D7D">
            <w:pPr>
              <w:pStyle w:val="Code"/>
            </w:pPr>
            <w:r>
              <w:t xml:space="preserve">    return {</w:t>
            </w:r>
          </w:p>
          <w:p w14:paraId="05914AEB" w14:textId="77777777" w:rsidR="002C71E9" w:rsidRDefault="002C71E9" w:rsidP="00F92D7D">
            <w:pPr>
              <w:pStyle w:val="Code"/>
            </w:pPr>
            <w:r>
              <w:t xml:space="preserve">      content: </w:t>
            </w:r>
            <w:proofErr w:type="gramStart"/>
            <w:r>
              <w:t>this.mapper</w:t>
            </w:r>
            <w:proofErr w:type="gramEnd"/>
            <w:r>
              <w:t>.mapArray(users, User, UserDto),</w:t>
            </w:r>
          </w:p>
          <w:p w14:paraId="31F3BA91" w14:textId="77777777" w:rsidR="002C71E9" w:rsidRDefault="002C71E9" w:rsidP="00F92D7D">
            <w:pPr>
              <w:pStyle w:val="Code"/>
            </w:pPr>
            <w:r>
              <w:lastRenderedPageBreak/>
              <w:t xml:space="preserve">      total: Math.ceil(total / </w:t>
            </w:r>
            <w:proofErr w:type="gramStart"/>
            <w:r>
              <w:t>pageable.size</w:t>
            </w:r>
            <w:proofErr w:type="gramEnd"/>
            <w:r>
              <w:t>),</w:t>
            </w:r>
          </w:p>
          <w:p w14:paraId="6E49120F" w14:textId="77777777" w:rsidR="002C71E9" w:rsidRDefault="002C71E9" w:rsidP="00F92D7D">
            <w:pPr>
              <w:pStyle w:val="Code"/>
            </w:pPr>
            <w:r>
              <w:t xml:space="preserve">      pageable,</w:t>
            </w:r>
          </w:p>
          <w:p w14:paraId="0446AAEF" w14:textId="77777777" w:rsidR="002C71E9" w:rsidRDefault="002C71E9" w:rsidP="00F92D7D">
            <w:pPr>
              <w:pStyle w:val="Code"/>
            </w:pPr>
            <w:r>
              <w:t xml:space="preserve">    };</w:t>
            </w:r>
          </w:p>
          <w:p w14:paraId="26185271" w14:textId="77777777" w:rsidR="002C71E9" w:rsidRDefault="002C71E9" w:rsidP="00F92D7D">
            <w:pPr>
              <w:pStyle w:val="Code"/>
            </w:pPr>
            <w:r>
              <w:t xml:space="preserve">  }</w:t>
            </w:r>
          </w:p>
          <w:p w14:paraId="0E1F74B2" w14:textId="77777777" w:rsidR="002C71E9" w:rsidRDefault="002C71E9" w:rsidP="00F92D7D">
            <w:pPr>
              <w:pStyle w:val="Code"/>
            </w:pPr>
          </w:p>
          <w:p w14:paraId="67CC9A9E" w14:textId="77777777" w:rsidR="002C71E9" w:rsidRDefault="002C71E9" w:rsidP="00F92D7D">
            <w:pPr>
              <w:pStyle w:val="Code"/>
            </w:pPr>
            <w:r>
              <w:t xml:space="preserve">  @Get(":id")</w:t>
            </w:r>
          </w:p>
          <w:p w14:paraId="2F5483F4" w14:textId="77777777" w:rsidR="002C71E9" w:rsidRDefault="002C71E9" w:rsidP="00F92D7D">
            <w:pPr>
              <w:pStyle w:val="Code"/>
            </w:pPr>
            <w:r>
              <w:t xml:space="preserve">  async findById(@Param("id") id: number, @</w:t>
            </w:r>
            <w:proofErr w:type="gramStart"/>
            <w:r>
              <w:t>Auth(</w:t>
            </w:r>
            <w:proofErr w:type="gramEnd"/>
            <w:r>
              <w:t>) auth: UserDto) {</w:t>
            </w:r>
          </w:p>
          <w:p w14:paraId="5856F856" w14:textId="77777777" w:rsidR="002C71E9" w:rsidRDefault="002C71E9" w:rsidP="00F92D7D">
            <w:pPr>
              <w:pStyle w:val="Code"/>
            </w:pPr>
            <w:r>
              <w:t xml:space="preserve">    const user = await </w:t>
            </w:r>
            <w:proofErr w:type="gramStart"/>
            <w:r>
              <w:t>this.usersService.findById</w:t>
            </w:r>
            <w:proofErr w:type="gramEnd"/>
            <w:r>
              <w:t>(id);</w:t>
            </w:r>
          </w:p>
          <w:p w14:paraId="1B81ED23" w14:textId="77777777" w:rsidR="002C71E9" w:rsidRDefault="002C71E9" w:rsidP="00F92D7D">
            <w:pPr>
              <w:pStyle w:val="Code"/>
            </w:pPr>
            <w:r>
              <w:t xml:space="preserve">    if </w:t>
            </w:r>
            <w:proofErr w:type="gramStart"/>
            <w:r>
              <w:t>(!user</w:t>
            </w:r>
            <w:proofErr w:type="gramEnd"/>
            <w:r>
              <w:t>)</w:t>
            </w:r>
          </w:p>
          <w:p w14:paraId="62730EC9" w14:textId="77777777" w:rsidR="002C71E9" w:rsidRDefault="002C71E9" w:rsidP="00F92D7D">
            <w:pPr>
              <w:pStyle w:val="Code"/>
            </w:pPr>
            <w:r>
              <w:t xml:space="preserve">      throw new </w:t>
            </w:r>
            <w:proofErr w:type="gramStart"/>
            <w:r>
              <w:t>NotFoundException(</w:t>
            </w:r>
            <w:proofErr w:type="gramEnd"/>
            <w:r>
              <w:t>`User with id "${id}" doesn't exist!`);</w:t>
            </w:r>
          </w:p>
          <w:p w14:paraId="730B2243" w14:textId="77777777" w:rsidR="002C71E9" w:rsidRDefault="002C71E9" w:rsidP="00F92D7D">
            <w:pPr>
              <w:pStyle w:val="Code"/>
            </w:pPr>
            <w:r>
              <w:t xml:space="preserve">    if </w:t>
            </w:r>
            <w:proofErr w:type="gramStart"/>
            <w:r>
              <w:t>(!this</w:t>
            </w:r>
            <w:proofErr w:type="gramEnd"/>
            <w:r>
              <w:t>.abilityService.authorize(auth, AbilityAction.Read, user))</w:t>
            </w:r>
          </w:p>
          <w:p w14:paraId="0D2E5E1A" w14:textId="77777777" w:rsidR="002C71E9" w:rsidRDefault="002C71E9" w:rsidP="00F92D7D">
            <w:pPr>
              <w:pStyle w:val="Code"/>
            </w:pPr>
            <w:r>
              <w:t xml:space="preserve">      throw new </w:t>
            </w:r>
            <w:proofErr w:type="gramStart"/>
            <w:r>
              <w:t>ForbiddenException(</w:t>
            </w:r>
            <w:proofErr w:type="gramEnd"/>
            <w:r>
              <w:t>);</w:t>
            </w:r>
          </w:p>
          <w:p w14:paraId="46DCC55D" w14:textId="77777777" w:rsidR="002C71E9" w:rsidRDefault="002C71E9" w:rsidP="00F92D7D">
            <w:pPr>
              <w:pStyle w:val="Code"/>
            </w:pPr>
            <w:r>
              <w:t xml:space="preserve">    return </w:t>
            </w:r>
            <w:proofErr w:type="gramStart"/>
            <w:r>
              <w:t>this.mapper.map(</w:t>
            </w:r>
            <w:proofErr w:type="gramEnd"/>
            <w:r>
              <w:t>user, User, UserDto);</w:t>
            </w:r>
          </w:p>
          <w:p w14:paraId="1E8C6A49" w14:textId="77777777" w:rsidR="002C71E9" w:rsidRDefault="002C71E9" w:rsidP="00F92D7D">
            <w:pPr>
              <w:pStyle w:val="Code"/>
            </w:pPr>
            <w:r>
              <w:t xml:space="preserve">  }</w:t>
            </w:r>
          </w:p>
          <w:p w14:paraId="0BD642C5" w14:textId="77777777" w:rsidR="002C71E9" w:rsidRDefault="002C71E9" w:rsidP="00F92D7D">
            <w:pPr>
              <w:pStyle w:val="Code"/>
            </w:pPr>
          </w:p>
          <w:p w14:paraId="35CC47A6" w14:textId="77777777" w:rsidR="002C71E9" w:rsidRDefault="002C71E9" w:rsidP="00F92D7D">
            <w:pPr>
              <w:pStyle w:val="Code"/>
            </w:pPr>
            <w:r>
              <w:t xml:space="preserve">  @Put(":id")</w:t>
            </w:r>
          </w:p>
          <w:p w14:paraId="78E57B1A" w14:textId="77777777" w:rsidR="002C71E9" w:rsidRDefault="002C71E9" w:rsidP="00F92D7D">
            <w:pPr>
              <w:pStyle w:val="Code"/>
            </w:pPr>
            <w:r>
              <w:t xml:space="preserve">  async </w:t>
            </w:r>
            <w:proofErr w:type="gramStart"/>
            <w:r>
              <w:t>update(</w:t>
            </w:r>
            <w:proofErr w:type="gramEnd"/>
          </w:p>
          <w:p w14:paraId="16B07F72" w14:textId="77777777" w:rsidR="002C71E9" w:rsidRDefault="002C71E9" w:rsidP="00F92D7D">
            <w:pPr>
              <w:pStyle w:val="Code"/>
            </w:pPr>
            <w:r>
              <w:t xml:space="preserve">    @Param("id") id: number,</w:t>
            </w:r>
          </w:p>
          <w:p w14:paraId="0C15FA94" w14:textId="77777777" w:rsidR="002C71E9" w:rsidRDefault="002C71E9" w:rsidP="00F92D7D">
            <w:pPr>
              <w:pStyle w:val="Code"/>
            </w:pPr>
            <w:r>
              <w:t xml:space="preserve">    @</w:t>
            </w:r>
            <w:proofErr w:type="gramStart"/>
            <w:r>
              <w:t>Body(</w:t>
            </w:r>
            <w:proofErr w:type="gramEnd"/>
            <w:r>
              <w:t>) updateUserDto: UpdateUserDto,</w:t>
            </w:r>
          </w:p>
          <w:p w14:paraId="423AC227" w14:textId="77777777" w:rsidR="002C71E9" w:rsidRDefault="002C71E9" w:rsidP="00F92D7D">
            <w:pPr>
              <w:pStyle w:val="Code"/>
            </w:pPr>
            <w:r>
              <w:t xml:space="preserve">    @</w:t>
            </w:r>
            <w:proofErr w:type="gramStart"/>
            <w:r>
              <w:t>Auth(</w:t>
            </w:r>
            <w:proofErr w:type="gramEnd"/>
            <w:r>
              <w:t>) auth: UserDto</w:t>
            </w:r>
          </w:p>
          <w:p w14:paraId="63372975" w14:textId="77777777" w:rsidR="002C71E9" w:rsidRDefault="002C71E9" w:rsidP="00F92D7D">
            <w:pPr>
              <w:pStyle w:val="Code"/>
            </w:pPr>
            <w:r>
              <w:t xml:space="preserve">  ) {</w:t>
            </w:r>
          </w:p>
          <w:p w14:paraId="563E5ECB" w14:textId="77777777" w:rsidR="002C71E9" w:rsidRDefault="002C71E9" w:rsidP="00F92D7D">
            <w:pPr>
              <w:pStyle w:val="Code"/>
            </w:pPr>
            <w:r>
              <w:t xml:space="preserve">    const user = await </w:t>
            </w:r>
            <w:proofErr w:type="gramStart"/>
            <w:r>
              <w:t>this.usersService.findById</w:t>
            </w:r>
            <w:proofErr w:type="gramEnd"/>
            <w:r>
              <w:t>(id);</w:t>
            </w:r>
          </w:p>
          <w:p w14:paraId="31C7842A" w14:textId="77777777" w:rsidR="002C71E9" w:rsidRDefault="002C71E9" w:rsidP="00F92D7D">
            <w:pPr>
              <w:pStyle w:val="Code"/>
            </w:pPr>
            <w:r>
              <w:t xml:space="preserve">    if </w:t>
            </w:r>
            <w:proofErr w:type="gramStart"/>
            <w:r>
              <w:t>(!user</w:t>
            </w:r>
            <w:proofErr w:type="gramEnd"/>
            <w:r>
              <w:t>)</w:t>
            </w:r>
          </w:p>
          <w:p w14:paraId="4E2600BF" w14:textId="77777777" w:rsidR="002C71E9" w:rsidRDefault="002C71E9" w:rsidP="00F92D7D">
            <w:pPr>
              <w:pStyle w:val="Code"/>
            </w:pPr>
            <w:r>
              <w:t xml:space="preserve">      throw new </w:t>
            </w:r>
            <w:proofErr w:type="gramStart"/>
            <w:r>
              <w:t>NotFoundException(</w:t>
            </w:r>
            <w:proofErr w:type="gramEnd"/>
            <w:r>
              <w:t>`User with id "${id}" doesn't exist!`);</w:t>
            </w:r>
          </w:p>
          <w:p w14:paraId="22F76FC9" w14:textId="77777777" w:rsidR="002C71E9" w:rsidRDefault="002C71E9" w:rsidP="00F92D7D">
            <w:pPr>
              <w:pStyle w:val="Code"/>
            </w:pPr>
            <w:r>
              <w:t xml:space="preserve">    if </w:t>
            </w:r>
            <w:proofErr w:type="gramStart"/>
            <w:r>
              <w:t>(!this</w:t>
            </w:r>
            <w:proofErr w:type="gramEnd"/>
            <w:r>
              <w:t>.abilityService.authorize(auth, AbilityAction.Create, user))</w:t>
            </w:r>
          </w:p>
          <w:p w14:paraId="0988480A" w14:textId="77777777" w:rsidR="002C71E9" w:rsidRDefault="002C71E9" w:rsidP="00F92D7D">
            <w:pPr>
              <w:pStyle w:val="Code"/>
            </w:pPr>
            <w:r>
              <w:t xml:space="preserve">      throw new </w:t>
            </w:r>
            <w:proofErr w:type="gramStart"/>
            <w:r>
              <w:t>ForbiddenException(</w:t>
            </w:r>
            <w:proofErr w:type="gramEnd"/>
            <w:r>
              <w:t>);</w:t>
            </w:r>
          </w:p>
          <w:p w14:paraId="4C406F30" w14:textId="77777777" w:rsidR="002C71E9" w:rsidRDefault="002C71E9" w:rsidP="00F92D7D">
            <w:pPr>
              <w:pStyle w:val="Code"/>
            </w:pPr>
            <w:r>
              <w:t xml:space="preserve">    await </w:t>
            </w:r>
            <w:proofErr w:type="gramStart"/>
            <w:r>
              <w:t>this.usersService.update</w:t>
            </w:r>
            <w:proofErr w:type="gramEnd"/>
            <w:r>
              <w:t>(id, updateUserDto);</w:t>
            </w:r>
          </w:p>
          <w:p w14:paraId="5EF6702F" w14:textId="77777777" w:rsidR="002C71E9" w:rsidRDefault="002C71E9" w:rsidP="00F92D7D">
            <w:pPr>
              <w:pStyle w:val="Code"/>
            </w:pPr>
            <w:r>
              <w:t xml:space="preserve">  }</w:t>
            </w:r>
          </w:p>
          <w:p w14:paraId="2F3A9C8F" w14:textId="77777777" w:rsidR="002C71E9" w:rsidRDefault="002C71E9" w:rsidP="00F92D7D">
            <w:pPr>
              <w:pStyle w:val="Code"/>
            </w:pPr>
          </w:p>
          <w:p w14:paraId="7694D97C" w14:textId="77777777" w:rsidR="002C71E9" w:rsidRDefault="002C71E9" w:rsidP="00F92D7D">
            <w:pPr>
              <w:pStyle w:val="Code"/>
            </w:pPr>
            <w:r>
              <w:t xml:space="preserve">  @Patch(":id")</w:t>
            </w:r>
          </w:p>
          <w:p w14:paraId="47686B73" w14:textId="77777777" w:rsidR="002C71E9" w:rsidRDefault="002C71E9" w:rsidP="00F92D7D">
            <w:pPr>
              <w:pStyle w:val="Code"/>
            </w:pPr>
            <w:r>
              <w:t xml:space="preserve">  async </w:t>
            </w:r>
            <w:proofErr w:type="gramStart"/>
            <w:r>
              <w:t>edit(</w:t>
            </w:r>
            <w:proofErr w:type="gramEnd"/>
          </w:p>
          <w:p w14:paraId="0BEEE8EE" w14:textId="77777777" w:rsidR="002C71E9" w:rsidRDefault="002C71E9" w:rsidP="00F92D7D">
            <w:pPr>
              <w:pStyle w:val="Code"/>
            </w:pPr>
            <w:r>
              <w:t xml:space="preserve">    @Param("id") id: number,</w:t>
            </w:r>
          </w:p>
          <w:p w14:paraId="676AB73E" w14:textId="77777777" w:rsidR="002C71E9" w:rsidRDefault="002C71E9" w:rsidP="00F92D7D">
            <w:pPr>
              <w:pStyle w:val="Code"/>
            </w:pPr>
            <w:r>
              <w:t xml:space="preserve">    @</w:t>
            </w:r>
            <w:proofErr w:type="gramStart"/>
            <w:r>
              <w:t>Body(</w:t>
            </w:r>
            <w:proofErr w:type="gramEnd"/>
            <w:r>
              <w:t>) updateUserDto: AdminUpdateUserDto,</w:t>
            </w:r>
          </w:p>
          <w:p w14:paraId="0404BBFD" w14:textId="77777777" w:rsidR="002C71E9" w:rsidRDefault="002C71E9" w:rsidP="00F92D7D">
            <w:pPr>
              <w:pStyle w:val="Code"/>
            </w:pPr>
            <w:r>
              <w:t xml:space="preserve">    @</w:t>
            </w:r>
            <w:proofErr w:type="gramStart"/>
            <w:r>
              <w:t>Auth(</w:t>
            </w:r>
            <w:proofErr w:type="gramEnd"/>
            <w:r>
              <w:t>) auth: UserDto</w:t>
            </w:r>
          </w:p>
          <w:p w14:paraId="44AC930E" w14:textId="77777777" w:rsidR="002C71E9" w:rsidRDefault="002C71E9" w:rsidP="00F92D7D">
            <w:pPr>
              <w:pStyle w:val="Code"/>
            </w:pPr>
            <w:r>
              <w:t xml:space="preserve">  ) {</w:t>
            </w:r>
          </w:p>
          <w:p w14:paraId="2B925821" w14:textId="77777777" w:rsidR="002C71E9" w:rsidRDefault="002C71E9" w:rsidP="00F92D7D">
            <w:pPr>
              <w:pStyle w:val="Code"/>
            </w:pPr>
            <w:r>
              <w:t xml:space="preserve">    const user = await </w:t>
            </w:r>
            <w:proofErr w:type="gramStart"/>
            <w:r>
              <w:t>this.usersService.findById</w:t>
            </w:r>
            <w:proofErr w:type="gramEnd"/>
            <w:r>
              <w:t>(id);</w:t>
            </w:r>
          </w:p>
          <w:p w14:paraId="284BADE0" w14:textId="77777777" w:rsidR="002C71E9" w:rsidRDefault="002C71E9" w:rsidP="00F92D7D">
            <w:pPr>
              <w:pStyle w:val="Code"/>
            </w:pPr>
            <w:r>
              <w:t xml:space="preserve">    if </w:t>
            </w:r>
            <w:proofErr w:type="gramStart"/>
            <w:r>
              <w:t>(!user</w:t>
            </w:r>
            <w:proofErr w:type="gramEnd"/>
            <w:r>
              <w:t>)</w:t>
            </w:r>
          </w:p>
          <w:p w14:paraId="7A5A3394" w14:textId="77777777" w:rsidR="002C71E9" w:rsidRDefault="002C71E9" w:rsidP="00F92D7D">
            <w:pPr>
              <w:pStyle w:val="Code"/>
            </w:pPr>
            <w:r>
              <w:t xml:space="preserve">      throw new </w:t>
            </w:r>
            <w:proofErr w:type="gramStart"/>
            <w:r>
              <w:t>NotFoundException(</w:t>
            </w:r>
            <w:proofErr w:type="gramEnd"/>
            <w:r>
              <w:t>`User with id "${id}" doesn't exist!`);</w:t>
            </w:r>
          </w:p>
          <w:p w14:paraId="7179A05C" w14:textId="77777777" w:rsidR="002C71E9" w:rsidRDefault="002C71E9" w:rsidP="00F92D7D">
            <w:pPr>
              <w:pStyle w:val="Code"/>
            </w:pPr>
            <w:r>
              <w:t xml:space="preserve">    if </w:t>
            </w:r>
            <w:proofErr w:type="gramStart"/>
            <w:r>
              <w:t>(!this</w:t>
            </w:r>
            <w:proofErr w:type="gramEnd"/>
            <w:r>
              <w:t>.abilityService.authorize(auth, AbilityAction.Update, user))</w:t>
            </w:r>
          </w:p>
          <w:p w14:paraId="6209E354" w14:textId="77777777" w:rsidR="002C71E9" w:rsidRDefault="002C71E9" w:rsidP="00F92D7D">
            <w:pPr>
              <w:pStyle w:val="Code"/>
            </w:pPr>
            <w:r>
              <w:t xml:space="preserve">      throw new </w:t>
            </w:r>
            <w:proofErr w:type="gramStart"/>
            <w:r>
              <w:t>ForbiddenException(</w:t>
            </w:r>
            <w:proofErr w:type="gramEnd"/>
            <w:r>
              <w:t>);</w:t>
            </w:r>
          </w:p>
          <w:p w14:paraId="3062FBBD" w14:textId="77777777" w:rsidR="002C71E9" w:rsidRDefault="002C71E9" w:rsidP="00F92D7D">
            <w:pPr>
              <w:pStyle w:val="Code"/>
            </w:pPr>
            <w:r>
              <w:t xml:space="preserve">    await </w:t>
            </w:r>
            <w:proofErr w:type="gramStart"/>
            <w:r>
              <w:t>this.usersService.edit</w:t>
            </w:r>
            <w:proofErr w:type="gramEnd"/>
            <w:r>
              <w:t>(id, updateUserDto);</w:t>
            </w:r>
          </w:p>
          <w:p w14:paraId="60603C8D" w14:textId="77777777" w:rsidR="002C71E9" w:rsidRDefault="002C71E9" w:rsidP="00F92D7D">
            <w:pPr>
              <w:pStyle w:val="Code"/>
            </w:pPr>
            <w:r>
              <w:t xml:space="preserve">  }</w:t>
            </w:r>
          </w:p>
          <w:p w14:paraId="196E4046" w14:textId="66FFE495" w:rsidR="00A932E2" w:rsidRDefault="002C71E9" w:rsidP="00F92D7D">
            <w:pPr>
              <w:pStyle w:val="Code"/>
            </w:pPr>
            <w:r>
              <w:t>}</w:t>
            </w:r>
          </w:p>
        </w:tc>
      </w:tr>
    </w:tbl>
    <w:p w14:paraId="02AB8D84" w14:textId="77777777" w:rsidR="00A932E2" w:rsidRPr="002675B6" w:rsidRDefault="00A932E2" w:rsidP="00F92D7D">
      <w:pPr>
        <w:pStyle w:val="Header"/>
      </w:pPr>
      <w:r>
        <w:lastRenderedPageBreak/>
        <w:br w:type="page"/>
      </w:r>
    </w:p>
    <w:p w14:paraId="1AB56233" w14:textId="0DCDF344" w:rsidR="002C71E9" w:rsidRPr="001F46E4" w:rsidRDefault="002C71E9" w:rsidP="00F92D7D">
      <w:pPr>
        <w:pStyle w:val="Header"/>
        <w:ind w:firstLine="0"/>
        <w:jc w:val="center"/>
        <w:rPr>
          <w:bCs/>
          <w:color w:val="000000" w:themeColor="text1"/>
        </w:rPr>
      </w:pPr>
      <w:bookmarkStart w:id="153" w:name="_Toc168957611"/>
      <w:r>
        <w:rPr>
          <w:bCs/>
        </w:rPr>
        <w:lastRenderedPageBreak/>
        <w:t>ПРИЛОЖЕНИЕ</w:t>
      </w:r>
      <w:r w:rsidRPr="00F344A6">
        <w:rPr>
          <w:bCs/>
        </w:rPr>
        <w:t xml:space="preserve"> </w:t>
      </w:r>
      <w:r>
        <w:rPr>
          <w:bCs/>
        </w:rPr>
        <w:t>К</w:t>
      </w:r>
      <w:r w:rsidRPr="001F46E4">
        <w:rPr>
          <w:bCs/>
        </w:rPr>
        <w:t xml:space="preserve">. </w:t>
      </w:r>
      <w:r w:rsidRPr="001F46E4">
        <w:rPr>
          <w:bCs/>
          <w:color w:val="000000" w:themeColor="text1"/>
        </w:rPr>
        <w:t xml:space="preserve">Код </w:t>
      </w:r>
      <w:r w:rsidR="00466C10" w:rsidRPr="00F4529D">
        <w:t xml:space="preserve">класса </w:t>
      </w:r>
      <w:r w:rsidR="00466C10" w:rsidRPr="00F4529D">
        <w:rPr>
          <w:i/>
          <w:lang w:val="en-US"/>
        </w:rPr>
        <w:t>AuthService</w:t>
      </w:r>
      <w:bookmarkEnd w:id="153"/>
    </w:p>
    <w:tbl>
      <w:tblPr>
        <w:tblStyle w:val="af1"/>
        <w:tblW w:w="0" w:type="auto"/>
        <w:tblLook w:val="04A0" w:firstRow="1" w:lastRow="0" w:firstColumn="1" w:lastColumn="0" w:noHBand="0" w:noVBand="1"/>
      </w:tblPr>
      <w:tblGrid>
        <w:gridCol w:w="10025"/>
      </w:tblGrid>
      <w:tr w:rsidR="002C71E9" w14:paraId="0F3986F0" w14:textId="77777777" w:rsidTr="00F92D7D">
        <w:tc>
          <w:tcPr>
            <w:tcW w:w="10025" w:type="dxa"/>
            <w:tcBorders>
              <w:top w:val="nil"/>
              <w:left w:val="nil"/>
              <w:bottom w:val="nil"/>
              <w:right w:val="nil"/>
            </w:tcBorders>
          </w:tcPr>
          <w:p w14:paraId="62596D53" w14:textId="77777777" w:rsidR="00466C10" w:rsidRDefault="00466C10" w:rsidP="00F92D7D">
            <w:pPr>
              <w:pStyle w:val="Code"/>
            </w:pPr>
            <w:r>
              <w:t xml:space="preserve">import </w:t>
            </w:r>
            <w:proofErr w:type="gramStart"/>
            <w:r>
              <w:t>{ Mapper</w:t>
            </w:r>
            <w:proofErr w:type="gramEnd"/>
            <w:r>
              <w:t xml:space="preserve"> } from "@automapper/core";</w:t>
            </w:r>
          </w:p>
          <w:p w14:paraId="1BC3E697" w14:textId="77777777" w:rsidR="00466C10" w:rsidRDefault="00466C10" w:rsidP="00F92D7D">
            <w:pPr>
              <w:pStyle w:val="Code"/>
            </w:pPr>
            <w:r>
              <w:t xml:space="preserve">import </w:t>
            </w:r>
            <w:proofErr w:type="gramStart"/>
            <w:r>
              <w:t>{ InjectMapper</w:t>
            </w:r>
            <w:proofErr w:type="gramEnd"/>
            <w:r>
              <w:t xml:space="preserve"> } from "@automapper/nestjs";</w:t>
            </w:r>
          </w:p>
          <w:p w14:paraId="4571F5BD" w14:textId="77777777" w:rsidR="00466C10" w:rsidRDefault="00466C10" w:rsidP="00F92D7D">
            <w:pPr>
              <w:pStyle w:val="Code"/>
            </w:pPr>
            <w:r>
              <w:t>import {</w:t>
            </w:r>
          </w:p>
          <w:p w14:paraId="3FED270E" w14:textId="77777777" w:rsidR="00466C10" w:rsidRDefault="00466C10" w:rsidP="00F92D7D">
            <w:pPr>
              <w:pStyle w:val="Code"/>
            </w:pPr>
            <w:r>
              <w:t xml:space="preserve">  BadRequestException,</w:t>
            </w:r>
          </w:p>
          <w:p w14:paraId="0800244C" w14:textId="77777777" w:rsidR="00466C10" w:rsidRDefault="00466C10" w:rsidP="00F92D7D">
            <w:pPr>
              <w:pStyle w:val="Code"/>
            </w:pPr>
            <w:r>
              <w:t xml:space="preserve">  ConflictException,</w:t>
            </w:r>
          </w:p>
          <w:p w14:paraId="087D33C8" w14:textId="77777777" w:rsidR="00466C10" w:rsidRDefault="00466C10" w:rsidP="00F92D7D">
            <w:pPr>
              <w:pStyle w:val="Code"/>
            </w:pPr>
            <w:r>
              <w:t xml:space="preserve">  Injectable,</w:t>
            </w:r>
          </w:p>
          <w:p w14:paraId="46382DAA" w14:textId="77777777" w:rsidR="00466C10" w:rsidRDefault="00466C10" w:rsidP="00F92D7D">
            <w:pPr>
              <w:pStyle w:val="Code"/>
            </w:pPr>
            <w:r>
              <w:t xml:space="preserve">  InternalServerErrorException,</w:t>
            </w:r>
          </w:p>
          <w:p w14:paraId="743C9A76" w14:textId="77777777" w:rsidR="00466C10" w:rsidRDefault="00466C10" w:rsidP="00F92D7D">
            <w:pPr>
              <w:pStyle w:val="Code"/>
            </w:pPr>
            <w:r>
              <w:t xml:space="preserve">  UnauthorizedException,</w:t>
            </w:r>
          </w:p>
          <w:p w14:paraId="53FE9A8D" w14:textId="77777777" w:rsidR="00466C10" w:rsidRDefault="00466C10" w:rsidP="00F92D7D">
            <w:pPr>
              <w:pStyle w:val="Code"/>
            </w:pPr>
            <w:r>
              <w:t>} from "@nestjs/common";</w:t>
            </w:r>
          </w:p>
          <w:p w14:paraId="697BEC76" w14:textId="77777777" w:rsidR="00466C10" w:rsidRDefault="00466C10" w:rsidP="00F92D7D">
            <w:pPr>
              <w:pStyle w:val="Code"/>
            </w:pPr>
            <w:r>
              <w:t xml:space="preserve">import </w:t>
            </w:r>
            <w:proofErr w:type="gramStart"/>
            <w:r>
              <w:t>{ compare</w:t>
            </w:r>
            <w:proofErr w:type="gramEnd"/>
            <w:r>
              <w:t>, hash } from "bcrypt";</w:t>
            </w:r>
          </w:p>
          <w:p w14:paraId="522B5185" w14:textId="77777777" w:rsidR="00466C10" w:rsidRDefault="00466C10" w:rsidP="00F92D7D">
            <w:pPr>
              <w:pStyle w:val="Code"/>
            </w:pPr>
            <w:r>
              <w:t xml:space="preserve">import </w:t>
            </w:r>
            <w:proofErr w:type="gramStart"/>
            <w:r>
              <w:t>{ DataSource</w:t>
            </w:r>
            <w:proofErr w:type="gramEnd"/>
            <w:r>
              <w:t xml:space="preserve"> } from "typeorm";</w:t>
            </w:r>
          </w:p>
          <w:p w14:paraId="62E32F4F" w14:textId="77777777" w:rsidR="00466C10" w:rsidRDefault="00466C10" w:rsidP="00F92D7D">
            <w:pPr>
              <w:pStyle w:val="Code"/>
            </w:pPr>
            <w:r>
              <w:t xml:space="preserve">import </w:t>
            </w:r>
            <w:proofErr w:type="gramStart"/>
            <w:r>
              <w:t>{ CartDto</w:t>
            </w:r>
            <w:proofErr w:type="gramEnd"/>
            <w:r>
              <w:t xml:space="preserve"> } from "../cart/dto/cart.dto";</w:t>
            </w:r>
          </w:p>
          <w:p w14:paraId="409ADB4A" w14:textId="77777777" w:rsidR="00466C10" w:rsidRDefault="00466C10" w:rsidP="00F92D7D">
            <w:pPr>
              <w:pStyle w:val="Code"/>
            </w:pPr>
            <w:r>
              <w:t xml:space="preserve">import </w:t>
            </w:r>
            <w:proofErr w:type="gramStart"/>
            <w:r>
              <w:t>{ DishesService</w:t>
            </w:r>
            <w:proofErr w:type="gramEnd"/>
            <w:r>
              <w:t xml:space="preserve"> } from "../dishes/dishes.service";</w:t>
            </w:r>
          </w:p>
          <w:p w14:paraId="0FDB8DD0" w14:textId="77777777" w:rsidR="00466C10" w:rsidRDefault="00466C10" w:rsidP="00F92D7D">
            <w:pPr>
              <w:pStyle w:val="Code"/>
            </w:pPr>
            <w:r>
              <w:t xml:space="preserve">import </w:t>
            </w:r>
            <w:proofErr w:type="gramStart"/>
            <w:r>
              <w:t>{ OrderItem</w:t>
            </w:r>
            <w:proofErr w:type="gramEnd"/>
            <w:r>
              <w:t xml:space="preserve"> } from "../order-items/entities/order-item.entity";</w:t>
            </w:r>
          </w:p>
          <w:p w14:paraId="74DC1590" w14:textId="77777777" w:rsidR="00466C10" w:rsidRDefault="00466C10" w:rsidP="00F92D7D">
            <w:pPr>
              <w:pStyle w:val="Code"/>
            </w:pPr>
            <w:r>
              <w:t xml:space="preserve">import </w:t>
            </w:r>
            <w:proofErr w:type="gramStart"/>
            <w:r>
              <w:t>{ Order</w:t>
            </w:r>
            <w:proofErr w:type="gramEnd"/>
            <w:r>
              <w:t xml:space="preserve"> } from "../orders/entities/order.entity";</w:t>
            </w:r>
          </w:p>
          <w:p w14:paraId="3A342D93" w14:textId="77777777" w:rsidR="00466C10" w:rsidRDefault="00466C10" w:rsidP="00F92D7D">
            <w:pPr>
              <w:pStyle w:val="Code"/>
            </w:pPr>
            <w:r>
              <w:t xml:space="preserve">import </w:t>
            </w:r>
            <w:proofErr w:type="gramStart"/>
            <w:r>
              <w:t>{ RoleName</w:t>
            </w:r>
            <w:proofErr w:type="gramEnd"/>
            <w:r>
              <w:t xml:space="preserve"> } from "../roles/roles.names";</w:t>
            </w:r>
          </w:p>
          <w:p w14:paraId="7EC52868" w14:textId="77777777" w:rsidR="00466C10" w:rsidRDefault="00466C10" w:rsidP="00F92D7D">
            <w:pPr>
              <w:pStyle w:val="Code"/>
            </w:pPr>
            <w:r>
              <w:t xml:space="preserve">import </w:t>
            </w:r>
            <w:proofErr w:type="gramStart"/>
            <w:r>
              <w:t>{ RolesService</w:t>
            </w:r>
            <w:proofErr w:type="gramEnd"/>
            <w:r>
              <w:t xml:space="preserve"> } from "../roles/roles.service";</w:t>
            </w:r>
          </w:p>
          <w:p w14:paraId="6CAC0CF9" w14:textId="77777777" w:rsidR="00466C10" w:rsidRDefault="00466C10" w:rsidP="00F92D7D">
            <w:pPr>
              <w:pStyle w:val="Code"/>
            </w:pPr>
            <w:r>
              <w:t xml:space="preserve">import </w:t>
            </w:r>
            <w:proofErr w:type="gramStart"/>
            <w:r>
              <w:t>{ StatusName</w:t>
            </w:r>
            <w:proofErr w:type="gramEnd"/>
            <w:r>
              <w:t xml:space="preserve"> } from "../statuses/statuses.names";</w:t>
            </w:r>
          </w:p>
          <w:p w14:paraId="1F7A9B94" w14:textId="77777777" w:rsidR="00466C10" w:rsidRDefault="00466C10" w:rsidP="00F92D7D">
            <w:pPr>
              <w:pStyle w:val="Code"/>
            </w:pPr>
            <w:r>
              <w:t xml:space="preserve">import </w:t>
            </w:r>
            <w:proofErr w:type="gramStart"/>
            <w:r>
              <w:t>{ StatusesService</w:t>
            </w:r>
            <w:proofErr w:type="gramEnd"/>
            <w:r>
              <w:t xml:space="preserve"> } from "../statuses/statuses.service";</w:t>
            </w:r>
          </w:p>
          <w:p w14:paraId="3DAF3EA1" w14:textId="77777777" w:rsidR="00466C10" w:rsidRDefault="00466C10" w:rsidP="00F92D7D">
            <w:pPr>
              <w:pStyle w:val="Code"/>
            </w:pPr>
            <w:r>
              <w:t xml:space="preserve">import </w:t>
            </w:r>
            <w:proofErr w:type="gramStart"/>
            <w:r>
              <w:t>{ CreateUserDto</w:t>
            </w:r>
            <w:proofErr w:type="gramEnd"/>
            <w:r>
              <w:t xml:space="preserve"> } from "../users/dto/create-user.dto";</w:t>
            </w:r>
          </w:p>
          <w:p w14:paraId="0702735E" w14:textId="77777777" w:rsidR="00466C10" w:rsidRDefault="00466C10" w:rsidP="00F92D7D">
            <w:pPr>
              <w:pStyle w:val="Code"/>
            </w:pPr>
            <w:r>
              <w:t xml:space="preserve">import </w:t>
            </w:r>
            <w:proofErr w:type="gramStart"/>
            <w:r>
              <w:t>{ UserDto</w:t>
            </w:r>
            <w:proofErr w:type="gramEnd"/>
            <w:r>
              <w:t xml:space="preserve"> } from "../users/dto/user.dto";</w:t>
            </w:r>
          </w:p>
          <w:p w14:paraId="04109E91" w14:textId="77777777" w:rsidR="00466C10" w:rsidRDefault="00466C10" w:rsidP="00F92D7D">
            <w:pPr>
              <w:pStyle w:val="Code"/>
            </w:pPr>
            <w:r>
              <w:t xml:space="preserve">import </w:t>
            </w:r>
            <w:proofErr w:type="gramStart"/>
            <w:r>
              <w:t>{ User</w:t>
            </w:r>
            <w:proofErr w:type="gramEnd"/>
            <w:r>
              <w:t xml:space="preserve"> } from "../users/entities/user.entity";</w:t>
            </w:r>
          </w:p>
          <w:p w14:paraId="0C9FC3BF" w14:textId="77777777" w:rsidR="00466C10" w:rsidRDefault="00466C10" w:rsidP="00F92D7D">
            <w:pPr>
              <w:pStyle w:val="Code"/>
            </w:pPr>
            <w:r>
              <w:t xml:space="preserve">import </w:t>
            </w:r>
            <w:proofErr w:type="gramStart"/>
            <w:r>
              <w:t>{ UsersService</w:t>
            </w:r>
            <w:proofErr w:type="gramEnd"/>
            <w:r>
              <w:t xml:space="preserve"> } from "../users/users.service";</w:t>
            </w:r>
          </w:p>
          <w:p w14:paraId="68252A29" w14:textId="77777777" w:rsidR="00466C10" w:rsidRDefault="00466C10" w:rsidP="00F92D7D">
            <w:pPr>
              <w:pStyle w:val="Code"/>
            </w:pPr>
            <w:r>
              <w:t xml:space="preserve">import </w:t>
            </w:r>
            <w:proofErr w:type="gramStart"/>
            <w:r>
              <w:t>{ AuthDto</w:t>
            </w:r>
            <w:proofErr w:type="gramEnd"/>
            <w:r>
              <w:t xml:space="preserve"> } from "./dto/auth.dto";</w:t>
            </w:r>
          </w:p>
          <w:p w14:paraId="74CF5470" w14:textId="77777777" w:rsidR="00466C10" w:rsidRDefault="00466C10" w:rsidP="00F92D7D">
            <w:pPr>
              <w:pStyle w:val="Code"/>
            </w:pPr>
          </w:p>
          <w:p w14:paraId="50E73BF5" w14:textId="77777777" w:rsidR="00466C10" w:rsidRDefault="00466C10" w:rsidP="00F92D7D">
            <w:pPr>
              <w:pStyle w:val="Code"/>
            </w:pPr>
            <w:r>
              <w:t xml:space="preserve">export type Payload = </w:t>
            </w:r>
            <w:proofErr w:type="gramStart"/>
            <w:r>
              <w:t>{ id</w:t>
            </w:r>
            <w:proofErr w:type="gramEnd"/>
            <w:r>
              <w:t>: number };</w:t>
            </w:r>
          </w:p>
          <w:p w14:paraId="51F3F5CD" w14:textId="77777777" w:rsidR="00466C10" w:rsidRDefault="00466C10" w:rsidP="00F92D7D">
            <w:pPr>
              <w:pStyle w:val="Code"/>
            </w:pPr>
          </w:p>
          <w:p w14:paraId="1729A479" w14:textId="77777777" w:rsidR="00466C10" w:rsidRDefault="00466C10" w:rsidP="00F92D7D">
            <w:pPr>
              <w:pStyle w:val="Code"/>
            </w:pPr>
            <w:r>
              <w:t>@</w:t>
            </w:r>
            <w:proofErr w:type="gramStart"/>
            <w:r>
              <w:t>Injectable(</w:t>
            </w:r>
            <w:proofErr w:type="gramEnd"/>
            <w:r>
              <w:t>)</w:t>
            </w:r>
          </w:p>
          <w:p w14:paraId="3397781F" w14:textId="77777777" w:rsidR="00466C10" w:rsidRDefault="00466C10" w:rsidP="00F92D7D">
            <w:pPr>
              <w:pStyle w:val="Code"/>
            </w:pPr>
            <w:r>
              <w:t>export class AuthService {</w:t>
            </w:r>
          </w:p>
          <w:p w14:paraId="54E7FFA6" w14:textId="77777777" w:rsidR="00466C10" w:rsidRDefault="00466C10" w:rsidP="00F92D7D">
            <w:pPr>
              <w:pStyle w:val="Code"/>
            </w:pPr>
            <w:r>
              <w:t xml:space="preserve">  </w:t>
            </w:r>
            <w:proofErr w:type="gramStart"/>
            <w:r>
              <w:t>constructor(</w:t>
            </w:r>
            <w:proofErr w:type="gramEnd"/>
          </w:p>
          <w:p w14:paraId="63475A98" w14:textId="77777777" w:rsidR="00466C10" w:rsidRDefault="00466C10" w:rsidP="00F92D7D">
            <w:pPr>
              <w:pStyle w:val="Code"/>
            </w:pPr>
            <w:r>
              <w:t xml:space="preserve">    @</w:t>
            </w:r>
            <w:proofErr w:type="gramStart"/>
            <w:r>
              <w:t>InjectMapper(</w:t>
            </w:r>
            <w:proofErr w:type="gramEnd"/>
            <w:r>
              <w:t>) private readonly mapper: Mapper,</w:t>
            </w:r>
          </w:p>
          <w:p w14:paraId="436B6A83" w14:textId="77777777" w:rsidR="00466C10" w:rsidRDefault="00466C10" w:rsidP="00F92D7D">
            <w:pPr>
              <w:pStyle w:val="Code"/>
            </w:pPr>
            <w:r>
              <w:t xml:space="preserve">    private readonly usersService: UsersService,</w:t>
            </w:r>
          </w:p>
          <w:p w14:paraId="0AE1EFA5" w14:textId="77777777" w:rsidR="00466C10" w:rsidRDefault="00466C10" w:rsidP="00F92D7D">
            <w:pPr>
              <w:pStyle w:val="Code"/>
            </w:pPr>
            <w:r>
              <w:t xml:space="preserve">    private readonly rolesService: RolesService,</w:t>
            </w:r>
          </w:p>
          <w:p w14:paraId="18B34E6E" w14:textId="77777777" w:rsidR="00466C10" w:rsidRDefault="00466C10" w:rsidP="00F92D7D">
            <w:pPr>
              <w:pStyle w:val="Code"/>
            </w:pPr>
            <w:r>
              <w:t xml:space="preserve">    private readonly statusesService: StatusesService,</w:t>
            </w:r>
          </w:p>
          <w:p w14:paraId="31D4A25C" w14:textId="77777777" w:rsidR="00466C10" w:rsidRDefault="00466C10" w:rsidP="00F92D7D">
            <w:pPr>
              <w:pStyle w:val="Code"/>
            </w:pPr>
            <w:r>
              <w:t xml:space="preserve">    private readonly dishesService: DishesService,</w:t>
            </w:r>
          </w:p>
          <w:p w14:paraId="60F0AB9B" w14:textId="5E07EE03" w:rsidR="00466C10" w:rsidRDefault="00466C10" w:rsidP="00F92D7D">
            <w:pPr>
              <w:pStyle w:val="Code"/>
            </w:pPr>
            <w:r>
              <w:t xml:space="preserve">    private readonly dataSource: </w:t>
            </w:r>
            <w:proofErr w:type="gramStart"/>
            <w:r>
              <w:t>DataSource</w:t>
            </w:r>
            <w:r w:rsidR="00452218">
              <w:t xml:space="preserve"> </w:t>
            </w:r>
            <w:r>
              <w:t>)</w:t>
            </w:r>
            <w:proofErr w:type="gramEnd"/>
            <w:r>
              <w:t xml:space="preserve"> {}</w:t>
            </w:r>
          </w:p>
          <w:p w14:paraId="0BF4450F" w14:textId="77777777" w:rsidR="00466C10" w:rsidRDefault="00466C10" w:rsidP="00F92D7D">
            <w:pPr>
              <w:pStyle w:val="Code"/>
            </w:pPr>
          </w:p>
          <w:p w14:paraId="350A0B92" w14:textId="77777777" w:rsidR="00466C10" w:rsidRDefault="00466C10" w:rsidP="00F92D7D">
            <w:pPr>
              <w:pStyle w:val="Code"/>
            </w:pPr>
            <w:r>
              <w:t xml:space="preserve">  async </w:t>
            </w:r>
            <w:proofErr w:type="gramStart"/>
            <w:r>
              <w:t>register(</w:t>
            </w:r>
            <w:proofErr w:type="gramEnd"/>
            <w:r>
              <w:t>createUserDto: CreateUserDto, cartDtos: CartDto[]) {</w:t>
            </w:r>
          </w:p>
          <w:p w14:paraId="5D6A9F94" w14:textId="77777777" w:rsidR="00466C10" w:rsidRDefault="00466C10" w:rsidP="00F92D7D">
            <w:pPr>
              <w:pStyle w:val="Code"/>
            </w:pPr>
            <w:r>
              <w:t xml:space="preserve">    if (await </w:t>
            </w:r>
            <w:proofErr w:type="gramStart"/>
            <w:r>
              <w:t>this.usersService.findByLogin</w:t>
            </w:r>
            <w:proofErr w:type="gramEnd"/>
            <w:r>
              <w:t>(createUserDto.login))</w:t>
            </w:r>
          </w:p>
          <w:p w14:paraId="5E78CBCD" w14:textId="77777777" w:rsidR="00466C10" w:rsidRDefault="00466C10" w:rsidP="00F92D7D">
            <w:pPr>
              <w:pStyle w:val="Code"/>
            </w:pPr>
            <w:r>
              <w:t xml:space="preserve">      throw new </w:t>
            </w:r>
            <w:proofErr w:type="gramStart"/>
            <w:r>
              <w:t>ConflictException(</w:t>
            </w:r>
            <w:proofErr w:type="gramEnd"/>
            <w:r>
              <w:t>"User with this login already exists");</w:t>
            </w:r>
          </w:p>
          <w:p w14:paraId="5B2F6BE9" w14:textId="77777777" w:rsidR="00466C10" w:rsidRDefault="00466C10" w:rsidP="00F92D7D">
            <w:pPr>
              <w:pStyle w:val="Code"/>
            </w:pPr>
            <w:r>
              <w:t xml:space="preserve">    createUserDto.password = await </w:t>
            </w:r>
            <w:proofErr w:type="gramStart"/>
            <w:r>
              <w:t>hash(</w:t>
            </w:r>
            <w:proofErr w:type="gramEnd"/>
            <w:r>
              <w:t>createUserDto.password, 10);</w:t>
            </w:r>
          </w:p>
          <w:p w14:paraId="454BADD3" w14:textId="77777777" w:rsidR="00466C10" w:rsidRDefault="00466C10" w:rsidP="00F92D7D">
            <w:pPr>
              <w:pStyle w:val="Code"/>
            </w:pPr>
            <w:r>
              <w:t xml:space="preserve">    let user = </w:t>
            </w:r>
            <w:proofErr w:type="gramStart"/>
            <w:r>
              <w:t>this.mapper.map(</w:t>
            </w:r>
            <w:proofErr w:type="gramEnd"/>
            <w:r>
              <w:t>createUserDto, CreateUserDto, User);</w:t>
            </w:r>
          </w:p>
          <w:p w14:paraId="03584BE0" w14:textId="77777777" w:rsidR="00466C10" w:rsidRDefault="00466C10" w:rsidP="00F92D7D">
            <w:pPr>
              <w:pStyle w:val="Code"/>
            </w:pPr>
            <w:r>
              <w:t xml:space="preserve">    </w:t>
            </w:r>
            <w:proofErr w:type="gramStart"/>
            <w:r>
              <w:t>user.role</w:t>
            </w:r>
            <w:proofErr w:type="gramEnd"/>
            <w:r>
              <w:t xml:space="preserve"> = await this.rolesService.findByName(RoleName.Client);</w:t>
            </w:r>
          </w:p>
          <w:p w14:paraId="6D638A24" w14:textId="77777777" w:rsidR="00466C10" w:rsidRDefault="00466C10" w:rsidP="00F92D7D">
            <w:pPr>
              <w:pStyle w:val="Code"/>
            </w:pPr>
            <w:r>
              <w:t xml:space="preserve">    if </w:t>
            </w:r>
            <w:proofErr w:type="gramStart"/>
            <w:r>
              <w:t>(!user</w:t>
            </w:r>
            <w:proofErr w:type="gramEnd"/>
            <w:r>
              <w:t>.role)</w:t>
            </w:r>
          </w:p>
          <w:p w14:paraId="1EB78902" w14:textId="77777777" w:rsidR="00466C10" w:rsidRDefault="00466C10" w:rsidP="00F92D7D">
            <w:pPr>
              <w:pStyle w:val="Code"/>
            </w:pPr>
            <w:r>
              <w:t xml:space="preserve">      throw new </w:t>
            </w:r>
            <w:proofErr w:type="gramStart"/>
            <w:r>
              <w:t>BadRequestException(</w:t>
            </w:r>
            <w:proofErr w:type="gramEnd"/>
          </w:p>
          <w:p w14:paraId="020FC402" w14:textId="77777777" w:rsidR="00466C10" w:rsidRDefault="00466C10" w:rsidP="00F92D7D">
            <w:pPr>
              <w:pStyle w:val="Code"/>
            </w:pPr>
            <w:r>
              <w:t xml:space="preserve">        `Role with name "${RoleName.Client}" doesn't </w:t>
            </w:r>
            <w:proofErr w:type="gramStart"/>
            <w:r>
              <w:t>exist!`</w:t>
            </w:r>
            <w:proofErr w:type="gramEnd"/>
          </w:p>
          <w:p w14:paraId="31DF2FA2" w14:textId="77777777" w:rsidR="00466C10" w:rsidRDefault="00466C10" w:rsidP="00F92D7D">
            <w:pPr>
              <w:pStyle w:val="Code"/>
            </w:pPr>
            <w:r>
              <w:t xml:space="preserve">      );</w:t>
            </w:r>
          </w:p>
          <w:p w14:paraId="5A332874" w14:textId="77777777" w:rsidR="00466C10" w:rsidRDefault="00466C10" w:rsidP="00F92D7D">
            <w:pPr>
              <w:pStyle w:val="Code"/>
            </w:pPr>
            <w:r>
              <w:t xml:space="preserve">    const order = new </w:t>
            </w:r>
            <w:proofErr w:type="gramStart"/>
            <w:r>
              <w:t>Order(</w:t>
            </w:r>
            <w:proofErr w:type="gramEnd"/>
            <w:r>
              <w:t>);</w:t>
            </w:r>
          </w:p>
          <w:p w14:paraId="77A3C95F" w14:textId="77777777" w:rsidR="00466C10" w:rsidRDefault="00466C10" w:rsidP="00F92D7D">
            <w:pPr>
              <w:pStyle w:val="Code"/>
            </w:pPr>
            <w:r>
              <w:lastRenderedPageBreak/>
              <w:t xml:space="preserve">    </w:t>
            </w:r>
            <w:proofErr w:type="gramStart"/>
            <w:r>
              <w:t>order.status</w:t>
            </w:r>
            <w:proofErr w:type="gramEnd"/>
            <w:r>
              <w:t xml:space="preserve"> = await this.statusesService.findByName(StatusName.Created);</w:t>
            </w:r>
          </w:p>
          <w:p w14:paraId="61713C8B" w14:textId="77777777" w:rsidR="00466C10" w:rsidRDefault="00466C10" w:rsidP="00F92D7D">
            <w:pPr>
              <w:pStyle w:val="Code"/>
            </w:pPr>
            <w:r>
              <w:t xml:space="preserve">    if </w:t>
            </w:r>
            <w:proofErr w:type="gramStart"/>
            <w:r>
              <w:t>(!order</w:t>
            </w:r>
            <w:proofErr w:type="gramEnd"/>
            <w:r>
              <w:t>.status)</w:t>
            </w:r>
          </w:p>
          <w:p w14:paraId="502C843A" w14:textId="77777777" w:rsidR="00466C10" w:rsidRDefault="00466C10" w:rsidP="00F92D7D">
            <w:pPr>
              <w:pStyle w:val="Code"/>
            </w:pPr>
            <w:r>
              <w:t xml:space="preserve">      throw new </w:t>
            </w:r>
            <w:proofErr w:type="gramStart"/>
            <w:r>
              <w:t>BadRequestException(</w:t>
            </w:r>
            <w:proofErr w:type="gramEnd"/>
          </w:p>
          <w:p w14:paraId="56D975D8" w14:textId="77777777" w:rsidR="00466C10" w:rsidRDefault="00466C10" w:rsidP="00F92D7D">
            <w:pPr>
              <w:pStyle w:val="Code"/>
            </w:pPr>
            <w:r>
              <w:t xml:space="preserve">        `Status with name "${StatusName.Created}" doesn't </w:t>
            </w:r>
            <w:proofErr w:type="gramStart"/>
            <w:r>
              <w:t>exist!`</w:t>
            </w:r>
            <w:proofErr w:type="gramEnd"/>
          </w:p>
          <w:p w14:paraId="6F8AB1F6" w14:textId="77777777" w:rsidR="00466C10" w:rsidRDefault="00466C10" w:rsidP="00F92D7D">
            <w:pPr>
              <w:pStyle w:val="Code"/>
            </w:pPr>
            <w:r>
              <w:t xml:space="preserve">      );</w:t>
            </w:r>
          </w:p>
          <w:p w14:paraId="36DA2A0C" w14:textId="77777777" w:rsidR="00466C10" w:rsidRDefault="00466C10" w:rsidP="00F92D7D">
            <w:pPr>
              <w:pStyle w:val="Code"/>
            </w:pPr>
            <w:r>
              <w:t xml:space="preserve">    const queryRunner = </w:t>
            </w:r>
            <w:proofErr w:type="gramStart"/>
            <w:r>
              <w:t>this.dataSource.createQueryRunner</w:t>
            </w:r>
            <w:proofErr w:type="gramEnd"/>
            <w:r>
              <w:t>();</w:t>
            </w:r>
          </w:p>
          <w:p w14:paraId="6A8BD59D" w14:textId="77777777" w:rsidR="00466C10" w:rsidRDefault="00466C10" w:rsidP="00F92D7D">
            <w:pPr>
              <w:pStyle w:val="Code"/>
            </w:pPr>
            <w:r>
              <w:t xml:space="preserve">    await queryRunner.connect();</w:t>
            </w:r>
          </w:p>
          <w:p w14:paraId="118EDE46" w14:textId="77777777" w:rsidR="00466C10" w:rsidRDefault="00466C10" w:rsidP="00F92D7D">
            <w:pPr>
              <w:pStyle w:val="Code"/>
            </w:pPr>
            <w:r>
              <w:t xml:space="preserve">    await queryRunner.startTransaction();</w:t>
            </w:r>
          </w:p>
          <w:p w14:paraId="30F1EF09" w14:textId="77777777" w:rsidR="00466C10" w:rsidRDefault="00466C10" w:rsidP="00F92D7D">
            <w:pPr>
              <w:pStyle w:val="Code"/>
            </w:pPr>
            <w:r>
              <w:t xml:space="preserve">    try {</w:t>
            </w:r>
          </w:p>
          <w:p w14:paraId="4C6BEA4F" w14:textId="77777777" w:rsidR="00466C10" w:rsidRDefault="00466C10" w:rsidP="00F92D7D">
            <w:pPr>
              <w:pStyle w:val="Code"/>
            </w:pPr>
            <w:r>
              <w:t xml:space="preserve">      user = await </w:t>
            </w:r>
            <w:proofErr w:type="gramStart"/>
            <w:r>
              <w:t>queryRunner.manager.save</w:t>
            </w:r>
            <w:proofErr w:type="gramEnd"/>
            <w:r>
              <w:t>(user);</w:t>
            </w:r>
          </w:p>
          <w:p w14:paraId="6308C1D2" w14:textId="77777777" w:rsidR="00466C10" w:rsidRDefault="00466C10" w:rsidP="00F92D7D">
            <w:pPr>
              <w:pStyle w:val="Code"/>
            </w:pPr>
            <w:r>
              <w:t xml:space="preserve">      </w:t>
            </w:r>
            <w:proofErr w:type="gramStart"/>
            <w:r>
              <w:t>order.customer</w:t>
            </w:r>
            <w:proofErr w:type="gramEnd"/>
            <w:r>
              <w:t xml:space="preserve"> = user;</w:t>
            </w:r>
          </w:p>
          <w:p w14:paraId="62008F6C" w14:textId="77777777" w:rsidR="00466C10" w:rsidRDefault="00466C10" w:rsidP="00F92D7D">
            <w:pPr>
              <w:pStyle w:val="Code"/>
            </w:pPr>
            <w:r>
              <w:t xml:space="preserve">      </w:t>
            </w:r>
            <w:proofErr w:type="gramStart"/>
            <w:r>
              <w:t>user.order</w:t>
            </w:r>
            <w:proofErr w:type="gramEnd"/>
            <w:r>
              <w:t xml:space="preserve"> = await queryRunner.manager.save(order);</w:t>
            </w:r>
          </w:p>
          <w:p w14:paraId="4A8AFEEC" w14:textId="77777777" w:rsidR="00466C10" w:rsidRDefault="00466C10" w:rsidP="00F92D7D">
            <w:pPr>
              <w:pStyle w:val="Code"/>
            </w:pPr>
            <w:r>
              <w:t xml:space="preserve">      await </w:t>
            </w:r>
            <w:proofErr w:type="gramStart"/>
            <w:r>
              <w:t>queryRunner.manager.save</w:t>
            </w:r>
            <w:proofErr w:type="gramEnd"/>
            <w:r>
              <w:t>(user);</w:t>
            </w:r>
          </w:p>
          <w:p w14:paraId="516271A9" w14:textId="77777777" w:rsidR="00466C10" w:rsidRDefault="00466C10" w:rsidP="00F92D7D">
            <w:pPr>
              <w:pStyle w:val="Code"/>
            </w:pPr>
            <w:r>
              <w:t xml:space="preserve">      </w:t>
            </w:r>
            <w:proofErr w:type="gramStart"/>
            <w:r>
              <w:t>user.order</w:t>
            </w:r>
            <w:proofErr w:type="gramEnd"/>
            <w:r>
              <w:t>.price = 0;</w:t>
            </w:r>
          </w:p>
          <w:p w14:paraId="48AF36A3" w14:textId="77777777" w:rsidR="00466C10" w:rsidRDefault="00466C10" w:rsidP="00F92D7D">
            <w:pPr>
              <w:pStyle w:val="Code"/>
            </w:pPr>
            <w:r>
              <w:t xml:space="preserve">      for (const cartDto of cartDtos) {</w:t>
            </w:r>
          </w:p>
          <w:p w14:paraId="04CFE7AE" w14:textId="77777777" w:rsidR="00466C10" w:rsidRDefault="00466C10" w:rsidP="00F92D7D">
            <w:pPr>
              <w:pStyle w:val="Code"/>
            </w:pPr>
            <w:r>
              <w:t xml:space="preserve">        const orderItem = new </w:t>
            </w:r>
            <w:proofErr w:type="gramStart"/>
            <w:r>
              <w:t>OrderItem(</w:t>
            </w:r>
            <w:proofErr w:type="gramEnd"/>
            <w:r>
              <w:t>);</w:t>
            </w:r>
          </w:p>
          <w:p w14:paraId="36F7B73B" w14:textId="77777777" w:rsidR="00466C10" w:rsidRDefault="00466C10" w:rsidP="00F92D7D">
            <w:pPr>
              <w:pStyle w:val="Code"/>
            </w:pPr>
            <w:r>
              <w:t xml:space="preserve">        orderItem.quantity = cartDto.quantity;</w:t>
            </w:r>
          </w:p>
          <w:p w14:paraId="583D350A" w14:textId="77777777" w:rsidR="00466C10" w:rsidRDefault="00466C10" w:rsidP="00F92D7D">
            <w:pPr>
              <w:pStyle w:val="Code"/>
            </w:pPr>
            <w:r>
              <w:t xml:space="preserve">        orderItem.dish = await </w:t>
            </w:r>
            <w:proofErr w:type="gramStart"/>
            <w:r>
              <w:t>this.dishesService.findById</w:t>
            </w:r>
            <w:proofErr w:type="gramEnd"/>
            <w:r>
              <w:t>(cartDto.dish);</w:t>
            </w:r>
          </w:p>
          <w:p w14:paraId="3F289BF9" w14:textId="77777777" w:rsidR="00466C10" w:rsidRDefault="00466C10" w:rsidP="00F92D7D">
            <w:pPr>
              <w:pStyle w:val="Code"/>
            </w:pPr>
            <w:r>
              <w:t xml:space="preserve">        orderItem.order = </w:t>
            </w:r>
            <w:proofErr w:type="gramStart"/>
            <w:r>
              <w:t>user.order</w:t>
            </w:r>
            <w:proofErr w:type="gramEnd"/>
            <w:r>
              <w:t>;</w:t>
            </w:r>
          </w:p>
          <w:p w14:paraId="13F4630C" w14:textId="77777777" w:rsidR="00466C10" w:rsidRDefault="00466C10" w:rsidP="00F92D7D">
            <w:pPr>
              <w:pStyle w:val="Code"/>
            </w:pPr>
            <w:r>
              <w:t xml:space="preserve">        await </w:t>
            </w:r>
            <w:proofErr w:type="gramStart"/>
            <w:r>
              <w:t>queryRunner.manager.save</w:t>
            </w:r>
            <w:proofErr w:type="gramEnd"/>
            <w:r>
              <w:t>(orderItem);</w:t>
            </w:r>
          </w:p>
          <w:p w14:paraId="67D62946" w14:textId="77777777" w:rsidR="00452218" w:rsidRDefault="00466C10" w:rsidP="00F92D7D">
            <w:pPr>
              <w:pStyle w:val="Code"/>
            </w:pPr>
            <w:r>
              <w:t xml:space="preserve">        </w:t>
            </w:r>
            <w:proofErr w:type="gramStart"/>
            <w:r w:rsidR="00452218">
              <w:t>user.order</w:t>
            </w:r>
            <w:proofErr w:type="gramEnd"/>
            <w:r w:rsidR="00452218">
              <w:t>.price +=</w:t>
            </w:r>
          </w:p>
          <w:p w14:paraId="1DFA57EB" w14:textId="77777777" w:rsidR="00452218" w:rsidRDefault="00452218" w:rsidP="00F92D7D">
            <w:pPr>
              <w:pStyle w:val="Code"/>
            </w:pPr>
            <w:r>
              <w:t xml:space="preserve">          orderItem.quantity *</w:t>
            </w:r>
          </w:p>
          <w:p w14:paraId="6ED1EDDC" w14:textId="280BA505" w:rsidR="00466C10" w:rsidRDefault="00452218" w:rsidP="00F92D7D">
            <w:pPr>
              <w:pStyle w:val="Code"/>
            </w:pPr>
            <w:r>
              <w:t xml:space="preserve">          ((</w:t>
            </w:r>
            <w:proofErr w:type="gramStart"/>
            <w:r>
              <w:t>orderItem.dish.price</w:t>
            </w:r>
            <w:proofErr w:type="gramEnd"/>
            <w:r>
              <w:t xml:space="preserve"> * (100 - orderItem.dish.discount)) / 100);</w:t>
            </w:r>
          </w:p>
          <w:p w14:paraId="069F0D28" w14:textId="77777777" w:rsidR="00466C10" w:rsidRDefault="00466C10" w:rsidP="00F92D7D">
            <w:pPr>
              <w:pStyle w:val="Code"/>
            </w:pPr>
            <w:r>
              <w:t xml:space="preserve">      }</w:t>
            </w:r>
          </w:p>
          <w:p w14:paraId="1EC8714E" w14:textId="77777777" w:rsidR="00466C10" w:rsidRDefault="00466C10" w:rsidP="00F92D7D">
            <w:pPr>
              <w:pStyle w:val="Code"/>
            </w:pPr>
            <w:r>
              <w:t xml:space="preserve">      </w:t>
            </w:r>
            <w:proofErr w:type="gramStart"/>
            <w:r>
              <w:t>user.order</w:t>
            </w:r>
            <w:proofErr w:type="gramEnd"/>
            <w:r>
              <w:t>.price = Number(user.order.price.toFixed(2));</w:t>
            </w:r>
          </w:p>
          <w:p w14:paraId="0AAF728A" w14:textId="77777777" w:rsidR="00466C10" w:rsidRDefault="00466C10" w:rsidP="00F92D7D">
            <w:pPr>
              <w:pStyle w:val="Code"/>
            </w:pPr>
            <w:r>
              <w:t xml:space="preserve">      await </w:t>
            </w:r>
            <w:proofErr w:type="gramStart"/>
            <w:r>
              <w:t>queryRunner.manager.save</w:t>
            </w:r>
            <w:proofErr w:type="gramEnd"/>
            <w:r>
              <w:t>(user.order);</w:t>
            </w:r>
          </w:p>
          <w:p w14:paraId="07C9CA43" w14:textId="77777777" w:rsidR="00466C10" w:rsidRDefault="00466C10" w:rsidP="00F92D7D">
            <w:pPr>
              <w:pStyle w:val="Code"/>
            </w:pPr>
            <w:r>
              <w:t xml:space="preserve">      await queryRunner.commitTransaction();</w:t>
            </w:r>
          </w:p>
          <w:p w14:paraId="636133AB" w14:textId="77777777" w:rsidR="00466C10" w:rsidRDefault="00466C10" w:rsidP="00F92D7D">
            <w:pPr>
              <w:pStyle w:val="Code"/>
            </w:pPr>
            <w:r>
              <w:t xml:space="preserve">      return user;</w:t>
            </w:r>
          </w:p>
          <w:p w14:paraId="23082454" w14:textId="77777777" w:rsidR="00466C10" w:rsidRDefault="00466C10" w:rsidP="00F92D7D">
            <w:pPr>
              <w:pStyle w:val="Code"/>
            </w:pPr>
            <w:r>
              <w:t xml:space="preserve">    } catch (error) {</w:t>
            </w:r>
          </w:p>
          <w:p w14:paraId="0A667200" w14:textId="77777777" w:rsidR="00466C10" w:rsidRDefault="00466C10" w:rsidP="00F92D7D">
            <w:pPr>
              <w:pStyle w:val="Code"/>
            </w:pPr>
            <w:r>
              <w:t xml:space="preserve">      await queryRunner.rollbackTransaction();</w:t>
            </w:r>
          </w:p>
          <w:p w14:paraId="1730286B" w14:textId="77777777" w:rsidR="00466C10" w:rsidRDefault="00466C10" w:rsidP="00F92D7D">
            <w:pPr>
              <w:pStyle w:val="Code"/>
            </w:pPr>
            <w:r>
              <w:t xml:space="preserve">      throw new InternalServerErrorException(</w:t>
            </w:r>
            <w:proofErr w:type="gramStart"/>
            <w:r>
              <w:t>error.message</w:t>
            </w:r>
            <w:proofErr w:type="gramEnd"/>
            <w:r>
              <w:t>);</w:t>
            </w:r>
          </w:p>
          <w:p w14:paraId="2D8B501D" w14:textId="77777777" w:rsidR="00466C10" w:rsidRDefault="00466C10" w:rsidP="00F92D7D">
            <w:pPr>
              <w:pStyle w:val="Code"/>
            </w:pPr>
            <w:r>
              <w:t xml:space="preserve">    } finally {</w:t>
            </w:r>
          </w:p>
          <w:p w14:paraId="548D27B3" w14:textId="77777777" w:rsidR="00466C10" w:rsidRDefault="00466C10" w:rsidP="00F92D7D">
            <w:pPr>
              <w:pStyle w:val="Code"/>
            </w:pPr>
            <w:r>
              <w:t xml:space="preserve">      await queryRunner.release();</w:t>
            </w:r>
          </w:p>
          <w:p w14:paraId="4638DC96" w14:textId="77777777" w:rsidR="00466C10" w:rsidRDefault="00466C10" w:rsidP="00F92D7D">
            <w:pPr>
              <w:pStyle w:val="Code"/>
            </w:pPr>
            <w:r>
              <w:t xml:space="preserve">    }</w:t>
            </w:r>
          </w:p>
          <w:p w14:paraId="77CAFF4A" w14:textId="07719701" w:rsidR="00466C10" w:rsidRDefault="00452218" w:rsidP="00F92D7D">
            <w:pPr>
              <w:pStyle w:val="Code"/>
            </w:pPr>
            <w:r>
              <w:t xml:space="preserve">  }</w:t>
            </w:r>
          </w:p>
          <w:p w14:paraId="41B09FB6" w14:textId="77777777" w:rsidR="00466C10" w:rsidRDefault="00466C10" w:rsidP="00F92D7D">
            <w:pPr>
              <w:pStyle w:val="Code"/>
            </w:pPr>
            <w:r>
              <w:t xml:space="preserve">  async </w:t>
            </w:r>
            <w:proofErr w:type="gramStart"/>
            <w:r>
              <w:t>authenticate(</w:t>
            </w:r>
            <w:proofErr w:type="gramEnd"/>
            <w:r>
              <w:t>authDto: AuthDto) {</w:t>
            </w:r>
          </w:p>
          <w:p w14:paraId="2FEBDD43" w14:textId="77777777" w:rsidR="00466C10" w:rsidRDefault="00466C10" w:rsidP="00F92D7D">
            <w:pPr>
              <w:pStyle w:val="Code"/>
            </w:pPr>
            <w:r>
              <w:t xml:space="preserve">    const user = await </w:t>
            </w:r>
            <w:proofErr w:type="gramStart"/>
            <w:r>
              <w:t>this.usersService.findByLogin</w:t>
            </w:r>
            <w:proofErr w:type="gramEnd"/>
            <w:r>
              <w:t>(authDto.login);</w:t>
            </w:r>
          </w:p>
          <w:p w14:paraId="06942C82" w14:textId="77777777" w:rsidR="00466C10" w:rsidRDefault="00466C10" w:rsidP="00F92D7D">
            <w:pPr>
              <w:pStyle w:val="Code"/>
            </w:pPr>
            <w:r>
              <w:t xml:space="preserve">    if </w:t>
            </w:r>
            <w:proofErr w:type="gramStart"/>
            <w:r>
              <w:t>(!user</w:t>
            </w:r>
            <w:proofErr w:type="gramEnd"/>
            <w:r>
              <w:t>) throw new UnauthorizedException("Invalid login or password");</w:t>
            </w:r>
          </w:p>
          <w:p w14:paraId="7D7C308B" w14:textId="77777777" w:rsidR="00466C10" w:rsidRDefault="00466C10" w:rsidP="00F92D7D">
            <w:pPr>
              <w:pStyle w:val="Code"/>
            </w:pPr>
            <w:r>
              <w:t xml:space="preserve">    if </w:t>
            </w:r>
            <w:proofErr w:type="gramStart"/>
            <w:r>
              <w:t>(!(</w:t>
            </w:r>
            <w:proofErr w:type="gramEnd"/>
            <w:r>
              <w:t>await compare(authDto.password, user.password)))</w:t>
            </w:r>
          </w:p>
          <w:p w14:paraId="205F42FA" w14:textId="77777777" w:rsidR="00466C10" w:rsidRDefault="00466C10" w:rsidP="00F92D7D">
            <w:pPr>
              <w:pStyle w:val="Code"/>
            </w:pPr>
            <w:r>
              <w:t xml:space="preserve">      throw new </w:t>
            </w:r>
            <w:proofErr w:type="gramStart"/>
            <w:r>
              <w:t>UnauthorizedException(</w:t>
            </w:r>
            <w:proofErr w:type="gramEnd"/>
            <w:r>
              <w:t>"Invalid login or password");</w:t>
            </w:r>
          </w:p>
          <w:p w14:paraId="01993BAE" w14:textId="77777777" w:rsidR="00466C10" w:rsidRDefault="00466C10" w:rsidP="00F92D7D">
            <w:pPr>
              <w:pStyle w:val="Code"/>
            </w:pPr>
            <w:r>
              <w:t xml:space="preserve">    return </w:t>
            </w:r>
            <w:proofErr w:type="gramStart"/>
            <w:r>
              <w:t>{ id</w:t>
            </w:r>
            <w:proofErr w:type="gramEnd"/>
            <w:r>
              <w:t>: user.id };</w:t>
            </w:r>
          </w:p>
          <w:p w14:paraId="1D633670" w14:textId="3B75FAAE" w:rsidR="00466C10" w:rsidRDefault="00452218" w:rsidP="00F92D7D">
            <w:pPr>
              <w:pStyle w:val="Code"/>
            </w:pPr>
            <w:r>
              <w:t xml:space="preserve">  }</w:t>
            </w:r>
          </w:p>
          <w:p w14:paraId="022C1BF7" w14:textId="77777777" w:rsidR="00466C10" w:rsidRDefault="00466C10" w:rsidP="00F92D7D">
            <w:pPr>
              <w:pStyle w:val="Code"/>
            </w:pPr>
            <w:r>
              <w:t xml:space="preserve">  async </w:t>
            </w:r>
            <w:proofErr w:type="gramStart"/>
            <w:r>
              <w:t>createGuest(</w:t>
            </w:r>
            <w:proofErr w:type="gramEnd"/>
            <w:r>
              <w:t>) {</w:t>
            </w:r>
          </w:p>
          <w:p w14:paraId="71398BD3" w14:textId="77777777" w:rsidR="00466C10" w:rsidRDefault="00466C10" w:rsidP="00F92D7D">
            <w:pPr>
              <w:pStyle w:val="Code"/>
            </w:pPr>
            <w:r>
              <w:t xml:space="preserve">    const role = await </w:t>
            </w:r>
            <w:proofErr w:type="gramStart"/>
            <w:r>
              <w:t>this.rolesService.findByName</w:t>
            </w:r>
            <w:proofErr w:type="gramEnd"/>
            <w:r>
              <w:t>(RoleName.Guest);</w:t>
            </w:r>
          </w:p>
          <w:p w14:paraId="47B6073A" w14:textId="77777777" w:rsidR="00466C10" w:rsidRDefault="00466C10" w:rsidP="00F92D7D">
            <w:pPr>
              <w:pStyle w:val="Code"/>
            </w:pPr>
            <w:r>
              <w:t xml:space="preserve">    const guest = new </w:t>
            </w:r>
            <w:proofErr w:type="gramStart"/>
            <w:r>
              <w:t>UserDto(</w:t>
            </w:r>
            <w:proofErr w:type="gramEnd"/>
            <w:r>
              <w:t>);</w:t>
            </w:r>
          </w:p>
          <w:p w14:paraId="2D402A4B" w14:textId="77777777" w:rsidR="00466C10" w:rsidRDefault="00466C10" w:rsidP="00F92D7D">
            <w:pPr>
              <w:pStyle w:val="Code"/>
            </w:pPr>
            <w:r>
              <w:t xml:space="preserve">    </w:t>
            </w:r>
            <w:proofErr w:type="gramStart"/>
            <w:r>
              <w:t>guest.role</w:t>
            </w:r>
            <w:proofErr w:type="gramEnd"/>
            <w:r>
              <w:t xml:space="preserve"> = role.name;</w:t>
            </w:r>
          </w:p>
          <w:p w14:paraId="11A33A25" w14:textId="77777777" w:rsidR="00466C10" w:rsidRDefault="00466C10" w:rsidP="00F92D7D">
            <w:pPr>
              <w:pStyle w:val="Code"/>
            </w:pPr>
            <w:r>
              <w:t xml:space="preserve">    return guest;</w:t>
            </w:r>
          </w:p>
          <w:p w14:paraId="3DFA4813" w14:textId="77777777" w:rsidR="00466C10" w:rsidRDefault="00466C10" w:rsidP="00F92D7D">
            <w:pPr>
              <w:pStyle w:val="Code"/>
            </w:pPr>
            <w:r>
              <w:t xml:space="preserve">  }</w:t>
            </w:r>
          </w:p>
          <w:p w14:paraId="774AE4D4" w14:textId="45ABE84E" w:rsidR="002C71E9" w:rsidRDefault="00466C10" w:rsidP="00F92D7D">
            <w:pPr>
              <w:pStyle w:val="Code"/>
            </w:pPr>
            <w:r>
              <w:t>}</w:t>
            </w:r>
          </w:p>
        </w:tc>
      </w:tr>
    </w:tbl>
    <w:p w14:paraId="46B36D79" w14:textId="77777777" w:rsidR="00452218" w:rsidRDefault="00452218" w:rsidP="00F92D7D">
      <w:pPr>
        <w:spacing w:line="240" w:lineRule="auto"/>
        <w:rPr>
          <w:rFonts w:ascii="Times New Roman" w:hAnsi="Times New Roman" w:cs="Times New Roman"/>
          <w:b/>
          <w:bCs/>
          <w:sz w:val="28"/>
        </w:rPr>
      </w:pPr>
      <w:r>
        <w:rPr>
          <w:bCs/>
        </w:rPr>
        <w:lastRenderedPageBreak/>
        <w:br w:type="page"/>
      </w:r>
    </w:p>
    <w:p w14:paraId="261A19D3" w14:textId="042BB4DB" w:rsidR="00452218" w:rsidRPr="001F46E4" w:rsidRDefault="00452218" w:rsidP="00F92D7D">
      <w:pPr>
        <w:pStyle w:val="Header"/>
        <w:ind w:firstLine="0"/>
        <w:jc w:val="center"/>
        <w:rPr>
          <w:bCs/>
          <w:color w:val="000000" w:themeColor="text1"/>
        </w:rPr>
      </w:pPr>
      <w:bookmarkStart w:id="154" w:name="_Toc168957612"/>
      <w:r>
        <w:rPr>
          <w:bCs/>
        </w:rPr>
        <w:lastRenderedPageBreak/>
        <w:t>ПРИЛОЖЕНИЕ</w:t>
      </w:r>
      <w:r w:rsidRPr="00F344A6">
        <w:rPr>
          <w:bCs/>
        </w:rPr>
        <w:t xml:space="preserve"> </w:t>
      </w:r>
      <w:r>
        <w:rPr>
          <w:bCs/>
        </w:rPr>
        <w:t>Л</w:t>
      </w:r>
      <w:r w:rsidRPr="001F46E4">
        <w:rPr>
          <w:bCs/>
        </w:rPr>
        <w:t xml:space="preserve">. </w:t>
      </w:r>
      <w:r w:rsidRPr="001F46E4">
        <w:rPr>
          <w:bCs/>
          <w:color w:val="000000" w:themeColor="text1"/>
        </w:rPr>
        <w:t xml:space="preserve">Код </w:t>
      </w:r>
      <w:r w:rsidR="00161276" w:rsidRPr="00F4529D">
        <w:t xml:space="preserve">класса </w:t>
      </w:r>
      <w:r w:rsidR="00161276" w:rsidRPr="00F4529D">
        <w:rPr>
          <w:i/>
          <w:lang w:val="en-US"/>
        </w:rPr>
        <w:t>Api</w:t>
      </w:r>
      <w:bookmarkEnd w:id="154"/>
    </w:p>
    <w:tbl>
      <w:tblPr>
        <w:tblStyle w:val="af1"/>
        <w:tblW w:w="0" w:type="auto"/>
        <w:tblLook w:val="04A0" w:firstRow="1" w:lastRow="0" w:firstColumn="1" w:lastColumn="0" w:noHBand="0" w:noVBand="1"/>
      </w:tblPr>
      <w:tblGrid>
        <w:gridCol w:w="10025"/>
      </w:tblGrid>
      <w:tr w:rsidR="00452218" w14:paraId="55E6FD5A" w14:textId="77777777" w:rsidTr="00F92D7D">
        <w:tc>
          <w:tcPr>
            <w:tcW w:w="10025" w:type="dxa"/>
            <w:tcBorders>
              <w:top w:val="nil"/>
              <w:left w:val="nil"/>
              <w:bottom w:val="nil"/>
              <w:right w:val="nil"/>
            </w:tcBorders>
          </w:tcPr>
          <w:p w14:paraId="204E18CD" w14:textId="77777777" w:rsidR="00452218" w:rsidRDefault="00452218" w:rsidP="00F92D7D">
            <w:pPr>
              <w:pStyle w:val="Code"/>
            </w:pPr>
            <w:r>
              <w:t xml:space="preserve">import </w:t>
            </w:r>
            <w:proofErr w:type="gramStart"/>
            <w:r>
              <w:t>{ BadRequestError</w:t>
            </w:r>
            <w:proofErr w:type="gramEnd"/>
            <w:r>
              <w:t xml:space="preserve"> } from "@/common/error/bad-request.error";</w:t>
            </w:r>
          </w:p>
          <w:p w14:paraId="6F1A3601" w14:textId="77777777" w:rsidR="00452218" w:rsidRDefault="00452218" w:rsidP="00F92D7D">
            <w:pPr>
              <w:pStyle w:val="Code"/>
            </w:pPr>
            <w:r>
              <w:t xml:space="preserve">import </w:t>
            </w:r>
            <w:proofErr w:type="gramStart"/>
            <w:r>
              <w:t>{ ConflictError</w:t>
            </w:r>
            <w:proofErr w:type="gramEnd"/>
            <w:r>
              <w:t xml:space="preserve"> } from "@/common/error/conflict.error";</w:t>
            </w:r>
          </w:p>
          <w:p w14:paraId="5B96B3C8" w14:textId="77777777" w:rsidR="00452218" w:rsidRDefault="00452218" w:rsidP="00F92D7D">
            <w:pPr>
              <w:pStyle w:val="Code"/>
            </w:pPr>
            <w:r>
              <w:t xml:space="preserve">import </w:t>
            </w:r>
            <w:proofErr w:type="gramStart"/>
            <w:r>
              <w:t>{ ForbiddenError</w:t>
            </w:r>
            <w:proofErr w:type="gramEnd"/>
            <w:r>
              <w:t xml:space="preserve"> } from "@/common/error/forbidden.error";</w:t>
            </w:r>
          </w:p>
          <w:p w14:paraId="3F7BDD64" w14:textId="77777777" w:rsidR="00452218" w:rsidRDefault="00452218" w:rsidP="00F92D7D">
            <w:pPr>
              <w:pStyle w:val="Code"/>
            </w:pPr>
            <w:r>
              <w:t xml:space="preserve">import </w:t>
            </w:r>
            <w:proofErr w:type="gramStart"/>
            <w:r>
              <w:t>{ InternalServerError</w:t>
            </w:r>
            <w:proofErr w:type="gramEnd"/>
            <w:r>
              <w:t xml:space="preserve"> } from "@/common/error/internal-server.error";</w:t>
            </w:r>
          </w:p>
          <w:p w14:paraId="0DE92816" w14:textId="77777777" w:rsidR="00452218" w:rsidRDefault="00452218" w:rsidP="00F92D7D">
            <w:pPr>
              <w:pStyle w:val="Code"/>
            </w:pPr>
            <w:r>
              <w:t xml:space="preserve">import </w:t>
            </w:r>
            <w:proofErr w:type="gramStart"/>
            <w:r>
              <w:t>{ NotFoundError</w:t>
            </w:r>
            <w:proofErr w:type="gramEnd"/>
            <w:r>
              <w:t xml:space="preserve"> } from "@/common/error/not-found.error";</w:t>
            </w:r>
          </w:p>
          <w:p w14:paraId="44B396E7" w14:textId="77777777" w:rsidR="00452218" w:rsidRDefault="00452218" w:rsidP="00F92D7D">
            <w:pPr>
              <w:pStyle w:val="Code"/>
            </w:pPr>
            <w:r>
              <w:t xml:space="preserve">import </w:t>
            </w:r>
            <w:proofErr w:type="gramStart"/>
            <w:r>
              <w:t>{ UnauthorizedError</w:t>
            </w:r>
            <w:proofErr w:type="gramEnd"/>
            <w:r>
              <w:t xml:space="preserve"> } from "@/common/error/unauthorized.error";</w:t>
            </w:r>
          </w:p>
          <w:p w14:paraId="38B0FDA0" w14:textId="77777777" w:rsidR="00452218" w:rsidRDefault="00452218" w:rsidP="00F92D7D">
            <w:pPr>
              <w:pStyle w:val="Code"/>
            </w:pPr>
            <w:r>
              <w:t xml:space="preserve">import </w:t>
            </w:r>
            <w:proofErr w:type="gramStart"/>
            <w:r>
              <w:t>{ UnprocessableEntityError</w:t>
            </w:r>
            <w:proofErr w:type="gramEnd"/>
            <w:r>
              <w:t xml:space="preserve"> } from "@/common/error/unprocessable-entity.error";</w:t>
            </w:r>
          </w:p>
          <w:p w14:paraId="78FEB791" w14:textId="77777777" w:rsidR="00452218" w:rsidRDefault="00452218" w:rsidP="00F92D7D">
            <w:pPr>
              <w:pStyle w:val="Code"/>
            </w:pPr>
            <w:r>
              <w:t xml:space="preserve">import config, </w:t>
            </w:r>
            <w:proofErr w:type="gramStart"/>
            <w:r>
              <w:t>{ ConfigKey</w:t>
            </w:r>
            <w:proofErr w:type="gramEnd"/>
            <w:r>
              <w:t xml:space="preserve"> } from "@/common/util/config";</w:t>
            </w:r>
          </w:p>
          <w:p w14:paraId="5ED52AB6" w14:textId="77777777" w:rsidR="00452218" w:rsidRDefault="00452218" w:rsidP="00F92D7D">
            <w:pPr>
              <w:pStyle w:val="Code"/>
            </w:pPr>
            <w:r>
              <w:t>import axios, {</w:t>
            </w:r>
          </w:p>
          <w:p w14:paraId="32D47DD5" w14:textId="77777777" w:rsidR="00452218" w:rsidRDefault="00452218" w:rsidP="00F92D7D">
            <w:pPr>
              <w:pStyle w:val="Code"/>
            </w:pPr>
            <w:r>
              <w:t xml:space="preserve">    AxiosInstance,</w:t>
            </w:r>
          </w:p>
          <w:p w14:paraId="1CEC1592" w14:textId="77777777" w:rsidR="00452218" w:rsidRDefault="00452218" w:rsidP="00F92D7D">
            <w:pPr>
              <w:pStyle w:val="Code"/>
            </w:pPr>
            <w:r>
              <w:t xml:space="preserve">    AxiosRequestConfig,</w:t>
            </w:r>
          </w:p>
          <w:p w14:paraId="28043691" w14:textId="77777777" w:rsidR="00452218" w:rsidRDefault="00452218" w:rsidP="00F92D7D">
            <w:pPr>
              <w:pStyle w:val="Code"/>
            </w:pPr>
            <w:r>
              <w:t xml:space="preserve">    AxiosResponse,</w:t>
            </w:r>
          </w:p>
          <w:p w14:paraId="44AE18D0" w14:textId="77777777" w:rsidR="00452218" w:rsidRDefault="00452218" w:rsidP="00F92D7D">
            <w:pPr>
              <w:pStyle w:val="Code"/>
            </w:pPr>
            <w:r>
              <w:t xml:space="preserve">    HttpStatusCode,</w:t>
            </w:r>
          </w:p>
          <w:p w14:paraId="65FACFFB" w14:textId="77777777" w:rsidR="00452218" w:rsidRDefault="00452218" w:rsidP="00F92D7D">
            <w:pPr>
              <w:pStyle w:val="Code"/>
            </w:pPr>
            <w:r>
              <w:t>} from "axios";</w:t>
            </w:r>
          </w:p>
          <w:p w14:paraId="6209CA04" w14:textId="77777777" w:rsidR="00452218" w:rsidRDefault="00452218" w:rsidP="00F92D7D">
            <w:pPr>
              <w:pStyle w:val="Code"/>
            </w:pPr>
          </w:p>
          <w:p w14:paraId="2C97E2A2" w14:textId="77777777" w:rsidR="00452218" w:rsidRDefault="00452218" w:rsidP="00F92D7D">
            <w:pPr>
              <w:pStyle w:val="Code"/>
            </w:pPr>
            <w:r>
              <w:t>export interface ApiRequestOptions {</w:t>
            </w:r>
          </w:p>
          <w:p w14:paraId="59DE18E6" w14:textId="77777777" w:rsidR="00452218" w:rsidRDefault="00452218" w:rsidP="00F92D7D">
            <w:pPr>
              <w:pStyle w:val="Code"/>
            </w:pPr>
            <w:r>
              <w:t xml:space="preserve">    </w:t>
            </w:r>
            <w:proofErr w:type="gramStart"/>
            <w:r>
              <w:t>params?:</w:t>
            </w:r>
            <w:proofErr w:type="gramEnd"/>
            <w:r>
              <w:t xml:space="preserve"> any;</w:t>
            </w:r>
          </w:p>
          <w:p w14:paraId="386E044D" w14:textId="77777777" w:rsidR="00452218" w:rsidRDefault="00452218" w:rsidP="00F92D7D">
            <w:pPr>
              <w:pStyle w:val="Code"/>
            </w:pPr>
            <w:r>
              <w:t xml:space="preserve">    </w:t>
            </w:r>
            <w:proofErr w:type="gramStart"/>
            <w:r>
              <w:t>headers?:</w:t>
            </w:r>
            <w:proofErr w:type="gramEnd"/>
            <w:r>
              <w:t xml:space="preserve"> { Accept: string };</w:t>
            </w:r>
          </w:p>
          <w:p w14:paraId="6FA7C228" w14:textId="77777777" w:rsidR="00452218" w:rsidRDefault="00452218" w:rsidP="00F92D7D">
            <w:pPr>
              <w:pStyle w:val="Code"/>
            </w:pPr>
            <w:r>
              <w:t>}</w:t>
            </w:r>
          </w:p>
          <w:p w14:paraId="11D05D9D" w14:textId="77777777" w:rsidR="00452218" w:rsidRDefault="00452218" w:rsidP="00F92D7D">
            <w:pPr>
              <w:pStyle w:val="Code"/>
            </w:pPr>
          </w:p>
          <w:p w14:paraId="01A404DD" w14:textId="77777777" w:rsidR="00452218" w:rsidRDefault="00452218" w:rsidP="00F92D7D">
            <w:pPr>
              <w:pStyle w:val="Code"/>
            </w:pPr>
            <w:r>
              <w:t>export class Api {</w:t>
            </w:r>
          </w:p>
          <w:p w14:paraId="0C5B47F0" w14:textId="77777777" w:rsidR="00452218" w:rsidRDefault="00452218" w:rsidP="00F92D7D">
            <w:pPr>
              <w:pStyle w:val="Code"/>
            </w:pPr>
            <w:r>
              <w:t xml:space="preserve">    private api: AxiosInstance = </w:t>
            </w:r>
            <w:proofErr w:type="gramStart"/>
            <w:r>
              <w:t>axios.create</w:t>
            </w:r>
            <w:proofErr w:type="gramEnd"/>
            <w:r>
              <w:t>({</w:t>
            </w:r>
          </w:p>
          <w:p w14:paraId="24E377C4" w14:textId="77777777" w:rsidR="00452218" w:rsidRDefault="00452218" w:rsidP="00F92D7D">
            <w:pPr>
              <w:pStyle w:val="Code"/>
            </w:pPr>
            <w:r>
              <w:t xml:space="preserve">        baseURL: </w:t>
            </w:r>
            <w:proofErr w:type="gramStart"/>
            <w:r>
              <w:t>config.get(</w:t>
            </w:r>
            <w:proofErr w:type="gramEnd"/>
            <w:r>
              <w:t>ConfigKey.ApiUrl),</w:t>
            </w:r>
          </w:p>
          <w:p w14:paraId="4576544F" w14:textId="77777777" w:rsidR="00452218" w:rsidRDefault="00452218" w:rsidP="00F92D7D">
            <w:pPr>
              <w:pStyle w:val="Code"/>
            </w:pPr>
            <w:r>
              <w:t xml:space="preserve">        withCredentials: true,</w:t>
            </w:r>
          </w:p>
          <w:p w14:paraId="678D426F" w14:textId="77777777" w:rsidR="00452218" w:rsidRDefault="00452218" w:rsidP="00F92D7D">
            <w:pPr>
              <w:pStyle w:val="Code"/>
            </w:pPr>
            <w:r>
              <w:t xml:space="preserve">        headers: {</w:t>
            </w:r>
          </w:p>
          <w:p w14:paraId="313A9BDA" w14:textId="77777777" w:rsidR="00452218" w:rsidRDefault="00452218" w:rsidP="00F92D7D">
            <w:pPr>
              <w:pStyle w:val="Code"/>
            </w:pPr>
            <w:r>
              <w:t xml:space="preserve">            Accept: "application/json",</w:t>
            </w:r>
          </w:p>
          <w:p w14:paraId="3079D9E1" w14:textId="77777777" w:rsidR="00452218" w:rsidRDefault="00452218" w:rsidP="00F92D7D">
            <w:pPr>
              <w:pStyle w:val="Code"/>
            </w:pPr>
            <w:r>
              <w:t xml:space="preserve">        },</w:t>
            </w:r>
          </w:p>
          <w:p w14:paraId="4DA864DA" w14:textId="77777777" w:rsidR="00452218" w:rsidRDefault="00452218" w:rsidP="00F92D7D">
            <w:pPr>
              <w:pStyle w:val="Code"/>
            </w:pPr>
            <w:r>
              <w:t xml:space="preserve">    });</w:t>
            </w:r>
          </w:p>
          <w:p w14:paraId="5031F069" w14:textId="77777777" w:rsidR="00452218" w:rsidRDefault="00452218" w:rsidP="00F92D7D">
            <w:pPr>
              <w:pStyle w:val="Code"/>
            </w:pPr>
          </w:p>
          <w:p w14:paraId="26E0D798" w14:textId="77777777" w:rsidR="00452218" w:rsidRDefault="00452218" w:rsidP="00F92D7D">
            <w:pPr>
              <w:pStyle w:val="Code"/>
            </w:pPr>
            <w:r>
              <w:t xml:space="preserve">    private handleResponse = async &lt;T, D = any</w:t>
            </w:r>
            <w:proofErr w:type="gramStart"/>
            <w:r>
              <w:t>&gt;(</w:t>
            </w:r>
            <w:proofErr w:type="gramEnd"/>
          </w:p>
          <w:p w14:paraId="1ABBA7D4" w14:textId="77777777" w:rsidR="00452218" w:rsidRDefault="00452218" w:rsidP="00F92D7D">
            <w:pPr>
              <w:pStyle w:val="Code"/>
            </w:pPr>
            <w:r>
              <w:t xml:space="preserve">        action: () =&gt; Promise&lt;AxiosResponse&lt;T, D&gt;&gt;</w:t>
            </w:r>
          </w:p>
          <w:p w14:paraId="2C22400A" w14:textId="77777777" w:rsidR="00452218" w:rsidRDefault="00452218" w:rsidP="00F92D7D">
            <w:pPr>
              <w:pStyle w:val="Code"/>
            </w:pPr>
            <w:r>
              <w:t xml:space="preserve">    ) =&gt; {</w:t>
            </w:r>
          </w:p>
          <w:p w14:paraId="38FF992C" w14:textId="77777777" w:rsidR="00452218" w:rsidRDefault="00452218" w:rsidP="00F92D7D">
            <w:pPr>
              <w:pStyle w:val="Code"/>
            </w:pPr>
            <w:r>
              <w:t xml:space="preserve">        try {</w:t>
            </w:r>
          </w:p>
          <w:p w14:paraId="40A40925" w14:textId="77777777" w:rsidR="00452218" w:rsidRDefault="00452218" w:rsidP="00F92D7D">
            <w:pPr>
              <w:pStyle w:val="Code"/>
            </w:pPr>
            <w:r>
              <w:t xml:space="preserve">            const response = await </w:t>
            </w:r>
            <w:proofErr w:type="gramStart"/>
            <w:r>
              <w:t>action(</w:t>
            </w:r>
            <w:proofErr w:type="gramEnd"/>
            <w:r>
              <w:t>);</w:t>
            </w:r>
          </w:p>
          <w:p w14:paraId="6FFFBA50" w14:textId="77777777" w:rsidR="00452218" w:rsidRDefault="00452218" w:rsidP="00F92D7D">
            <w:pPr>
              <w:pStyle w:val="Code"/>
            </w:pPr>
            <w:r>
              <w:t xml:space="preserve">            return response.data;</w:t>
            </w:r>
          </w:p>
          <w:p w14:paraId="409B8227" w14:textId="77777777" w:rsidR="00452218" w:rsidRDefault="00452218" w:rsidP="00F92D7D">
            <w:pPr>
              <w:pStyle w:val="Code"/>
            </w:pPr>
            <w:r>
              <w:t xml:space="preserve">        } catch (error) {</w:t>
            </w:r>
          </w:p>
          <w:p w14:paraId="28DCEC02" w14:textId="77777777" w:rsidR="00452218" w:rsidRDefault="00452218" w:rsidP="00F92D7D">
            <w:pPr>
              <w:pStyle w:val="Code"/>
            </w:pPr>
            <w:r>
              <w:t xml:space="preserve">            if (</w:t>
            </w:r>
            <w:proofErr w:type="gramStart"/>
            <w:r>
              <w:t>axios.isAxiosError</w:t>
            </w:r>
            <w:proofErr w:type="gramEnd"/>
            <w:r>
              <w:t>(error)) {</w:t>
            </w:r>
          </w:p>
          <w:p w14:paraId="3E56DA66" w14:textId="77777777" w:rsidR="00452218" w:rsidRDefault="00452218" w:rsidP="00F92D7D">
            <w:pPr>
              <w:pStyle w:val="Code"/>
            </w:pPr>
            <w:r>
              <w:t xml:space="preserve">                switch (</w:t>
            </w:r>
            <w:proofErr w:type="gramStart"/>
            <w:r>
              <w:t>error.response</w:t>
            </w:r>
            <w:proofErr w:type="gramEnd"/>
            <w:r>
              <w:t>.status) {</w:t>
            </w:r>
          </w:p>
          <w:p w14:paraId="25055472" w14:textId="77777777" w:rsidR="00452218" w:rsidRDefault="00452218" w:rsidP="00F92D7D">
            <w:pPr>
              <w:pStyle w:val="Code"/>
            </w:pPr>
            <w:r>
              <w:t xml:space="preserve">                    case HttpStatusCode.BadRequest:</w:t>
            </w:r>
          </w:p>
          <w:p w14:paraId="588567A3" w14:textId="77777777" w:rsidR="00452218" w:rsidRDefault="00452218" w:rsidP="00F92D7D">
            <w:pPr>
              <w:pStyle w:val="Code"/>
            </w:pPr>
            <w:r>
              <w:t xml:space="preserve">                        throw new BadRequestError(</w:t>
            </w:r>
            <w:proofErr w:type="gramStart"/>
            <w:r>
              <w:t>error.response</w:t>
            </w:r>
            <w:proofErr w:type="gramEnd"/>
            <w:r>
              <w:t>.data);</w:t>
            </w:r>
          </w:p>
          <w:p w14:paraId="10E5CA55" w14:textId="77777777" w:rsidR="00452218" w:rsidRDefault="00452218" w:rsidP="00F92D7D">
            <w:pPr>
              <w:pStyle w:val="Code"/>
            </w:pPr>
            <w:r>
              <w:t xml:space="preserve">                    case HttpStatusCode.UnprocessableEntity:</w:t>
            </w:r>
          </w:p>
          <w:p w14:paraId="5A8FEADB" w14:textId="77777777" w:rsidR="00452218" w:rsidRDefault="00452218" w:rsidP="00F92D7D">
            <w:pPr>
              <w:pStyle w:val="Code"/>
            </w:pPr>
            <w:r>
              <w:t xml:space="preserve">                        throw new UnprocessableEntityError(</w:t>
            </w:r>
            <w:proofErr w:type="gramStart"/>
            <w:r>
              <w:t>error.response</w:t>
            </w:r>
            <w:proofErr w:type="gramEnd"/>
            <w:r>
              <w:t>.data);</w:t>
            </w:r>
          </w:p>
          <w:p w14:paraId="5E31B470" w14:textId="77777777" w:rsidR="00452218" w:rsidRDefault="00452218" w:rsidP="00F92D7D">
            <w:pPr>
              <w:pStyle w:val="Code"/>
            </w:pPr>
            <w:r>
              <w:t xml:space="preserve">                    case HttpStatusCode.Unauthorized:</w:t>
            </w:r>
          </w:p>
          <w:p w14:paraId="33E42792" w14:textId="77777777" w:rsidR="00452218" w:rsidRDefault="00452218" w:rsidP="00F92D7D">
            <w:pPr>
              <w:pStyle w:val="Code"/>
            </w:pPr>
            <w:r>
              <w:t xml:space="preserve">                        sessionStorage.removeItem("token");</w:t>
            </w:r>
          </w:p>
          <w:p w14:paraId="52CEE1AE" w14:textId="77777777" w:rsidR="00452218" w:rsidRDefault="00452218" w:rsidP="00F92D7D">
            <w:pPr>
              <w:pStyle w:val="Code"/>
            </w:pPr>
            <w:r>
              <w:t xml:space="preserve">                        throw new UnauthorizedError(</w:t>
            </w:r>
            <w:proofErr w:type="gramStart"/>
            <w:r>
              <w:t>error.response</w:t>
            </w:r>
            <w:proofErr w:type="gramEnd"/>
            <w:r>
              <w:t>.data);</w:t>
            </w:r>
          </w:p>
          <w:p w14:paraId="65B4C1A7" w14:textId="77777777" w:rsidR="00452218" w:rsidRDefault="00452218" w:rsidP="00F92D7D">
            <w:pPr>
              <w:pStyle w:val="Code"/>
            </w:pPr>
            <w:r>
              <w:t xml:space="preserve">                    case HttpStatusCode.Forbidden:</w:t>
            </w:r>
          </w:p>
          <w:p w14:paraId="6275FDA8" w14:textId="77777777" w:rsidR="00452218" w:rsidRDefault="00452218" w:rsidP="00F92D7D">
            <w:pPr>
              <w:pStyle w:val="Code"/>
            </w:pPr>
            <w:r>
              <w:lastRenderedPageBreak/>
              <w:t xml:space="preserve">                        throw new ForbiddenError(</w:t>
            </w:r>
            <w:proofErr w:type="gramStart"/>
            <w:r>
              <w:t>error.response</w:t>
            </w:r>
            <w:proofErr w:type="gramEnd"/>
            <w:r>
              <w:t>.data);</w:t>
            </w:r>
          </w:p>
          <w:p w14:paraId="6390F5A3" w14:textId="77777777" w:rsidR="00452218" w:rsidRDefault="00452218" w:rsidP="00F92D7D">
            <w:pPr>
              <w:pStyle w:val="Code"/>
            </w:pPr>
            <w:r>
              <w:t xml:space="preserve">                    case HttpStatusCode.NotFound:</w:t>
            </w:r>
          </w:p>
          <w:p w14:paraId="4B2C65BA" w14:textId="77777777" w:rsidR="00452218" w:rsidRDefault="00452218" w:rsidP="00F92D7D">
            <w:pPr>
              <w:pStyle w:val="Code"/>
            </w:pPr>
            <w:r>
              <w:t xml:space="preserve">                        throw new NotFoundError(</w:t>
            </w:r>
            <w:proofErr w:type="gramStart"/>
            <w:r>
              <w:t>error.response</w:t>
            </w:r>
            <w:proofErr w:type="gramEnd"/>
            <w:r>
              <w:t>.data);</w:t>
            </w:r>
          </w:p>
          <w:p w14:paraId="01475F8D" w14:textId="77777777" w:rsidR="00452218" w:rsidRDefault="00452218" w:rsidP="00F92D7D">
            <w:pPr>
              <w:pStyle w:val="Code"/>
            </w:pPr>
            <w:r>
              <w:t xml:space="preserve">                    case HttpStatusCode.Conflict:</w:t>
            </w:r>
          </w:p>
          <w:p w14:paraId="2A294292" w14:textId="77777777" w:rsidR="00452218" w:rsidRDefault="00452218" w:rsidP="00F92D7D">
            <w:pPr>
              <w:pStyle w:val="Code"/>
            </w:pPr>
            <w:r>
              <w:t xml:space="preserve">                        throw new ConflictError(</w:t>
            </w:r>
            <w:proofErr w:type="gramStart"/>
            <w:r>
              <w:t>error.response</w:t>
            </w:r>
            <w:proofErr w:type="gramEnd"/>
            <w:r>
              <w:t>.data);</w:t>
            </w:r>
          </w:p>
          <w:p w14:paraId="0BEBA42C" w14:textId="77777777" w:rsidR="00452218" w:rsidRDefault="00452218" w:rsidP="00F92D7D">
            <w:pPr>
              <w:pStyle w:val="Code"/>
            </w:pPr>
            <w:r>
              <w:t xml:space="preserve">                    case HttpStatusCode.InternalServerError:</w:t>
            </w:r>
          </w:p>
          <w:p w14:paraId="6A05F5C0" w14:textId="77777777" w:rsidR="00452218" w:rsidRDefault="00452218" w:rsidP="00F92D7D">
            <w:pPr>
              <w:pStyle w:val="Code"/>
            </w:pPr>
            <w:r>
              <w:t xml:space="preserve">                        throw new InternalServerError(</w:t>
            </w:r>
            <w:proofErr w:type="gramStart"/>
            <w:r>
              <w:t>error.response</w:t>
            </w:r>
            <w:proofErr w:type="gramEnd"/>
            <w:r>
              <w:t>.data);</w:t>
            </w:r>
          </w:p>
          <w:p w14:paraId="01B1AD12" w14:textId="77777777" w:rsidR="00452218" w:rsidRDefault="00452218" w:rsidP="00F92D7D">
            <w:pPr>
              <w:pStyle w:val="Code"/>
            </w:pPr>
            <w:r>
              <w:t xml:space="preserve">                    default:</w:t>
            </w:r>
          </w:p>
          <w:p w14:paraId="18492CF6" w14:textId="77777777" w:rsidR="00452218" w:rsidRDefault="00452218" w:rsidP="00F92D7D">
            <w:pPr>
              <w:pStyle w:val="Code"/>
            </w:pPr>
            <w:r>
              <w:t xml:space="preserve">                        throw new Error(</w:t>
            </w:r>
            <w:proofErr w:type="gramStart"/>
            <w:r>
              <w:t>error.response</w:t>
            </w:r>
            <w:proofErr w:type="gramEnd"/>
            <w:r>
              <w:t>.data);</w:t>
            </w:r>
          </w:p>
          <w:p w14:paraId="4A4E8D4B" w14:textId="77777777" w:rsidR="00452218" w:rsidRDefault="00452218" w:rsidP="00F92D7D">
            <w:pPr>
              <w:pStyle w:val="Code"/>
            </w:pPr>
            <w:r>
              <w:t xml:space="preserve">                }</w:t>
            </w:r>
          </w:p>
          <w:p w14:paraId="428F625E" w14:textId="77777777" w:rsidR="00452218" w:rsidRDefault="00452218" w:rsidP="00F92D7D">
            <w:pPr>
              <w:pStyle w:val="Code"/>
            </w:pPr>
            <w:r>
              <w:t xml:space="preserve">            }</w:t>
            </w:r>
          </w:p>
          <w:p w14:paraId="11BD8E1D" w14:textId="77777777" w:rsidR="00452218" w:rsidRDefault="00452218" w:rsidP="00F92D7D">
            <w:pPr>
              <w:pStyle w:val="Code"/>
            </w:pPr>
            <w:r>
              <w:t xml:space="preserve">            throw error;</w:t>
            </w:r>
          </w:p>
          <w:p w14:paraId="30019978" w14:textId="77777777" w:rsidR="00452218" w:rsidRDefault="00452218" w:rsidP="00F92D7D">
            <w:pPr>
              <w:pStyle w:val="Code"/>
            </w:pPr>
            <w:r>
              <w:t xml:space="preserve">        }</w:t>
            </w:r>
          </w:p>
          <w:p w14:paraId="48696D81" w14:textId="77777777" w:rsidR="00452218" w:rsidRDefault="00452218" w:rsidP="00F92D7D">
            <w:pPr>
              <w:pStyle w:val="Code"/>
            </w:pPr>
            <w:r>
              <w:t xml:space="preserve">    };</w:t>
            </w:r>
          </w:p>
          <w:p w14:paraId="0F9AD0B2" w14:textId="77777777" w:rsidR="00452218" w:rsidRDefault="00452218" w:rsidP="00F92D7D">
            <w:pPr>
              <w:pStyle w:val="Code"/>
            </w:pPr>
          </w:p>
          <w:p w14:paraId="4145068B" w14:textId="77777777" w:rsidR="00452218" w:rsidRDefault="00452218" w:rsidP="00F92D7D">
            <w:pPr>
              <w:pStyle w:val="Code"/>
            </w:pPr>
            <w:r>
              <w:t xml:space="preserve">    public get = async &lt;T</w:t>
            </w:r>
            <w:proofErr w:type="gramStart"/>
            <w:r>
              <w:t>&gt;(</w:t>
            </w:r>
            <w:proofErr w:type="gramEnd"/>
          </w:p>
          <w:p w14:paraId="1018E016" w14:textId="77777777" w:rsidR="00452218" w:rsidRDefault="00452218" w:rsidP="00F92D7D">
            <w:pPr>
              <w:pStyle w:val="Code"/>
            </w:pPr>
            <w:r>
              <w:t xml:space="preserve">        url: string,</w:t>
            </w:r>
          </w:p>
          <w:p w14:paraId="25595A73" w14:textId="77777777" w:rsidR="00452218" w:rsidRDefault="00452218" w:rsidP="00F92D7D">
            <w:pPr>
              <w:pStyle w:val="Code"/>
            </w:pPr>
            <w:r>
              <w:t xml:space="preserve">        </w:t>
            </w:r>
            <w:proofErr w:type="gramStart"/>
            <w:r>
              <w:t>options?:</w:t>
            </w:r>
            <w:proofErr w:type="gramEnd"/>
            <w:r>
              <w:t xml:space="preserve"> {</w:t>
            </w:r>
          </w:p>
          <w:p w14:paraId="6FEFB8EE" w14:textId="77777777" w:rsidR="00452218" w:rsidRDefault="00452218" w:rsidP="00F92D7D">
            <w:pPr>
              <w:pStyle w:val="Code"/>
            </w:pPr>
            <w:r>
              <w:t xml:space="preserve">            </w:t>
            </w:r>
            <w:proofErr w:type="gramStart"/>
            <w:r>
              <w:t>params?:</w:t>
            </w:r>
            <w:proofErr w:type="gramEnd"/>
            <w:r>
              <w:t xml:space="preserve"> any;</w:t>
            </w:r>
          </w:p>
          <w:p w14:paraId="5A96636B" w14:textId="77777777" w:rsidR="00452218" w:rsidRDefault="00452218" w:rsidP="00F92D7D">
            <w:pPr>
              <w:pStyle w:val="Code"/>
            </w:pPr>
            <w:r>
              <w:t xml:space="preserve">            </w:t>
            </w:r>
            <w:proofErr w:type="gramStart"/>
            <w:r>
              <w:t>headers?:</w:t>
            </w:r>
            <w:proofErr w:type="gramEnd"/>
            <w:r>
              <w:t xml:space="preserve"> { Accept: string };</w:t>
            </w:r>
          </w:p>
          <w:p w14:paraId="5670DB82" w14:textId="77777777" w:rsidR="00452218" w:rsidRDefault="00452218" w:rsidP="00F92D7D">
            <w:pPr>
              <w:pStyle w:val="Code"/>
            </w:pPr>
            <w:r>
              <w:t xml:space="preserve">        }</w:t>
            </w:r>
          </w:p>
          <w:p w14:paraId="42A1E9AF" w14:textId="77777777" w:rsidR="00452218" w:rsidRDefault="00452218" w:rsidP="00F92D7D">
            <w:pPr>
              <w:pStyle w:val="Code"/>
            </w:pPr>
            <w:r>
              <w:t xml:space="preserve">    ): Promise&lt;T&gt; =&gt; {</w:t>
            </w:r>
          </w:p>
          <w:p w14:paraId="588EC826" w14:textId="77777777" w:rsidR="00452218" w:rsidRDefault="00452218" w:rsidP="00F92D7D">
            <w:pPr>
              <w:pStyle w:val="Code"/>
            </w:pPr>
            <w:r>
              <w:t xml:space="preserve">        const requestConfig: AxiosRequestConfig = {</w:t>
            </w:r>
          </w:p>
          <w:p w14:paraId="78A13105" w14:textId="77777777" w:rsidR="00452218" w:rsidRDefault="00452218" w:rsidP="00F92D7D">
            <w:pPr>
              <w:pStyle w:val="Code"/>
            </w:pPr>
            <w:r>
              <w:t xml:space="preserve">            params: </w:t>
            </w:r>
            <w:proofErr w:type="gramStart"/>
            <w:r>
              <w:t>options?.</w:t>
            </w:r>
            <w:proofErr w:type="gramEnd"/>
            <w:r>
              <w:t>params,</w:t>
            </w:r>
          </w:p>
          <w:p w14:paraId="5AE27723" w14:textId="77777777" w:rsidR="00452218" w:rsidRDefault="00452218" w:rsidP="00F92D7D">
            <w:pPr>
              <w:pStyle w:val="Code"/>
            </w:pPr>
            <w:r>
              <w:t xml:space="preserve">            headers: {</w:t>
            </w:r>
          </w:p>
          <w:p w14:paraId="3D017054" w14:textId="77777777" w:rsidR="00452218" w:rsidRDefault="00452218" w:rsidP="00F92D7D">
            <w:pPr>
              <w:pStyle w:val="Code"/>
            </w:pPr>
            <w:r>
              <w:t xml:space="preserve">                Authorization: sessionStorage.getItem("token")</w:t>
            </w:r>
          </w:p>
          <w:p w14:paraId="7B3F0E98" w14:textId="77777777" w:rsidR="00452218" w:rsidRDefault="00452218" w:rsidP="00F92D7D">
            <w:pPr>
              <w:pStyle w:val="Code"/>
            </w:pPr>
            <w:r>
              <w:t xml:space="preserve">                    ? `Bearer ${sessionStorage.getItem("token"</w:t>
            </w:r>
            <w:proofErr w:type="gramStart"/>
            <w:r>
              <w:t>)}`</w:t>
            </w:r>
            <w:proofErr w:type="gramEnd"/>
          </w:p>
          <w:p w14:paraId="3D1FD362" w14:textId="77777777" w:rsidR="00452218" w:rsidRDefault="00452218" w:rsidP="00F92D7D">
            <w:pPr>
              <w:pStyle w:val="Code"/>
            </w:pPr>
            <w:r>
              <w:t xml:space="preserve">                    : undefined,</w:t>
            </w:r>
          </w:p>
          <w:p w14:paraId="08FD1B51" w14:textId="77777777" w:rsidR="00452218" w:rsidRDefault="00452218" w:rsidP="00F92D7D">
            <w:pPr>
              <w:pStyle w:val="Code"/>
            </w:pPr>
            <w:r>
              <w:t xml:space="preserve">                ...</w:t>
            </w:r>
            <w:proofErr w:type="gramStart"/>
            <w:r>
              <w:t>options?.</w:t>
            </w:r>
            <w:proofErr w:type="gramEnd"/>
            <w:r>
              <w:t>headers,</w:t>
            </w:r>
          </w:p>
          <w:p w14:paraId="710D9531" w14:textId="77777777" w:rsidR="00452218" w:rsidRDefault="00452218" w:rsidP="00F92D7D">
            <w:pPr>
              <w:pStyle w:val="Code"/>
            </w:pPr>
            <w:r>
              <w:t xml:space="preserve">            },</w:t>
            </w:r>
          </w:p>
          <w:p w14:paraId="31215D6E" w14:textId="77777777" w:rsidR="00452218" w:rsidRDefault="00452218" w:rsidP="00F92D7D">
            <w:pPr>
              <w:pStyle w:val="Code"/>
            </w:pPr>
            <w:r>
              <w:t xml:space="preserve">        };</w:t>
            </w:r>
          </w:p>
          <w:p w14:paraId="680A1CB3" w14:textId="77777777" w:rsidR="00452218" w:rsidRDefault="00452218" w:rsidP="00F92D7D">
            <w:pPr>
              <w:pStyle w:val="Code"/>
            </w:pPr>
            <w:r>
              <w:t xml:space="preserve">        return await </w:t>
            </w:r>
            <w:proofErr w:type="gramStart"/>
            <w:r>
              <w:t>this.handleResponse</w:t>
            </w:r>
            <w:proofErr w:type="gramEnd"/>
            <w:r>
              <w:t>(() =&gt;</w:t>
            </w:r>
          </w:p>
          <w:p w14:paraId="66FBF3C3" w14:textId="77777777" w:rsidR="00452218" w:rsidRDefault="00452218" w:rsidP="00F92D7D">
            <w:pPr>
              <w:pStyle w:val="Code"/>
            </w:pPr>
            <w:r>
              <w:t xml:space="preserve">            </w:t>
            </w:r>
            <w:proofErr w:type="gramStart"/>
            <w:r>
              <w:t>this.api.get(</w:t>
            </w:r>
            <w:proofErr w:type="gramEnd"/>
            <w:r>
              <w:t>url, requestConfig)</w:t>
            </w:r>
          </w:p>
          <w:p w14:paraId="6AC37FE4" w14:textId="77777777" w:rsidR="00452218" w:rsidRDefault="00452218" w:rsidP="00F92D7D">
            <w:pPr>
              <w:pStyle w:val="Code"/>
            </w:pPr>
            <w:r>
              <w:t xml:space="preserve">        );</w:t>
            </w:r>
          </w:p>
          <w:p w14:paraId="690E37ED" w14:textId="77777777" w:rsidR="00452218" w:rsidRDefault="00452218" w:rsidP="00F92D7D">
            <w:pPr>
              <w:pStyle w:val="Code"/>
            </w:pPr>
            <w:r>
              <w:t xml:space="preserve">    };</w:t>
            </w:r>
          </w:p>
          <w:p w14:paraId="618460BA" w14:textId="77777777" w:rsidR="00452218" w:rsidRDefault="00452218" w:rsidP="00F92D7D">
            <w:pPr>
              <w:pStyle w:val="Code"/>
            </w:pPr>
          </w:p>
          <w:p w14:paraId="2E7FB369" w14:textId="77777777" w:rsidR="00452218" w:rsidRDefault="00452218" w:rsidP="00F92D7D">
            <w:pPr>
              <w:pStyle w:val="Code"/>
            </w:pPr>
            <w:r>
              <w:t xml:space="preserve">    public post = async &lt;T, D = any</w:t>
            </w:r>
            <w:proofErr w:type="gramStart"/>
            <w:r>
              <w:t>&gt;(</w:t>
            </w:r>
            <w:proofErr w:type="gramEnd"/>
          </w:p>
          <w:p w14:paraId="741295F0" w14:textId="77777777" w:rsidR="00452218" w:rsidRDefault="00452218" w:rsidP="00F92D7D">
            <w:pPr>
              <w:pStyle w:val="Code"/>
            </w:pPr>
            <w:r>
              <w:t xml:space="preserve">        url: string,</w:t>
            </w:r>
          </w:p>
          <w:p w14:paraId="080F0D61" w14:textId="77777777" w:rsidR="00452218" w:rsidRDefault="00452218" w:rsidP="00F92D7D">
            <w:pPr>
              <w:pStyle w:val="Code"/>
            </w:pPr>
            <w:r>
              <w:t xml:space="preserve">        data: D,</w:t>
            </w:r>
          </w:p>
          <w:p w14:paraId="4480F903" w14:textId="77777777" w:rsidR="00452218" w:rsidRDefault="00452218" w:rsidP="00F92D7D">
            <w:pPr>
              <w:pStyle w:val="Code"/>
            </w:pPr>
            <w:r>
              <w:t xml:space="preserve">        </w:t>
            </w:r>
            <w:proofErr w:type="gramStart"/>
            <w:r>
              <w:t>options?:</w:t>
            </w:r>
            <w:proofErr w:type="gramEnd"/>
            <w:r>
              <w:t xml:space="preserve"> ApiRequestOptions</w:t>
            </w:r>
          </w:p>
          <w:p w14:paraId="22DDB977" w14:textId="77777777" w:rsidR="00452218" w:rsidRDefault="00452218" w:rsidP="00F92D7D">
            <w:pPr>
              <w:pStyle w:val="Code"/>
            </w:pPr>
            <w:r>
              <w:t xml:space="preserve">    ): Promise&lt;T&gt; =&gt; {</w:t>
            </w:r>
          </w:p>
          <w:p w14:paraId="2F20C7BF" w14:textId="77777777" w:rsidR="00452218" w:rsidRDefault="00452218" w:rsidP="00F92D7D">
            <w:pPr>
              <w:pStyle w:val="Code"/>
            </w:pPr>
            <w:r>
              <w:t xml:space="preserve">        const requestConfig: AxiosRequestConfig = {</w:t>
            </w:r>
          </w:p>
          <w:p w14:paraId="179BC919" w14:textId="77777777" w:rsidR="00452218" w:rsidRDefault="00452218" w:rsidP="00F92D7D">
            <w:pPr>
              <w:pStyle w:val="Code"/>
            </w:pPr>
            <w:r>
              <w:t xml:space="preserve">            params: </w:t>
            </w:r>
            <w:proofErr w:type="gramStart"/>
            <w:r>
              <w:t>options?.</w:t>
            </w:r>
            <w:proofErr w:type="gramEnd"/>
            <w:r>
              <w:t>params,</w:t>
            </w:r>
          </w:p>
          <w:p w14:paraId="4E7E8E56" w14:textId="77777777" w:rsidR="00452218" w:rsidRDefault="00452218" w:rsidP="00F92D7D">
            <w:pPr>
              <w:pStyle w:val="Code"/>
            </w:pPr>
            <w:r>
              <w:t xml:space="preserve">            headers: {</w:t>
            </w:r>
          </w:p>
          <w:p w14:paraId="6827534E" w14:textId="77777777" w:rsidR="00452218" w:rsidRDefault="00452218" w:rsidP="00F92D7D">
            <w:pPr>
              <w:pStyle w:val="Code"/>
            </w:pPr>
            <w:r>
              <w:t xml:space="preserve">                Authorization: sessionStorage.getItem("token")</w:t>
            </w:r>
          </w:p>
          <w:p w14:paraId="47B3BDEA" w14:textId="77777777" w:rsidR="00452218" w:rsidRDefault="00452218" w:rsidP="00F92D7D">
            <w:pPr>
              <w:pStyle w:val="Code"/>
            </w:pPr>
            <w:r>
              <w:t xml:space="preserve">                    ? `Bearer ${sessionStorage.getItem("token"</w:t>
            </w:r>
            <w:proofErr w:type="gramStart"/>
            <w:r>
              <w:t>)}`</w:t>
            </w:r>
            <w:proofErr w:type="gramEnd"/>
          </w:p>
          <w:p w14:paraId="55898708" w14:textId="77777777" w:rsidR="00452218" w:rsidRDefault="00452218" w:rsidP="00F92D7D">
            <w:pPr>
              <w:pStyle w:val="Code"/>
            </w:pPr>
            <w:r>
              <w:t xml:space="preserve">                    : undefined,</w:t>
            </w:r>
          </w:p>
          <w:p w14:paraId="180E339F" w14:textId="77777777" w:rsidR="00452218" w:rsidRDefault="00452218" w:rsidP="00F92D7D">
            <w:pPr>
              <w:pStyle w:val="Code"/>
            </w:pPr>
            <w:r>
              <w:t xml:space="preserve">                ...</w:t>
            </w:r>
            <w:proofErr w:type="gramStart"/>
            <w:r>
              <w:t>options?.</w:t>
            </w:r>
            <w:proofErr w:type="gramEnd"/>
            <w:r>
              <w:t>headers,</w:t>
            </w:r>
          </w:p>
          <w:p w14:paraId="73DF1BF2" w14:textId="77777777" w:rsidR="00452218" w:rsidRDefault="00452218" w:rsidP="00F92D7D">
            <w:pPr>
              <w:pStyle w:val="Code"/>
            </w:pPr>
            <w:r>
              <w:t xml:space="preserve">            },</w:t>
            </w:r>
          </w:p>
          <w:p w14:paraId="5140142A" w14:textId="77777777" w:rsidR="00452218" w:rsidRDefault="00452218" w:rsidP="00F92D7D">
            <w:pPr>
              <w:pStyle w:val="Code"/>
            </w:pPr>
            <w:r>
              <w:t xml:space="preserve">        };</w:t>
            </w:r>
          </w:p>
          <w:p w14:paraId="225275D6" w14:textId="77777777" w:rsidR="00452218" w:rsidRDefault="00452218" w:rsidP="00F92D7D">
            <w:pPr>
              <w:pStyle w:val="Code"/>
            </w:pPr>
            <w:r>
              <w:lastRenderedPageBreak/>
              <w:t xml:space="preserve">        return await </w:t>
            </w:r>
            <w:proofErr w:type="gramStart"/>
            <w:r>
              <w:t>this.handleResponse</w:t>
            </w:r>
            <w:proofErr w:type="gramEnd"/>
            <w:r>
              <w:t>(() =&gt;</w:t>
            </w:r>
          </w:p>
          <w:p w14:paraId="507F5FC5" w14:textId="77777777" w:rsidR="00452218" w:rsidRDefault="00452218" w:rsidP="00F92D7D">
            <w:pPr>
              <w:pStyle w:val="Code"/>
            </w:pPr>
            <w:r>
              <w:t xml:space="preserve">            </w:t>
            </w:r>
            <w:proofErr w:type="gramStart"/>
            <w:r>
              <w:t>this.api.post(</w:t>
            </w:r>
            <w:proofErr w:type="gramEnd"/>
            <w:r>
              <w:t>url, data, requestConfig)</w:t>
            </w:r>
          </w:p>
          <w:p w14:paraId="4189D7EA" w14:textId="77777777" w:rsidR="00452218" w:rsidRDefault="00452218" w:rsidP="00F92D7D">
            <w:pPr>
              <w:pStyle w:val="Code"/>
            </w:pPr>
            <w:r>
              <w:t xml:space="preserve">        );</w:t>
            </w:r>
          </w:p>
          <w:p w14:paraId="602D138F" w14:textId="77777777" w:rsidR="00452218" w:rsidRDefault="00452218" w:rsidP="00F92D7D">
            <w:pPr>
              <w:pStyle w:val="Code"/>
            </w:pPr>
            <w:r>
              <w:t xml:space="preserve">    };</w:t>
            </w:r>
          </w:p>
          <w:p w14:paraId="3C542FD6" w14:textId="77777777" w:rsidR="00452218" w:rsidRDefault="00452218" w:rsidP="00F92D7D">
            <w:pPr>
              <w:pStyle w:val="Code"/>
            </w:pPr>
          </w:p>
          <w:p w14:paraId="04BC0B3F" w14:textId="77777777" w:rsidR="00452218" w:rsidRDefault="00452218" w:rsidP="00F92D7D">
            <w:pPr>
              <w:pStyle w:val="Code"/>
            </w:pPr>
            <w:r>
              <w:t xml:space="preserve">    public put = async &lt;T, D = any</w:t>
            </w:r>
            <w:proofErr w:type="gramStart"/>
            <w:r>
              <w:t>&gt;(</w:t>
            </w:r>
            <w:proofErr w:type="gramEnd"/>
          </w:p>
          <w:p w14:paraId="3D0835F2" w14:textId="77777777" w:rsidR="00452218" w:rsidRDefault="00452218" w:rsidP="00F92D7D">
            <w:pPr>
              <w:pStyle w:val="Code"/>
            </w:pPr>
            <w:r>
              <w:t xml:space="preserve">        url: string,</w:t>
            </w:r>
          </w:p>
          <w:p w14:paraId="7F0A5861" w14:textId="77777777" w:rsidR="00452218" w:rsidRDefault="00452218" w:rsidP="00F92D7D">
            <w:pPr>
              <w:pStyle w:val="Code"/>
            </w:pPr>
            <w:r>
              <w:t xml:space="preserve">        data: D,</w:t>
            </w:r>
          </w:p>
          <w:p w14:paraId="4AED8EC7" w14:textId="77777777" w:rsidR="00452218" w:rsidRDefault="00452218" w:rsidP="00F92D7D">
            <w:pPr>
              <w:pStyle w:val="Code"/>
            </w:pPr>
            <w:r>
              <w:t xml:space="preserve">        </w:t>
            </w:r>
            <w:proofErr w:type="gramStart"/>
            <w:r>
              <w:t>options?:</w:t>
            </w:r>
            <w:proofErr w:type="gramEnd"/>
            <w:r>
              <w:t xml:space="preserve"> ApiRequestOptions</w:t>
            </w:r>
          </w:p>
          <w:p w14:paraId="168B46C8" w14:textId="77777777" w:rsidR="00452218" w:rsidRDefault="00452218" w:rsidP="00F92D7D">
            <w:pPr>
              <w:pStyle w:val="Code"/>
            </w:pPr>
            <w:r>
              <w:t xml:space="preserve">    ): Promise&lt;T&gt; =&gt; {</w:t>
            </w:r>
          </w:p>
          <w:p w14:paraId="78271C01" w14:textId="77777777" w:rsidR="00452218" w:rsidRDefault="00452218" w:rsidP="00F92D7D">
            <w:pPr>
              <w:pStyle w:val="Code"/>
            </w:pPr>
            <w:r>
              <w:t xml:space="preserve">        const requestConfig: AxiosRequestConfig = {</w:t>
            </w:r>
          </w:p>
          <w:p w14:paraId="0F6A38CB" w14:textId="77777777" w:rsidR="00452218" w:rsidRDefault="00452218" w:rsidP="00F92D7D">
            <w:pPr>
              <w:pStyle w:val="Code"/>
            </w:pPr>
            <w:r>
              <w:t xml:space="preserve">            params: </w:t>
            </w:r>
            <w:proofErr w:type="gramStart"/>
            <w:r>
              <w:t>options?.</w:t>
            </w:r>
            <w:proofErr w:type="gramEnd"/>
            <w:r>
              <w:t>params,</w:t>
            </w:r>
          </w:p>
          <w:p w14:paraId="791182E8" w14:textId="77777777" w:rsidR="00452218" w:rsidRDefault="00452218" w:rsidP="00F92D7D">
            <w:pPr>
              <w:pStyle w:val="Code"/>
            </w:pPr>
            <w:r>
              <w:t xml:space="preserve">            headers: {</w:t>
            </w:r>
          </w:p>
          <w:p w14:paraId="2FD80335" w14:textId="77777777" w:rsidR="00452218" w:rsidRDefault="00452218" w:rsidP="00F92D7D">
            <w:pPr>
              <w:pStyle w:val="Code"/>
            </w:pPr>
            <w:r>
              <w:t xml:space="preserve">                Authorization: sessionStorage.getItem("token")</w:t>
            </w:r>
          </w:p>
          <w:p w14:paraId="0CFFC4B9" w14:textId="77777777" w:rsidR="00452218" w:rsidRDefault="00452218" w:rsidP="00F92D7D">
            <w:pPr>
              <w:pStyle w:val="Code"/>
            </w:pPr>
            <w:r>
              <w:t xml:space="preserve">                    ? `Bearer ${sessionStorage.getItem("token"</w:t>
            </w:r>
            <w:proofErr w:type="gramStart"/>
            <w:r>
              <w:t>)}`</w:t>
            </w:r>
            <w:proofErr w:type="gramEnd"/>
          </w:p>
          <w:p w14:paraId="4B2AB716" w14:textId="77777777" w:rsidR="00452218" w:rsidRDefault="00452218" w:rsidP="00F92D7D">
            <w:pPr>
              <w:pStyle w:val="Code"/>
            </w:pPr>
            <w:r>
              <w:t xml:space="preserve">                    : undefined,</w:t>
            </w:r>
          </w:p>
          <w:p w14:paraId="40BEA494" w14:textId="77777777" w:rsidR="00452218" w:rsidRDefault="00452218" w:rsidP="00F92D7D">
            <w:pPr>
              <w:pStyle w:val="Code"/>
            </w:pPr>
            <w:r>
              <w:t xml:space="preserve">                ...</w:t>
            </w:r>
            <w:proofErr w:type="gramStart"/>
            <w:r>
              <w:t>options?.</w:t>
            </w:r>
            <w:proofErr w:type="gramEnd"/>
            <w:r>
              <w:t>headers,</w:t>
            </w:r>
          </w:p>
          <w:p w14:paraId="6CBC9695" w14:textId="77777777" w:rsidR="00452218" w:rsidRDefault="00452218" w:rsidP="00F92D7D">
            <w:pPr>
              <w:pStyle w:val="Code"/>
            </w:pPr>
            <w:r>
              <w:t xml:space="preserve">            },</w:t>
            </w:r>
          </w:p>
          <w:p w14:paraId="19E9C3A6" w14:textId="77777777" w:rsidR="00452218" w:rsidRDefault="00452218" w:rsidP="00F92D7D">
            <w:pPr>
              <w:pStyle w:val="Code"/>
            </w:pPr>
            <w:r>
              <w:t xml:space="preserve">        };</w:t>
            </w:r>
          </w:p>
          <w:p w14:paraId="380371F9" w14:textId="77777777" w:rsidR="00452218" w:rsidRDefault="00452218" w:rsidP="00F92D7D">
            <w:pPr>
              <w:pStyle w:val="Code"/>
            </w:pPr>
            <w:r>
              <w:t xml:space="preserve">        return await </w:t>
            </w:r>
            <w:proofErr w:type="gramStart"/>
            <w:r>
              <w:t>this.handleResponse</w:t>
            </w:r>
            <w:proofErr w:type="gramEnd"/>
            <w:r>
              <w:t>(() =&gt;</w:t>
            </w:r>
          </w:p>
          <w:p w14:paraId="77383FE9" w14:textId="77777777" w:rsidR="00452218" w:rsidRDefault="00452218" w:rsidP="00F92D7D">
            <w:pPr>
              <w:pStyle w:val="Code"/>
            </w:pPr>
            <w:r>
              <w:t xml:space="preserve">            </w:t>
            </w:r>
            <w:proofErr w:type="gramStart"/>
            <w:r>
              <w:t>this.api.put(</w:t>
            </w:r>
            <w:proofErr w:type="gramEnd"/>
            <w:r>
              <w:t>url, data, requestConfig)</w:t>
            </w:r>
          </w:p>
          <w:p w14:paraId="43F8C169" w14:textId="77777777" w:rsidR="00452218" w:rsidRDefault="00452218" w:rsidP="00F92D7D">
            <w:pPr>
              <w:pStyle w:val="Code"/>
            </w:pPr>
            <w:r>
              <w:t xml:space="preserve">        );</w:t>
            </w:r>
          </w:p>
          <w:p w14:paraId="3920A50C" w14:textId="77777777" w:rsidR="00452218" w:rsidRDefault="00452218" w:rsidP="00F92D7D">
            <w:pPr>
              <w:pStyle w:val="Code"/>
            </w:pPr>
            <w:r>
              <w:t xml:space="preserve">    };</w:t>
            </w:r>
          </w:p>
          <w:p w14:paraId="34689746" w14:textId="77777777" w:rsidR="00452218" w:rsidRDefault="00452218" w:rsidP="00F92D7D">
            <w:pPr>
              <w:pStyle w:val="Code"/>
            </w:pPr>
          </w:p>
          <w:p w14:paraId="2B803112" w14:textId="77777777" w:rsidR="00452218" w:rsidRDefault="00452218" w:rsidP="00F92D7D">
            <w:pPr>
              <w:pStyle w:val="Code"/>
            </w:pPr>
            <w:r>
              <w:t xml:space="preserve">    public patch = async &lt;T, D = any</w:t>
            </w:r>
            <w:proofErr w:type="gramStart"/>
            <w:r>
              <w:t>&gt;(</w:t>
            </w:r>
            <w:proofErr w:type="gramEnd"/>
          </w:p>
          <w:p w14:paraId="6FE754CE" w14:textId="77777777" w:rsidR="00452218" w:rsidRDefault="00452218" w:rsidP="00F92D7D">
            <w:pPr>
              <w:pStyle w:val="Code"/>
            </w:pPr>
            <w:r>
              <w:t xml:space="preserve">        url: string,</w:t>
            </w:r>
          </w:p>
          <w:p w14:paraId="18AD57CD" w14:textId="77777777" w:rsidR="00452218" w:rsidRDefault="00452218" w:rsidP="00F92D7D">
            <w:pPr>
              <w:pStyle w:val="Code"/>
            </w:pPr>
            <w:r>
              <w:t xml:space="preserve">        data: D,</w:t>
            </w:r>
          </w:p>
          <w:p w14:paraId="4D0E1BC7" w14:textId="77777777" w:rsidR="00452218" w:rsidRDefault="00452218" w:rsidP="00F92D7D">
            <w:pPr>
              <w:pStyle w:val="Code"/>
            </w:pPr>
            <w:r>
              <w:t xml:space="preserve">        </w:t>
            </w:r>
            <w:proofErr w:type="gramStart"/>
            <w:r>
              <w:t>options?:</w:t>
            </w:r>
            <w:proofErr w:type="gramEnd"/>
            <w:r>
              <w:t xml:space="preserve"> ApiRequestOptions</w:t>
            </w:r>
          </w:p>
          <w:p w14:paraId="314C85FF" w14:textId="77777777" w:rsidR="00452218" w:rsidRDefault="00452218" w:rsidP="00F92D7D">
            <w:pPr>
              <w:pStyle w:val="Code"/>
            </w:pPr>
            <w:r>
              <w:t xml:space="preserve">    ): Promise&lt;T&gt; =&gt; {</w:t>
            </w:r>
          </w:p>
          <w:p w14:paraId="5FBD6645" w14:textId="77777777" w:rsidR="00452218" w:rsidRDefault="00452218" w:rsidP="00F92D7D">
            <w:pPr>
              <w:pStyle w:val="Code"/>
            </w:pPr>
            <w:r>
              <w:t xml:space="preserve">        const requestConfig: AxiosRequestConfig = {</w:t>
            </w:r>
          </w:p>
          <w:p w14:paraId="00094EB8" w14:textId="77777777" w:rsidR="00452218" w:rsidRDefault="00452218" w:rsidP="00F92D7D">
            <w:pPr>
              <w:pStyle w:val="Code"/>
            </w:pPr>
            <w:r>
              <w:t xml:space="preserve">            params: </w:t>
            </w:r>
            <w:proofErr w:type="gramStart"/>
            <w:r>
              <w:t>options?.</w:t>
            </w:r>
            <w:proofErr w:type="gramEnd"/>
            <w:r>
              <w:t>params,</w:t>
            </w:r>
          </w:p>
          <w:p w14:paraId="001DA0AB" w14:textId="77777777" w:rsidR="00452218" w:rsidRDefault="00452218" w:rsidP="00F92D7D">
            <w:pPr>
              <w:pStyle w:val="Code"/>
            </w:pPr>
            <w:r>
              <w:t xml:space="preserve">            headers: {</w:t>
            </w:r>
          </w:p>
          <w:p w14:paraId="0BA97FF7" w14:textId="77777777" w:rsidR="00452218" w:rsidRDefault="00452218" w:rsidP="00F92D7D">
            <w:pPr>
              <w:pStyle w:val="Code"/>
            </w:pPr>
            <w:r>
              <w:t xml:space="preserve">                Authorization: sessionStorage.getItem("token")</w:t>
            </w:r>
          </w:p>
          <w:p w14:paraId="009EDE93" w14:textId="77777777" w:rsidR="00452218" w:rsidRDefault="00452218" w:rsidP="00F92D7D">
            <w:pPr>
              <w:pStyle w:val="Code"/>
            </w:pPr>
            <w:r>
              <w:t xml:space="preserve">                    ? `Bearer ${sessionStorage.getItem("token"</w:t>
            </w:r>
            <w:proofErr w:type="gramStart"/>
            <w:r>
              <w:t>)}`</w:t>
            </w:r>
            <w:proofErr w:type="gramEnd"/>
          </w:p>
          <w:p w14:paraId="69CD6284" w14:textId="77777777" w:rsidR="00452218" w:rsidRDefault="00452218" w:rsidP="00F92D7D">
            <w:pPr>
              <w:pStyle w:val="Code"/>
            </w:pPr>
            <w:r>
              <w:t xml:space="preserve">                    : undefined,</w:t>
            </w:r>
          </w:p>
          <w:p w14:paraId="07494A96" w14:textId="77777777" w:rsidR="00452218" w:rsidRDefault="00452218" w:rsidP="00F92D7D">
            <w:pPr>
              <w:pStyle w:val="Code"/>
            </w:pPr>
            <w:r>
              <w:t xml:space="preserve">                ...</w:t>
            </w:r>
            <w:proofErr w:type="gramStart"/>
            <w:r>
              <w:t>options?.</w:t>
            </w:r>
            <w:proofErr w:type="gramEnd"/>
            <w:r>
              <w:t>headers,</w:t>
            </w:r>
          </w:p>
          <w:p w14:paraId="21BF125E" w14:textId="77777777" w:rsidR="00452218" w:rsidRDefault="00452218" w:rsidP="00F92D7D">
            <w:pPr>
              <w:pStyle w:val="Code"/>
            </w:pPr>
            <w:r>
              <w:t xml:space="preserve">            },</w:t>
            </w:r>
          </w:p>
          <w:p w14:paraId="3A306AA1" w14:textId="77777777" w:rsidR="00452218" w:rsidRDefault="00452218" w:rsidP="00F92D7D">
            <w:pPr>
              <w:pStyle w:val="Code"/>
            </w:pPr>
            <w:r>
              <w:t xml:space="preserve">        };</w:t>
            </w:r>
          </w:p>
          <w:p w14:paraId="6E776B17" w14:textId="77777777" w:rsidR="00452218" w:rsidRDefault="00452218" w:rsidP="00F92D7D">
            <w:pPr>
              <w:pStyle w:val="Code"/>
            </w:pPr>
            <w:r>
              <w:t xml:space="preserve">        return await </w:t>
            </w:r>
            <w:proofErr w:type="gramStart"/>
            <w:r>
              <w:t>this.handleResponse</w:t>
            </w:r>
            <w:proofErr w:type="gramEnd"/>
            <w:r>
              <w:t>(() =&gt;</w:t>
            </w:r>
          </w:p>
          <w:p w14:paraId="765451EE" w14:textId="77777777" w:rsidR="00452218" w:rsidRDefault="00452218" w:rsidP="00F92D7D">
            <w:pPr>
              <w:pStyle w:val="Code"/>
            </w:pPr>
            <w:r>
              <w:t xml:space="preserve">            </w:t>
            </w:r>
            <w:proofErr w:type="gramStart"/>
            <w:r>
              <w:t>this.api.patch</w:t>
            </w:r>
            <w:proofErr w:type="gramEnd"/>
            <w:r>
              <w:t>(url, data, requestConfig)</w:t>
            </w:r>
          </w:p>
          <w:p w14:paraId="1BD80BFA" w14:textId="77777777" w:rsidR="00452218" w:rsidRDefault="00452218" w:rsidP="00F92D7D">
            <w:pPr>
              <w:pStyle w:val="Code"/>
            </w:pPr>
            <w:r>
              <w:t xml:space="preserve">        );</w:t>
            </w:r>
          </w:p>
          <w:p w14:paraId="4A503AAE" w14:textId="77777777" w:rsidR="00452218" w:rsidRDefault="00452218" w:rsidP="00F92D7D">
            <w:pPr>
              <w:pStyle w:val="Code"/>
            </w:pPr>
            <w:r>
              <w:t xml:space="preserve">    };</w:t>
            </w:r>
          </w:p>
          <w:p w14:paraId="02E7FC48" w14:textId="77777777" w:rsidR="00452218" w:rsidRDefault="00452218" w:rsidP="00F92D7D">
            <w:pPr>
              <w:pStyle w:val="Code"/>
            </w:pPr>
            <w:r>
              <w:t xml:space="preserve">    public delete = async &lt;T</w:t>
            </w:r>
            <w:proofErr w:type="gramStart"/>
            <w:r>
              <w:t>&gt;(</w:t>
            </w:r>
            <w:proofErr w:type="gramEnd"/>
          </w:p>
          <w:p w14:paraId="18C60C2F" w14:textId="77777777" w:rsidR="00452218" w:rsidRDefault="00452218" w:rsidP="00F92D7D">
            <w:pPr>
              <w:pStyle w:val="Code"/>
            </w:pPr>
            <w:r>
              <w:t xml:space="preserve">        url: string,</w:t>
            </w:r>
          </w:p>
          <w:p w14:paraId="00CE1922" w14:textId="77777777" w:rsidR="00452218" w:rsidRDefault="00452218" w:rsidP="00F92D7D">
            <w:pPr>
              <w:pStyle w:val="Code"/>
            </w:pPr>
            <w:r>
              <w:t xml:space="preserve">        </w:t>
            </w:r>
            <w:proofErr w:type="gramStart"/>
            <w:r>
              <w:t>options?:</w:t>
            </w:r>
            <w:proofErr w:type="gramEnd"/>
            <w:r>
              <w:t xml:space="preserve"> ApiRequestOptions</w:t>
            </w:r>
          </w:p>
          <w:p w14:paraId="7DA6DE5A" w14:textId="77777777" w:rsidR="00452218" w:rsidRDefault="00452218" w:rsidP="00F92D7D">
            <w:pPr>
              <w:pStyle w:val="Code"/>
            </w:pPr>
            <w:r>
              <w:t xml:space="preserve">    ): Promise&lt;T&gt; =&gt; {</w:t>
            </w:r>
          </w:p>
          <w:p w14:paraId="05AD1AF6" w14:textId="77777777" w:rsidR="00452218" w:rsidRDefault="00452218" w:rsidP="00F92D7D">
            <w:pPr>
              <w:pStyle w:val="Code"/>
            </w:pPr>
            <w:r>
              <w:t xml:space="preserve">        const requestConfig: AxiosRequestConfig = {</w:t>
            </w:r>
          </w:p>
          <w:p w14:paraId="5CEFFC8C" w14:textId="77777777" w:rsidR="00452218" w:rsidRDefault="00452218" w:rsidP="00F92D7D">
            <w:pPr>
              <w:pStyle w:val="Code"/>
            </w:pPr>
            <w:r>
              <w:t xml:space="preserve">            params: </w:t>
            </w:r>
            <w:proofErr w:type="gramStart"/>
            <w:r>
              <w:t>options?.</w:t>
            </w:r>
            <w:proofErr w:type="gramEnd"/>
            <w:r>
              <w:t>params,</w:t>
            </w:r>
          </w:p>
          <w:p w14:paraId="7DB87500" w14:textId="77777777" w:rsidR="00452218" w:rsidRDefault="00452218" w:rsidP="00F92D7D">
            <w:pPr>
              <w:pStyle w:val="Code"/>
            </w:pPr>
            <w:r>
              <w:t xml:space="preserve">            headers: {</w:t>
            </w:r>
          </w:p>
          <w:p w14:paraId="286D81A7" w14:textId="77777777" w:rsidR="00452218" w:rsidRDefault="00452218" w:rsidP="00F92D7D">
            <w:pPr>
              <w:pStyle w:val="Code"/>
            </w:pPr>
            <w:r>
              <w:t xml:space="preserve">                Authorization: sessionStorage.getItem("token")</w:t>
            </w:r>
          </w:p>
          <w:p w14:paraId="0C13B8DD" w14:textId="77777777" w:rsidR="00452218" w:rsidRDefault="00452218" w:rsidP="00F92D7D">
            <w:pPr>
              <w:pStyle w:val="Code"/>
            </w:pPr>
            <w:r>
              <w:t xml:space="preserve">                    ? `Bearer ${sessionStorage.getItem("token"</w:t>
            </w:r>
            <w:proofErr w:type="gramStart"/>
            <w:r>
              <w:t>)}`</w:t>
            </w:r>
            <w:proofErr w:type="gramEnd"/>
          </w:p>
          <w:p w14:paraId="6BA7BDEA" w14:textId="77777777" w:rsidR="00452218" w:rsidRDefault="00452218" w:rsidP="00F92D7D">
            <w:pPr>
              <w:pStyle w:val="Code"/>
            </w:pPr>
            <w:r>
              <w:t xml:space="preserve">                    : undefined,</w:t>
            </w:r>
          </w:p>
          <w:p w14:paraId="1D2DACBA" w14:textId="77777777" w:rsidR="00452218" w:rsidRDefault="00452218" w:rsidP="00F92D7D">
            <w:pPr>
              <w:pStyle w:val="Code"/>
            </w:pPr>
            <w:r>
              <w:t xml:space="preserve">                ...</w:t>
            </w:r>
            <w:proofErr w:type="gramStart"/>
            <w:r>
              <w:t>options?.</w:t>
            </w:r>
            <w:proofErr w:type="gramEnd"/>
            <w:r>
              <w:t>headers,</w:t>
            </w:r>
          </w:p>
          <w:p w14:paraId="7C4812A4" w14:textId="77777777" w:rsidR="00452218" w:rsidRDefault="00452218" w:rsidP="00F92D7D">
            <w:pPr>
              <w:pStyle w:val="Code"/>
            </w:pPr>
            <w:r>
              <w:t xml:space="preserve">            },</w:t>
            </w:r>
          </w:p>
          <w:p w14:paraId="74000AD2" w14:textId="77777777" w:rsidR="00452218" w:rsidRDefault="00452218" w:rsidP="00F92D7D">
            <w:pPr>
              <w:pStyle w:val="Code"/>
            </w:pPr>
            <w:r>
              <w:lastRenderedPageBreak/>
              <w:t xml:space="preserve">        };</w:t>
            </w:r>
          </w:p>
          <w:p w14:paraId="40AC1433" w14:textId="77777777" w:rsidR="00452218" w:rsidRDefault="00452218" w:rsidP="00F92D7D">
            <w:pPr>
              <w:pStyle w:val="Code"/>
            </w:pPr>
            <w:r>
              <w:t xml:space="preserve">        return await </w:t>
            </w:r>
            <w:proofErr w:type="gramStart"/>
            <w:r>
              <w:t>this.handleResponse</w:t>
            </w:r>
            <w:proofErr w:type="gramEnd"/>
            <w:r>
              <w:t>(() =&gt;</w:t>
            </w:r>
          </w:p>
          <w:p w14:paraId="248FB063" w14:textId="77777777" w:rsidR="00452218" w:rsidRDefault="00452218" w:rsidP="00F92D7D">
            <w:pPr>
              <w:pStyle w:val="Code"/>
            </w:pPr>
            <w:r>
              <w:t xml:space="preserve">            </w:t>
            </w:r>
            <w:proofErr w:type="gramStart"/>
            <w:r>
              <w:t>this.api.delete</w:t>
            </w:r>
            <w:proofErr w:type="gramEnd"/>
            <w:r>
              <w:t>(url, requestConfig)</w:t>
            </w:r>
          </w:p>
          <w:p w14:paraId="376E80DC" w14:textId="77777777" w:rsidR="00452218" w:rsidRDefault="00452218" w:rsidP="00F92D7D">
            <w:pPr>
              <w:pStyle w:val="Code"/>
            </w:pPr>
            <w:r>
              <w:t xml:space="preserve">        );</w:t>
            </w:r>
          </w:p>
          <w:p w14:paraId="255248EC" w14:textId="77777777" w:rsidR="00452218" w:rsidRDefault="00452218" w:rsidP="00F92D7D">
            <w:pPr>
              <w:pStyle w:val="Code"/>
            </w:pPr>
            <w:r>
              <w:t xml:space="preserve">    };</w:t>
            </w:r>
          </w:p>
          <w:p w14:paraId="60C446C5" w14:textId="77777777" w:rsidR="00452218" w:rsidRDefault="00452218" w:rsidP="00F92D7D">
            <w:pPr>
              <w:pStyle w:val="Code"/>
            </w:pPr>
          </w:p>
          <w:p w14:paraId="64DBE6E1" w14:textId="77777777" w:rsidR="00452218" w:rsidRDefault="00452218" w:rsidP="00F92D7D">
            <w:pPr>
              <w:pStyle w:val="Code"/>
            </w:pPr>
            <w:r>
              <w:t xml:space="preserve">    public upload = async &lt;T</w:t>
            </w:r>
            <w:proofErr w:type="gramStart"/>
            <w:r>
              <w:t>&gt;(</w:t>
            </w:r>
            <w:proofErr w:type="gramEnd"/>
          </w:p>
          <w:p w14:paraId="6335347B" w14:textId="77777777" w:rsidR="00452218" w:rsidRDefault="00452218" w:rsidP="00F92D7D">
            <w:pPr>
              <w:pStyle w:val="Code"/>
            </w:pPr>
            <w:r>
              <w:t xml:space="preserve">        url: string,</w:t>
            </w:r>
          </w:p>
          <w:p w14:paraId="0B2B3E5C" w14:textId="77777777" w:rsidR="00452218" w:rsidRDefault="00452218" w:rsidP="00F92D7D">
            <w:pPr>
              <w:pStyle w:val="Code"/>
            </w:pPr>
            <w:r>
              <w:t xml:space="preserve">        formData: FormData,</w:t>
            </w:r>
          </w:p>
          <w:p w14:paraId="15040393" w14:textId="77777777" w:rsidR="00452218" w:rsidRDefault="00452218" w:rsidP="00F92D7D">
            <w:pPr>
              <w:pStyle w:val="Code"/>
            </w:pPr>
            <w:r>
              <w:t xml:space="preserve">        </w:t>
            </w:r>
            <w:proofErr w:type="gramStart"/>
            <w:r>
              <w:t>options?:</w:t>
            </w:r>
            <w:proofErr w:type="gramEnd"/>
            <w:r>
              <w:t xml:space="preserve"> ApiRequestOptions</w:t>
            </w:r>
          </w:p>
          <w:p w14:paraId="5609E210" w14:textId="77777777" w:rsidR="00452218" w:rsidRDefault="00452218" w:rsidP="00F92D7D">
            <w:pPr>
              <w:pStyle w:val="Code"/>
            </w:pPr>
            <w:r>
              <w:t xml:space="preserve">    ): Promise&lt;T&gt; =&gt; {</w:t>
            </w:r>
          </w:p>
          <w:p w14:paraId="54325A7A" w14:textId="77777777" w:rsidR="00452218" w:rsidRDefault="00452218" w:rsidP="00F92D7D">
            <w:pPr>
              <w:pStyle w:val="Code"/>
            </w:pPr>
            <w:r>
              <w:t xml:space="preserve">        const requestConfig: AxiosRequestConfig = {</w:t>
            </w:r>
          </w:p>
          <w:p w14:paraId="2AC5CBEB" w14:textId="77777777" w:rsidR="00452218" w:rsidRDefault="00452218" w:rsidP="00F92D7D">
            <w:pPr>
              <w:pStyle w:val="Code"/>
            </w:pPr>
            <w:r>
              <w:t xml:space="preserve">            params: </w:t>
            </w:r>
            <w:proofErr w:type="gramStart"/>
            <w:r>
              <w:t>options?.</w:t>
            </w:r>
            <w:proofErr w:type="gramEnd"/>
            <w:r>
              <w:t>params,</w:t>
            </w:r>
          </w:p>
          <w:p w14:paraId="012CC8CC" w14:textId="77777777" w:rsidR="00452218" w:rsidRDefault="00452218" w:rsidP="00F92D7D">
            <w:pPr>
              <w:pStyle w:val="Code"/>
            </w:pPr>
            <w:r>
              <w:t xml:space="preserve">            headers: {</w:t>
            </w:r>
          </w:p>
          <w:p w14:paraId="2E1FE618" w14:textId="77777777" w:rsidR="00452218" w:rsidRDefault="00452218" w:rsidP="00F92D7D">
            <w:pPr>
              <w:pStyle w:val="Code"/>
            </w:pPr>
            <w:r>
              <w:t xml:space="preserve">                Authorization: sessionStorage.getItem("token")</w:t>
            </w:r>
          </w:p>
          <w:p w14:paraId="18CAF21A" w14:textId="77777777" w:rsidR="00452218" w:rsidRDefault="00452218" w:rsidP="00F92D7D">
            <w:pPr>
              <w:pStyle w:val="Code"/>
            </w:pPr>
            <w:r>
              <w:t xml:space="preserve">                    ? `Bearer ${sessionStorage.getItem("token"</w:t>
            </w:r>
            <w:proofErr w:type="gramStart"/>
            <w:r>
              <w:t>)}`</w:t>
            </w:r>
            <w:proofErr w:type="gramEnd"/>
          </w:p>
          <w:p w14:paraId="3CB68415" w14:textId="77777777" w:rsidR="00452218" w:rsidRDefault="00452218" w:rsidP="00F92D7D">
            <w:pPr>
              <w:pStyle w:val="Code"/>
            </w:pPr>
            <w:r>
              <w:t xml:space="preserve">                    : undefined,</w:t>
            </w:r>
          </w:p>
          <w:p w14:paraId="40F5F767" w14:textId="77777777" w:rsidR="00452218" w:rsidRDefault="00452218" w:rsidP="00F92D7D">
            <w:pPr>
              <w:pStyle w:val="Code"/>
            </w:pPr>
            <w:r>
              <w:t xml:space="preserve">                Accept: "text/plain",</w:t>
            </w:r>
          </w:p>
          <w:p w14:paraId="3720FD70" w14:textId="77777777" w:rsidR="00452218" w:rsidRDefault="00452218" w:rsidP="00F92D7D">
            <w:pPr>
              <w:pStyle w:val="Code"/>
            </w:pPr>
            <w:r>
              <w:t xml:space="preserve">                "Content-Type": "multipart/form-data",</w:t>
            </w:r>
          </w:p>
          <w:p w14:paraId="07A7956C" w14:textId="77777777" w:rsidR="00452218" w:rsidRDefault="00452218" w:rsidP="00F92D7D">
            <w:pPr>
              <w:pStyle w:val="Code"/>
            </w:pPr>
            <w:r>
              <w:t xml:space="preserve">                ...</w:t>
            </w:r>
            <w:proofErr w:type="gramStart"/>
            <w:r>
              <w:t>options?.</w:t>
            </w:r>
            <w:proofErr w:type="gramEnd"/>
            <w:r>
              <w:t>headers,</w:t>
            </w:r>
          </w:p>
          <w:p w14:paraId="431BFAA5" w14:textId="77777777" w:rsidR="00452218" w:rsidRDefault="00452218" w:rsidP="00F92D7D">
            <w:pPr>
              <w:pStyle w:val="Code"/>
            </w:pPr>
            <w:r>
              <w:t xml:space="preserve">            },</w:t>
            </w:r>
          </w:p>
          <w:p w14:paraId="236B5E71" w14:textId="77777777" w:rsidR="00452218" w:rsidRDefault="00452218" w:rsidP="00F92D7D">
            <w:pPr>
              <w:pStyle w:val="Code"/>
            </w:pPr>
            <w:r>
              <w:t xml:space="preserve">        };</w:t>
            </w:r>
          </w:p>
          <w:p w14:paraId="6912C800" w14:textId="77777777" w:rsidR="00452218" w:rsidRDefault="00452218" w:rsidP="00F92D7D">
            <w:pPr>
              <w:pStyle w:val="Code"/>
            </w:pPr>
            <w:r>
              <w:t xml:space="preserve">        return await </w:t>
            </w:r>
            <w:proofErr w:type="gramStart"/>
            <w:r>
              <w:t>this.handleResponse</w:t>
            </w:r>
            <w:proofErr w:type="gramEnd"/>
            <w:r>
              <w:t>(() =&gt;</w:t>
            </w:r>
          </w:p>
          <w:p w14:paraId="108F95A0" w14:textId="77777777" w:rsidR="00452218" w:rsidRDefault="00452218" w:rsidP="00F92D7D">
            <w:pPr>
              <w:pStyle w:val="Code"/>
            </w:pPr>
            <w:r>
              <w:t xml:space="preserve">            </w:t>
            </w:r>
            <w:proofErr w:type="gramStart"/>
            <w:r>
              <w:t>this.api.post(</w:t>
            </w:r>
            <w:proofErr w:type="gramEnd"/>
            <w:r>
              <w:t>url, formData, requestConfig)</w:t>
            </w:r>
          </w:p>
          <w:p w14:paraId="6F6BC4A2" w14:textId="77777777" w:rsidR="00452218" w:rsidRDefault="00452218" w:rsidP="00F92D7D">
            <w:pPr>
              <w:pStyle w:val="Code"/>
            </w:pPr>
            <w:r>
              <w:t xml:space="preserve">        );</w:t>
            </w:r>
          </w:p>
          <w:p w14:paraId="14636CD2" w14:textId="77777777" w:rsidR="00452218" w:rsidRDefault="00452218" w:rsidP="00F92D7D">
            <w:pPr>
              <w:pStyle w:val="Code"/>
            </w:pPr>
            <w:r>
              <w:t xml:space="preserve">    };</w:t>
            </w:r>
          </w:p>
          <w:p w14:paraId="3BDE3012" w14:textId="22C37153" w:rsidR="00452218" w:rsidRDefault="00452218" w:rsidP="00F92D7D">
            <w:pPr>
              <w:pStyle w:val="Code"/>
            </w:pPr>
            <w:r>
              <w:t>}</w:t>
            </w:r>
          </w:p>
        </w:tc>
      </w:tr>
    </w:tbl>
    <w:p w14:paraId="5FA40B21" w14:textId="77777777" w:rsidR="00452218" w:rsidRPr="00452218" w:rsidRDefault="00452218" w:rsidP="00F92D7D">
      <w:pPr>
        <w:spacing w:line="240" w:lineRule="auto"/>
        <w:jc w:val="both"/>
        <w:rPr>
          <w:rFonts w:ascii="Times New Roman" w:hAnsi="Times New Roman" w:cs="Times New Roman"/>
          <w:sz w:val="28"/>
          <w:lang w:val="en-US"/>
        </w:rPr>
      </w:pPr>
    </w:p>
    <w:sectPr w:rsidR="00452218" w:rsidRPr="00452218" w:rsidSect="0025504F">
      <w:pgSz w:w="11906" w:h="16838"/>
      <w:pgMar w:top="1134" w:right="567" w:bottom="851" w:left="1304"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116D3C" w16cex:dateUtc="2024-06-10T09: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BCA2C8" w16cid:durableId="2A116D3C"/>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6B3BEB" w14:textId="77777777" w:rsidR="00367E1D" w:rsidRDefault="00367E1D" w:rsidP="00C23F65">
      <w:pPr>
        <w:spacing w:after="0" w:line="240" w:lineRule="auto"/>
      </w:pPr>
      <w:r>
        <w:separator/>
      </w:r>
    </w:p>
  </w:endnote>
  <w:endnote w:type="continuationSeparator" w:id="0">
    <w:p w14:paraId="2FFA5586" w14:textId="77777777" w:rsidR="00367E1D" w:rsidRDefault="00367E1D" w:rsidP="00C23F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engXian">
    <w:altName w:val="等线"/>
    <w:panose1 w:val="02010600030101010101"/>
    <w:charset w:val="86"/>
    <w:family w:val="modern"/>
    <w:pitch w:val="fixed"/>
    <w:sig w:usb0="00000001" w:usb1="080E0000" w:usb2="00000010" w:usb3="00000000" w:csb0="00040000"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A028BA" w14:textId="77777777" w:rsidR="00367E1D" w:rsidRDefault="00367E1D" w:rsidP="00C23F65">
      <w:pPr>
        <w:spacing w:after="0" w:line="240" w:lineRule="auto"/>
      </w:pPr>
      <w:r>
        <w:separator/>
      </w:r>
    </w:p>
  </w:footnote>
  <w:footnote w:type="continuationSeparator" w:id="0">
    <w:p w14:paraId="6798FD5E" w14:textId="77777777" w:rsidR="00367E1D" w:rsidRDefault="00367E1D" w:rsidP="00C23F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3784180"/>
      <w:docPartObj>
        <w:docPartGallery w:val="Page Numbers (Top of Page)"/>
        <w:docPartUnique/>
      </w:docPartObj>
    </w:sdtPr>
    <w:sdtEndPr>
      <w:rPr>
        <w:rFonts w:ascii="Times New Roman" w:hAnsi="Times New Roman" w:cs="Times New Roman"/>
        <w:sz w:val="24"/>
      </w:rPr>
    </w:sdtEndPr>
    <w:sdtContent>
      <w:p w14:paraId="7D41FB59" w14:textId="7AC5862B" w:rsidR="00342AB0" w:rsidRPr="009927FE" w:rsidRDefault="00342AB0" w:rsidP="009927FE">
        <w:pPr>
          <w:pStyle w:val="a5"/>
          <w:jc w:val="right"/>
          <w:rPr>
            <w:rFonts w:ascii="Times New Roman" w:hAnsi="Times New Roman" w:cs="Times New Roman"/>
            <w:sz w:val="24"/>
          </w:rPr>
        </w:pPr>
        <w:r w:rsidRPr="00C23F65">
          <w:rPr>
            <w:rFonts w:ascii="Times New Roman" w:hAnsi="Times New Roman" w:cs="Times New Roman"/>
            <w:sz w:val="24"/>
          </w:rPr>
          <w:fldChar w:fldCharType="begin"/>
        </w:r>
        <w:r w:rsidRPr="00C23F65">
          <w:rPr>
            <w:rFonts w:ascii="Times New Roman" w:hAnsi="Times New Roman" w:cs="Times New Roman"/>
            <w:sz w:val="24"/>
          </w:rPr>
          <w:instrText>PAGE   \* MERGEFORMAT</w:instrText>
        </w:r>
        <w:r w:rsidRPr="00C23F65">
          <w:rPr>
            <w:rFonts w:ascii="Times New Roman" w:hAnsi="Times New Roman" w:cs="Times New Roman"/>
            <w:sz w:val="24"/>
          </w:rPr>
          <w:fldChar w:fldCharType="separate"/>
        </w:r>
        <w:r w:rsidR="00453726">
          <w:rPr>
            <w:rFonts w:ascii="Times New Roman" w:hAnsi="Times New Roman" w:cs="Times New Roman"/>
            <w:noProof/>
            <w:sz w:val="24"/>
          </w:rPr>
          <w:t>12</w:t>
        </w:r>
        <w:r w:rsidRPr="00C23F65">
          <w:rPr>
            <w:rFonts w:ascii="Times New Roman" w:hAnsi="Times New Roman" w:cs="Times New Roman"/>
            <w:sz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21D8"/>
    <w:multiLevelType w:val="multilevel"/>
    <w:tmpl w:val="009C21D8"/>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 w15:restartNumberingAfterBreak="0">
    <w:nsid w:val="071B494F"/>
    <w:multiLevelType w:val="multilevel"/>
    <w:tmpl w:val="071B494F"/>
    <w:lvl w:ilvl="0">
      <w:start w:val="1"/>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15:restartNumberingAfterBreak="0">
    <w:nsid w:val="1240628E"/>
    <w:multiLevelType w:val="hybridMultilevel"/>
    <w:tmpl w:val="18AE2072"/>
    <w:lvl w:ilvl="0" w:tplc="0419000F">
      <w:start w:val="1"/>
      <w:numFmt w:val="decimal"/>
      <w:lvlText w:val="%1."/>
      <w:lvlJc w:val="left"/>
      <w:pPr>
        <w:ind w:left="1070" w:hanging="360"/>
      </w:pPr>
    </w:lvl>
    <w:lvl w:ilvl="1" w:tplc="04190019">
      <w:start w:val="1"/>
      <w:numFmt w:val="lowerLetter"/>
      <w:lvlText w:val="%2."/>
      <w:lvlJc w:val="left"/>
      <w:pPr>
        <w:ind w:left="1790" w:hanging="360"/>
      </w:pPr>
    </w:lvl>
    <w:lvl w:ilvl="2" w:tplc="0419001B">
      <w:start w:val="1"/>
      <w:numFmt w:val="lowerRoman"/>
      <w:lvlText w:val="%3."/>
      <w:lvlJc w:val="right"/>
      <w:pPr>
        <w:ind w:left="2510" w:hanging="180"/>
      </w:pPr>
    </w:lvl>
    <w:lvl w:ilvl="3" w:tplc="0419000F">
      <w:start w:val="1"/>
      <w:numFmt w:val="decimal"/>
      <w:lvlText w:val="%4."/>
      <w:lvlJc w:val="left"/>
      <w:pPr>
        <w:ind w:left="3230" w:hanging="360"/>
      </w:pPr>
    </w:lvl>
    <w:lvl w:ilvl="4" w:tplc="04190019">
      <w:start w:val="1"/>
      <w:numFmt w:val="lowerLetter"/>
      <w:lvlText w:val="%5."/>
      <w:lvlJc w:val="left"/>
      <w:pPr>
        <w:ind w:left="3950" w:hanging="360"/>
      </w:pPr>
    </w:lvl>
    <w:lvl w:ilvl="5" w:tplc="0419001B">
      <w:start w:val="1"/>
      <w:numFmt w:val="lowerRoman"/>
      <w:lvlText w:val="%6."/>
      <w:lvlJc w:val="right"/>
      <w:pPr>
        <w:ind w:left="4670" w:hanging="180"/>
      </w:pPr>
    </w:lvl>
    <w:lvl w:ilvl="6" w:tplc="0419000F">
      <w:start w:val="1"/>
      <w:numFmt w:val="decimal"/>
      <w:lvlText w:val="%7."/>
      <w:lvlJc w:val="left"/>
      <w:pPr>
        <w:ind w:left="5390" w:hanging="360"/>
      </w:pPr>
    </w:lvl>
    <w:lvl w:ilvl="7" w:tplc="04190019">
      <w:start w:val="1"/>
      <w:numFmt w:val="lowerLetter"/>
      <w:lvlText w:val="%8."/>
      <w:lvlJc w:val="left"/>
      <w:pPr>
        <w:ind w:left="6110" w:hanging="360"/>
      </w:pPr>
    </w:lvl>
    <w:lvl w:ilvl="8" w:tplc="0419001B">
      <w:start w:val="1"/>
      <w:numFmt w:val="lowerRoman"/>
      <w:lvlText w:val="%9."/>
      <w:lvlJc w:val="right"/>
      <w:pPr>
        <w:ind w:left="6830" w:hanging="180"/>
      </w:pPr>
    </w:lvl>
  </w:abstractNum>
  <w:abstractNum w:abstractNumId="3" w15:restartNumberingAfterBreak="0">
    <w:nsid w:val="14B75D10"/>
    <w:multiLevelType w:val="multilevel"/>
    <w:tmpl w:val="14B75D10"/>
    <w:lvl w:ilvl="0">
      <w:start w:val="1"/>
      <w:numFmt w:val="decimal"/>
      <w:suff w:val="space"/>
      <w:lvlText w:val="%1"/>
      <w:lvlJc w:val="left"/>
      <w:pPr>
        <w:ind w:left="1776" w:hanging="360"/>
      </w:pPr>
      <w:rPr>
        <w:rFonts w:hint="default"/>
      </w:rPr>
    </w:lvl>
    <w:lvl w:ilvl="1">
      <w:start w:val="1"/>
      <w:numFmt w:val="lowerLetter"/>
      <w:lvlText w:val="%2."/>
      <w:lvlJc w:val="left"/>
      <w:pPr>
        <w:ind w:left="2496" w:hanging="360"/>
      </w:pPr>
    </w:lvl>
    <w:lvl w:ilvl="2">
      <w:start w:val="1"/>
      <w:numFmt w:val="lowerRoman"/>
      <w:lvlText w:val="%3."/>
      <w:lvlJc w:val="right"/>
      <w:pPr>
        <w:ind w:left="3216" w:hanging="180"/>
      </w:pPr>
    </w:lvl>
    <w:lvl w:ilvl="3">
      <w:start w:val="1"/>
      <w:numFmt w:val="decimal"/>
      <w:lvlText w:val="%4."/>
      <w:lvlJc w:val="left"/>
      <w:pPr>
        <w:ind w:left="3936" w:hanging="360"/>
      </w:pPr>
    </w:lvl>
    <w:lvl w:ilvl="4">
      <w:start w:val="1"/>
      <w:numFmt w:val="lowerLetter"/>
      <w:lvlText w:val="%5."/>
      <w:lvlJc w:val="left"/>
      <w:pPr>
        <w:ind w:left="4656" w:hanging="360"/>
      </w:pPr>
    </w:lvl>
    <w:lvl w:ilvl="5">
      <w:start w:val="1"/>
      <w:numFmt w:val="lowerRoman"/>
      <w:lvlText w:val="%6."/>
      <w:lvlJc w:val="right"/>
      <w:pPr>
        <w:ind w:left="5376" w:hanging="180"/>
      </w:pPr>
    </w:lvl>
    <w:lvl w:ilvl="6">
      <w:start w:val="1"/>
      <w:numFmt w:val="decimal"/>
      <w:lvlText w:val="%7."/>
      <w:lvlJc w:val="left"/>
      <w:pPr>
        <w:ind w:left="6096" w:hanging="360"/>
      </w:pPr>
    </w:lvl>
    <w:lvl w:ilvl="7">
      <w:start w:val="1"/>
      <w:numFmt w:val="lowerLetter"/>
      <w:lvlText w:val="%8."/>
      <w:lvlJc w:val="left"/>
      <w:pPr>
        <w:ind w:left="6816" w:hanging="360"/>
      </w:pPr>
    </w:lvl>
    <w:lvl w:ilvl="8">
      <w:start w:val="1"/>
      <w:numFmt w:val="lowerRoman"/>
      <w:lvlText w:val="%9."/>
      <w:lvlJc w:val="right"/>
      <w:pPr>
        <w:ind w:left="7536" w:hanging="180"/>
      </w:pPr>
    </w:lvl>
  </w:abstractNum>
  <w:abstractNum w:abstractNumId="4" w15:restartNumberingAfterBreak="0">
    <w:nsid w:val="164338D2"/>
    <w:multiLevelType w:val="multilevel"/>
    <w:tmpl w:val="1C74E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EF677B6"/>
    <w:multiLevelType w:val="multilevel"/>
    <w:tmpl w:val="1EF677B6"/>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6" w15:restartNumberingAfterBreak="0">
    <w:nsid w:val="1FC27F2A"/>
    <w:multiLevelType w:val="multilevel"/>
    <w:tmpl w:val="1FC27F2A"/>
    <w:lvl w:ilvl="0">
      <w:start w:val="1"/>
      <w:numFmt w:val="decimal"/>
      <w:pStyle w:val="a"/>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15F6B6E"/>
    <w:multiLevelType w:val="multilevel"/>
    <w:tmpl w:val="215F6B6E"/>
    <w:lvl w:ilvl="0">
      <w:start w:val="1"/>
      <w:numFmt w:val="bullet"/>
      <w:suff w:val="space"/>
      <w:lvlText w:val="­"/>
      <w:lvlJc w:val="left"/>
      <w:pPr>
        <w:ind w:left="1429" w:hanging="360"/>
      </w:pPr>
      <w:rPr>
        <w:rFonts w:ascii="Courier New" w:hAnsi="Courier New"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8" w15:restartNumberingAfterBreak="0">
    <w:nsid w:val="2C95011C"/>
    <w:multiLevelType w:val="hybridMultilevel"/>
    <w:tmpl w:val="F650E69E"/>
    <w:lvl w:ilvl="0" w:tplc="2076BE24">
      <w:start w:val="3"/>
      <w:numFmt w:val="bullet"/>
      <w:suff w:val="space"/>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9" w15:restartNumberingAfterBreak="0">
    <w:nsid w:val="2CE766E2"/>
    <w:multiLevelType w:val="multilevel"/>
    <w:tmpl w:val="2CE766E2"/>
    <w:lvl w:ilvl="0">
      <w:start w:val="1"/>
      <w:numFmt w:val="bullet"/>
      <w:suff w:val="space"/>
      <w:lvlText w:val="–"/>
      <w:lvlJc w:val="left"/>
      <w:pPr>
        <w:ind w:left="1429" w:hanging="360"/>
      </w:pPr>
      <w:rPr>
        <w:rFonts w:ascii="Times New Roman" w:eastAsia="Calibri" w:hAnsi="Times New Roman" w:cs="Times New Roman" w:hint="default"/>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hint="default"/>
      </w:rPr>
    </w:lvl>
    <w:lvl w:ilvl="3">
      <w:start w:val="1"/>
      <w:numFmt w:val="bullet"/>
      <w:lvlText w:val=""/>
      <w:lvlJc w:val="left"/>
      <w:pPr>
        <w:ind w:left="3660" w:hanging="360"/>
      </w:pPr>
      <w:rPr>
        <w:rFonts w:ascii="Symbol" w:hAnsi="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hint="default"/>
      </w:rPr>
    </w:lvl>
    <w:lvl w:ilvl="6">
      <w:start w:val="1"/>
      <w:numFmt w:val="bullet"/>
      <w:lvlText w:val=""/>
      <w:lvlJc w:val="left"/>
      <w:pPr>
        <w:ind w:left="5820" w:hanging="360"/>
      </w:pPr>
      <w:rPr>
        <w:rFonts w:ascii="Symbol" w:hAnsi="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hint="default"/>
      </w:rPr>
    </w:lvl>
  </w:abstractNum>
  <w:abstractNum w:abstractNumId="10" w15:restartNumberingAfterBreak="0">
    <w:nsid w:val="2DB06E79"/>
    <w:multiLevelType w:val="multilevel"/>
    <w:tmpl w:val="2DB06E79"/>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1" w15:restartNumberingAfterBreak="0">
    <w:nsid w:val="33D369D4"/>
    <w:multiLevelType w:val="multilevel"/>
    <w:tmpl w:val="33D369D4"/>
    <w:lvl w:ilvl="0">
      <w:start w:val="1"/>
      <w:numFmt w:val="bullet"/>
      <w:suff w:val="space"/>
      <w:lvlText w:val="–"/>
      <w:lvlJc w:val="left"/>
      <w:pPr>
        <w:ind w:left="1429" w:hanging="360"/>
      </w:pPr>
      <w:rPr>
        <w:rFonts w:ascii="Times New Roman" w:eastAsia="Calibri" w:hAnsi="Times New Roman" w:cs="Times New Roman" w:hint="default"/>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hint="default"/>
      </w:rPr>
    </w:lvl>
    <w:lvl w:ilvl="3">
      <w:start w:val="1"/>
      <w:numFmt w:val="bullet"/>
      <w:lvlText w:val=""/>
      <w:lvlJc w:val="left"/>
      <w:pPr>
        <w:ind w:left="3660" w:hanging="360"/>
      </w:pPr>
      <w:rPr>
        <w:rFonts w:ascii="Symbol" w:hAnsi="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hint="default"/>
      </w:rPr>
    </w:lvl>
    <w:lvl w:ilvl="6">
      <w:start w:val="1"/>
      <w:numFmt w:val="bullet"/>
      <w:lvlText w:val=""/>
      <w:lvlJc w:val="left"/>
      <w:pPr>
        <w:ind w:left="5820" w:hanging="360"/>
      </w:pPr>
      <w:rPr>
        <w:rFonts w:ascii="Symbol" w:hAnsi="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hint="default"/>
      </w:rPr>
    </w:lvl>
  </w:abstractNum>
  <w:abstractNum w:abstractNumId="12" w15:restartNumberingAfterBreak="0">
    <w:nsid w:val="3443218A"/>
    <w:multiLevelType w:val="multilevel"/>
    <w:tmpl w:val="E2209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45A236B"/>
    <w:multiLevelType w:val="hybridMultilevel"/>
    <w:tmpl w:val="7A660A6C"/>
    <w:lvl w:ilvl="0" w:tplc="1B32B8A0">
      <w:start w:val="3"/>
      <w:numFmt w:val="bullet"/>
      <w:suff w:val="space"/>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4" w15:restartNumberingAfterBreak="0">
    <w:nsid w:val="3AA45EDB"/>
    <w:multiLevelType w:val="hybridMultilevel"/>
    <w:tmpl w:val="7956756E"/>
    <w:lvl w:ilvl="0" w:tplc="8F6E080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C5971D5"/>
    <w:multiLevelType w:val="multilevel"/>
    <w:tmpl w:val="3C5971D5"/>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 w15:restartNumberingAfterBreak="0">
    <w:nsid w:val="417B4FBD"/>
    <w:multiLevelType w:val="hybridMultilevel"/>
    <w:tmpl w:val="BB9CF9CE"/>
    <w:lvl w:ilvl="0" w:tplc="EC2CFC04">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4A52334"/>
    <w:multiLevelType w:val="hybridMultilevel"/>
    <w:tmpl w:val="BB344832"/>
    <w:lvl w:ilvl="0" w:tplc="F498FDA2">
      <w:start w:val="1"/>
      <w:numFmt w:val="bullet"/>
      <w:pStyle w:val="List"/>
      <w:suff w:val="space"/>
      <w:lvlText w:val="−"/>
      <w:lvlJc w:val="left"/>
      <w:pPr>
        <w:ind w:left="0" w:firstLine="709"/>
      </w:pPr>
      <w:rPr>
        <w:rFonts w:ascii="Times New Roman" w:hAnsi="Times New Roman" w:cs="Times New Roman" w:hint="default"/>
        <w:color w:val="auto"/>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59E0033"/>
    <w:multiLevelType w:val="hybridMultilevel"/>
    <w:tmpl w:val="8C5061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47484CD6"/>
    <w:multiLevelType w:val="hybridMultilevel"/>
    <w:tmpl w:val="4D902538"/>
    <w:lvl w:ilvl="0" w:tplc="1B68C2A6">
      <w:start w:val="1"/>
      <w:numFmt w:val="bullet"/>
      <w:pStyle w:val="a0"/>
      <w:suff w:val="space"/>
      <w:lvlText w:val=""/>
      <w:lvlJc w:val="left"/>
      <w:pPr>
        <w:ind w:left="9149" w:hanging="360"/>
      </w:pPr>
      <w:rPr>
        <w:rFonts w:ascii="Symbol" w:hAnsi="Symbol" w:hint="default"/>
      </w:rPr>
    </w:lvl>
    <w:lvl w:ilvl="1" w:tplc="04190003">
      <w:start w:val="1"/>
      <w:numFmt w:val="bullet"/>
      <w:lvlText w:val="o"/>
      <w:lvlJc w:val="left"/>
      <w:pPr>
        <w:ind w:left="3916" w:hanging="360"/>
      </w:pPr>
      <w:rPr>
        <w:rFonts w:ascii="Courier New" w:hAnsi="Courier New" w:hint="default"/>
      </w:rPr>
    </w:lvl>
    <w:lvl w:ilvl="2" w:tplc="04190005">
      <w:start w:val="1"/>
      <w:numFmt w:val="bullet"/>
      <w:lvlText w:val=""/>
      <w:lvlJc w:val="left"/>
      <w:pPr>
        <w:ind w:left="4636" w:hanging="360"/>
      </w:pPr>
      <w:rPr>
        <w:rFonts w:ascii="Wingdings" w:hAnsi="Wingdings" w:hint="default"/>
      </w:rPr>
    </w:lvl>
    <w:lvl w:ilvl="3" w:tplc="04190001" w:tentative="1">
      <w:start w:val="1"/>
      <w:numFmt w:val="bullet"/>
      <w:lvlText w:val=""/>
      <w:lvlJc w:val="left"/>
      <w:pPr>
        <w:ind w:left="5356" w:hanging="360"/>
      </w:pPr>
      <w:rPr>
        <w:rFonts w:ascii="Symbol" w:hAnsi="Symbol" w:hint="default"/>
      </w:rPr>
    </w:lvl>
    <w:lvl w:ilvl="4" w:tplc="04190003" w:tentative="1">
      <w:start w:val="1"/>
      <w:numFmt w:val="bullet"/>
      <w:lvlText w:val="o"/>
      <w:lvlJc w:val="left"/>
      <w:pPr>
        <w:ind w:left="6076" w:hanging="360"/>
      </w:pPr>
      <w:rPr>
        <w:rFonts w:ascii="Courier New" w:hAnsi="Courier New" w:hint="default"/>
      </w:rPr>
    </w:lvl>
    <w:lvl w:ilvl="5" w:tplc="04190005" w:tentative="1">
      <w:start w:val="1"/>
      <w:numFmt w:val="bullet"/>
      <w:lvlText w:val=""/>
      <w:lvlJc w:val="left"/>
      <w:pPr>
        <w:ind w:left="6796" w:hanging="360"/>
      </w:pPr>
      <w:rPr>
        <w:rFonts w:ascii="Wingdings" w:hAnsi="Wingdings" w:hint="default"/>
      </w:rPr>
    </w:lvl>
    <w:lvl w:ilvl="6" w:tplc="04190001" w:tentative="1">
      <w:start w:val="1"/>
      <w:numFmt w:val="bullet"/>
      <w:lvlText w:val=""/>
      <w:lvlJc w:val="left"/>
      <w:pPr>
        <w:ind w:left="7516" w:hanging="360"/>
      </w:pPr>
      <w:rPr>
        <w:rFonts w:ascii="Symbol" w:hAnsi="Symbol" w:hint="default"/>
      </w:rPr>
    </w:lvl>
    <w:lvl w:ilvl="7" w:tplc="04190003" w:tentative="1">
      <w:start w:val="1"/>
      <w:numFmt w:val="bullet"/>
      <w:lvlText w:val="o"/>
      <w:lvlJc w:val="left"/>
      <w:pPr>
        <w:ind w:left="8236" w:hanging="360"/>
      </w:pPr>
      <w:rPr>
        <w:rFonts w:ascii="Courier New" w:hAnsi="Courier New" w:hint="default"/>
      </w:rPr>
    </w:lvl>
    <w:lvl w:ilvl="8" w:tplc="04190005" w:tentative="1">
      <w:start w:val="1"/>
      <w:numFmt w:val="bullet"/>
      <w:lvlText w:val=""/>
      <w:lvlJc w:val="left"/>
      <w:pPr>
        <w:ind w:left="8956" w:hanging="360"/>
      </w:pPr>
      <w:rPr>
        <w:rFonts w:ascii="Wingdings" w:hAnsi="Wingdings" w:hint="default"/>
      </w:rPr>
    </w:lvl>
  </w:abstractNum>
  <w:abstractNum w:abstractNumId="20" w15:restartNumberingAfterBreak="0">
    <w:nsid w:val="4AA85DFC"/>
    <w:multiLevelType w:val="multilevel"/>
    <w:tmpl w:val="CDE8D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C54691F"/>
    <w:multiLevelType w:val="hybridMultilevel"/>
    <w:tmpl w:val="06C4E65C"/>
    <w:lvl w:ilvl="0" w:tplc="9E32598A">
      <w:start w:val="1"/>
      <w:numFmt w:val="decimal"/>
      <w:pStyle w:val="NumericList"/>
      <w:lvlText w:val="%1"/>
      <w:lvlJc w:val="left"/>
      <w:pPr>
        <w:ind w:left="0" w:firstLine="709"/>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4CA46D97"/>
    <w:multiLevelType w:val="multilevel"/>
    <w:tmpl w:val="4CA46D97"/>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3" w15:restartNumberingAfterBreak="0">
    <w:nsid w:val="55D9350F"/>
    <w:multiLevelType w:val="hybridMultilevel"/>
    <w:tmpl w:val="7AE649C2"/>
    <w:lvl w:ilvl="0" w:tplc="1686552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CB55AB0"/>
    <w:multiLevelType w:val="multilevel"/>
    <w:tmpl w:val="5CB55AB0"/>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5" w15:restartNumberingAfterBreak="0">
    <w:nsid w:val="67917668"/>
    <w:multiLevelType w:val="multilevel"/>
    <w:tmpl w:val="67917668"/>
    <w:lvl w:ilvl="0">
      <w:numFmt w:val="bullet"/>
      <w:suff w:val="space"/>
      <w:lvlText w:val="–"/>
      <w:lvlJc w:val="left"/>
      <w:pPr>
        <w:ind w:left="1429" w:hanging="360"/>
      </w:pPr>
      <w:rPr>
        <w:rFonts w:ascii="Times New Roman" w:eastAsia="Times New Roman" w:hAnsi="Times New Roman" w:cs="Times New Roman" w:hint="default"/>
        <w:color w:val="000009"/>
        <w:w w:val="101"/>
        <w:sz w:val="28"/>
        <w:szCs w:val="28"/>
        <w:lang w:val="ru-RU" w:eastAsia="ru-RU" w:bidi="ru-RU"/>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6" w15:restartNumberingAfterBreak="0">
    <w:nsid w:val="6F8B6C57"/>
    <w:multiLevelType w:val="multilevel"/>
    <w:tmpl w:val="6F8B6C57"/>
    <w:lvl w:ilvl="0">
      <w:start w:val="1"/>
      <w:numFmt w:val="bullet"/>
      <w:suff w:val="space"/>
      <w:lvlText w:val="­"/>
      <w:lvlJc w:val="left"/>
      <w:pPr>
        <w:ind w:left="1429" w:hanging="360"/>
      </w:pPr>
      <w:rPr>
        <w:rFonts w:ascii="Courier New" w:hAnsi="Courier New"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7" w15:restartNumberingAfterBreak="0">
    <w:nsid w:val="7090035D"/>
    <w:multiLevelType w:val="multilevel"/>
    <w:tmpl w:val="7090035D"/>
    <w:lvl w:ilvl="0">
      <w:numFmt w:val="bullet"/>
      <w:suff w:val="space"/>
      <w:lvlText w:val="̶"/>
      <w:lvlJc w:val="left"/>
      <w:pPr>
        <w:ind w:left="1429" w:hanging="360"/>
      </w:pPr>
      <w:rPr>
        <w:rFonts w:ascii="Times New Roman" w:eastAsia="Times New Roman" w:hAnsi="Times New Roman" w:cs="Times New Roman" w:hint="default"/>
        <w:color w:val="000000"/>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8" w15:restartNumberingAfterBreak="0">
    <w:nsid w:val="71CF69E8"/>
    <w:multiLevelType w:val="multilevel"/>
    <w:tmpl w:val="71CF69E8"/>
    <w:lvl w:ilvl="0">
      <w:start w:val="1"/>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9" w15:restartNumberingAfterBreak="0">
    <w:nsid w:val="737174CC"/>
    <w:multiLevelType w:val="hybridMultilevel"/>
    <w:tmpl w:val="31F262CE"/>
    <w:lvl w:ilvl="0" w:tplc="37ECC248">
      <w:start w:val="1"/>
      <w:numFmt w:val="bullet"/>
      <w:suff w:val="space"/>
      <w:lvlText w:val="‒"/>
      <w:lvlJc w:val="left"/>
      <w:pPr>
        <w:ind w:left="1077" w:hanging="357"/>
      </w:pPr>
      <w:rPr>
        <w:rFonts w:ascii="Times New Roman" w:hAnsi="Times New Roman" w:cs="Times New Roman" w:hint="default"/>
      </w:rPr>
    </w:lvl>
    <w:lvl w:ilvl="1" w:tplc="04090003" w:tentative="1">
      <w:start w:val="1"/>
      <w:numFmt w:val="bullet"/>
      <w:lvlText w:val="o"/>
      <w:lvlJc w:val="left"/>
      <w:pPr>
        <w:ind w:left="1088" w:hanging="360"/>
      </w:pPr>
      <w:rPr>
        <w:rFonts w:ascii="Courier New" w:hAnsi="Courier New" w:cs="Courier New" w:hint="default"/>
      </w:rPr>
    </w:lvl>
    <w:lvl w:ilvl="2" w:tplc="04090005" w:tentative="1">
      <w:start w:val="1"/>
      <w:numFmt w:val="bullet"/>
      <w:lvlText w:val=""/>
      <w:lvlJc w:val="left"/>
      <w:pPr>
        <w:ind w:left="1808" w:hanging="360"/>
      </w:pPr>
      <w:rPr>
        <w:rFonts w:ascii="Wingdings" w:hAnsi="Wingdings" w:hint="default"/>
      </w:rPr>
    </w:lvl>
    <w:lvl w:ilvl="3" w:tplc="04090001" w:tentative="1">
      <w:start w:val="1"/>
      <w:numFmt w:val="bullet"/>
      <w:lvlText w:val=""/>
      <w:lvlJc w:val="left"/>
      <w:pPr>
        <w:ind w:left="2528" w:hanging="360"/>
      </w:pPr>
      <w:rPr>
        <w:rFonts w:ascii="Symbol" w:hAnsi="Symbol" w:hint="default"/>
      </w:rPr>
    </w:lvl>
    <w:lvl w:ilvl="4" w:tplc="04090003" w:tentative="1">
      <w:start w:val="1"/>
      <w:numFmt w:val="bullet"/>
      <w:lvlText w:val="o"/>
      <w:lvlJc w:val="left"/>
      <w:pPr>
        <w:ind w:left="3248" w:hanging="360"/>
      </w:pPr>
      <w:rPr>
        <w:rFonts w:ascii="Courier New" w:hAnsi="Courier New" w:cs="Courier New" w:hint="default"/>
      </w:rPr>
    </w:lvl>
    <w:lvl w:ilvl="5" w:tplc="04090005" w:tentative="1">
      <w:start w:val="1"/>
      <w:numFmt w:val="bullet"/>
      <w:lvlText w:val=""/>
      <w:lvlJc w:val="left"/>
      <w:pPr>
        <w:ind w:left="3968" w:hanging="360"/>
      </w:pPr>
      <w:rPr>
        <w:rFonts w:ascii="Wingdings" w:hAnsi="Wingdings" w:hint="default"/>
      </w:rPr>
    </w:lvl>
    <w:lvl w:ilvl="6" w:tplc="04090001" w:tentative="1">
      <w:start w:val="1"/>
      <w:numFmt w:val="bullet"/>
      <w:lvlText w:val=""/>
      <w:lvlJc w:val="left"/>
      <w:pPr>
        <w:ind w:left="4688" w:hanging="360"/>
      </w:pPr>
      <w:rPr>
        <w:rFonts w:ascii="Symbol" w:hAnsi="Symbol" w:hint="default"/>
      </w:rPr>
    </w:lvl>
    <w:lvl w:ilvl="7" w:tplc="04090003" w:tentative="1">
      <w:start w:val="1"/>
      <w:numFmt w:val="bullet"/>
      <w:lvlText w:val="o"/>
      <w:lvlJc w:val="left"/>
      <w:pPr>
        <w:ind w:left="5408" w:hanging="360"/>
      </w:pPr>
      <w:rPr>
        <w:rFonts w:ascii="Courier New" w:hAnsi="Courier New" w:cs="Courier New" w:hint="default"/>
      </w:rPr>
    </w:lvl>
    <w:lvl w:ilvl="8" w:tplc="04090005" w:tentative="1">
      <w:start w:val="1"/>
      <w:numFmt w:val="bullet"/>
      <w:lvlText w:val=""/>
      <w:lvlJc w:val="left"/>
      <w:pPr>
        <w:ind w:left="6128" w:hanging="360"/>
      </w:pPr>
      <w:rPr>
        <w:rFonts w:ascii="Wingdings" w:hAnsi="Wingdings" w:hint="default"/>
      </w:rPr>
    </w:lvl>
  </w:abstractNum>
  <w:abstractNum w:abstractNumId="30" w15:restartNumberingAfterBreak="0">
    <w:nsid w:val="74DB39BD"/>
    <w:multiLevelType w:val="hybridMultilevel"/>
    <w:tmpl w:val="9F24C4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7A5563C"/>
    <w:multiLevelType w:val="multilevel"/>
    <w:tmpl w:val="FD86A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7D52788A"/>
    <w:multiLevelType w:val="multilevel"/>
    <w:tmpl w:val="7D52788A"/>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abstractNumId w:val="17"/>
  </w:num>
  <w:num w:numId="2">
    <w:abstractNumId w:val="2"/>
  </w:num>
  <w:num w:numId="3">
    <w:abstractNumId w:val="2"/>
  </w:num>
  <w:num w:numId="4">
    <w:abstractNumId w:val="0"/>
  </w:num>
  <w:num w:numId="5">
    <w:abstractNumId w:val="5"/>
  </w:num>
  <w:num w:numId="6">
    <w:abstractNumId w:val="16"/>
  </w:num>
  <w:num w:numId="7">
    <w:abstractNumId w:val="21"/>
  </w:num>
  <w:num w:numId="8">
    <w:abstractNumId w:val="6"/>
  </w:num>
  <w:num w:numId="9">
    <w:abstractNumId w:val="24"/>
  </w:num>
  <w:num w:numId="10">
    <w:abstractNumId w:val="22"/>
  </w:num>
  <w:num w:numId="11">
    <w:abstractNumId w:val="25"/>
  </w:num>
  <w:num w:numId="12">
    <w:abstractNumId w:val="32"/>
  </w:num>
  <w:num w:numId="13">
    <w:abstractNumId w:val="1"/>
  </w:num>
  <w:num w:numId="14">
    <w:abstractNumId w:val="28"/>
  </w:num>
  <w:num w:numId="15">
    <w:abstractNumId w:val="27"/>
  </w:num>
  <w:num w:numId="16">
    <w:abstractNumId w:val="10"/>
  </w:num>
  <w:num w:numId="17">
    <w:abstractNumId w:val="7"/>
  </w:num>
  <w:num w:numId="18">
    <w:abstractNumId w:val="26"/>
  </w:num>
  <w:num w:numId="19">
    <w:abstractNumId w:val="15"/>
  </w:num>
  <w:num w:numId="20">
    <w:abstractNumId w:val="11"/>
  </w:num>
  <w:num w:numId="21">
    <w:abstractNumId w:val="9"/>
  </w:num>
  <w:num w:numId="22">
    <w:abstractNumId w:val="3"/>
  </w:num>
  <w:num w:numId="23">
    <w:abstractNumId w:val="8"/>
  </w:num>
  <w:num w:numId="24">
    <w:abstractNumId w:val="13"/>
  </w:num>
  <w:num w:numId="25">
    <w:abstractNumId w:val="14"/>
  </w:num>
  <w:num w:numId="26">
    <w:abstractNumId w:val="30"/>
  </w:num>
  <w:num w:numId="27">
    <w:abstractNumId w:val="18"/>
  </w:num>
  <w:num w:numId="28">
    <w:abstractNumId w:val="23"/>
  </w:num>
  <w:num w:numId="29">
    <w:abstractNumId w:val="19"/>
  </w:num>
  <w:num w:numId="30">
    <w:abstractNumId w:val="20"/>
  </w:num>
  <w:num w:numId="31">
    <w:abstractNumId w:val="4"/>
  </w:num>
  <w:num w:numId="32">
    <w:abstractNumId w:val="12"/>
  </w:num>
  <w:num w:numId="33">
    <w:abstractNumId w:val="31"/>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autoHyphenation/>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299B"/>
    <w:rsid w:val="00001A02"/>
    <w:rsid w:val="00004F59"/>
    <w:rsid w:val="00010FC6"/>
    <w:rsid w:val="00012FA7"/>
    <w:rsid w:val="000176F9"/>
    <w:rsid w:val="00020752"/>
    <w:rsid w:val="000249B4"/>
    <w:rsid w:val="000277C5"/>
    <w:rsid w:val="00027EAA"/>
    <w:rsid w:val="00032C09"/>
    <w:rsid w:val="00033056"/>
    <w:rsid w:val="00041DA7"/>
    <w:rsid w:val="00044E8B"/>
    <w:rsid w:val="00045624"/>
    <w:rsid w:val="0005136B"/>
    <w:rsid w:val="00054C49"/>
    <w:rsid w:val="00055963"/>
    <w:rsid w:val="0007299B"/>
    <w:rsid w:val="0007491E"/>
    <w:rsid w:val="00074A88"/>
    <w:rsid w:val="00077AA5"/>
    <w:rsid w:val="00080909"/>
    <w:rsid w:val="00080E3F"/>
    <w:rsid w:val="00082074"/>
    <w:rsid w:val="000836D0"/>
    <w:rsid w:val="00085A89"/>
    <w:rsid w:val="000902F2"/>
    <w:rsid w:val="00096CBE"/>
    <w:rsid w:val="000A2978"/>
    <w:rsid w:val="000A4DCC"/>
    <w:rsid w:val="000A77B9"/>
    <w:rsid w:val="000A7D9D"/>
    <w:rsid w:val="000B22EE"/>
    <w:rsid w:val="000B2EB5"/>
    <w:rsid w:val="000B7123"/>
    <w:rsid w:val="000C38EC"/>
    <w:rsid w:val="000C714D"/>
    <w:rsid w:val="000C7866"/>
    <w:rsid w:val="000D1BD8"/>
    <w:rsid w:val="000D7AD2"/>
    <w:rsid w:val="000E541E"/>
    <w:rsid w:val="000E61B1"/>
    <w:rsid w:val="000F3EC4"/>
    <w:rsid w:val="000F4C07"/>
    <w:rsid w:val="00101CF9"/>
    <w:rsid w:val="00101F60"/>
    <w:rsid w:val="00103E25"/>
    <w:rsid w:val="0010599D"/>
    <w:rsid w:val="001059BB"/>
    <w:rsid w:val="00107351"/>
    <w:rsid w:val="0010739F"/>
    <w:rsid w:val="00112C7F"/>
    <w:rsid w:val="00113267"/>
    <w:rsid w:val="00120C54"/>
    <w:rsid w:val="0012201F"/>
    <w:rsid w:val="00124171"/>
    <w:rsid w:val="00126236"/>
    <w:rsid w:val="00131FFF"/>
    <w:rsid w:val="00133D28"/>
    <w:rsid w:val="00141268"/>
    <w:rsid w:val="0014693B"/>
    <w:rsid w:val="00155D3B"/>
    <w:rsid w:val="00161276"/>
    <w:rsid w:val="00161831"/>
    <w:rsid w:val="00173DC2"/>
    <w:rsid w:val="001744FE"/>
    <w:rsid w:val="001749BB"/>
    <w:rsid w:val="0018044B"/>
    <w:rsid w:val="00180C2B"/>
    <w:rsid w:val="00181A04"/>
    <w:rsid w:val="00182574"/>
    <w:rsid w:val="001843D4"/>
    <w:rsid w:val="00184BD3"/>
    <w:rsid w:val="00190735"/>
    <w:rsid w:val="001949C3"/>
    <w:rsid w:val="00195445"/>
    <w:rsid w:val="001957FB"/>
    <w:rsid w:val="001A0207"/>
    <w:rsid w:val="001A20DB"/>
    <w:rsid w:val="001A49C2"/>
    <w:rsid w:val="001A6E33"/>
    <w:rsid w:val="001B00F7"/>
    <w:rsid w:val="001B0193"/>
    <w:rsid w:val="001B3451"/>
    <w:rsid w:val="001B3FCE"/>
    <w:rsid w:val="001C03E1"/>
    <w:rsid w:val="001C5421"/>
    <w:rsid w:val="001C72A5"/>
    <w:rsid w:val="001C7950"/>
    <w:rsid w:val="001C7A8D"/>
    <w:rsid w:val="001D389E"/>
    <w:rsid w:val="001D3D58"/>
    <w:rsid w:val="001D4124"/>
    <w:rsid w:val="001D4A12"/>
    <w:rsid w:val="001D7398"/>
    <w:rsid w:val="001D73BD"/>
    <w:rsid w:val="001E315E"/>
    <w:rsid w:val="001E3E15"/>
    <w:rsid w:val="001F04E5"/>
    <w:rsid w:val="001F2136"/>
    <w:rsid w:val="001F2210"/>
    <w:rsid w:val="001F6537"/>
    <w:rsid w:val="001F727D"/>
    <w:rsid w:val="001F7CF8"/>
    <w:rsid w:val="00203494"/>
    <w:rsid w:val="00211B0A"/>
    <w:rsid w:val="00213248"/>
    <w:rsid w:val="00213416"/>
    <w:rsid w:val="002324CA"/>
    <w:rsid w:val="00233435"/>
    <w:rsid w:val="0023525E"/>
    <w:rsid w:val="002474C5"/>
    <w:rsid w:val="00254990"/>
    <w:rsid w:val="0025504F"/>
    <w:rsid w:val="002642C3"/>
    <w:rsid w:val="00264A30"/>
    <w:rsid w:val="002660E7"/>
    <w:rsid w:val="002675B6"/>
    <w:rsid w:val="002728A7"/>
    <w:rsid w:val="00273D8E"/>
    <w:rsid w:val="002744D2"/>
    <w:rsid w:val="002755BF"/>
    <w:rsid w:val="00276523"/>
    <w:rsid w:val="00277BE3"/>
    <w:rsid w:val="0029017D"/>
    <w:rsid w:val="002A7988"/>
    <w:rsid w:val="002B1719"/>
    <w:rsid w:val="002B632D"/>
    <w:rsid w:val="002C71E9"/>
    <w:rsid w:val="002D13DB"/>
    <w:rsid w:val="002E2168"/>
    <w:rsid w:val="002F213A"/>
    <w:rsid w:val="00310FA3"/>
    <w:rsid w:val="00314733"/>
    <w:rsid w:val="00320BEC"/>
    <w:rsid w:val="0032114B"/>
    <w:rsid w:val="00324ED3"/>
    <w:rsid w:val="00326165"/>
    <w:rsid w:val="00326C67"/>
    <w:rsid w:val="00332548"/>
    <w:rsid w:val="0033628B"/>
    <w:rsid w:val="00336E8B"/>
    <w:rsid w:val="00340926"/>
    <w:rsid w:val="00342AB0"/>
    <w:rsid w:val="00353FEB"/>
    <w:rsid w:val="00356EFF"/>
    <w:rsid w:val="003571CF"/>
    <w:rsid w:val="0036247E"/>
    <w:rsid w:val="00362C2F"/>
    <w:rsid w:val="00363C6C"/>
    <w:rsid w:val="00364BDB"/>
    <w:rsid w:val="003655E0"/>
    <w:rsid w:val="00366667"/>
    <w:rsid w:val="00367E1D"/>
    <w:rsid w:val="0037281C"/>
    <w:rsid w:val="00372F84"/>
    <w:rsid w:val="003735DE"/>
    <w:rsid w:val="003746E5"/>
    <w:rsid w:val="003758B5"/>
    <w:rsid w:val="00377C9F"/>
    <w:rsid w:val="00381BF4"/>
    <w:rsid w:val="00384E24"/>
    <w:rsid w:val="0038582A"/>
    <w:rsid w:val="003A2E96"/>
    <w:rsid w:val="003A5DE4"/>
    <w:rsid w:val="003B2F43"/>
    <w:rsid w:val="003B5F54"/>
    <w:rsid w:val="003C56E2"/>
    <w:rsid w:val="003C5A05"/>
    <w:rsid w:val="003D22CB"/>
    <w:rsid w:val="003D3703"/>
    <w:rsid w:val="003E4C51"/>
    <w:rsid w:val="003F1AFA"/>
    <w:rsid w:val="003F717F"/>
    <w:rsid w:val="00400271"/>
    <w:rsid w:val="0040195A"/>
    <w:rsid w:val="00402F8D"/>
    <w:rsid w:val="00403F02"/>
    <w:rsid w:val="00406DC2"/>
    <w:rsid w:val="004111AF"/>
    <w:rsid w:val="00413D2C"/>
    <w:rsid w:val="00414E87"/>
    <w:rsid w:val="00414F7E"/>
    <w:rsid w:val="004176CC"/>
    <w:rsid w:val="00430814"/>
    <w:rsid w:val="00434037"/>
    <w:rsid w:val="00434872"/>
    <w:rsid w:val="00435C06"/>
    <w:rsid w:val="00437365"/>
    <w:rsid w:val="004427DB"/>
    <w:rsid w:val="00443BDE"/>
    <w:rsid w:val="00446E11"/>
    <w:rsid w:val="00452218"/>
    <w:rsid w:val="00453726"/>
    <w:rsid w:val="00456386"/>
    <w:rsid w:val="00461EC5"/>
    <w:rsid w:val="004621A4"/>
    <w:rsid w:val="004621CB"/>
    <w:rsid w:val="00464FC8"/>
    <w:rsid w:val="00466C10"/>
    <w:rsid w:val="0047015B"/>
    <w:rsid w:val="00472EB7"/>
    <w:rsid w:val="00474A5B"/>
    <w:rsid w:val="00476100"/>
    <w:rsid w:val="00485E99"/>
    <w:rsid w:val="0048660D"/>
    <w:rsid w:val="00491412"/>
    <w:rsid w:val="00494158"/>
    <w:rsid w:val="00496577"/>
    <w:rsid w:val="004A1D73"/>
    <w:rsid w:val="004A3786"/>
    <w:rsid w:val="004B0A10"/>
    <w:rsid w:val="004B21AE"/>
    <w:rsid w:val="004B2883"/>
    <w:rsid w:val="004B4DCA"/>
    <w:rsid w:val="004B50D1"/>
    <w:rsid w:val="004C2721"/>
    <w:rsid w:val="004C2E27"/>
    <w:rsid w:val="004C2EB2"/>
    <w:rsid w:val="004C7662"/>
    <w:rsid w:val="004D1A2A"/>
    <w:rsid w:val="004D2A7A"/>
    <w:rsid w:val="004D396D"/>
    <w:rsid w:val="004D615C"/>
    <w:rsid w:val="004E0A95"/>
    <w:rsid w:val="004E1894"/>
    <w:rsid w:val="004E3457"/>
    <w:rsid w:val="004E5C24"/>
    <w:rsid w:val="004F3953"/>
    <w:rsid w:val="004F5126"/>
    <w:rsid w:val="004F6E9E"/>
    <w:rsid w:val="005009C0"/>
    <w:rsid w:val="005055AE"/>
    <w:rsid w:val="00510651"/>
    <w:rsid w:val="00511744"/>
    <w:rsid w:val="005124CD"/>
    <w:rsid w:val="005146F2"/>
    <w:rsid w:val="0051691B"/>
    <w:rsid w:val="0053037F"/>
    <w:rsid w:val="005311E6"/>
    <w:rsid w:val="005312CB"/>
    <w:rsid w:val="0053338F"/>
    <w:rsid w:val="00535E37"/>
    <w:rsid w:val="00541487"/>
    <w:rsid w:val="00542AA6"/>
    <w:rsid w:val="005469B1"/>
    <w:rsid w:val="00552B6C"/>
    <w:rsid w:val="005534AB"/>
    <w:rsid w:val="00554DB3"/>
    <w:rsid w:val="00555568"/>
    <w:rsid w:val="00557014"/>
    <w:rsid w:val="0057392C"/>
    <w:rsid w:val="00576475"/>
    <w:rsid w:val="005802E3"/>
    <w:rsid w:val="00580451"/>
    <w:rsid w:val="00580CBE"/>
    <w:rsid w:val="00590799"/>
    <w:rsid w:val="0059416D"/>
    <w:rsid w:val="005A3E8D"/>
    <w:rsid w:val="005A6F22"/>
    <w:rsid w:val="005B30A7"/>
    <w:rsid w:val="005B4C6B"/>
    <w:rsid w:val="005B4F14"/>
    <w:rsid w:val="005C1144"/>
    <w:rsid w:val="005C3238"/>
    <w:rsid w:val="005C63B2"/>
    <w:rsid w:val="005C7B96"/>
    <w:rsid w:val="005D1511"/>
    <w:rsid w:val="005D1B56"/>
    <w:rsid w:val="005D70B1"/>
    <w:rsid w:val="005E2EE3"/>
    <w:rsid w:val="005F1FBE"/>
    <w:rsid w:val="005F7573"/>
    <w:rsid w:val="005F7F07"/>
    <w:rsid w:val="00600DB9"/>
    <w:rsid w:val="00600DF6"/>
    <w:rsid w:val="00605E11"/>
    <w:rsid w:val="0061264A"/>
    <w:rsid w:val="00612861"/>
    <w:rsid w:val="00612D8C"/>
    <w:rsid w:val="00613098"/>
    <w:rsid w:val="006154D2"/>
    <w:rsid w:val="006166EF"/>
    <w:rsid w:val="00620DFB"/>
    <w:rsid w:val="00620E0E"/>
    <w:rsid w:val="00622BB5"/>
    <w:rsid w:val="00624DF8"/>
    <w:rsid w:val="00627D05"/>
    <w:rsid w:val="00633916"/>
    <w:rsid w:val="006405D8"/>
    <w:rsid w:val="00643559"/>
    <w:rsid w:val="00651939"/>
    <w:rsid w:val="00651A91"/>
    <w:rsid w:val="00652003"/>
    <w:rsid w:val="00656A83"/>
    <w:rsid w:val="00663CE1"/>
    <w:rsid w:val="00673F84"/>
    <w:rsid w:val="006763E1"/>
    <w:rsid w:val="006845C8"/>
    <w:rsid w:val="006864AB"/>
    <w:rsid w:val="006873C2"/>
    <w:rsid w:val="006914D3"/>
    <w:rsid w:val="00697504"/>
    <w:rsid w:val="006A014C"/>
    <w:rsid w:val="006A4EB4"/>
    <w:rsid w:val="006A7162"/>
    <w:rsid w:val="006B34AE"/>
    <w:rsid w:val="006B5A2C"/>
    <w:rsid w:val="006C4571"/>
    <w:rsid w:val="006C651E"/>
    <w:rsid w:val="006D0BE3"/>
    <w:rsid w:val="006D5040"/>
    <w:rsid w:val="006E36C2"/>
    <w:rsid w:val="006E537B"/>
    <w:rsid w:val="006E5E6A"/>
    <w:rsid w:val="006F2C5C"/>
    <w:rsid w:val="006F4F46"/>
    <w:rsid w:val="006F6CF2"/>
    <w:rsid w:val="00700421"/>
    <w:rsid w:val="0070320D"/>
    <w:rsid w:val="0070369B"/>
    <w:rsid w:val="00703DF3"/>
    <w:rsid w:val="00712523"/>
    <w:rsid w:val="00716CA6"/>
    <w:rsid w:val="00721956"/>
    <w:rsid w:val="00722012"/>
    <w:rsid w:val="007222F9"/>
    <w:rsid w:val="00724C2C"/>
    <w:rsid w:val="00724C56"/>
    <w:rsid w:val="00731002"/>
    <w:rsid w:val="007333A9"/>
    <w:rsid w:val="00733DE0"/>
    <w:rsid w:val="00740BA0"/>
    <w:rsid w:val="007474C3"/>
    <w:rsid w:val="007542E3"/>
    <w:rsid w:val="007551C3"/>
    <w:rsid w:val="00755D8C"/>
    <w:rsid w:val="007601CC"/>
    <w:rsid w:val="00761466"/>
    <w:rsid w:val="007709E4"/>
    <w:rsid w:val="00773BD9"/>
    <w:rsid w:val="00775D37"/>
    <w:rsid w:val="00775E54"/>
    <w:rsid w:val="0077622E"/>
    <w:rsid w:val="0079158C"/>
    <w:rsid w:val="00791D7D"/>
    <w:rsid w:val="007920FB"/>
    <w:rsid w:val="0079706A"/>
    <w:rsid w:val="007B3228"/>
    <w:rsid w:val="007B3FEC"/>
    <w:rsid w:val="007B6F8F"/>
    <w:rsid w:val="007C1992"/>
    <w:rsid w:val="007C2F07"/>
    <w:rsid w:val="007C5BF9"/>
    <w:rsid w:val="007D14DF"/>
    <w:rsid w:val="007D1C4A"/>
    <w:rsid w:val="007D3E6A"/>
    <w:rsid w:val="007D6311"/>
    <w:rsid w:val="007D680E"/>
    <w:rsid w:val="007E2DDE"/>
    <w:rsid w:val="007F2652"/>
    <w:rsid w:val="007F4147"/>
    <w:rsid w:val="007F6C29"/>
    <w:rsid w:val="007F765F"/>
    <w:rsid w:val="00804736"/>
    <w:rsid w:val="0080575F"/>
    <w:rsid w:val="008061DC"/>
    <w:rsid w:val="00810919"/>
    <w:rsid w:val="008179D1"/>
    <w:rsid w:val="00822203"/>
    <w:rsid w:val="00825F04"/>
    <w:rsid w:val="00827A5C"/>
    <w:rsid w:val="00827BC0"/>
    <w:rsid w:val="00832A87"/>
    <w:rsid w:val="00833238"/>
    <w:rsid w:val="0084384A"/>
    <w:rsid w:val="00845756"/>
    <w:rsid w:val="008572A4"/>
    <w:rsid w:val="008574A5"/>
    <w:rsid w:val="00857F90"/>
    <w:rsid w:val="00860733"/>
    <w:rsid w:val="00863A24"/>
    <w:rsid w:val="008651BA"/>
    <w:rsid w:val="0086568E"/>
    <w:rsid w:val="00865BB3"/>
    <w:rsid w:val="00867D9F"/>
    <w:rsid w:val="00871827"/>
    <w:rsid w:val="0087263C"/>
    <w:rsid w:val="008823C7"/>
    <w:rsid w:val="008870C3"/>
    <w:rsid w:val="0089159C"/>
    <w:rsid w:val="00891A18"/>
    <w:rsid w:val="00891F7C"/>
    <w:rsid w:val="0089352E"/>
    <w:rsid w:val="008A2789"/>
    <w:rsid w:val="008A4DB8"/>
    <w:rsid w:val="008A512D"/>
    <w:rsid w:val="008A66BD"/>
    <w:rsid w:val="008A7009"/>
    <w:rsid w:val="008B2E7D"/>
    <w:rsid w:val="008B4EDE"/>
    <w:rsid w:val="008B6315"/>
    <w:rsid w:val="008B6A97"/>
    <w:rsid w:val="008C05DD"/>
    <w:rsid w:val="008C0ADD"/>
    <w:rsid w:val="008C0D76"/>
    <w:rsid w:val="008C2A50"/>
    <w:rsid w:val="008C43FA"/>
    <w:rsid w:val="008E024D"/>
    <w:rsid w:val="008E5025"/>
    <w:rsid w:val="008E5E2E"/>
    <w:rsid w:val="008F1375"/>
    <w:rsid w:val="008F1AD9"/>
    <w:rsid w:val="008F263C"/>
    <w:rsid w:val="008F34D6"/>
    <w:rsid w:val="008F63CF"/>
    <w:rsid w:val="008F7C4C"/>
    <w:rsid w:val="00907BD3"/>
    <w:rsid w:val="00907E1D"/>
    <w:rsid w:val="00911B5B"/>
    <w:rsid w:val="00914684"/>
    <w:rsid w:val="00914DEA"/>
    <w:rsid w:val="00931D6F"/>
    <w:rsid w:val="00933787"/>
    <w:rsid w:val="00934359"/>
    <w:rsid w:val="00935DF5"/>
    <w:rsid w:val="00942F97"/>
    <w:rsid w:val="009435BF"/>
    <w:rsid w:val="0095145F"/>
    <w:rsid w:val="009555DB"/>
    <w:rsid w:val="009564AD"/>
    <w:rsid w:val="00970ADB"/>
    <w:rsid w:val="00980608"/>
    <w:rsid w:val="00981E5A"/>
    <w:rsid w:val="00983418"/>
    <w:rsid w:val="00990DF6"/>
    <w:rsid w:val="00991B57"/>
    <w:rsid w:val="009927FE"/>
    <w:rsid w:val="009946E1"/>
    <w:rsid w:val="009A1D30"/>
    <w:rsid w:val="009B0D91"/>
    <w:rsid w:val="009B42B1"/>
    <w:rsid w:val="009B4796"/>
    <w:rsid w:val="009B55A1"/>
    <w:rsid w:val="009C14CD"/>
    <w:rsid w:val="009C3112"/>
    <w:rsid w:val="009C3D94"/>
    <w:rsid w:val="009D0911"/>
    <w:rsid w:val="009D5A74"/>
    <w:rsid w:val="009E01DC"/>
    <w:rsid w:val="009F0EA0"/>
    <w:rsid w:val="009F4F96"/>
    <w:rsid w:val="009F63AB"/>
    <w:rsid w:val="00A074CB"/>
    <w:rsid w:val="00A11C2E"/>
    <w:rsid w:val="00A12DBE"/>
    <w:rsid w:val="00A15161"/>
    <w:rsid w:val="00A15E15"/>
    <w:rsid w:val="00A17F0E"/>
    <w:rsid w:val="00A2067F"/>
    <w:rsid w:val="00A23E02"/>
    <w:rsid w:val="00A24019"/>
    <w:rsid w:val="00A3479A"/>
    <w:rsid w:val="00A35E11"/>
    <w:rsid w:val="00A36F1E"/>
    <w:rsid w:val="00A40163"/>
    <w:rsid w:val="00A45F61"/>
    <w:rsid w:val="00A55C73"/>
    <w:rsid w:val="00A61E5C"/>
    <w:rsid w:val="00A61F34"/>
    <w:rsid w:val="00A62AF9"/>
    <w:rsid w:val="00A651D4"/>
    <w:rsid w:val="00A655F7"/>
    <w:rsid w:val="00A748CA"/>
    <w:rsid w:val="00A81DE3"/>
    <w:rsid w:val="00A82C18"/>
    <w:rsid w:val="00A830E3"/>
    <w:rsid w:val="00A8457F"/>
    <w:rsid w:val="00A864AF"/>
    <w:rsid w:val="00A932E2"/>
    <w:rsid w:val="00A96A1F"/>
    <w:rsid w:val="00A97A46"/>
    <w:rsid w:val="00A97D81"/>
    <w:rsid w:val="00AA1512"/>
    <w:rsid w:val="00AA60AB"/>
    <w:rsid w:val="00AB3203"/>
    <w:rsid w:val="00AB3B69"/>
    <w:rsid w:val="00AB4448"/>
    <w:rsid w:val="00AB4A84"/>
    <w:rsid w:val="00AC1727"/>
    <w:rsid w:val="00AC4D2A"/>
    <w:rsid w:val="00AC5000"/>
    <w:rsid w:val="00AD0154"/>
    <w:rsid w:val="00AD3C63"/>
    <w:rsid w:val="00AD70C3"/>
    <w:rsid w:val="00AF0433"/>
    <w:rsid w:val="00AF399D"/>
    <w:rsid w:val="00AF4E58"/>
    <w:rsid w:val="00AF574B"/>
    <w:rsid w:val="00AF5F7D"/>
    <w:rsid w:val="00B02243"/>
    <w:rsid w:val="00B170BD"/>
    <w:rsid w:val="00B1744B"/>
    <w:rsid w:val="00B22F5A"/>
    <w:rsid w:val="00B23394"/>
    <w:rsid w:val="00B24781"/>
    <w:rsid w:val="00B247C8"/>
    <w:rsid w:val="00B24E42"/>
    <w:rsid w:val="00B271B3"/>
    <w:rsid w:val="00B27A2D"/>
    <w:rsid w:val="00B27D2E"/>
    <w:rsid w:val="00B3052E"/>
    <w:rsid w:val="00B307A4"/>
    <w:rsid w:val="00B3481C"/>
    <w:rsid w:val="00B534C7"/>
    <w:rsid w:val="00B56513"/>
    <w:rsid w:val="00B6030B"/>
    <w:rsid w:val="00B64780"/>
    <w:rsid w:val="00B70700"/>
    <w:rsid w:val="00B7183D"/>
    <w:rsid w:val="00B74361"/>
    <w:rsid w:val="00B823FD"/>
    <w:rsid w:val="00B8250F"/>
    <w:rsid w:val="00B865AE"/>
    <w:rsid w:val="00B90B13"/>
    <w:rsid w:val="00B940F9"/>
    <w:rsid w:val="00B96436"/>
    <w:rsid w:val="00BA2EB1"/>
    <w:rsid w:val="00BA719D"/>
    <w:rsid w:val="00BB50E2"/>
    <w:rsid w:val="00BB6CD5"/>
    <w:rsid w:val="00BC4331"/>
    <w:rsid w:val="00BD1E4C"/>
    <w:rsid w:val="00BD7ED4"/>
    <w:rsid w:val="00BE1F6F"/>
    <w:rsid w:val="00BF0FB0"/>
    <w:rsid w:val="00BF1EC5"/>
    <w:rsid w:val="00BF3866"/>
    <w:rsid w:val="00BF56FD"/>
    <w:rsid w:val="00C00867"/>
    <w:rsid w:val="00C00CF4"/>
    <w:rsid w:val="00C06D42"/>
    <w:rsid w:val="00C101F7"/>
    <w:rsid w:val="00C1477A"/>
    <w:rsid w:val="00C155E2"/>
    <w:rsid w:val="00C17DD5"/>
    <w:rsid w:val="00C23F65"/>
    <w:rsid w:val="00C3222E"/>
    <w:rsid w:val="00C33541"/>
    <w:rsid w:val="00C40B2C"/>
    <w:rsid w:val="00C50493"/>
    <w:rsid w:val="00C51D86"/>
    <w:rsid w:val="00C51E45"/>
    <w:rsid w:val="00C56092"/>
    <w:rsid w:val="00C562FE"/>
    <w:rsid w:val="00C60810"/>
    <w:rsid w:val="00C621BC"/>
    <w:rsid w:val="00C6677F"/>
    <w:rsid w:val="00C7765E"/>
    <w:rsid w:val="00C839EE"/>
    <w:rsid w:val="00C94917"/>
    <w:rsid w:val="00C954CD"/>
    <w:rsid w:val="00CA6D1C"/>
    <w:rsid w:val="00CB0965"/>
    <w:rsid w:val="00CB258F"/>
    <w:rsid w:val="00CB292C"/>
    <w:rsid w:val="00CB2A9C"/>
    <w:rsid w:val="00CB3889"/>
    <w:rsid w:val="00CB4EDF"/>
    <w:rsid w:val="00CC0FB4"/>
    <w:rsid w:val="00CC63E7"/>
    <w:rsid w:val="00CC6E98"/>
    <w:rsid w:val="00CC7902"/>
    <w:rsid w:val="00CD00F0"/>
    <w:rsid w:val="00CD0A3B"/>
    <w:rsid w:val="00CD34B8"/>
    <w:rsid w:val="00CD5F4F"/>
    <w:rsid w:val="00CE6338"/>
    <w:rsid w:val="00CF2E40"/>
    <w:rsid w:val="00CF2F97"/>
    <w:rsid w:val="00CF3216"/>
    <w:rsid w:val="00CF357A"/>
    <w:rsid w:val="00CF5268"/>
    <w:rsid w:val="00D00ED9"/>
    <w:rsid w:val="00D01C34"/>
    <w:rsid w:val="00D02587"/>
    <w:rsid w:val="00D070F4"/>
    <w:rsid w:val="00D0794C"/>
    <w:rsid w:val="00D11EA7"/>
    <w:rsid w:val="00D20FB2"/>
    <w:rsid w:val="00D23739"/>
    <w:rsid w:val="00D272D7"/>
    <w:rsid w:val="00D27305"/>
    <w:rsid w:val="00D3021D"/>
    <w:rsid w:val="00D308D7"/>
    <w:rsid w:val="00D31D46"/>
    <w:rsid w:val="00D45BEA"/>
    <w:rsid w:val="00D521D6"/>
    <w:rsid w:val="00D53F7C"/>
    <w:rsid w:val="00D569CD"/>
    <w:rsid w:val="00D6028B"/>
    <w:rsid w:val="00D6123C"/>
    <w:rsid w:val="00D64A59"/>
    <w:rsid w:val="00D66580"/>
    <w:rsid w:val="00D70765"/>
    <w:rsid w:val="00D7602A"/>
    <w:rsid w:val="00D80D20"/>
    <w:rsid w:val="00D80D49"/>
    <w:rsid w:val="00D830A9"/>
    <w:rsid w:val="00D8445E"/>
    <w:rsid w:val="00D84B6C"/>
    <w:rsid w:val="00D9149D"/>
    <w:rsid w:val="00D96B12"/>
    <w:rsid w:val="00D97295"/>
    <w:rsid w:val="00DA065C"/>
    <w:rsid w:val="00DA243F"/>
    <w:rsid w:val="00DB0E48"/>
    <w:rsid w:val="00DB36EB"/>
    <w:rsid w:val="00DB5B6F"/>
    <w:rsid w:val="00DC0C75"/>
    <w:rsid w:val="00DD001F"/>
    <w:rsid w:val="00DD125F"/>
    <w:rsid w:val="00DD13E3"/>
    <w:rsid w:val="00DD3763"/>
    <w:rsid w:val="00DD6E33"/>
    <w:rsid w:val="00DE02A5"/>
    <w:rsid w:val="00DE19A2"/>
    <w:rsid w:val="00DE27B6"/>
    <w:rsid w:val="00DF120B"/>
    <w:rsid w:val="00DF150A"/>
    <w:rsid w:val="00DF3847"/>
    <w:rsid w:val="00DF48A6"/>
    <w:rsid w:val="00DF7541"/>
    <w:rsid w:val="00E004EC"/>
    <w:rsid w:val="00E044A4"/>
    <w:rsid w:val="00E05FBB"/>
    <w:rsid w:val="00E10890"/>
    <w:rsid w:val="00E12C07"/>
    <w:rsid w:val="00E13652"/>
    <w:rsid w:val="00E13F54"/>
    <w:rsid w:val="00E16A1A"/>
    <w:rsid w:val="00E40C18"/>
    <w:rsid w:val="00E40DA0"/>
    <w:rsid w:val="00E4107C"/>
    <w:rsid w:val="00E41EBD"/>
    <w:rsid w:val="00E5167A"/>
    <w:rsid w:val="00E52F21"/>
    <w:rsid w:val="00E54162"/>
    <w:rsid w:val="00E5429B"/>
    <w:rsid w:val="00E65EAD"/>
    <w:rsid w:val="00E66774"/>
    <w:rsid w:val="00E677FE"/>
    <w:rsid w:val="00E67E8B"/>
    <w:rsid w:val="00E720C5"/>
    <w:rsid w:val="00E72BE9"/>
    <w:rsid w:val="00E7306B"/>
    <w:rsid w:val="00E8567D"/>
    <w:rsid w:val="00E868D5"/>
    <w:rsid w:val="00E8752C"/>
    <w:rsid w:val="00E875A3"/>
    <w:rsid w:val="00E90548"/>
    <w:rsid w:val="00E93B72"/>
    <w:rsid w:val="00E96E40"/>
    <w:rsid w:val="00EA042B"/>
    <w:rsid w:val="00EA3C44"/>
    <w:rsid w:val="00EB4A39"/>
    <w:rsid w:val="00EB61F6"/>
    <w:rsid w:val="00EB65D0"/>
    <w:rsid w:val="00EB6A50"/>
    <w:rsid w:val="00EC3BF8"/>
    <w:rsid w:val="00EE796F"/>
    <w:rsid w:val="00EF284B"/>
    <w:rsid w:val="00EF4ED2"/>
    <w:rsid w:val="00EF51D9"/>
    <w:rsid w:val="00EF660D"/>
    <w:rsid w:val="00F0015D"/>
    <w:rsid w:val="00F02D83"/>
    <w:rsid w:val="00F0555E"/>
    <w:rsid w:val="00F06B16"/>
    <w:rsid w:val="00F07E7C"/>
    <w:rsid w:val="00F10E84"/>
    <w:rsid w:val="00F1177E"/>
    <w:rsid w:val="00F11D60"/>
    <w:rsid w:val="00F12E6E"/>
    <w:rsid w:val="00F166AB"/>
    <w:rsid w:val="00F274B9"/>
    <w:rsid w:val="00F27723"/>
    <w:rsid w:val="00F35B7E"/>
    <w:rsid w:val="00F35F24"/>
    <w:rsid w:val="00F415C0"/>
    <w:rsid w:val="00F43A5A"/>
    <w:rsid w:val="00F4529D"/>
    <w:rsid w:val="00F45CCC"/>
    <w:rsid w:val="00F4620C"/>
    <w:rsid w:val="00F52FCE"/>
    <w:rsid w:val="00F54C37"/>
    <w:rsid w:val="00F63418"/>
    <w:rsid w:val="00F65CBC"/>
    <w:rsid w:val="00F7626A"/>
    <w:rsid w:val="00F82C17"/>
    <w:rsid w:val="00F83D21"/>
    <w:rsid w:val="00F86CF7"/>
    <w:rsid w:val="00F90CF6"/>
    <w:rsid w:val="00F9139F"/>
    <w:rsid w:val="00F92074"/>
    <w:rsid w:val="00F92D7D"/>
    <w:rsid w:val="00F9583B"/>
    <w:rsid w:val="00F97928"/>
    <w:rsid w:val="00FA0A8B"/>
    <w:rsid w:val="00FA5ECC"/>
    <w:rsid w:val="00FA7062"/>
    <w:rsid w:val="00FB2D92"/>
    <w:rsid w:val="00FB6AF0"/>
    <w:rsid w:val="00FB74B7"/>
    <w:rsid w:val="00FC0F40"/>
    <w:rsid w:val="00FC1588"/>
    <w:rsid w:val="00FC1F1F"/>
    <w:rsid w:val="00FC3064"/>
    <w:rsid w:val="00FC4CAC"/>
    <w:rsid w:val="00FC56C3"/>
    <w:rsid w:val="00FC6187"/>
    <w:rsid w:val="00FC6D2C"/>
    <w:rsid w:val="00FD4B44"/>
    <w:rsid w:val="00FD4F4D"/>
    <w:rsid w:val="00FD5266"/>
    <w:rsid w:val="00FE5E8E"/>
    <w:rsid w:val="00FF13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DFC559"/>
  <w15:chartTrackingRefBased/>
  <w15:docId w15:val="{C4B41454-C932-43E2-9AAA-243961663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6028B"/>
  </w:style>
  <w:style w:type="paragraph" w:styleId="1">
    <w:name w:val="heading 1"/>
    <w:basedOn w:val="a1"/>
    <w:next w:val="a1"/>
    <w:link w:val="10"/>
    <w:uiPriority w:val="9"/>
    <w:qFormat/>
    <w:rsid w:val="00414F7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AF4E5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74A5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iPriority w:val="9"/>
    <w:unhideWhenUsed/>
    <w:qFormat/>
    <w:rsid w:val="004B21A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1"/>
    <w:next w:val="a1"/>
    <w:link w:val="50"/>
    <w:uiPriority w:val="9"/>
    <w:semiHidden/>
    <w:unhideWhenUsed/>
    <w:qFormat/>
    <w:rsid w:val="00DA243F"/>
    <w:pPr>
      <w:keepNext/>
      <w:keepLines/>
      <w:spacing w:before="200" w:after="0" w:line="276" w:lineRule="auto"/>
      <w:outlineLvl w:val="4"/>
    </w:pPr>
    <w:rPr>
      <w:rFonts w:asciiTheme="majorHAnsi" w:eastAsiaTheme="majorEastAsia" w:hAnsiTheme="majorHAnsi" w:cstheme="majorBidi"/>
      <w:color w:val="1F3864" w:themeColor="accent1" w:themeShade="8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Main">
    <w:name w:val="_Main"/>
    <w:basedOn w:val="a1"/>
    <w:link w:val="Main0"/>
    <w:qFormat/>
    <w:rsid w:val="00970ADB"/>
    <w:pPr>
      <w:spacing w:after="0" w:line="240" w:lineRule="auto"/>
      <w:ind w:firstLine="709"/>
      <w:jc w:val="both"/>
    </w:pPr>
    <w:rPr>
      <w:rFonts w:ascii="Times New Roman" w:hAnsi="Times New Roman" w:cs="Times New Roman"/>
      <w:sz w:val="28"/>
    </w:rPr>
  </w:style>
  <w:style w:type="character" w:customStyle="1" w:styleId="Main0">
    <w:name w:val="_Main Знак"/>
    <w:basedOn w:val="a2"/>
    <w:link w:val="Main"/>
    <w:rsid w:val="00970ADB"/>
    <w:rPr>
      <w:rFonts w:ascii="Times New Roman" w:hAnsi="Times New Roman" w:cs="Times New Roman"/>
      <w:sz w:val="28"/>
    </w:rPr>
  </w:style>
  <w:style w:type="paragraph" w:customStyle="1" w:styleId="Header">
    <w:name w:val="_Header"/>
    <w:basedOn w:val="Main"/>
    <w:link w:val="Header0"/>
    <w:qFormat/>
    <w:rsid w:val="000249B4"/>
    <w:pPr>
      <w:spacing w:after="360"/>
      <w:outlineLvl w:val="0"/>
    </w:pPr>
    <w:rPr>
      <w:b/>
    </w:rPr>
  </w:style>
  <w:style w:type="character" w:customStyle="1" w:styleId="Header0">
    <w:name w:val="_Header Знак"/>
    <w:basedOn w:val="Main0"/>
    <w:link w:val="Header"/>
    <w:rsid w:val="000249B4"/>
    <w:rPr>
      <w:rFonts w:ascii="Times New Roman" w:hAnsi="Times New Roman" w:cs="Times New Roman"/>
      <w:b/>
      <w:sz w:val="28"/>
    </w:rPr>
  </w:style>
  <w:style w:type="paragraph" w:customStyle="1" w:styleId="List">
    <w:name w:val="_List"/>
    <w:basedOn w:val="Main"/>
    <w:link w:val="List0"/>
    <w:qFormat/>
    <w:rsid w:val="00EB6A50"/>
    <w:pPr>
      <w:numPr>
        <w:numId w:val="1"/>
      </w:numPr>
    </w:pPr>
  </w:style>
  <w:style w:type="paragraph" w:customStyle="1" w:styleId="Header2">
    <w:name w:val="_Header_2"/>
    <w:basedOn w:val="Header"/>
    <w:link w:val="Header20"/>
    <w:qFormat/>
    <w:rsid w:val="000249B4"/>
    <w:pPr>
      <w:spacing w:before="360" w:after="240"/>
      <w:outlineLvl w:val="1"/>
    </w:pPr>
  </w:style>
  <w:style w:type="character" w:customStyle="1" w:styleId="List0">
    <w:name w:val="_List Знак"/>
    <w:basedOn w:val="Main0"/>
    <w:link w:val="List"/>
    <w:rsid w:val="00EB6A50"/>
    <w:rPr>
      <w:rFonts w:ascii="Times New Roman" w:hAnsi="Times New Roman" w:cs="Times New Roman"/>
      <w:sz w:val="28"/>
    </w:rPr>
  </w:style>
  <w:style w:type="character" w:customStyle="1" w:styleId="Header20">
    <w:name w:val="_Header_2 Знак"/>
    <w:basedOn w:val="Header0"/>
    <w:link w:val="Header2"/>
    <w:rsid w:val="000249B4"/>
    <w:rPr>
      <w:rFonts w:ascii="Times New Roman" w:hAnsi="Times New Roman" w:cs="Times New Roman"/>
      <w:b/>
      <w:sz w:val="28"/>
    </w:rPr>
  </w:style>
  <w:style w:type="paragraph" w:customStyle="1" w:styleId="Image">
    <w:name w:val="_Image"/>
    <w:basedOn w:val="Main"/>
    <w:link w:val="Image0"/>
    <w:qFormat/>
    <w:rsid w:val="005C1144"/>
    <w:pPr>
      <w:spacing w:before="280" w:after="240"/>
      <w:ind w:firstLine="0"/>
      <w:jc w:val="center"/>
    </w:pPr>
  </w:style>
  <w:style w:type="paragraph" w:customStyle="1" w:styleId="Header3">
    <w:name w:val="_Header_3"/>
    <w:basedOn w:val="Header2"/>
    <w:link w:val="Header30"/>
    <w:qFormat/>
    <w:rsid w:val="00EB6A50"/>
    <w:pPr>
      <w:outlineLvl w:val="2"/>
    </w:pPr>
  </w:style>
  <w:style w:type="character" w:customStyle="1" w:styleId="Header30">
    <w:name w:val="_Header_3 Знак"/>
    <w:basedOn w:val="Header20"/>
    <w:link w:val="Header3"/>
    <w:rsid w:val="00EB6A50"/>
    <w:rPr>
      <w:rFonts w:ascii="Times New Roman" w:hAnsi="Times New Roman" w:cs="Times New Roman"/>
      <w:b/>
      <w:sz w:val="28"/>
    </w:rPr>
  </w:style>
  <w:style w:type="paragraph" w:styleId="a5">
    <w:name w:val="header"/>
    <w:basedOn w:val="a1"/>
    <w:link w:val="a6"/>
    <w:uiPriority w:val="99"/>
    <w:unhideWhenUsed/>
    <w:rsid w:val="00C23F65"/>
    <w:pPr>
      <w:tabs>
        <w:tab w:val="center" w:pos="4677"/>
        <w:tab w:val="right" w:pos="9355"/>
      </w:tabs>
      <w:spacing w:after="0" w:line="240" w:lineRule="auto"/>
    </w:pPr>
  </w:style>
  <w:style w:type="character" w:customStyle="1" w:styleId="a6">
    <w:name w:val="Верхний колонтитул Знак"/>
    <w:basedOn w:val="a2"/>
    <w:link w:val="a5"/>
    <w:uiPriority w:val="99"/>
    <w:rsid w:val="00C23F65"/>
  </w:style>
  <w:style w:type="paragraph" w:styleId="a7">
    <w:name w:val="footer"/>
    <w:basedOn w:val="a1"/>
    <w:link w:val="a8"/>
    <w:uiPriority w:val="99"/>
    <w:unhideWhenUsed/>
    <w:rsid w:val="00C23F65"/>
    <w:pPr>
      <w:tabs>
        <w:tab w:val="center" w:pos="4677"/>
        <w:tab w:val="right" w:pos="9355"/>
      </w:tabs>
      <w:spacing w:after="0" w:line="240" w:lineRule="auto"/>
    </w:pPr>
  </w:style>
  <w:style w:type="character" w:customStyle="1" w:styleId="a8">
    <w:name w:val="Нижний колонтитул Знак"/>
    <w:basedOn w:val="a2"/>
    <w:link w:val="a7"/>
    <w:uiPriority w:val="99"/>
    <w:rsid w:val="00C23F65"/>
  </w:style>
  <w:style w:type="character" w:customStyle="1" w:styleId="21">
    <w:name w:val="ЗаголовокДляРаздела2 Знак"/>
    <w:basedOn w:val="a2"/>
    <w:link w:val="22"/>
    <w:locked/>
    <w:rsid w:val="0070369B"/>
    <w:rPr>
      <w:rFonts w:ascii="Times New Roman" w:eastAsiaTheme="majorEastAsia" w:hAnsi="Times New Roman" w:cstheme="majorBidi"/>
      <w:b/>
      <w:bCs/>
      <w:sz w:val="28"/>
      <w:szCs w:val="28"/>
      <w:lang w:eastAsia="ru-RU"/>
    </w:rPr>
  </w:style>
  <w:style w:type="paragraph" w:customStyle="1" w:styleId="22">
    <w:name w:val="ЗаголовокДляРаздела2"/>
    <w:basedOn w:val="a1"/>
    <w:link w:val="21"/>
    <w:qFormat/>
    <w:rsid w:val="0070369B"/>
    <w:pPr>
      <w:keepNext/>
      <w:keepLines/>
      <w:spacing w:before="360" w:after="240" w:line="240" w:lineRule="auto"/>
      <w:jc w:val="center"/>
      <w:outlineLvl w:val="0"/>
    </w:pPr>
    <w:rPr>
      <w:rFonts w:ascii="Times New Roman" w:eastAsiaTheme="majorEastAsia" w:hAnsi="Times New Roman" w:cstheme="majorBidi"/>
      <w:b/>
      <w:bCs/>
      <w:sz w:val="28"/>
      <w:szCs w:val="28"/>
      <w:lang w:eastAsia="ru-RU"/>
    </w:rPr>
  </w:style>
  <w:style w:type="character" w:customStyle="1" w:styleId="a9">
    <w:name w:val="Абзац списка Знак"/>
    <w:aliases w:val="подрисуночная подпись Знак,List Paragraph Знак,Содержание Знак,KES список Знак"/>
    <w:link w:val="aa"/>
    <w:uiPriority w:val="34"/>
    <w:locked/>
    <w:rsid w:val="00810919"/>
    <w:rPr>
      <w:rFonts w:ascii="Times New Roman" w:hAnsi="Times New Roman" w:cs="Times New Roman"/>
      <w:sz w:val="28"/>
    </w:rPr>
  </w:style>
  <w:style w:type="paragraph" w:styleId="aa">
    <w:name w:val="List Paragraph"/>
    <w:aliases w:val="подрисуночная подпись,List Paragraph,Содержание,KES список"/>
    <w:basedOn w:val="a1"/>
    <w:link w:val="a9"/>
    <w:uiPriority w:val="34"/>
    <w:qFormat/>
    <w:rsid w:val="00810919"/>
    <w:pPr>
      <w:spacing w:line="256" w:lineRule="auto"/>
      <w:ind w:left="720"/>
      <w:contextualSpacing/>
      <w:jc w:val="both"/>
    </w:pPr>
    <w:rPr>
      <w:rFonts w:ascii="Times New Roman" w:hAnsi="Times New Roman" w:cs="Times New Roman"/>
      <w:sz w:val="28"/>
    </w:rPr>
  </w:style>
  <w:style w:type="character" w:styleId="ab">
    <w:name w:val="Hyperlink"/>
    <w:basedOn w:val="a2"/>
    <w:uiPriority w:val="99"/>
    <w:unhideWhenUsed/>
    <w:rsid w:val="00810919"/>
    <w:rPr>
      <w:color w:val="0563C1" w:themeColor="hyperlink"/>
      <w:u w:val="single"/>
    </w:rPr>
  </w:style>
  <w:style w:type="character" w:customStyle="1" w:styleId="11">
    <w:name w:val="Неразрешенное упоминание1"/>
    <w:basedOn w:val="a2"/>
    <w:uiPriority w:val="99"/>
    <w:semiHidden/>
    <w:unhideWhenUsed/>
    <w:rsid w:val="00810919"/>
    <w:rPr>
      <w:color w:val="605E5C"/>
      <w:shd w:val="clear" w:color="auto" w:fill="E1DFDD"/>
    </w:rPr>
  </w:style>
  <w:style w:type="character" w:customStyle="1" w:styleId="10">
    <w:name w:val="Заголовок 1 Знак"/>
    <w:basedOn w:val="a2"/>
    <w:link w:val="1"/>
    <w:uiPriority w:val="9"/>
    <w:rsid w:val="00414F7E"/>
    <w:rPr>
      <w:rFonts w:asciiTheme="majorHAnsi" w:eastAsiaTheme="majorEastAsia" w:hAnsiTheme="majorHAnsi" w:cstheme="majorBidi"/>
      <w:color w:val="2F5496" w:themeColor="accent1" w:themeShade="BF"/>
      <w:sz w:val="32"/>
      <w:szCs w:val="32"/>
    </w:rPr>
  </w:style>
  <w:style w:type="paragraph" w:styleId="ac">
    <w:name w:val="TOC Heading"/>
    <w:basedOn w:val="1"/>
    <w:next w:val="a1"/>
    <w:uiPriority w:val="39"/>
    <w:unhideWhenUsed/>
    <w:qFormat/>
    <w:rsid w:val="00414F7E"/>
    <w:pPr>
      <w:outlineLvl w:val="9"/>
    </w:pPr>
    <w:rPr>
      <w:lang w:eastAsia="ru-RU"/>
    </w:rPr>
  </w:style>
  <w:style w:type="paragraph" w:styleId="12">
    <w:name w:val="toc 1"/>
    <w:basedOn w:val="a1"/>
    <w:next w:val="a1"/>
    <w:autoRedefine/>
    <w:uiPriority w:val="39"/>
    <w:unhideWhenUsed/>
    <w:rsid w:val="00020752"/>
    <w:pPr>
      <w:tabs>
        <w:tab w:val="right" w:leader="dot" w:pos="10025"/>
      </w:tabs>
      <w:spacing w:after="0" w:line="240" w:lineRule="auto"/>
    </w:pPr>
  </w:style>
  <w:style w:type="paragraph" w:styleId="23">
    <w:name w:val="toc 2"/>
    <w:basedOn w:val="a1"/>
    <w:next w:val="a1"/>
    <w:autoRedefine/>
    <w:uiPriority w:val="39"/>
    <w:unhideWhenUsed/>
    <w:rsid w:val="00C7765E"/>
    <w:pPr>
      <w:tabs>
        <w:tab w:val="right" w:leader="dot" w:pos="10025"/>
      </w:tabs>
      <w:spacing w:after="0" w:line="247" w:lineRule="auto"/>
      <w:ind w:left="244"/>
    </w:pPr>
  </w:style>
  <w:style w:type="paragraph" w:styleId="31">
    <w:name w:val="toc 3"/>
    <w:basedOn w:val="a1"/>
    <w:next w:val="a1"/>
    <w:autoRedefine/>
    <w:uiPriority w:val="39"/>
    <w:unhideWhenUsed/>
    <w:rsid w:val="009927FE"/>
    <w:pPr>
      <w:tabs>
        <w:tab w:val="right" w:leader="dot" w:pos="10025"/>
      </w:tabs>
      <w:spacing w:after="0" w:line="240" w:lineRule="auto"/>
      <w:ind w:left="284" w:firstLine="425"/>
      <w:jc w:val="both"/>
    </w:pPr>
  </w:style>
  <w:style w:type="paragraph" w:styleId="ad">
    <w:name w:val="Normal (Web)"/>
    <w:basedOn w:val="a1"/>
    <w:link w:val="ae"/>
    <w:uiPriority w:val="99"/>
    <w:unhideWhenUsed/>
    <w:rsid w:val="00AF4E5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
    <w:name w:val="Заголовок таблицы"/>
    <w:basedOn w:val="ad"/>
    <w:link w:val="af0"/>
    <w:qFormat/>
    <w:rsid w:val="00AF4E58"/>
    <w:pPr>
      <w:spacing w:before="240" w:beforeAutospacing="0" w:after="0" w:afterAutospacing="0"/>
      <w:jc w:val="both"/>
    </w:pPr>
    <w:rPr>
      <w:color w:val="000000"/>
      <w:sz w:val="28"/>
      <w:szCs w:val="28"/>
    </w:rPr>
  </w:style>
  <w:style w:type="paragraph" w:customStyle="1" w:styleId="TableName">
    <w:name w:val="_TableName"/>
    <w:basedOn w:val="af"/>
    <w:link w:val="TableName0"/>
    <w:qFormat/>
    <w:rsid w:val="00AF4E58"/>
    <w:pPr>
      <w:tabs>
        <w:tab w:val="left" w:pos="709"/>
      </w:tabs>
    </w:pPr>
    <w:rPr>
      <w:rFonts w:eastAsia="Calibri"/>
      <w:color w:val="auto"/>
      <w:szCs w:val="22"/>
    </w:rPr>
  </w:style>
  <w:style w:type="table" w:styleId="af1">
    <w:name w:val="Table Grid"/>
    <w:basedOn w:val="a3"/>
    <w:uiPriority w:val="39"/>
    <w:rsid w:val="00AF4E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Обычный (веб) Знак"/>
    <w:basedOn w:val="a2"/>
    <w:link w:val="ad"/>
    <w:uiPriority w:val="99"/>
    <w:semiHidden/>
    <w:rsid w:val="00AF4E58"/>
    <w:rPr>
      <w:rFonts w:ascii="Times New Roman" w:eastAsia="Times New Roman" w:hAnsi="Times New Roman" w:cs="Times New Roman"/>
      <w:sz w:val="24"/>
      <w:szCs w:val="24"/>
      <w:lang w:eastAsia="ru-RU"/>
    </w:rPr>
  </w:style>
  <w:style w:type="character" w:customStyle="1" w:styleId="af0">
    <w:name w:val="Заголовок таблицы Знак"/>
    <w:basedOn w:val="ae"/>
    <w:link w:val="af"/>
    <w:uiPriority w:val="99"/>
    <w:semiHidden/>
    <w:rsid w:val="00AF4E58"/>
    <w:rPr>
      <w:rFonts w:ascii="Times New Roman" w:eastAsia="Times New Roman" w:hAnsi="Times New Roman" w:cs="Times New Roman"/>
      <w:color w:val="000000"/>
      <w:sz w:val="28"/>
      <w:szCs w:val="28"/>
      <w:lang w:eastAsia="ru-RU"/>
    </w:rPr>
  </w:style>
  <w:style w:type="character" w:customStyle="1" w:styleId="TableName0">
    <w:name w:val="_TableName Знак"/>
    <w:basedOn w:val="af0"/>
    <w:link w:val="TableName"/>
    <w:rsid w:val="00AF4E58"/>
    <w:rPr>
      <w:rFonts w:ascii="Times New Roman" w:eastAsia="Calibri" w:hAnsi="Times New Roman" w:cs="Times New Roman"/>
      <w:color w:val="000000"/>
      <w:sz w:val="28"/>
      <w:szCs w:val="28"/>
      <w:lang w:eastAsia="ru-RU"/>
    </w:rPr>
  </w:style>
  <w:style w:type="character" w:customStyle="1" w:styleId="20">
    <w:name w:val="Заголовок 2 Знак"/>
    <w:basedOn w:val="a2"/>
    <w:link w:val="2"/>
    <w:uiPriority w:val="9"/>
    <w:rsid w:val="00AF4E58"/>
    <w:rPr>
      <w:rFonts w:asciiTheme="majorHAnsi" w:eastAsiaTheme="majorEastAsia" w:hAnsiTheme="majorHAnsi" w:cstheme="majorBidi"/>
      <w:color w:val="2F5496" w:themeColor="accent1" w:themeShade="BF"/>
      <w:sz w:val="26"/>
      <w:szCs w:val="26"/>
    </w:rPr>
  </w:style>
  <w:style w:type="paragraph" w:styleId="af2">
    <w:name w:val="Body Text"/>
    <w:basedOn w:val="a1"/>
    <w:link w:val="af3"/>
    <w:uiPriority w:val="99"/>
    <w:semiHidden/>
    <w:unhideWhenUsed/>
    <w:rsid w:val="00BA719D"/>
    <w:pPr>
      <w:spacing w:after="120" w:line="276" w:lineRule="auto"/>
    </w:pPr>
  </w:style>
  <w:style w:type="character" w:customStyle="1" w:styleId="af3">
    <w:name w:val="Основной текст Знак"/>
    <w:basedOn w:val="a2"/>
    <w:link w:val="af2"/>
    <w:uiPriority w:val="99"/>
    <w:semiHidden/>
    <w:rsid w:val="00BA719D"/>
  </w:style>
  <w:style w:type="paragraph" w:customStyle="1" w:styleId="af4">
    <w:name w:val="Чертежный"/>
    <w:link w:val="af5"/>
    <w:qFormat/>
    <w:rsid w:val="00BA719D"/>
    <w:pPr>
      <w:spacing w:after="0" w:line="240" w:lineRule="auto"/>
      <w:jc w:val="both"/>
    </w:pPr>
    <w:rPr>
      <w:rFonts w:ascii="ISOCPEUR" w:eastAsia="Times New Roman" w:hAnsi="ISOCPEUR" w:cs="Times New Roman"/>
      <w:i/>
      <w:sz w:val="28"/>
      <w:szCs w:val="20"/>
      <w:lang w:val="uk-UA" w:eastAsia="ru-RU"/>
    </w:rPr>
  </w:style>
  <w:style w:type="character" w:customStyle="1" w:styleId="af5">
    <w:name w:val="Чертежный Знак"/>
    <w:basedOn w:val="a2"/>
    <w:link w:val="af4"/>
    <w:locked/>
    <w:rsid w:val="00BA719D"/>
    <w:rPr>
      <w:rFonts w:ascii="ISOCPEUR" w:eastAsia="Times New Roman" w:hAnsi="ISOCPEUR" w:cs="Times New Roman"/>
      <w:i/>
      <w:sz w:val="28"/>
      <w:szCs w:val="20"/>
      <w:lang w:val="uk-UA" w:eastAsia="ru-RU"/>
    </w:rPr>
  </w:style>
  <w:style w:type="paragraph" w:customStyle="1" w:styleId="Code">
    <w:name w:val="_Code"/>
    <w:basedOn w:val="a1"/>
    <w:qFormat/>
    <w:rsid w:val="005802E3"/>
    <w:pPr>
      <w:spacing w:after="0" w:line="240" w:lineRule="auto"/>
      <w:jc w:val="both"/>
    </w:pPr>
    <w:rPr>
      <w:rFonts w:ascii="Courier New" w:hAnsi="Courier New" w:cs="Times New Roman"/>
      <w:sz w:val="24"/>
      <w:lang w:val="en-US"/>
    </w:rPr>
  </w:style>
  <w:style w:type="paragraph" w:customStyle="1" w:styleId="Table">
    <w:name w:val="_Table"/>
    <w:basedOn w:val="a1"/>
    <w:link w:val="Table0"/>
    <w:qFormat/>
    <w:rsid w:val="00A82C18"/>
    <w:pPr>
      <w:spacing w:after="0" w:line="240" w:lineRule="auto"/>
      <w:jc w:val="both"/>
    </w:pPr>
    <w:rPr>
      <w:rFonts w:ascii="Times New Roman" w:hAnsi="Times New Roman" w:cs="Times New Roman"/>
      <w:sz w:val="28"/>
    </w:rPr>
  </w:style>
  <w:style w:type="character" w:customStyle="1" w:styleId="Table0">
    <w:name w:val="_Table Знак"/>
    <w:basedOn w:val="a2"/>
    <w:link w:val="Table"/>
    <w:rsid w:val="00A82C18"/>
    <w:rPr>
      <w:rFonts w:ascii="Times New Roman" w:hAnsi="Times New Roman" w:cs="Times New Roman"/>
      <w:sz w:val="28"/>
    </w:rPr>
  </w:style>
  <w:style w:type="character" w:customStyle="1" w:styleId="40">
    <w:name w:val="Заголовок 4 Знак"/>
    <w:basedOn w:val="a2"/>
    <w:link w:val="4"/>
    <w:uiPriority w:val="9"/>
    <w:rsid w:val="004B21AE"/>
    <w:rPr>
      <w:rFonts w:asciiTheme="majorHAnsi" w:eastAsiaTheme="majorEastAsia" w:hAnsiTheme="majorHAnsi" w:cstheme="majorBidi"/>
      <w:i/>
      <w:iCs/>
      <w:color w:val="2F5496" w:themeColor="accent1" w:themeShade="BF"/>
    </w:rPr>
  </w:style>
  <w:style w:type="table" w:customStyle="1" w:styleId="TableGrid1">
    <w:name w:val="Table Grid1"/>
    <w:basedOn w:val="a3"/>
    <w:next w:val="af1"/>
    <w:uiPriority w:val="59"/>
    <w:rsid w:val="0093378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3"/>
    <w:next w:val="af1"/>
    <w:uiPriority w:val="59"/>
    <w:rsid w:val="00A40163"/>
    <w:pPr>
      <w:spacing w:after="0" w:line="240" w:lineRule="auto"/>
      <w:jc w:val="both"/>
    </w:pPr>
    <w:rPr>
      <w:rFonts w:ascii="Times New Roman" w:eastAsia="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ageText">
    <w:name w:val="_ImageText"/>
    <w:basedOn w:val="Image"/>
    <w:link w:val="ImageText0"/>
    <w:qFormat/>
    <w:rsid w:val="005C1144"/>
    <w:pPr>
      <w:spacing w:before="240" w:after="280"/>
    </w:pPr>
  </w:style>
  <w:style w:type="character" w:customStyle="1" w:styleId="Image0">
    <w:name w:val="_Image Знак"/>
    <w:basedOn w:val="Main0"/>
    <w:link w:val="Image"/>
    <w:rsid w:val="005C1144"/>
    <w:rPr>
      <w:rFonts w:ascii="Times New Roman" w:hAnsi="Times New Roman" w:cs="Times New Roman"/>
      <w:sz w:val="28"/>
    </w:rPr>
  </w:style>
  <w:style w:type="character" w:customStyle="1" w:styleId="ImageText0">
    <w:name w:val="_ImageText Знак"/>
    <w:basedOn w:val="Image0"/>
    <w:link w:val="ImageText"/>
    <w:rsid w:val="005C1144"/>
    <w:rPr>
      <w:rFonts w:ascii="Times New Roman" w:hAnsi="Times New Roman" w:cs="Times New Roman"/>
      <w:sz w:val="28"/>
    </w:rPr>
  </w:style>
  <w:style w:type="paragraph" w:customStyle="1" w:styleId="af6">
    <w:name w:val="основная надпись"/>
    <w:basedOn w:val="a1"/>
    <w:link w:val="af7"/>
    <w:qFormat/>
    <w:rsid w:val="00033056"/>
    <w:pPr>
      <w:widowControl w:val="0"/>
      <w:spacing w:after="0" w:line="240" w:lineRule="auto"/>
      <w:jc w:val="both"/>
    </w:pPr>
    <w:rPr>
      <w:rFonts w:ascii="ISOCPEUR" w:eastAsia="Times New Roman" w:hAnsi="ISOCPEUR" w:cs="Times New Roman"/>
      <w:i/>
      <w:sz w:val="18"/>
      <w:szCs w:val="20"/>
      <w:lang w:val="uk-UA" w:eastAsia="ru-RU"/>
    </w:rPr>
  </w:style>
  <w:style w:type="character" w:customStyle="1" w:styleId="af7">
    <w:name w:val="основная надпись Знак"/>
    <w:basedOn w:val="a2"/>
    <w:link w:val="af6"/>
    <w:rsid w:val="00033056"/>
    <w:rPr>
      <w:rFonts w:ascii="ISOCPEUR" w:eastAsia="Times New Roman" w:hAnsi="ISOCPEUR" w:cs="Times New Roman"/>
      <w:i/>
      <w:sz w:val="18"/>
      <w:szCs w:val="20"/>
      <w:lang w:val="uk-UA" w:eastAsia="ru-RU"/>
    </w:rPr>
  </w:style>
  <w:style w:type="paragraph" w:customStyle="1" w:styleId="af8">
    <w:name w:val="основная надпись влево"/>
    <w:basedOn w:val="af6"/>
    <w:link w:val="af9"/>
    <w:qFormat/>
    <w:rsid w:val="00033056"/>
    <w:pPr>
      <w:jc w:val="left"/>
    </w:pPr>
    <w:rPr>
      <w:sz w:val="16"/>
    </w:rPr>
  </w:style>
  <w:style w:type="character" w:customStyle="1" w:styleId="af9">
    <w:name w:val="основная надпись влево Знак"/>
    <w:basedOn w:val="af7"/>
    <w:link w:val="af8"/>
    <w:rsid w:val="00033056"/>
    <w:rPr>
      <w:rFonts w:ascii="ISOCPEUR" w:eastAsia="Times New Roman" w:hAnsi="ISOCPEUR" w:cs="Times New Roman"/>
      <w:i/>
      <w:sz w:val="16"/>
      <w:szCs w:val="20"/>
      <w:lang w:val="uk-UA" w:eastAsia="ru-RU"/>
    </w:rPr>
  </w:style>
  <w:style w:type="paragraph" w:customStyle="1" w:styleId="afa">
    <w:name w:val="Заголовок раздела"/>
    <w:basedOn w:val="a1"/>
    <w:qFormat/>
    <w:rsid w:val="00D569CD"/>
    <w:pPr>
      <w:keepNext/>
      <w:keepLines/>
      <w:spacing w:after="360" w:line="240" w:lineRule="auto"/>
      <w:ind w:firstLine="851"/>
      <w:contextualSpacing/>
      <w:outlineLvl w:val="0"/>
    </w:pPr>
    <w:rPr>
      <w:rFonts w:ascii="Times New Roman" w:eastAsiaTheme="minorEastAsia" w:hAnsi="Times New Roman"/>
      <w:b/>
      <w:sz w:val="28"/>
      <w:lang w:eastAsia="ru-RU"/>
    </w:rPr>
  </w:style>
  <w:style w:type="paragraph" w:customStyle="1" w:styleId="NumericList">
    <w:name w:val="_Numeric_List"/>
    <w:basedOn w:val="a1"/>
    <w:link w:val="NumericList0"/>
    <w:qFormat/>
    <w:rsid w:val="00D23739"/>
    <w:pPr>
      <w:numPr>
        <w:numId w:val="7"/>
      </w:numPr>
      <w:spacing w:after="0" w:line="240" w:lineRule="auto"/>
      <w:jc w:val="both"/>
    </w:pPr>
    <w:rPr>
      <w:rFonts w:ascii="Times New Roman" w:hAnsi="Times New Roman" w:cs="Times New Roman"/>
      <w:sz w:val="28"/>
    </w:rPr>
  </w:style>
  <w:style w:type="character" w:customStyle="1" w:styleId="NumericList0">
    <w:name w:val="_Numeric_List Знак"/>
    <w:basedOn w:val="a2"/>
    <w:link w:val="NumericList"/>
    <w:rsid w:val="00D23739"/>
    <w:rPr>
      <w:rFonts w:ascii="Times New Roman" w:hAnsi="Times New Roman" w:cs="Times New Roman"/>
      <w:sz w:val="28"/>
    </w:rPr>
  </w:style>
  <w:style w:type="paragraph" w:styleId="HTML">
    <w:name w:val="HTML Preformatted"/>
    <w:basedOn w:val="a1"/>
    <w:link w:val="HTML0"/>
    <w:uiPriority w:val="99"/>
    <w:unhideWhenUsed/>
    <w:rsid w:val="00580C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2"/>
    <w:link w:val="HTML"/>
    <w:uiPriority w:val="99"/>
    <w:rsid w:val="00580CBE"/>
    <w:rPr>
      <w:rFonts w:ascii="Courier New" w:eastAsia="Times New Roman" w:hAnsi="Courier New" w:cs="Courier New"/>
      <w:sz w:val="20"/>
      <w:szCs w:val="20"/>
      <w:lang w:eastAsia="ru-RU"/>
    </w:rPr>
  </w:style>
  <w:style w:type="paragraph" w:customStyle="1" w:styleId="afb">
    <w:name w:val="Диплом"/>
    <w:basedOn w:val="a1"/>
    <w:rsid w:val="00580CBE"/>
    <w:pPr>
      <w:spacing w:after="0" w:line="240" w:lineRule="auto"/>
      <w:ind w:firstLine="851"/>
      <w:jc w:val="both"/>
    </w:pPr>
    <w:rPr>
      <w:rFonts w:ascii="Times New Roman" w:hAnsi="Times New Roman"/>
      <w:sz w:val="28"/>
    </w:rPr>
  </w:style>
  <w:style w:type="paragraph" w:customStyle="1" w:styleId="afc">
    <w:name w:val="Абзац ГОСТ"/>
    <w:basedOn w:val="a1"/>
    <w:link w:val="afd"/>
    <w:rsid w:val="00580CBE"/>
    <w:pPr>
      <w:spacing w:after="0" w:line="240" w:lineRule="auto"/>
      <w:ind w:firstLine="709"/>
      <w:jc w:val="both"/>
    </w:pPr>
    <w:rPr>
      <w:rFonts w:ascii="Times New Roman" w:hAnsi="Times New Roman"/>
      <w:color w:val="00000A"/>
      <w:sz w:val="28"/>
    </w:rPr>
  </w:style>
  <w:style w:type="character" w:customStyle="1" w:styleId="afd">
    <w:name w:val="Абзац ГОСТ Знак"/>
    <w:basedOn w:val="a2"/>
    <w:link w:val="afc"/>
    <w:rsid w:val="00580CBE"/>
    <w:rPr>
      <w:rFonts w:ascii="Times New Roman" w:hAnsi="Times New Roman"/>
      <w:color w:val="00000A"/>
      <w:sz w:val="28"/>
    </w:rPr>
  </w:style>
  <w:style w:type="paragraph" w:customStyle="1" w:styleId="Main1">
    <w:name w:val="Main"/>
    <w:basedOn w:val="a1"/>
    <w:link w:val="Main2"/>
    <w:rsid w:val="00580CBE"/>
    <w:pPr>
      <w:spacing w:after="0" w:line="240" w:lineRule="auto"/>
      <w:ind w:firstLine="709"/>
      <w:jc w:val="both"/>
    </w:pPr>
    <w:rPr>
      <w:rFonts w:ascii="Times New Roman" w:hAnsi="Times New Roman" w:cs="Times New Roman"/>
      <w:sz w:val="28"/>
      <w:szCs w:val="28"/>
    </w:rPr>
  </w:style>
  <w:style w:type="character" w:customStyle="1" w:styleId="Main2">
    <w:name w:val="Main Знак"/>
    <w:basedOn w:val="a2"/>
    <w:link w:val="Main1"/>
    <w:rsid w:val="00580CBE"/>
    <w:rPr>
      <w:rFonts w:ascii="Times New Roman" w:hAnsi="Times New Roman" w:cs="Times New Roman"/>
      <w:sz w:val="28"/>
      <w:szCs w:val="28"/>
    </w:rPr>
  </w:style>
  <w:style w:type="paragraph" w:customStyle="1" w:styleId="Image1">
    <w:name w:val="Image"/>
    <w:basedOn w:val="Main1"/>
    <w:link w:val="Image2"/>
    <w:rsid w:val="00580CBE"/>
    <w:pPr>
      <w:spacing w:before="240"/>
      <w:ind w:firstLine="0"/>
    </w:pPr>
  </w:style>
  <w:style w:type="character" w:customStyle="1" w:styleId="Image2">
    <w:name w:val="Image Знак"/>
    <w:basedOn w:val="Main2"/>
    <w:link w:val="Image1"/>
    <w:rsid w:val="00580CBE"/>
    <w:rPr>
      <w:rFonts w:ascii="Times New Roman" w:hAnsi="Times New Roman" w:cs="Times New Roman"/>
      <w:sz w:val="28"/>
      <w:szCs w:val="28"/>
    </w:rPr>
  </w:style>
  <w:style w:type="paragraph" w:customStyle="1" w:styleId="TextImage">
    <w:name w:val="Text Image"/>
    <w:basedOn w:val="Main1"/>
    <w:link w:val="TextImage0"/>
    <w:rsid w:val="00580CBE"/>
    <w:pPr>
      <w:spacing w:before="240" w:after="280"/>
      <w:ind w:firstLine="0"/>
      <w:jc w:val="center"/>
    </w:pPr>
  </w:style>
  <w:style w:type="character" w:customStyle="1" w:styleId="TextImage0">
    <w:name w:val="Text Image Знак"/>
    <w:basedOn w:val="Main2"/>
    <w:link w:val="TextImage"/>
    <w:rsid w:val="00580CBE"/>
    <w:rPr>
      <w:rFonts w:ascii="Times New Roman" w:hAnsi="Times New Roman" w:cs="Times New Roman"/>
      <w:sz w:val="28"/>
      <w:szCs w:val="28"/>
    </w:rPr>
  </w:style>
  <w:style w:type="character" w:customStyle="1" w:styleId="30">
    <w:name w:val="Заголовок 3 Знак"/>
    <w:basedOn w:val="a2"/>
    <w:link w:val="3"/>
    <w:uiPriority w:val="9"/>
    <w:rsid w:val="00474A5B"/>
    <w:rPr>
      <w:rFonts w:asciiTheme="majorHAnsi" w:eastAsiaTheme="majorEastAsia" w:hAnsiTheme="majorHAnsi" w:cstheme="majorBidi"/>
      <w:color w:val="1F3763" w:themeColor="accent1" w:themeShade="7F"/>
      <w:sz w:val="24"/>
      <w:szCs w:val="24"/>
    </w:rPr>
  </w:style>
  <w:style w:type="character" w:customStyle="1" w:styleId="50">
    <w:name w:val="Заголовок 5 Знак"/>
    <w:basedOn w:val="a2"/>
    <w:link w:val="5"/>
    <w:uiPriority w:val="9"/>
    <w:semiHidden/>
    <w:rsid w:val="00DA243F"/>
    <w:rPr>
      <w:rFonts w:asciiTheme="majorHAnsi" w:eastAsiaTheme="majorEastAsia" w:hAnsiTheme="majorHAnsi" w:cstheme="majorBidi"/>
      <w:color w:val="1F3864" w:themeColor="accent1" w:themeShade="80"/>
    </w:rPr>
  </w:style>
  <w:style w:type="paragraph" w:styleId="afe">
    <w:name w:val="Balloon Text"/>
    <w:basedOn w:val="a1"/>
    <w:link w:val="aff"/>
    <w:uiPriority w:val="99"/>
    <w:semiHidden/>
    <w:unhideWhenUsed/>
    <w:rsid w:val="00DA243F"/>
    <w:pPr>
      <w:spacing w:after="0" w:line="240" w:lineRule="auto"/>
    </w:pPr>
    <w:rPr>
      <w:rFonts w:ascii="Tahoma" w:hAnsi="Tahoma" w:cs="Tahoma"/>
      <w:sz w:val="16"/>
      <w:szCs w:val="16"/>
    </w:rPr>
  </w:style>
  <w:style w:type="character" w:customStyle="1" w:styleId="aff">
    <w:name w:val="Текст выноски Знак"/>
    <w:basedOn w:val="a2"/>
    <w:link w:val="afe"/>
    <w:uiPriority w:val="99"/>
    <w:semiHidden/>
    <w:rsid w:val="00DA243F"/>
    <w:rPr>
      <w:rFonts w:ascii="Tahoma" w:hAnsi="Tahoma" w:cs="Tahoma"/>
      <w:sz w:val="16"/>
      <w:szCs w:val="16"/>
    </w:rPr>
  </w:style>
  <w:style w:type="paragraph" w:styleId="aff0">
    <w:name w:val="Body Text Indent"/>
    <w:basedOn w:val="a1"/>
    <w:link w:val="aff1"/>
    <w:rsid w:val="00DA243F"/>
    <w:pPr>
      <w:spacing w:after="120" w:line="240" w:lineRule="auto"/>
      <w:ind w:left="283"/>
      <w:jc w:val="both"/>
    </w:pPr>
    <w:rPr>
      <w:rFonts w:ascii="Times New Roman" w:eastAsia="Times New Roman" w:hAnsi="Times New Roman" w:cs="Times New Roman"/>
      <w:sz w:val="28"/>
      <w:szCs w:val="28"/>
      <w:lang w:eastAsia="ru-RU"/>
    </w:rPr>
  </w:style>
  <w:style w:type="character" w:customStyle="1" w:styleId="aff1">
    <w:name w:val="Основной текст с отступом Знак"/>
    <w:basedOn w:val="a2"/>
    <w:link w:val="aff0"/>
    <w:rsid w:val="00DA243F"/>
    <w:rPr>
      <w:rFonts w:ascii="Times New Roman" w:eastAsia="Times New Roman" w:hAnsi="Times New Roman" w:cs="Times New Roman"/>
      <w:sz w:val="28"/>
      <w:szCs w:val="28"/>
      <w:lang w:eastAsia="ru-RU"/>
    </w:rPr>
  </w:style>
  <w:style w:type="character" w:styleId="aff2">
    <w:name w:val="annotation reference"/>
    <w:basedOn w:val="a2"/>
    <w:uiPriority w:val="99"/>
    <w:semiHidden/>
    <w:unhideWhenUsed/>
    <w:rsid w:val="00DA243F"/>
    <w:rPr>
      <w:sz w:val="16"/>
      <w:szCs w:val="16"/>
    </w:rPr>
  </w:style>
  <w:style w:type="paragraph" w:styleId="aff3">
    <w:name w:val="annotation text"/>
    <w:basedOn w:val="a1"/>
    <w:link w:val="aff4"/>
    <w:uiPriority w:val="99"/>
    <w:semiHidden/>
    <w:unhideWhenUsed/>
    <w:rsid w:val="00DA24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0"/>
      <w:szCs w:val="20"/>
      <w:lang w:eastAsia="ru-RU"/>
    </w:rPr>
  </w:style>
  <w:style w:type="character" w:customStyle="1" w:styleId="aff4">
    <w:name w:val="Текст примечания Знак"/>
    <w:basedOn w:val="a2"/>
    <w:link w:val="aff3"/>
    <w:uiPriority w:val="99"/>
    <w:semiHidden/>
    <w:rsid w:val="00DA243F"/>
    <w:rPr>
      <w:rFonts w:ascii="Times New Roman" w:eastAsia="Times New Roman" w:hAnsi="Times New Roman" w:cs="Times New Roman"/>
      <w:sz w:val="20"/>
      <w:szCs w:val="20"/>
      <w:lang w:eastAsia="ru-RU"/>
    </w:rPr>
  </w:style>
  <w:style w:type="character" w:styleId="aff5">
    <w:name w:val="Emphasis"/>
    <w:basedOn w:val="a2"/>
    <w:uiPriority w:val="20"/>
    <w:qFormat/>
    <w:rsid w:val="00DA243F"/>
    <w:rPr>
      <w:i/>
      <w:iCs/>
    </w:rPr>
  </w:style>
  <w:style w:type="character" w:styleId="aff6">
    <w:name w:val="FollowedHyperlink"/>
    <w:basedOn w:val="a2"/>
    <w:uiPriority w:val="99"/>
    <w:semiHidden/>
    <w:unhideWhenUsed/>
    <w:rsid w:val="00DA243F"/>
    <w:rPr>
      <w:color w:val="954F72" w:themeColor="followedHyperlink"/>
      <w:u w:val="single"/>
    </w:rPr>
  </w:style>
  <w:style w:type="character" w:styleId="HTML1">
    <w:name w:val="HTML Code"/>
    <w:basedOn w:val="a2"/>
    <w:uiPriority w:val="99"/>
    <w:semiHidden/>
    <w:unhideWhenUsed/>
    <w:rsid w:val="00DA243F"/>
    <w:rPr>
      <w:rFonts w:ascii="Courier New" w:eastAsia="Times New Roman" w:hAnsi="Courier New" w:cs="Courier New"/>
      <w:sz w:val="20"/>
      <w:szCs w:val="20"/>
    </w:rPr>
  </w:style>
  <w:style w:type="character" w:styleId="aff7">
    <w:name w:val="line number"/>
    <w:basedOn w:val="a2"/>
    <w:uiPriority w:val="99"/>
    <w:semiHidden/>
    <w:unhideWhenUsed/>
    <w:rsid w:val="00DA243F"/>
  </w:style>
  <w:style w:type="character" w:styleId="aff8">
    <w:name w:val="Strong"/>
    <w:basedOn w:val="a2"/>
    <w:uiPriority w:val="22"/>
    <w:qFormat/>
    <w:rsid w:val="00DA243F"/>
    <w:rPr>
      <w:b/>
      <w:bCs/>
    </w:rPr>
  </w:style>
  <w:style w:type="character" w:customStyle="1" w:styleId="apple-converted-space">
    <w:name w:val="apple-converted-space"/>
    <w:basedOn w:val="a2"/>
    <w:rsid w:val="00DA243F"/>
  </w:style>
  <w:style w:type="character" w:customStyle="1" w:styleId="ipa">
    <w:name w:val="ipa"/>
    <w:basedOn w:val="a2"/>
    <w:rsid w:val="00DA243F"/>
  </w:style>
  <w:style w:type="paragraph" w:customStyle="1" w:styleId="14">
    <w:name w:val="Заголовок оглавления1"/>
    <w:basedOn w:val="1"/>
    <w:next w:val="a1"/>
    <w:uiPriority w:val="39"/>
    <w:semiHidden/>
    <w:unhideWhenUsed/>
    <w:qFormat/>
    <w:rsid w:val="00DA243F"/>
    <w:pPr>
      <w:spacing w:before="480" w:line="276" w:lineRule="auto"/>
      <w:outlineLvl w:val="9"/>
    </w:pPr>
    <w:rPr>
      <w:b/>
      <w:bCs/>
      <w:sz w:val="28"/>
      <w:szCs w:val="28"/>
      <w:lang w:eastAsia="ru-RU"/>
    </w:rPr>
  </w:style>
  <w:style w:type="character" w:styleId="aff9">
    <w:name w:val="Placeholder Text"/>
    <w:basedOn w:val="a2"/>
    <w:uiPriority w:val="99"/>
    <w:semiHidden/>
    <w:rsid w:val="00DA243F"/>
    <w:rPr>
      <w:color w:val="808080"/>
    </w:rPr>
  </w:style>
  <w:style w:type="paragraph" w:customStyle="1" w:styleId="15">
    <w:name w:val="Заголовок 1 без нумерации"/>
    <w:basedOn w:val="1"/>
    <w:link w:val="16"/>
    <w:qFormat/>
    <w:rsid w:val="00DA243F"/>
    <w:pPr>
      <w:keepNext w:val="0"/>
      <w:keepLines w:val="0"/>
      <w:pageBreakBefore/>
      <w:tabs>
        <w:tab w:val="left" w:pos="993"/>
        <w:tab w:val="left" w:pos="1276"/>
        <w:tab w:val="left" w:pos="1560"/>
        <w:tab w:val="left" w:pos="1843"/>
      </w:tabs>
      <w:suppressAutoHyphens/>
      <w:spacing w:before="360" w:after="360" w:line="240" w:lineRule="auto"/>
      <w:jc w:val="center"/>
    </w:pPr>
    <w:rPr>
      <w:rFonts w:ascii="Times New Roman" w:eastAsia="Times New Roman" w:hAnsi="Times New Roman" w:cs="Times New Roman"/>
      <w:b/>
      <w:color w:val="000000"/>
      <w:sz w:val="28"/>
      <w:szCs w:val="28"/>
    </w:rPr>
  </w:style>
  <w:style w:type="character" w:customStyle="1" w:styleId="16">
    <w:name w:val="Заголовок 1 без нумерации Знак"/>
    <w:link w:val="15"/>
    <w:rsid w:val="00DA243F"/>
    <w:rPr>
      <w:rFonts w:ascii="Times New Roman" w:eastAsia="Times New Roman" w:hAnsi="Times New Roman" w:cs="Times New Roman"/>
      <w:b/>
      <w:color w:val="000000"/>
      <w:sz w:val="28"/>
      <w:szCs w:val="28"/>
    </w:rPr>
  </w:style>
  <w:style w:type="paragraph" w:customStyle="1" w:styleId="24">
    <w:name w:val="ПЗ Стиль2"/>
    <w:basedOn w:val="a1"/>
    <w:link w:val="25"/>
    <w:qFormat/>
    <w:rsid w:val="00DA243F"/>
    <w:pPr>
      <w:tabs>
        <w:tab w:val="left" w:pos="1134"/>
      </w:tabs>
      <w:spacing w:after="0" w:line="240" w:lineRule="auto"/>
      <w:ind w:firstLine="851"/>
      <w:jc w:val="both"/>
    </w:pPr>
    <w:rPr>
      <w:rFonts w:ascii="Times New Roman" w:hAnsi="Times New Roman" w:cs="Times New Roman"/>
      <w:sz w:val="28"/>
      <w:szCs w:val="28"/>
    </w:rPr>
  </w:style>
  <w:style w:type="character" w:customStyle="1" w:styleId="25">
    <w:name w:val="ПЗ Стиль2 Знак"/>
    <w:basedOn w:val="a2"/>
    <w:link w:val="24"/>
    <w:rsid w:val="00DA243F"/>
    <w:rPr>
      <w:rFonts w:ascii="Times New Roman" w:hAnsi="Times New Roman" w:cs="Times New Roman"/>
      <w:sz w:val="28"/>
      <w:szCs w:val="28"/>
    </w:rPr>
  </w:style>
  <w:style w:type="character" w:customStyle="1" w:styleId="apple-style-span">
    <w:name w:val="apple-style-span"/>
    <w:basedOn w:val="a2"/>
    <w:rsid w:val="00DA243F"/>
  </w:style>
  <w:style w:type="paragraph" w:styleId="affa">
    <w:name w:val="No Spacing"/>
    <w:aliases w:val="Заг1,Рисунок"/>
    <w:uiPriority w:val="1"/>
    <w:qFormat/>
    <w:rsid w:val="00DA243F"/>
    <w:pPr>
      <w:tabs>
        <w:tab w:val="left" w:pos="992"/>
      </w:tabs>
      <w:spacing w:after="0" w:line="240" w:lineRule="auto"/>
      <w:ind w:firstLine="709"/>
      <w:jc w:val="both"/>
    </w:pPr>
    <w:rPr>
      <w:rFonts w:ascii="Times New Roman" w:eastAsia="Calibri" w:hAnsi="Times New Roman" w:cs="Times New Roman"/>
      <w:sz w:val="28"/>
    </w:rPr>
  </w:style>
  <w:style w:type="character" w:customStyle="1" w:styleId="bb">
    <w:name w:val="bb"/>
    <w:basedOn w:val="a2"/>
    <w:rsid w:val="00DA243F"/>
  </w:style>
  <w:style w:type="paragraph" w:customStyle="1" w:styleId="affb">
    <w:name w:val="каркас_абзац"/>
    <w:basedOn w:val="a1"/>
    <w:link w:val="affc"/>
    <w:qFormat/>
    <w:rsid w:val="00DA243F"/>
    <w:pPr>
      <w:spacing w:after="0" w:line="240" w:lineRule="auto"/>
      <w:ind w:left="284" w:right="284" w:firstLine="709"/>
      <w:jc w:val="both"/>
    </w:pPr>
    <w:rPr>
      <w:rFonts w:ascii="Times New Roman" w:eastAsia="Calibri" w:hAnsi="Times New Roman" w:cs="Times New Roman"/>
      <w:sz w:val="28"/>
      <w:szCs w:val="28"/>
      <w:lang w:val="zh-CN"/>
    </w:rPr>
  </w:style>
  <w:style w:type="character" w:customStyle="1" w:styleId="affc">
    <w:name w:val="каркас_абзац Знак"/>
    <w:link w:val="affb"/>
    <w:rsid w:val="00DA243F"/>
    <w:rPr>
      <w:rFonts w:ascii="Times New Roman" w:eastAsia="Calibri" w:hAnsi="Times New Roman" w:cs="Times New Roman"/>
      <w:sz w:val="28"/>
      <w:szCs w:val="28"/>
      <w:lang w:val="zh-CN"/>
    </w:rPr>
  </w:style>
  <w:style w:type="paragraph" w:customStyle="1" w:styleId="17">
    <w:name w:val="Без интервала1"/>
    <w:rsid w:val="00DA243F"/>
    <w:pPr>
      <w:spacing w:before="120" w:after="120" w:line="240" w:lineRule="auto"/>
      <w:ind w:firstLine="709"/>
      <w:jc w:val="both"/>
    </w:pPr>
    <w:rPr>
      <w:rFonts w:ascii="Times New Roman" w:eastAsia="Times New Roman" w:hAnsi="Times New Roman" w:cs="Calibri"/>
      <w:sz w:val="28"/>
    </w:rPr>
  </w:style>
  <w:style w:type="paragraph" w:customStyle="1" w:styleId="affd">
    <w:name w:val="Основной в рамке"/>
    <w:basedOn w:val="a1"/>
    <w:link w:val="affe"/>
    <w:qFormat/>
    <w:rsid w:val="00DA24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284" w:firstLine="709"/>
      <w:jc w:val="both"/>
    </w:pPr>
    <w:rPr>
      <w:rFonts w:ascii="Times New Roman" w:eastAsia="Times New Roman" w:hAnsi="Times New Roman" w:cs="Times New Roman"/>
      <w:sz w:val="28"/>
      <w:szCs w:val="28"/>
      <w:lang w:eastAsia="ru-RU"/>
    </w:rPr>
  </w:style>
  <w:style w:type="character" w:customStyle="1" w:styleId="affe">
    <w:name w:val="Основной в рамке Знак"/>
    <w:basedOn w:val="a2"/>
    <w:link w:val="affd"/>
    <w:rsid w:val="00DA243F"/>
    <w:rPr>
      <w:rFonts w:ascii="Times New Roman" w:eastAsia="Times New Roman" w:hAnsi="Times New Roman" w:cs="Times New Roman"/>
      <w:sz w:val="28"/>
      <w:szCs w:val="28"/>
      <w:lang w:eastAsia="ru-RU"/>
    </w:rPr>
  </w:style>
  <w:style w:type="paragraph" w:customStyle="1" w:styleId="a">
    <w:name w:val="Абзац списка в рамке"/>
    <w:basedOn w:val="aa"/>
    <w:link w:val="afff"/>
    <w:rsid w:val="00DA243F"/>
    <w:pPr>
      <w:numPr>
        <w:numId w:val="8"/>
      </w:num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284" w:firstLine="709"/>
    </w:pPr>
    <w:rPr>
      <w:rFonts w:eastAsia="Times New Roman"/>
      <w:szCs w:val="28"/>
      <w:lang w:eastAsia="ru-RU"/>
    </w:rPr>
  </w:style>
  <w:style w:type="character" w:customStyle="1" w:styleId="afff">
    <w:name w:val="Абзац списка в рамке Знак"/>
    <w:basedOn w:val="a9"/>
    <w:link w:val="a"/>
    <w:rsid w:val="00DA243F"/>
    <w:rPr>
      <w:rFonts w:ascii="Times New Roman" w:eastAsia="Times New Roman" w:hAnsi="Times New Roman" w:cs="Times New Roman"/>
      <w:sz w:val="28"/>
      <w:szCs w:val="28"/>
      <w:lang w:eastAsia="ru-RU"/>
    </w:rPr>
  </w:style>
  <w:style w:type="paragraph" w:customStyle="1" w:styleId="afff0">
    <w:name w:val="!текст"/>
    <w:qFormat/>
    <w:rsid w:val="00DA243F"/>
    <w:pPr>
      <w:spacing w:after="0" w:line="240" w:lineRule="auto"/>
      <w:ind w:firstLine="709"/>
      <w:jc w:val="both"/>
    </w:pPr>
    <w:rPr>
      <w:rFonts w:ascii="Times New Roman" w:eastAsia="Times New Roman" w:hAnsi="Times New Roman" w:cs="Calibri"/>
      <w:sz w:val="28"/>
    </w:rPr>
  </w:style>
  <w:style w:type="paragraph" w:customStyle="1" w:styleId="afff1">
    <w:name w:val="мой обычный"/>
    <w:basedOn w:val="a1"/>
    <w:link w:val="afff2"/>
    <w:qFormat/>
    <w:rsid w:val="00DA243F"/>
    <w:pPr>
      <w:spacing w:after="0" w:line="240" w:lineRule="auto"/>
      <w:ind w:firstLine="851"/>
      <w:jc w:val="both"/>
    </w:pPr>
    <w:rPr>
      <w:rFonts w:ascii="Times New Roman" w:eastAsia="Calibri" w:hAnsi="Times New Roman" w:cs="Times New Roman"/>
      <w:sz w:val="28"/>
      <w:szCs w:val="28"/>
      <w:lang w:eastAsia="ru-RU"/>
    </w:rPr>
  </w:style>
  <w:style w:type="character" w:customStyle="1" w:styleId="afff2">
    <w:name w:val="мой обычный Знак"/>
    <w:link w:val="afff1"/>
    <w:rsid w:val="00DA243F"/>
    <w:rPr>
      <w:rFonts w:ascii="Times New Roman" w:eastAsia="Calibri" w:hAnsi="Times New Roman" w:cs="Times New Roman"/>
      <w:sz w:val="28"/>
      <w:szCs w:val="28"/>
      <w:lang w:eastAsia="ru-RU"/>
    </w:rPr>
  </w:style>
  <w:style w:type="paragraph" w:customStyle="1" w:styleId="afff3">
    <w:name w:val="Обычный текст"/>
    <w:basedOn w:val="affa"/>
    <w:link w:val="afff4"/>
    <w:qFormat/>
    <w:rsid w:val="00DA243F"/>
    <w:pPr>
      <w:tabs>
        <w:tab w:val="clear" w:pos="992"/>
      </w:tabs>
      <w:ind w:firstLine="851"/>
    </w:pPr>
    <w:rPr>
      <w:szCs w:val="28"/>
    </w:rPr>
  </w:style>
  <w:style w:type="character" w:customStyle="1" w:styleId="afff4">
    <w:name w:val="Обычный текст Знак"/>
    <w:link w:val="afff3"/>
    <w:rsid w:val="00DA243F"/>
    <w:rPr>
      <w:rFonts w:ascii="Times New Roman" w:eastAsia="Calibri" w:hAnsi="Times New Roman" w:cs="Times New Roman"/>
      <w:sz w:val="28"/>
      <w:szCs w:val="28"/>
    </w:rPr>
  </w:style>
  <w:style w:type="paragraph" w:customStyle="1" w:styleId="afff5">
    <w:name w:val="Формула"/>
    <w:basedOn w:val="a1"/>
    <w:next w:val="a1"/>
    <w:qFormat/>
    <w:rsid w:val="00DA243F"/>
    <w:pPr>
      <w:tabs>
        <w:tab w:val="center" w:pos="5046"/>
        <w:tab w:val="right" w:pos="10093"/>
      </w:tabs>
      <w:spacing w:before="120" w:after="120" w:line="240" w:lineRule="auto"/>
      <w:contextualSpacing/>
      <w:jc w:val="both"/>
    </w:pPr>
    <w:rPr>
      <w:rFonts w:ascii="Times New Roman" w:eastAsia="Calibri" w:hAnsi="Times New Roman" w:cs="Times New Roman"/>
      <w:sz w:val="28"/>
    </w:rPr>
  </w:style>
  <w:style w:type="paragraph" w:customStyle="1" w:styleId="ho">
    <w:name w:val="ho"/>
    <w:basedOn w:val="a1"/>
    <w:rsid w:val="00DA24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6">
    <w:name w:val="ЗАГОЛОВОЧКИ"/>
    <w:basedOn w:val="a1"/>
    <w:next w:val="a1"/>
    <w:unhideWhenUsed/>
    <w:qFormat/>
    <w:rsid w:val="00DA243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firstLine="709"/>
      <w:jc w:val="both"/>
      <w:outlineLvl w:val="0"/>
    </w:pPr>
    <w:rPr>
      <w:rFonts w:ascii="Times New Roman" w:eastAsia="Times New Roman" w:hAnsi="Times New Roman" w:cs="Times New Roman"/>
      <w:b/>
      <w:bCs/>
      <w:iCs/>
      <w:sz w:val="28"/>
      <w:szCs w:val="28"/>
      <w:lang w:eastAsia="ru-RU"/>
    </w:rPr>
  </w:style>
  <w:style w:type="paragraph" w:customStyle="1" w:styleId="afff7">
    <w:name w:val="Абзац ГОСТ в таблице"/>
    <w:basedOn w:val="afc"/>
    <w:link w:val="afff8"/>
    <w:rsid w:val="00DA243F"/>
    <w:pPr>
      <w:ind w:firstLine="0"/>
    </w:pPr>
    <w:rPr>
      <w:lang w:eastAsia="zh-CN"/>
    </w:rPr>
  </w:style>
  <w:style w:type="character" w:customStyle="1" w:styleId="afff8">
    <w:name w:val="Абзац ГОСТ в таблице Знак"/>
    <w:basedOn w:val="a2"/>
    <w:link w:val="afff7"/>
    <w:rsid w:val="00DA243F"/>
    <w:rPr>
      <w:rFonts w:ascii="Times New Roman" w:hAnsi="Times New Roman"/>
      <w:color w:val="00000A"/>
      <w:sz w:val="28"/>
      <w:lang w:eastAsia="zh-CN"/>
    </w:rPr>
  </w:style>
  <w:style w:type="character" w:customStyle="1" w:styleId="hljs-number">
    <w:name w:val="hljs-number"/>
    <w:basedOn w:val="a2"/>
    <w:rsid w:val="00DA243F"/>
  </w:style>
  <w:style w:type="character" w:customStyle="1" w:styleId="hljs-type">
    <w:name w:val="hljs-type"/>
    <w:basedOn w:val="a2"/>
    <w:rsid w:val="00DA243F"/>
  </w:style>
  <w:style w:type="character" w:customStyle="1" w:styleId="hljs-builtin">
    <w:name w:val="hljs-built_in"/>
    <w:basedOn w:val="a2"/>
    <w:rsid w:val="00DA243F"/>
  </w:style>
  <w:style w:type="character" w:customStyle="1" w:styleId="hljs-keyword">
    <w:name w:val="hljs-keyword"/>
    <w:basedOn w:val="a2"/>
    <w:rsid w:val="00DA243F"/>
  </w:style>
  <w:style w:type="paragraph" w:customStyle="1" w:styleId="Listing">
    <w:name w:val="_Listing"/>
    <w:basedOn w:val="Main"/>
    <w:link w:val="Listing0"/>
    <w:rsid w:val="00DA243F"/>
    <w:pPr>
      <w:spacing w:before="280"/>
      <w:ind w:firstLine="0"/>
    </w:pPr>
  </w:style>
  <w:style w:type="character" w:customStyle="1" w:styleId="Listing0">
    <w:name w:val="_Listing Знак"/>
    <w:basedOn w:val="Main0"/>
    <w:link w:val="Listing"/>
    <w:rsid w:val="00DA243F"/>
    <w:rPr>
      <w:rFonts w:ascii="Times New Roman" w:hAnsi="Times New Roman" w:cs="Times New Roman"/>
      <w:sz w:val="28"/>
    </w:rPr>
  </w:style>
  <w:style w:type="paragraph" w:customStyle="1" w:styleId="table1">
    <w:name w:val="table"/>
    <w:basedOn w:val="a1"/>
    <w:link w:val="table2"/>
    <w:rsid w:val="00DA243F"/>
    <w:pPr>
      <w:shd w:val="clear" w:color="auto" w:fill="FFFFFF"/>
      <w:spacing w:before="240" w:after="0" w:line="240" w:lineRule="auto"/>
      <w:jc w:val="both"/>
    </w:pPr>
    <w:rPr>
      <w:rFonts w:ascii="Times New Roman" w:eastAsia="Times New Roman" w:hAnsi="Times New Roman" w:cs="Times New Roman"/>
      <w:snapToGrid w:val="0"/>
      <w:sz w:val="28"/>
      <w:szCs w:val="28"/>
      <w:lang w:eastAsia="ru-RU"/>
    </w:rPr>
  </w:style>
  <w:style w:type="character" w:customStyle="1" w:styleId="table2">
    <w:name w:val="table Знак"/>
    <w:basedOn w:val="a2"/>
    <w:link w:val="table1"/>
    <w:rsid w:val="00DA243F"/>
    <w:rPr>
      <w:rFonts w:ascii="Times New Roman" w:eastAsia="Times New Roman" w:hAnsi="Times New Roman" w:cs="Times New Roman"/>
      <w:snapToGrid w:val="0"/>
      <w:sz w:val="28"/>
      <w:szCs w:val="28"/>
      <w:shd w:val="clear" w:color="auto" w:fill="FFFFFF"/>
      <w:lang w:eastAsia="ru-RU"/>
    </w:rPr>
  </w:style>
  <w:style w:type="paragraph" w:customStyle="1" w:styleId="Aftertable">
    <w:name w:val="After table"/>
    <w:basedOn w:val="Main1"/>
    <w:link w:val="Aftertable0"/>
    <w:rsid w:val="00DA243F"/>
    <w:pPr>
      <w:spacing w:before="240"/>
    </w:pPr>
  </w:style>
  <w:style w:type="character" w:customStyle="1" w:styleId="Aftertable0">
    <w:name w:val="After table Знак"/>
    <w:basedOn w:val="Main2"/>
    <w:link w:val="Aftertable"/>
    <w:rsid w:val="00DA243F"/>
    <w:rPr>
      <w:rFonts w:ascii="Times New Roman" w:hAnsi="Times New Roman" w:cs="Times New Roman"/>
      <w:sz w:val="28"/>
      <w:szCs w:val="28"/>
    </w:rPr>
  </w:style>
  <w:style w:type="paragraph" w:styleId="7">
    <w:name w:val="toc 7"/>
    <w:basedOn w:val="a1"/>
    <w:next w:val="a1"/>
    <w:autoRedefine/>
    <w:uiPriority w:val="39"/>
    <w:semiHidden/>
    <w:unhideWhenUsed/>
    <w:rsid w:val="00DA243F"/>
    <w:pPr>
      <w:spacing w:after="100" w:line="276" w:lineRule="auto"/>
      <w:ind w:left="1320"/>
    </w:pPr>
  </w:style>
  <w:style w:type="paragraph" w:customStyle="1" w:styleId="afff9">
    <w:name w:val="Заголовок подраздела"/>
    <w:basedOn w:val="a1"/>
    <w:qFormat/>
    <w:rsid w:val="00DA243F"/>
    <w:pPr>
      <w:keepNext/>
      <w:keepLines/>
      <w:spacing w:before="360" w:after="240" w:line="240" w:lineRule="auto"/>
      <w:ind w:firstLine="709"/>
      <w:jc w:val="both"/>
      <w:outlineLvl w:val="1"/>
    </w:pPr>
    <w:rPr>
      <w:rFonts w:ascii="Times New Roman" w:eastAsiaTheme="majorEastAsia" w:hAnsi="Times New Roman" w:cs="Times New Roman"/>
      <w:b/>
      <w:color w:val="000000" w:themeColor="text1"/>
      <w:sz w:val="28"/>
      <w:szCs w:val="28"/>
    </w:rPr>
  </w:style>
  <w:style w:type="paragraph" w:customStyle="1" w:styleId="a0">
    <w:name w:val="СтильСписка"/>
    <w:basedOn w:val="aa"/>
    <w:link w:val="afffa"/>
    <w:qFormat/>
    <w:rsid w:val="00DA243F"/>
    <w:pPr>
      <w:numPr>
        <w:numId w:val="29"/>
      </w:numPr>
      <w:spacing w:after="0" w:line="240" w:lineRule="auto"/>
      <w:ind w:left="0" w:firstLine="774"/>
    </w:pPr>
    <w:rPr>
      <w:rFonts w:cstheme="minorBidi"/>
      <w:lang w:val="en-US"/>
    </w:rPr>
  </w:style>
  <w:style w:type="character" w:customStyle="1" w:styleId="afffa">
    <w:name w:val="СтильСписка Знак"/>
    <w:basedOn w:val="a2"/>
    <w:link w:val="a0"/>
    <w:rsid w:val="00DA243F"/>
    <w:rPr>
      <w:rFonts w:ascii="Times New Roman" w:hAnsi="Times New Roman"/>
      <w:sz w:val="28"/>
      <w:lang w:val="en-US"/>
    </w:rPr>
  </w:style>
  <w:style w:type="table" w:customStyle="1" w:styleId="26">
    <w:name w:val="Сетка таблицы2"/>
    <w:basedOn w:val="a3"/>
    <w:next w:val="af1"/>
    <w:uiPriority w:val="39"/>
    <w:rsid w:val="00F9139F"/>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annotation subject"/>
    <w:basedOn w:val="aff3"/>
    <w:next w:val="aff3"/>
    <w:link w:val="afffc"/>
    <w:uiPriority w:val="99"/>
    <w:semiHidden/>
    <w:unhideWhenUsed/>
    <w:rsid w:val="009927F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ind w:firstLine="0"/>
      <w:jc w:val="left"/>
    </w:pPr>
    <w:rPr>
      <w:rFonts w:asciiTheme="minorHAnsi" w:eastAsiaTheme="minorHAnsi" w:hAnsiTheme="minorHAnsi" w:cstheme="minorBidi"/>
      <w:b/>
      <w:bCs/>
      <w:lang w:eastAsia="en-US"/>
    </w:rPr>
  </w:style>
  <w:style w:type="character" w:customStyle="1" w:styleId="afffc">
    <w:name w:val="Тема примечания Знак"/>
    <w:basedOn w:val="aff4"/>
    <w:link w:val="afffb"/>
    <w:uiPriority w:val="99"/>
    <w:semiHidden/>
    <w:rsid w:val="009927FE"/>
    <w:rPr>
      <w:rFonts w:ascii="Times New Roman" w:eastAsia="Times New Roman" w:hAnsi="Times New Roman" w:cs="Times New Roman"/>
      <w:b/>
      <w:bCs/>
      <w:sz w:val="20"/>
      <w:szCs w:val="20"/>
      <w:lang w:eastAsia="ru-RU"/>
    </w:rPr>
  </w:style>
  <w:style w:type="character" w:customStyle="1" w:styleId="min-w-0">
    <w:name w:val="min-w-0"/>
    <w:basedOn w:val="a2"/>
    <w:rsid w:val="00935D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72798">
      <w:bodyDiv w:val="1"/>
      <w:marLeft w:val="0"/>
      <w:marRight w:val="0"/>
      <w:marTop w:val="0"/>
      <w:marBottom w:val="0"/>
      <w:divBdr>
        <w:top w:val="none" w:sz="0" w:space="0" w:color="auto"/>
        <w:left w:val="none" w:sz="0" w:space="0" w:color="auto"/>
        <w:bottom w:val="none" w:sz="0" w:space="0" w:color="auto"/>
        <w:right w:val="none" w:sz="0" w:space="0" w:color="auto"/>
      </w:divBdr>
    </w:div>
    <w:div w:id="28452282">
      <w:bodyDiv w:val="1"/>
      <w:marLeft w:val="0"/>
      <w:marRight w:val="0"/>
      <w:marTop w:val="0"/>
      <w:marBottom w:val="0"/>
      <w:divBdr>
        <w:top w:val="none" w:sz="0" w:space="0" w:color="auto"/>
        <w:left w:val="none" w:sz="0" w:space="0" w:color="auto"/>
        <w:bottom w:val="none" w:sz="0" w:space="0" w:color="auto"/>
        <w:right w:val="none" w:sz="0" w:space="0" w:color="auto"/>
      </w:divBdr>
    </w:div>
    <w:div w:id="61878777">
      <w:bodyDiv w:val="1"/>
      <w:marLeft w:val="0"/>
      <w:marRight w:val="0"/>
      <w:marTop w:val="0"/>
      <w:marBottom w:val="0"/>
      <w:divBdr>
        <w:top w:val="none" w:sz="0" w:space="0" w:color="auto"/>
        <w:left w:val="none" w:sz="0" w:space="0" w:color="auto"/>
        <w:bottom w:val="none" w:sz="0" w:space="0" w:color="auto"/>
        <w:right w:val="none" w:sz="0" w:space="0" w:color="auto"/>
      </w:divBdr>
    </w:div>
    <w:div w:id="95714619">
      <w:bodyDiv w:val="1"/>
      <w:marLeft w:val="0"/>
      <w:marRight w:val="0"/>
      <w:marTop w:val="0"/>
      <w:marBottom w:val="0"/>
      <w:divBdr>
        <w:top w:val="none" w:sz="0" w:space="0" w:color="auto"/>
        <w:left w:val="none" w:sz="0" w:space="0" w:color="auto"/>
        <w:bottom w:val="none" w:sz="0" w:space="0" w:color="auto"/>
        <w:right w:val="none" w:sz="0" w:space="0" w:color="auto"/>
      </w:divBdr>
    </w:div>
    <w:div w:id="131483941">
      <w:bodyDiv w:val="1"/>
      <w:marLeft w:val="0"/>
      <w:marRight w:val="0"/>
      <w:marTop w:val="0"/>
      <w:marBottom w:val="0"/>
      <w:divBdr>
        <w:top w:val="none" w:sz="0" w:space="0" w:color="auto"/>
        <w:left w:val="none" w:sz="0" w:space="0" w:color="auto"/>
        <w:bottom w:val="none" w:sz="0" w:space="0" w:color="auto"/>
        <w:right w:val="none" w:sz="0" w:space="0" w:color="auto"/>
      </w:divBdr>
    </w:div>
    <w:div w:id="148982382">
      <w:bodyDiv w:val="1"/>
      <w:marLeft w:val="0"/>
      <w:marRight w:val="0"/>
      <w:marTop w:val="0"/>
      <w:marBottom w:val="0"/>
      <w:divBdr>
        <w:top w:val="none" w:sz="0" w:space="0" w:color="auto"/>
        <w:left w:val="none" w:sz="0" w:space="0" w:color="auto"/>
        <w:bottom w:val="none" w:sz="0" w:space="0" w:color="auto"/>
        <w:right w:val="none" w:sz="0" w:space="0" w:color="auto"/>
      </w:divBdr>
    </w:div>
    <w:div w:id="162354963">
      <w:bodyDiv w:val="1"/>
      <w:marLeft w:val="0"/>
      <w:marRight w:val="0"/>
      <w:marTop w:val="0"/>
      <w:marBottom w:val="0"/>
      <w:divBdr>
        <w:top w:val="none" w:sz="0" w:space="0" w:color="auto"/>
        <w:left w:val="none" w:sz="0" w:space="0" w:color="auto"/>
        <w:bottom w:val="none" w:sz="0" w:space="0" w:color="auto"/>
        <w:right w:val="none" w:sz="0" w:space="0" w:color="auto"/>
      </w:divBdr>
      <w:divsChild>
        <w:div w:id="1398169867">
          <w:marLeft w:val="0"/>
          <w:marRight w:val="0"/>
          <w:marTop w:val="0"/>
          <w:marBottom w:val="0"/>
          <w:divBdr>
            <w:top w:val="none" w:sz="0" w:space="0" w:color="auto"/>
            <w:left w:val="none" w:sz="0" w:space="0" w:color="auto"/>
            <w:bottom w:val="none" w:sz="0" w:space="0" w:color="auto"/>
            <w:right w:val="none" w:sz="0" w:space="0" w:color="auto"/>
          </w:divBdr>
          <w:divsChild>
            <w:div w:id="260184801">
              <w:marLeft w:val="0"/>
              <w:marRight w:val="0"/>
              <w:marTop w:val="0"/>
              <w:marBottom w:val="0"/>
              <w:divBdr>
                <w:top w:val="none" w:sz="0" w:space="0" w:color="auto"/>
                <w:left w:val="none" w:sz="0" w:space="0" w:color="auto"/>
                <w:bottom w:val="none" w:sz="0" w:space="0" w:color="auto"/>
                <w:right w:val="none" w:sz="0" w:space="0" w:color="auto"/>
              </w:divBdr>
            </w:div>
            <w:div w:id="992297978">
              <w:marLeft w:val="0"/>
              <w:marRight w:val="0"/>
              <w:marTop w:val="0"/>
              <w:marBottom w:val="0"/>
              <w:divBdr>
                <w:top w:val="none" w:sz="0" w:space="0" w:color="auto"/>
                <w:left w:val="none" w:sz="0" w:space="0" w:color="auto"/>
                <w:bottom w:val="none" w:sz="0" w:space="0" w:color="auto"/>
                <w:right w:val="none" w:sz="0" w:space="0" w:color="auto"/>
              </w:divBdr>
            </w:div>
            <w:div w:id="1842352470">
              <w:marLeft w:val="0"/>
              <w:marRight w:val="0"/>
              <w:marTop w:val="0"/>
              <w:marBottom w:val="0"/>
              <w:divBdr>
                <w:top w:val="none" w:sz="0" w:space="0" w:color="auto"/>
                <w:left w:val="none" w:sz="0" w:space="0" w:color="auto"/>
                <w:bottom w:val="none" w:sz="0" w:space="0" w:color="auto"/>
                <w:right w:val="none" w:sz="0" w:space="0" w:color="auto"/>
              </w:divBdr>
            </w:div>
            <w:div w:id="640575142">
              <w:marLeft w:val="0"/>
              <w:marRight w:val="0"/>
              <w:marTop w:val="0"/>
              <w:marBottom w:val="0"/>
              <w:divBdr>
                <w:top w:val="none" w:sz="0" w:space="0" w:color="auto"/>
                <w:left w:val="none" w:sz="0" w:space="0" w:color="auto"/>
                <w:bottom w:val="none" w:sz="0" w:space="0" w:color="auto"/>
                <w:right w:val="none" w:sz="0" w:space="0" w:color="auto"/>
              </w:divBdr>
            </w:div>
            <w:div w:id="363560309">
              <w:marLeft w:val="0"/>
              <w:marRight w:val="0"/>
              <w:marTop w:val="0"/>
              <w:marBottom w:val="0"/>
              <w:divBdr>
                <w:top w:val="none" w:sz="0" w:space="0" w:color="auto"/>
                <w:left w:val="none" w:sz="0" w:space="0" w:color="auto"/>
                <w:bottom w:val="none" w:sz="0" w:space="0" w:color="auto"/>
                <w:right w:val="none" w:sz="0" w:space="0" w:color="auto"/>
              </w:divBdr>
            </w:div>
            <w:div w:id="228729818">
              <w:marLeft w:val="0"/>
              <w:marRight w:val="0"/>
              <w:marTop w:val="0"/>
              <w:marBottom w:val="0"/>
              <w:divBdr>
                <w:top w:val="none" w:sz="0" w:space="0" w:color="auto"/>
                <w:left w:val="none" w:sz="0" w:space="0" w:color="auto"/>
                <w:bottom w:val="none" w:sz="0" w:space="0" w:color="auto"/>
                <w:right w:val="none" w:sz="0" w:space="0" w:color="auto"/>
              </w:divBdr>
            </w:div>
            <w:div w:id="1995598011">
              <w:marLeft w:val="0"/>
              <w:marRight w:val="0"/>
              <w:marTop w:val="0"/>
              <w:marBottom w:val="0"/>
              <w:divBdr>
                <w:top w:val="none" w:sz="0" w:space="0" w:color="auto"/>
                <w:left w:val="none" w:sz="0" w:space="0" w:color="auto"/>
                <w:bottom w:val="none" w:sz="0" w:space="0" w:color="auto"/>
                <w:right w:val="none" w:sz="0" w:space="0" w:color="auto"/>
              </w:divBdr>
            </w:div>
            <w:div w:id="128207415">
              <w:marLeft w:val="0"/>
              <w:marRight w:val="0"/>
              <w:marTop w:val="0"/>
              <w:marBottom w:val="0"/>
              <w:divBdr>
                <w:top w:val="none" w:sz="0" w:space="0" w:color="auto"/>
                <w:left w:val="none" w:sz="0" w:space="0" w:color="auto"/>
                <w:bottom w:val="none" w:sz="0" w:space="0" w:color="auto"/>
                <w:right w:val="none" w:sz="0" w:space="0" w:color="auto"/>
              </w:divBdr>
            </w:div>
            <w:div w:id="993803686">
              <w:marLeft w:val="0"/>
              <w:marRight w:val="0"/>
              <w:marTop w:val="0"/>
              <w:marBottom w:val="0"/>
              <w:divBdr>
                <w:top w:val="none" w:sz="0" w:space="0" w:color="auto"/>
                <w:left w:val="none" w:sz="0" w:space="0" w:color="auto"/>
                <w:bottom w:val="none" w:sz="0" w:space="0" w:color="auto"/>
                <w:right w:val="none" w:sz="0" w:space="0" w:color="auto"/>
              </w:divBdr>
            </w:div>
            <w:div w:id="571697426">
              <w:marLeft w:val="0"/>
              <w:marRight w:val="0"/>
              <w:marTop w:val="0"/>
              <w:marBottom w:val="0"/>
              <w:divBdr>
                <w:top w:val="none" w:sz="0" w:space="0" w:color="auto"/>
                <w:left w:val="none" w:sz="0" w:space="0" w:color="auto"/>
                <w:bottom w:val="none" w:sz="0" w:space="0" w:color="auto"/>
                <w:right w:val="none" w:sz="0" w:space="0" w:color="auto"/>
              </w:divBdr>
            </w:div>
            <w:div w:id="176622911">
              <w:marLeft w:val="0"/>
              <w:marRight w:val="0"/>
              <w:marTop w:val="0"/>
              <w:marBottom w:val="0"/>
              <w:divBdr>
                <w:top w:val="none" w:sz="0" w:space="0" w:color="auto"/>
                <w:left w:val="none" w:sz="0" w:space="0" w:color="auto"/>
                <w:bottom w:val="none" w:sz="0" w:space="0" w:color="auto"/>
                <w:right w:val="none" w:sz="0" w:space="0" w:color="auto"/>
              </w:divBdr>
            </w:div>
            <w:div w:id="1003321247">
              <w:marLeft w:val="0"/>
              <w:marRight w:val="0"/>
              <w:marTop w:val="0"/>
              <w:marBottom w:val="0"/>
              <w:divBdr>
                <w:top w:val="none" w:sz="0" w:space="0" w:color="auto"/>
                <w:left w:val="none" w:sz="0" w:space="0" w:color="auto"/>
                <w:bottom w:val="none" w:sz="0" w:space="0" w:color="auto"/>
                <w:right w:val="none" w:sz="0" w:space="0" w:color="auto"/>
              </w:divBdr>
            </w:div>
            <w:div w:id="751044000">
              <w:marLeft w:val="0"/>
              <w:marRight w:val="0"/>
              <w:marTop w:val="0"/>
              <w:marBottom w:val="0"/>
              <w:divBdr>
                <w:top w:val="none" w:sz="0" w:space="0" w:color="auto"/>
                <w:left w:val="none" w:sz="0" w:space="0" w:color="auto"/>
                <w:bottom w:val="none" w:sz="0" w:space="0" w:color="auto"/>
                <w:right w:val="none" w:sz="0" w:space="0" w:color="auto"/>
              </w:divBdr>
            </w:div>
            <w:div w:id="1436905990">
              <w:marLeft w:val="0"/>
              <w:marRight w:val="0"/>
              <w:marTop w:val="0"/>
              <w:marBottom w:val="0"/>
              <w:divBdr>
                <w:top w:val="none" w:sz="0" w:space="0" w:color="auto"/>
                <w:left w:val="none" w:sz="0" w:space="0" w:color="auto"/>
                <w:bottom w:val="none" w:sz="0" w:space="0" w:color="auto"/>
                <w:right w:val="none" w:sz="0" w:space="0" w:color="auto"/>
              </w:divBdr>
            </w:div>
            <w:div w:id="1766266831">
              <w:marLeft w:val="0"/>
              <w:marRight w:val="0"/>
              <w:marTop w:val="0"/>
              <w:marBottom w:val="0"/>
              <w:divBdr>
                <w:top w:val="none" w:sz="0" w:space="0" w:color="auto"/>
                <w:left w:val="none" w:sz="0" w:space="0" w:color="auto"/>
                <w:bottom w:val="none" w:sz="0" w:space="0" w:color="auto"/>
                <w:right w:val="none" w:sz="0" w:space="0" w:color="auto"/>
              </w:divBdr>
            </w:div>
            <w:div w:id="1840928993">
              <w:marLeft w:val="0"/>
              <w:marRight w:val="0"/>
              <w:marTop w:val="0"/>
              <w:marBottom w:val="0"/>
              <w:divBdr>
                <w:top w:val="none" w:sz="0" w:space="0" w:color="auto"/>
                <w:left w:val="none" w:sz="0" w:space="0" w:color="auto"/>
                <w:bottom w:val="none" w:sz="0" w:space="0" w:color="auto"/>
                <w:right w:val="none" w:sz="0" w:space="0" w:color="auto"/>
              </w:divBdr>
            </w:div>
            <w:div w:id="1266111277">
              <w:marLeft w:val="0"/>
              <w:marRight w:val="0"/>
              <w:marTop w:val="0"/>
              <w:marBottom w:val="0"/>
              <w:divBdr>
                <w:top w:val="none" w:sz="0" w:space="0" w:color="auto"/>
                <w:left w:val="none" w:sz="0" w:space="0" w:color="auto"/>
                <w:bottom w:val="none" w:sz="0" w:space="0" w:color="auto"/>
                <w:right w:val="none" w:sz="0" w:space="0" w:color="auto"/>
              </w:divBdr>
            </w:div>
            <w:div w:id="103695135">
              <w:marLeft w:val="0"/>
              <w:marRight w:val="0"/>
              <w:marTop w:val="0"/>
              <w:marBottom w:val="0"/>
              <w:divBdr>
                <w:top w:val="none" w:sz="0" w:space="0" w:color="auto"/>
                <w:left w:val="none" w:sz="0" w:space="0" w:color="auto"/>
                <w:bottom w:val="none" w:sz="0" w:space="0" w:color="auto"/>
                <w:right w:val="none" w:sz="0" w:space="0" w:color="auto"/>
              </w:divBdr>
            </w:div>
            <w:div w:id="184443497">
              <w:marLeft w:val="0"/>
              <w:marRight w:val="0"/>
              <w:marTop w:val="0"/>
              <w:marBottom w:val="0"/>
              <w:divBdr>
                <w:top w:val="none" w:sz="0" w:space="0" w:color="auto"/>
                <w:left w:val="none" w:sz="0" w:space="0" w:color="auto"/>
                <w:bottom w:val="none" w:sz="0" w:space="0" w:color="auto"/>
                <w:right w:val="none" w:sz="0" w:space="0" w:color="auto"/>
              </w:divBdr>
            </w:div>
            <w:div w:id="204292832">
              <w:marLeft w:val="0"/>
              <w:marRight w:val="0"/>
              <w:marTop w:val="0"/>
              <w:marBottom w:val="0"/>
              <w:divBdr>
                <w:top w:val="none" w:sz="0" w:space="0" w:color="auto"/>
                <w:left w:val="none" w:sz="0" w:space="0" w:color="auto"/>
                <w:bottom w:val="none" w:sz="0" w:space="0" w:color="auto"/>
                <w:right w:val="none" w:sz="0" w:space="0" w:color="auto"/>
              </w:divBdr>
            </w:div>
            <w:div w:id="359547965">
              <w:marLeft w:val="0"/>
              <w:marRight w:val="0"/>
              <w:marTop w:val="0"/>
              <w:marBottom w:val="0"/>
              <w:divBdr>
                <w:top w:val="none" w:sz="0" w:space="0" w:color="auto"/>
                <w:left w:val="none" w:sz="0" w:space="0" w:color="auto"/>
                <w:bottom w:val="none" w:sz="0" w:space="0" w:color="auto"/>
                <w:right w:val="none" w:sz="0" w:space="0" w:color="auto"/>
              </w:divBdr>
            </w:div>
            <w:div w:id="1687290172">
              <w:marLeft w:val="0"/>
              <w:marRight w:val="0"/>
              <w:marTop w:val="0"/>
              <w:marBottom w:val="0"/>
              <w:divBdr>
                <w:top w:val="none" w:sz="0" w:space="0" w:color="auto"/>
                <w:left w:val="none" w:sz="0" w:space="0" w:color="auto"/>
                <w:bottom w:val="none" w:sz="0" w:space="0" w:color="auto"/>
                <w:right w:val="none" w:sz="0" w:space="0" w:color="auto"/>
              </w:divBdr>
            </w:div>
            <w:div w:id="1933540718">
              <w:marLeft w:val="0"/>
              <w:marRight w:val="0"/>
              <w:marTop w:val="0"/>
              <w:marBottom w:val="0"/>
              <w:divBdr>
                <w:top w:val="none" w:sz="0" w:space="0" w:color="auto"/>
                <w:left w:val="none" w:sz="0" w:space="0" w:color="auto"/>
                <w:bottom w:val="none" w:sz="0" w:space="0" w:color="auto"/>
                <w:right w:val="none" w:sz="0" w:space="0" w:color="auto"/>
              </w:divBdr>
            </w:div>
            <w:div w:id="298801888">
              <w:marLeft w:val="0"/>
              <w:marRight w:val="0"/>
              <w:marTop w:val="0"/>
              <w:marBottom w:val="0"/>
              <w:divBdr>
                <w:top w:val="none" w:sz="0" w:space="0" w:color="auto"/>
                <w:left w:val="none" w:sz="0" w:space="0" w:color="auto"/>
                <w:bottom w:val="none" w:sz="0" w:space="0" w:color="auto"/>
                <w:right w:val="none" w:sz="0" w:space="0" w:color="auto"/>
              </w:divBdr>
            </w:div>
            <w:div w:id="1658459557">
              <w:marLeft w:val="0"/>
              <w:marRight w:val="0"/>
              <w:marTop w:val="0"/>
              <w:marBottom w:val="0"/>
              <w:divBdr>
                <w:top w:val="none" w:sz="0" w:space="0" w:color="auto"/>
                <w:left w:val="none" w:sz="0" w:space="0" w:color="auto"/>
                <w:bottom w:val="none" w:sz="0" w:space="0" w:color="auto"/>
                <w:right w:val="none" w:sz="0" w:space="0" w:color="auto"/>
              </w:divBdr>
            </w:div>
            <w:div w:id="1678844932">
              <w:marLeft w:val="0"/>
              <w:marRight w:val="0"/>
              <w:marTop w:val="0"/>
              <w:marBottom w:val="0"/>
              <w:divBdr>
                <w:top w:val="none" w:sz="0" w:space="0" w:color="auto"/>
                <w:left w:val="none" w:sz="0" w:space="0" w:color="auto"/>
                <w:bottom w:val="none" w:sz="0" w:space="0" w:color="auto"/>
                <w:right w:val="none" w:sz="0" w:space="0" w:color="auto"/>
              </w:divBdr>
            </w:div>
            <w:div w:id="1213276440">
              <w:marLeft w:val="0"/>
              <w:marRight w:val="0"/>
              <w:marTop w:val="0"/>
              <w:marBottom w:val="0"/>
              <w:divBdr>
                <w:top w:val="none" w:sz="0" w:space="0" w:color="auto"/>
                <w:left w:val="none" w:sz="0" w:space="0" w:color="auto"/>
                <w:bottom w:val="none" w:sz="0" w:space="0" w:color="auto"/>
                <w:right w:val="none" w:sz="0" w:space="0" w:color="auto"/>
              </w:divBdr>
            </w:div>
            <w:div w:id="945884899">
              <w:marLeft w:val="0"/>
              <w:marRight w:val="0"/>
              <w:marTop w:val="0"/>
              <w:marBottom w:val="0"/>
              <w:divBdr>
                <w:top w:val="none" w:sz="0" w:space="0" w:color="auto"/>
                <w:left w:val="none" w:sz="0" w:space="0" w:color="auto"/>
                <w:bottom w:val="none" w:sz="0" w:space="0" w:color="auto"/>
                <w:right w:val="none" w:sz="0" w:space="0" w:color="auto"/>
              </w:divBdr>
            </w:div>
            <w:div w:id="680474284">
              <w:marLeft w:val="0"/>
              <w:marRight w:val="0"/>
              <w:marTop w:val="0"/>
              <w:marBottom w:val="0"/>
              <w:divBdr>
                <w:top w:val="none" w:sz="0" w:space="0" w:color="auto"/>
                <w:left w:val="none" w:sz="0" w:space="0" w:color="auto"/>
                <w:bottom w:val="none" w:sz="0" w:space="0" w:color="auto"/>
                <w:right w:val="none" w:sz="0" w:space="0" w:color="auto"/>
              </w:divBdr>
            </w:div>
            <w:div w:id="2087798316">
              <w:marLeft w:val="0"/>
              <w:marRight w:val="0"/>
              <w:marTop w:val="0"/>
              <w:marBottom w:val="0"/>
              <w:divBdr>
                <w:top w:val="none" w:sz="0" w:space="0" w:color="auto"/>
                <w:left w:val="none" w:sz="0" w:space="0" w:color="auto"/>
                <w:bottom w:val="none" w:sz="0" w:space="0" w:color="auto"/>
                <w:right w:val="none" w:sz="0" w:space="0" w:color="auto"/>
              </w:divBdr>
            </w:div>
            <w:div w:id="595022746">
              <w:marLeft w:val="0"/>
              <w:marRight w:val="0"/>
              <w:marTop w:val="0"/>
              <w:marBottom w:val="0"/>
              <w:divBdr>
                <w:top w:val="none" w:sz="0" w:space="0" w:color="auto"/>
                <w:left w:val="none" w:sz="0" w:space="0" w:color="auto"/>
                <w:bottom w:val="none" w:sz="0" w:space="0" w:color="auto"/>
                <w:right w:val="none" w:sz="0" w:space="0" w:color="auto"/>
              </w:divBdr>
            </w:div>
            <w:div w:id="1635670419">
              <w:marLeft w:val="0"/>
              <w:marRight w:val="0"/>
              <w:marTop w:val="0"/>
              <w:marBottom w:val="0"/>
              <w:divBdr>
                <w:top w:val="none" w:sz="0" w:space="0" w:color="auto"/>
                <w:left w:val="none" w:sz="0" w:space="0" w:color="auto"/>
                <w:bottom w:val="none" w:sz="0" w:space="0" w:color="auto"/>
                <w:right w:val="none" w:sz="0" w:space="0" w:color="auto"/>
              </w:divBdr>
            </w:div>
            <w:div w:id="229966107">
              <w:marLeft w:val="0"/>
              <w:marRight w:val="0"/>
              <w:marTop w:val="0"/>
              <w:marBottom w:val="0"/>
              <w:divBdr>
                <w:top w:val="none" w:sz="0" w:space="0" w:color="auto"/>
                <w:left w:val="none" w:sz="0" w:space="0" w:color="auto"/>
                <w:bottom w:val="none" w:sz="0" w:space="0" w:color="auto"/>
                <w:right w:val="none" w:sz="0" w:space="0" w:color="auto"/>
              </w:divBdr>
            </w:div>
            <w:div w:id="2063630001">
              <w:marLeft w:val="0"/>
              <w:marRight w:val="0"/>
              <w:marTop w:val="0"/>
              <w:marBottom w:val="0"/>
              <w:divBdr>
                <w:top w:val="none" w:sz="0" w:space="0" w:color="auto"/>
                <w:left w:val="none" w:sz="0" w:space="0" w:color="auto"/>
                <w:bottom w:val="none" w:sz="0" w:space="0" w:color="auto"/>
                <w:right w:val="none" w:sz="0" w:space="0" w:color="auto"/>
              </w:divBdr>
            </w:div>
            <w:div w:id="1928154175">
              <w:marLeft w:val="0"/>
              <w:marRight w:val="0"/>
              <w:marTop w:val="0"/>
              <w:marBottom w:val="0"/>
              <w:divBdr>
                <w:top w:val="none" w:sz="0" w:space="0" w:color="auto"/>
                <w:left w:val="none" w:sz="0" w:space="0" w:color="auto"/>
                <w:bottom w:val="none" w:sz="0" w:space="0" w:color="auto"/>
                <w:right w:val="none" w:sz="0" w:space="0" w:color="auto"/>
              </w:divBdr>
            </w:div>
            <w:div w:id="972636741">
              <w:marLeft w:val="0"/>
              <w:marRight w:val="0"/>
              <w:marTop w:val="0"/>
              <w:marBottom w:val="0"/>
              <w:divBdr>
                <w:top w:val="none" w:sz="0" w:space="0" w:color="auto"/>
                <w:left w:val="none" w:sz="0" w:space="0" w:color="auto"/>
                <w:bottom w:val="none" w:sz="0" w:space="0" w:color="auto"/>
                <w:right w:val="none" w:sz="0" w:space="0" w:color="auto"/>
              </w:divBdr>
            </w:div>
            <w:div w:id="1925527335">
              <w:marLeft w:val="0"/>
              <w:marRight w:val="0"/>
              <w:marTop w:val="0"/>
              <w:marBottom w:val="0"/>
              <w:divBdr>
                <w:top w:val="none" w:sz="0" w:space="0" w:color="auto"/>
                <w:left w:val="none" w:sz="0" w:space="0" w:color="auto"/>
                <w:bottom w:val="none" w:sz="0" w:space="0" w:color="auto"/>
                <w:right w:val="none" w:sz="0" w:space="0" w:color="auto"/>
              </w:divBdr>
            </w:div>
            <w:div w:id="1842155611">
              <w:marLeft w:val="0"/>
              <w:marRight w:val="0"/>
              <w:marTop w:val="0"/>
              <w:marBottom w:val="0"/>
              <w:divBdr>
                <w:top w:val="none" w:sz="0" w:space="0" w:color="auto"/>
                <w:left w:val="none" w:sz="0" w:space="0" w:color="auto"/>
                <w:bottom w:val="none" w:sz="0" w:space="0" w:color="auto"/>
                <w:right w:val="none" w:sz="0" w:space="0" w:color="auto"/>
              </w:divBdr>
            </w:div>
            <w:div w:id="1857888483">
              <w:marLeft w:val="0"/>
              <w:marRight w:val="0"/>
              <w:marTop w:val="0"/>
              <w:marBottom w:val="0"/>
              <w:divBdr>
                <w:top w:val="none" w:sz="0" w:space="0" w:color="auto"/>
                <w:left w:val="none" w:sz="0" w:space="0" w:color="auto"/>
                <w:bottom w:val="none" w:sz="0" w:space="0" w:color="auto"/>
                <w:right w:val="none" w:sz="0" w:space="0" w:color="auto"/>
              </w:divBdr>
            </w:div>
            <w:div w:id="633753185">
              <w:marLeft w:val="0"/>
              <w:marRight w:val="0"/>
              <w:marTop w:val="0"/>
              <w:marBottom w:val="0"/>
              <w:divBdr>
                <w:top w:val="none" w:sz="0" w:space="0" w:color="auto"/>
                <w:left w:val="none" w:sz="0" w:space="0" w:color="auto"/>
                <w:bottom w:val="none" w:sz="0" w:space="0" w:color="auto"/>
                <w:right w:val="none" w:sz="0" w:space="0" w:color="auto"/>
              </w:divBdr>
            </w:div>
            <w:div w:id="170797087">
              <w:marLeft w:val="0"/>
              <w:marRight w:val="0"/>
              <w:marTop w:val="0"/>
              <w:marBottom w:val="0"/>
              <w:divBdr>
                <w:top w:val="none" w:sz="0" w:space="0" w:color="auto"/>
                <w:left w:val="none" w:sz="0" w:space="0" w:color="auto"/>
                <w:bottom w:val="none" w:sz="0" w:space="0" w:color="auto"/>
                <w:right w:val="none" w:sz="0" w:space="0" w:color="auto"/>
              </w:divBdr>
            </w:div>
            <w:div w:id="1359741303">
              <w:marLeft w:val="0"/>
              <w:marRight w:val="0"/>
              <w:marTop w:val="0"/>
              <w:marBottom w:val="0"/>
              <w:divBdr>
                <w:top w:val="none" w:sz="0" w:space="0" w:color="auto"/>
                <w:left w:val="none" w:sz="0" w:space="0" w:color="auto"/>
                <w:bottom w:val="none" w:sz="0" w:space="0" w:color="auto"/>
                <w:right w:val="none" w:sz="0" w:space="0" w:color="auto"/>
              </w:divBdr>
            </w:div>
            <w:div w:id="820539714">
              <w:marLeft w:val="0"/>
              <w:marRight w:val="0"/>
              <w:marTop w:val="0"/>
              <w:marBottom w:val="0"/>
              <w:divBdr>
                <w:top w:val="none" w:sz="0" w:space="0" w:color="auto"/>
                <w:left w:val="none" w:sz="0" w:space="0" w:color="auto"/>
                <w:bottom w:val="none" w:sz="0" w:space="0" w:color="auto"/>
                <w:right w:val="none" w:sz="0" w:space="0" w:color="auto"/>
              </w:divBdr>
            </w:div>
            <w:div w:id="501940273">
              <w:marLeft w:val="0"/>
              <w:marRight w:val="0"/>
              <w:marTop w:val="0"/>
              <w:marBottom w:val="0"/>
              <w:divBdr>
                <w:top w:val="none" w:sz="0" w:space="0" w:color="auto"/>
                <w:left w:val="none" w:sz="0" w:space="0" w:color="auto"/>
                <w:bottom w:val="none" w:sz="0" w:space="0" w:color="auto"/>
                <w:right w:val="none" w:sz="0" w:space="0" w:color="auto"/>
              </w:divBdr>
            </w:div>
            <w:div w:id="1742167397">
              <w:marLeft w:val="0"/>
              <w:marRight w:val="0"/>
              <w:marTop w:val="0"/>
              <w:marBottom w:val="0"/>
              <w:divBdr>
                <w:top w:val="none" w:sz="0" w:space="0" w:color="auto"/>
                <w:left w:val="none" w:sz="0" w:space="0" w:color="auto"/>
                <w:bottom w:val="none" w:sz="0" w:space="0" w:color="auto"/>
                <w:right w:val="none" w:sz="0" w:space="0" w:color="auto"/>
              </w:divBdr>
            </w:div>
            <w:div w:id="57286519">
              <w:marLeft w:val="0"/>
              <w:marRight w:val="0"/>
              <w:marTop w:val="0"/>
              <w:marBottom w:val="0"/>
              <w:divBdr>
                <w:top w:val="none" w:sz="0" w:space="0" w:color="auto"/>
                <w:left w:val="none" w:sz="0" w:space="0" w:color="auto"/>
                <w:bottom w:val="none" w:sz="0" w:space="0" w:color="auto"/>
                <w:right w:val="none" w:sz="0" w:space="0" w:color="auto"/>
              </w:divBdr>
            </w:div>
            <w:div w:id="567687644">
              <w:marLeft w:val="0"/>
              <w:marRight w:val="0"/>
              <w:marTop w:val="0"/>
              <w:marBottom w:val="0"/>
              <w:divBdr>
                <w:top w:val="none" w:sz="0" w:space="0" w:color="auto"/>
                <w:left w:val="none" w:sz="0" w:space="0" w:color="auto"/>
                <w:bottom w:val="none" w:sz="0" w:space="0" w:color="auto"/>
                <w:right w:val="none" w:sz="0" w:space="0" w:color="auto"/>
              </w:divBdr>
            </w:div>
            <w:div w:id="1085297859">
              <w:marLeft w:val="0"/>
              <w:marRight w:val="0"/>
              <w:marTop w:val="0"/>
              <w:marBottom w:val="0"/>
              <w:divBdr>
                <w:top w:val="none" w:sz="0" w:space="0" w:color="auto"/>
                <w:left w:val="none" w:sz="0" w:space="0" w:color="auto"/>
                <w:bottom w:val="none" w:sz="0" w:space="0" w:color="auto"/>
                <w:right w:val="none" w:sz="0" w:space="0" w:color="auto"/>
              </w:divBdr>
            </w:div>
            <w:div w:id="1351954941">
              <w:marLeft w:val="0"/>
              <w:marRight w:val="0"/>
              <w:marTop w:val="0"/>
              <w:marBottom w:val="0"/>
              <w:divBdr>
                <w:top w:val="none" w:sz="0" w:space="0" w:color="auto"/>
                <w:left w:val="none" w:sz="0" w:space="0" w:color="auto"/>
                <w:bottom w:val="none" w:sz="0" w:space="0" w:color="auto"/>
                <w:right w:val="none" w:sz="0" w:space="0" w:color="auto"/>
              </w:divBdr>
            </w:div>
            <w:div w:id="1239365968">
              <w:marLeft w:val="0"/>
              <w:marRight w:val="0"/>
              <w:marTop w:val="0"/>
              <w:marBottom w:val="0"/>
              <w:divBdr>
                <w:top w:val="none" w:sz="0" w:space="0" w:color="auto"/>
                <w:left w:val="none" w:sz="0" w:space="0" w:color="auto"/>
                <w:bottom w:val="none" w:sz="0" w:space="0" w:color="auto"/>
                <w:right w:val="none" w:sz="0" w:space="0" w:color="auto"/>
              </w:divBdr>
            </w:div>
            <w:div w:id="1257248708">
              <w:marLeft w:val="0"/>
              <w:marRight w:val="0"/>
              <w:marTop w:val="0"/>
              <w:marBottom w:val="0"/>
              <w:divBdr>
                <w:top w:val="none" w:sz="0" w:space="0" w:color="auto"/>
                <w:left w:val="none" w:sz="0" w:space="0" w:color="auto"/>
                <w:bottom w:val="none" w:sz="0" w:space="0" w:color="auto"/>
                <w:right w:val="none" w:sz="0" w:space="0" w:color="auto"/>
              </w:divBdr>
            </w:div>
            <w:div w:id="1442382420">
              <w:marLeft w:val="0"/>
              <w:marRight w:val="0"/>
              <w:marTop w:val="0"/>
              <w:marBottom w:val="0"/>
              <w:divBdr>
                <w:top w:val="none" w:sz="0" w:space="0" w:color="auto"/>
                <w:left w:val="none" w:sz="0" w:space="0" w:color="auto"/>
                <w:bottom w:val="none" w:sz="0" w:space="0" w:color="auto"/>
                <w:right w:val="none" w:sz="0" w:space="0" w:color="auto"/>
              </w:divBdr>
            </w:div>
            <w:div w:id="1793863592">
              <w:marLeft w:val="0"/>
              <w:marRight w:val="0"/>
              <w:marTop w:val="0"/>
              <w:marBottom w:val="0"/>
              <w:divBdr>
                <w:top w:val="none" w:sz="0" w:space="0" w:color="auto"/>
                <w:left w:val="none" w:sz="0" w:space="0" w:color="auto"/>
                <w:bottom w:val="none" w:sz="0" w:space="0" w:color="auto"/>
                <w:right w:val="none" w:sz="0" w:space="0" w:color="auto"/>
              </w:divBdr>
            </w:div>
            <w:div w:id="1623536745">
              <w:marLeft w:val="0"/>
              <w:marRight w:val="0"/>
              <w:marTop w:val="0"/>
              <w:marBottom w:val="0"/>
              <w:divBdr>
                <w:top w:val="none" w:sz="0" w:space="0" w:color="auto"/>
                <w:left w:val="none" w:sz="0" w:space="0" w:color="auto"/>
                <w:bottom w:val="none" w:sz="0" w:space="0" w:color="auto"/>
                <w:right w:val="none" w:sz="0" w:space="0" w:color="auto"/>
              </w:divBdr>
            </w:div>
            <w:div w:id="821584940">
              <w:marLeft w:val="0"/>
              <w:marRight w:val="0"/>
              <w:marTop w:val="0"/>
              <w:marBottom w:val="0"/>
              <w:divBdr>
                <w:top w:val="none" w:sz="0" w:space="0" w:color="auto"/>
                <w:left w:val="none" w:sz="0" w:space="0" w:color="auto"/>
                <w:bottom w:val="none" w:sz="0" w:space="0" w:color="auto"/>
                <w:right w:val="none" w:sz="0" w:space="0" w:color="auto"/>
              </w:divBdr>
            </w:div>
            <w:div w:id="377242272">
              <w:marLeft w:val="0"/>
              <w:marRight w:val="0"/>
              <w:marTop w:val="0"/>
              <w:marBottom w:val="0"/>
              <w:divBdr>
                <w:top w:val="none" w:sz="0" w:space="0" w:color="auto"/>
                <w:left w:val="none" w:sz="0" w:space="0" w:color="auto"/>
                <w:bottom w:val="none" w:sz="0" w:space="0" w:color="auto"/>
                <w:right w:val="none" w:sz="0" w:space="0" w:color="auto"/>
              </w:divBdr>
            </w:div>
            <w:div w:id="497768090">
              <w:marLeft w:val="0"/>
              <w:marRight w:val="0"/>
              <w:marTop w:val="0"/>
              <w:marBottom w:val="0"/>
              <w:divBdr>
                <w:top w:val="none" w:sz="0" w:space="0" w:color="auto"/>
                <w:left w:val="none" w:sz="0" w:space="0" w:color="auto"/>
                <w:bottom w:val="none" w:sz="0" w:space="0" w:color="auto"/>
                <w:right w:val="none" w:sz="0" w:space="0" w:color="auto"/>
              </w:divBdr>
            </w:div>
            <w:div w:id="1887182053">
              <w:marLeft w:val="0"/>
              <w:marRight w:val="0"/>
              <w:marTop w:val="0"/>
              <w:marBottom w:val="0"/>
              <w:divBdr>
                <w:top w:val="none" w:sz="0" w:space="0" w:color="auto"/>
                <w:left w:val="none" w:sz="0" w:space="0" w:color="auto"/>
                <w:bottom w:val="none" w:sz="0" w:space="0" w:color="auto"/>
                <w:right w:val="none" w:sz="0" w:space="0" w:color="auto"/>
              </w:divBdr>
            </w:div>
            <w:div w:id="447772183">
              <w:marLeft w:val="0"/>
              <w:marRight w:val="0"/>
              <w:marTop w:val="0"/>
              <w:marBottom w:val="0"/>
              <w:divBdr>
                <w:top w:val="none" w:sz="0" w:space="0" w:color="auto"/>
                <w:left w:val="none" w:sz="0" w:space="0" w:color="auto"/>
                <w:bottom w:val="none" w:sz="0" w:space="0" w:color="auto"/>
                <w:right w:val="none" w:sz="0" w:space="0" w:color="auto"/>
              </w:divBdr>
            </w:div>
            <w:div w:id="124468888">
              <w:marLeft w:val="0"/>
              <w:marRight w:val="0"/>
              <w:marTop w:val="0"/>
              <w:marBottom w:val="0"/>
              <w:divBdr>
                <w:top w:val="none" w:sz="0" w:space="0" w:color="auto"/>
                <w:left w:val="none" w:sz="0" w:space="0" w:color="auto"/>
                <w:bottom w:val="none" w:sz="0" w:space="0" w:color="auto"/>
                <w:right w:val="none" w:sz="0" w:space="0" w:color="auto"/>
              </w:divBdr>
            </w:div>
            <w:div w:id="1456944574">
              <w:marLeft w:val="0"/>
              <w:marRight w:val="0"/>
              <w:marTop w:val="0"/>
              <w:marBottom w:val="0"/>
              <w:divBdr>
                <w:top w:val="none" w:sz="0" w:space="0" w:color="auto"/>
                <w:left w:val="none" w:sz="0" w:space="0" w:color="auto"/>
                <w:bottom w:val="none" w:sz="0" w:space="0" w:color="auto"/>
                <w:right w:val="none" w:sz="0" w:space="0" w:color="auto"/>
              </w:divBdr>
            </w:div>
            <w:div w:id="1577132658">
              <w:marLeft w:val="0"/>
              <w:marRight w:val="0"/>
              <w:marTop w:val="0"/>
              <w:marBottom w:val="0"/>
              <w:divBdr>
                <w:top w:val="none" w:sz="0" w:space="0" w:color="auto"/>
                <w:left w:val="none" w:sz="0" w:space="0" w:color="auto"/>
                <w:bottom w:val="none" w:sz="0" w:space="0" w:color="auto"/>
                <w:right w:val="none" w:sz="0" w:space="0" w:color="auto"/>
              </w:divBdr>
            </w:div>
            <w:div w:id="147745131">
              <w:marLeft w:val="0"/>
              <w:marRight w:val="0"/>
              <w:marTop w:val="0"/>
              <w:marBottom w:val="0"/>
              <w:divBdr>
                <w:top w:val="none" w:sz="0" w:space="0" w:color="auto"/>
                <w:left w:val="none" w:sz="0" w:space="0" w:color="auto"/>
                <w:bottom w:val="none" w:sz="0" w:space="0" w:color="auto"/>
                <w:right w:val="none" w:sz="0" w:space="0" w:color="auto"/>
              </w:divBdr>
            </w:div>
            <w:div w:id="1350179789">
              <w:marLeft w:val="0"/>
              <w:marRight w:val="0"/>
              <w:marTop w:val="0"/>
              <w:marBottom w:val="0"/>
              <w:divBdr>
                <w:top w:val="none" w:sz="0" w:space="0" w:color="auto"/>
                <w:left w:val="none" w:sz="0" w:space="0" w:color="auto"/>
                <w:bottom w:val="none" w:sz="0" w:space="0" w:color="auto"/>
                <w:right w:val="none" w:sz="0" w:space="0" w:color="auto"/>
              </w:divBdr>
            </w:div>
            <w:div w:id="478771270">
              <w:marLeft w:val="0"/>
              <w:marRight w:val="0"/>
              <w:marTop w:val="0"/>
              <w:marBottom w:val="0"/>
              <w:divBdr>
                <w:top w:val="none" w:sz="0" w:space="0" w:color="auto"/>
                <w:left w:val="none" w:sz="0" w:space="0" w:color="auto"/>
                <w:bottom w:val="none" w:sz="0" w:space="0" w:color="auto"/>
                <w:right w:val="none" w:sz="0" w:space="0" w:color="auto"/>
              </w:divBdr>
            </w:div>
            <w:div w:id="1182477294">
              <w:marLeft w:val="0"/>
              <w:marRight w:val="0"/>
              <w:marTop w:val="0"/>
              <w:marBottom w:val="0"/>
              <w:divBdr>
                <w:top w:val="none" w:sz="0" w:space="0" w:color="auto"/>
                <w:left w:val="none" w:sz="0" w:space="0" w:color="auto"/>
                <w:bottom w:val="none" w:sz="0" w:space="0" w:color="auto"/>
                <w:right w:val="none" w:sz="0" w:space="0" w:color="auto"/>
              </w:divBdr>
            </w:div>
            <w:div w:id="1740667522">
              <w:marLeft w:val="0"/>
              <w:marRight w:val="0"/>
              <w:marTop w:val="0"/>
              <w:marBottom w:val="0"/>
              <w:divBdr>
                <w:top w:val="none" w:sz="0" w:space="0" w:color="auto"/>
                <w:left w:val="none" w:sz="0" w:space="0" w:color="auto"/>
                <w:bottom w:val="none" w:sz="0" w:space="0" w:color="auto"/>
                <w:right w:val="none" w:sz="0" w:space="0" w:color="auto"/>
              </w:divBdr>
            </w:div>
            <w:div w:id="108015528">
              <w:marLeft w:val="0"/>
              <w:marRight w:val="0"/>
              <w:marTop w:val="0"/>
              <w:marBottom w:val="0"/>
              <w:divBdr>
                <w:top w:val="none" w:sz="0" w:space="0" w:color="auto"/>
                <w:left w:val="none" w:sz="0" w:space="0" w:color="auto"/>
                <w:bottom w:val="none" w:sz="0" w:space="0" w:color="auto"/>
                <w:right w:val="none" w:sz="0" w:space="0" w:color="auto"/>
              </w:divBdr>
            </w:div>
            <w:div w:id="1355644288">
              <w:marLeft w:val="0"/>
              <w:marRight w:val="0"/>
              <w:marTop w:val="0"/>
              <w:marBottom w:val="0"/>
              <w:divBdr>
                <w:top w:val="none" w:sz="0" w:space="0" w:color="auto"/>
                <w:left w:val="none" w:sz="0" w:space="0" w:color="auto"/>
                <w:bottom w:val="none" w:sz="0" w:space="0" w:color="auto"/>
                <w:right w:val="none" w:sz="0" w:space="0" w:color="auto"/>
              </w:divBdr>
            </w:div>
            <w:div w:id="1420056438">
              <w:marLeft w:val="0"/>
              <w:marRight w:val="0"/>
              <w:marTop w:val="0"/>
              <w:marBottom w:val="0"/>
              <w:divBdr>
                <w:top w:val="none" w:sz="0" w:space="0" w:color="auto"/>
                <w:left w:val="none" w:sz="0" w:space="0" w:color="auto"/>
                <w:bottom w:val="none" w:sz="0" w:space="0" w:color="auto"/>
                <w:right w:val="none" w:sz="0" w:space="0" w:color="auto"/>
              </w:divBdr>
            </w:div>
            <w:div w:id="2059626464">
              <w:marLeft w:val="0"/>
              <w:marRight w:val="0"/>
              <w:marTop w:val="0"/>
              <w:marBottom w:val="0"/>
              <w:divBdr>
                <w:top w:val="none" w:sz="0" w:space="0" w:color="auto"/>
                <w:left w:val="none" w:sz="0" w:space="0" w:color="auto"/>
                <w:bottom w:val="none" w:sz="0" w:space="0" w:color="auto"/>
                <w:right w:val="none" w:sz="0" w:space="0" w:color="auto"/>
              </w:divBdr>
            </w:div>
            <w:div w:id="395201242">
              <w:marLeft w:val="0"/>
              <w:marRight w:val="0"/>
              <w:marTop w:val="0"/>
              <w:marBottom w:val="0"/>
              <w:divBdr>
                <w:top w:val="none" w:sz="0" w:space="0" w:color="auto"/>
                <w:left w:val="none" w:sz="0" w:space="0" w:color="auto"/>
                <w:bottom w:val="none" w:sz="0" w:space="0" w:color="auto"/>
                <w:right w:val="none" w:sz="0" w:space="0" w:color="auto"/>
              </w:divBdr>
            </w:div>
            <w:div w:id="553270358">
              <w:marLeft w:val="0"/>
              <w:marRight w:val="0"/>
              <w:marTop w:val="0"/>
              <w:marBottom w:val="0"/>
              <w:divBdr>
                <w:top w:val="none" w:sz="0" w:space="0" w:color="auto"/>
                <w:left w:val="none" w:sz="0" w:space="0" w:color="auto"/>
                <w:bottom w:val="none" w:sz="0" w:space="0" w:color="auto"/>
                <w:right w:val="none" w:sz="0" w:space="0" w:color="auto"/>
              </w:divBdr>
            </w:div>
            <w:div w:id="1065763805">
              <w:marLeft w:val="0"/>
              <w:marRight w:val="0"/>
              <w:marTop w:val="0"/>
              <w:marBottom w:val="0"/>
              <w:divBdr>
                <w:top w:val="none" w:sz="0" w:space="0" w:color="auto"/>
                <w:left w:val="none" w:sz="0" w:space="0" w:color="auto"/>
                <w:bottom w:val="none" w:sz="0" w:space="0" w:color="auto"/>
                <w:right w:val="none" w:sz="0" w:space="0" w:color="auto"/>
              </w:divBdr>
            </w:div>
            <w:div w:id="416558248">
              <w:marLeft w:val="0"/>
              <w:marRight w:val="0"/>
              <w:marTop w:val="0"/>
              <w:marBottom w:val="0"/>
              <w:divBdr>
                <w:top w:val="none" w:sz="0" w:space="0" w:color="auto"/>
                <w:left w:val="none" w:sz="0" w:space="0" w:color="auto"/>
                <w:bottom w:val="none" w:sz="0" w:space="0" w:color="auto"/>
                <w:right w:val="none" w:sz="0" w:space="0" w:color="auto"/>
              </w:divBdr>
            </w:div>
            <w:div w:id="738553305">
              <w:marLeft w:val="0"/>
              <w:marRight w:val="0"/>
              <w:marTop w:val="0"/>
              <w:marBottom w:val="0"/>
              <w:divBdr>
                <w:top w:val="none" w:sz="0" w:space="0" w:color="auto"/>
                <w:left w:val="none" w:sz="0" w:space="0" w:color="auto"/>
                <w:bottom w:val="none" w:sz="0" w:space="0" w:color="auto"/>
                <w:right w:val="none" w:sz="0" w:space="0" w:color="auto"/>
              </w:divBdr>
            </w:div>
            <w:div w:id="1250387129">
              <w:marLeft w:val="0"/>
              <w:marRight w:val="0"/>
              <w:marTop w:val="0"/>
              <w:marBottom w:val="0"/>
              <w:divBdr>
                <w:top w:val="none" w:sz="0" w:space="0" w:color="auto"/>
                <w:left w:val="none" w:sz="0" w:space="0" w:color="auto"/>
                <w:bottom w:val="none" w:sz="0" w:space="0" w:color="auto"/>
                <w:right w:val="none" w:sz="0" w:space="0" w:color="auto"/>
              </w:divBdr>
            </w:div>
            <w:div w:id="1180194375">
              <w:marLeft w:val="0"/>
              <w:marRight w:val="0"/>
              <w:marTop w:val="0"/>
              <w:marBottom w:val="0"/>
              <w:divBdr>
                <w:top w:val="none" w:sz="0" w:space="0" w:color="auto"/>
                <w:left w:val="none" w:sz="0" w:space="0" w:color="auto"/>
                <w:bottom w:val="none" w:sz="0" w:space="0" w:color="auto"/>
                <w:right w:val="none" w:sz="0" w:space="0" w:color="auto"/>
              </w:divBdr>
            </w:div>
            <w:div w:id="143737532">
              <w:marLeft w:val="0"/>
              <w:marRight w:val="0"/>
              <w:marTop w:val="0"/>
              <w:marBottom w:val="0"/>
              <w:divBdr>
                <w:top w:val="none" w:sz="0" w:space="0" w:color="auto"/>
                <w:left w:val="none" w:sz="0" w:space="0" w:color="auto"/>
                <w:bottom w:val="none" w:sz="0" w:space="0" w:color="auto"/>
                <w:right w:val="none" w:sz="0" w:space="0" w:color="auto"/>
              </w:divBdr>
            </w:div>
            <w:div w:id="1128862829">
              <w:marLeft w:val="0"/>
              <w:marRight w:val="0"/>
              <w:marTop w:val="0"/>
              <w:marBottom w:val="0"/>
              <w:divBdr>
                <w:top w:val="none" w:sz="0" w:space="0" w:color="auto"/>
                <w:left w:val="none" w:sz="0" w:space="0" w:color="auto"/>
                <w:bottom w:val="none" w:sz="0" w:space="0" w:color="auto"/>
                <w:right w:val="none" w:sz="0" w:space="0" w:color="auto"/>
              </w:divBdr>
            </w:div>
            <w:div w:id="497891316">
              <w:marLeft w:val="0"/>
              <w:marRight w:val="0"/>
              <w:marTop w:val="0"/>
              <w:marBottom w:val="0"/>
              <w:divBdr>
                <w:top w:val="none" w:sz="0" w:space="0" w:color="auto"/>
                <w:left w:val="none" w:sz="0" w:space="0" w:color="auto"/>
                <w:bottom w:val="none" w:sz="0" w:space="0" w:color="auto"/>
                <w:right w:val="none" w:sz="0" w:space="0" w:color="auto"/>
              </w:divBdr>
            </w:div>
            <w:div w:id="848133235">
              <w:marLeft w:val="0"/>
              <w:marRight w:val="0"/>
              <w:marTop w:val="0"/>
              <w:marBottom w:val="0"/>
              <w:divBdr>
                <w:top w:val="none" w:sz="0" w:space="0" w:color="auto"/>
                <w:left w:val="none" w:sz="0" w:space="0" w:color="auto"/>
                <w:bottom w:val="none" w:sz="0" w:space="0" w:color="auto"/>
                <w:right w:val="none" w:sz="0" w:space="0" w:color="auto"/>
              </w:divBdr>
            </w:div>
            <w:div w:id="1734162024">
              <w:marLeft w:val="0"/>
              <w:marRight w:val="0"/>
              <w:marTop w:val="0"/>
              <w:marBottom w:val="0"/>
              <w:divBdr>
                <w:top w:val="none" w:sz="0" w:space="0" w:color="auto"/>
                <w:left w:val="none" w:sz="0" w:space="0" w:color="auto"/>
                <w:bottom w:val="none" w:sz="0" w:space="0" w:color="auto"/>
                <w:right w:val="none" w:sz="0" w:space="0" w:color="auto"/>
              </w:divBdr>
            </w:div>
            <w:div w:id="1452702785">
              <w:marLeft w:val="0"/>
              <w:marRight w:val="0"/>
              <w:marTop w:val="0"/>
              <w:marBottom w:val="0"/>
              <w:divBdr>
                <w:top w:val="none" w:sz="0" w:space="0" w:color="auto"/>
                <w:left w:val="none" w:sz="0" w:space="0" w:color="auto"/>
                <w:bottom w:val="none" w:sz="0" w:space="0" w:color="auto"/>
                <w:right w:val="none" w:sz="0" w:space="0" w:color="auto"/>
              </w:divBdr>
            </w:div>
            <w:div w:id="59788314">
              <w:marLeft w:val="0"/>
              <w:marRight w:val="0"/>
              <w:marTop w:val="0"/>
              <w:marBottom w:val="0"/>
              <w:divBdr>
                <w:top w:val="none" w:sz="0" w:space="0" w:color="auto"/>
                <w:left w:val="none" w:sz="0" w:space="0" w:color="auto"/>
                <w:bottom w:val="none" w:sz="0" w:space="0" w:color="auto"/>
                <w:right w:val="none" w:sz="0" w:space="0" w:color="auto"/>
              </w:divBdr>
            </w:div>
            <w:div w:id="224997134">
              <w:marLeft w:val="0"/>
              <w:marRight w:val="0"/>
              <w:marTop w:val="0"/>
              <w:marBottom w:val="0"/>
              <w:divBdr>
                <w:top w:val="none" w:sz="0" w:space="0" w:color="auto"/>
                <w:left w:val="none" w:sz="0" w:space="0" w:color="auto"/>
                <w:bottom w:val="none" w:sz="0" w:space="0" w:color="auto"/>
                <w:right w:val="none" w:sz="0" w:space="0" w:color="auto"/>
              </w:divBdr>
            </w:div>
            <w:div w:id="963997736">
              <w:marLeft w:val="0"/>
              <w:marRight w:val="0"/>
              <w:marTop w:val="0"/>
              <w:marBottom w:val="0"/>
              <w:divBdr>
                <w:top w:val="none" w:sz="0" w:space="0" w:color="auto"/>
                <w:left w:val="none" w:sz="0" w:space="0" w:color="auto"/>
                <w:bottom w:val="none" w:sz="0" w:space="0" w:color="auto"/>
                <w:right w:val="none" w:sz="0" w:space="0" w:color="auto"/>
              </w:divBdr>
            </w:div>
            <w:div w:id="1467160872">
              <w:marLeft w:val="0"/>
              <w:marRight w:val="0"/>
              <w:marTop w:val="0"/>
              <w:marBottom w:val="0"/>
              <w:divBdr>
                <w:top w:val="none" w:sz="0" w:space="0" w:color="auto"/>
                <w:left w:val="none" w:sz="0" w:space="0" w:color="auto"/>
                <w:bottom w:val="none" w:sz="0" w:space="0" w:color="auto"/>
                <w:right w:val="none" w:sz="0" w:space="0" w:color="auto"/>
              </w:divBdr>
            </w:div>
            <w:div w:id="579217854">
              <w:marLeft w:val="0"/>
              <w:marRight w:val="0"/>
              <w:marTop w:val="0"/>
              <w:marBottom w:val="0"/>
              <w:divBdr>
                <w:top w:val="none" w:sz="0" w:space="0" w:color="auto"/>
                <w:left w:val="none" w:sz="0" w:space="0" w:color="auto"/>
                <w:bottom w:val="none" w:sz="0" w:space="0" w:color="auto"/>
                <w:right w:val="none" w:sz="0" w:space="0" w:color="auto"/>
              </w:divBdr>
            </w:div>
            <w:div w:id="1995916970">
              <w:marLeft w:val="0"/>
              <w:marRight w:val="0"/>
              <w:marTop w:val="0"/>
              <w:marBottom w:val="0"/>
              <w:divBdr>
                <w:top w:val="none" w:sz="0" w:space="0" w:color="auto"/>
                <w:left w:val="none" w:sz="0" w:space="0" w:color="auto"/>
                <w:bottom w:val="none" w:sz="0" w:space="0" w:color="auto"/>
                <w:right w:val="none" w:sz="0" w:space="0" w:color="auto"/>
              </w:divBdr>
            </w:div>
            <w:div w:id="2002344096">
              <w:marLeft w:val="0"/>
              <w:marRight w:val="0"/>
              <w:marTop w:val="0"/>
              <w:marBottom w:val="0"/>
              <w:divBdr>
                <w:top w:val="none" w:sz="0" w:space="0" w:color="auto"/>
                <w:left w:val="none" w:sz="0" w:space="0" w:color="auto"/>
                <w:bottom w:val="none" w:sz="0" w:space="0" w:color="auto"/>
                <w:right w:val="none" w:sz="0" w:space="0" w:color="auto"/>
              </w:divBdr>
            </w:div>
            <w:div w:id="23286685">
              <w:marLeft w:val="0"/>
              <w:marRight w:val="0"/>
              <w:marTop w:val="0"/>
              <w:marBottom w:val="0"/>
              <w:divBdr>
                <w:top w:val="none" w:sz="0" w:space="0" w:color="auto"/>
                <w:left w:val="none" w:sz="0" w:space="0" w:color="auto"/>
                <w:bottom w:val="none" w:sz="0" w:space="0" w:color="auto"/>
                <w:right w:val="none" w:sz="0" w:space="0" w:color="auto"/>
              </w:divBdr>
            </w:div>
            <w:div w:id="1171339470">
              <w:marLeft w:val="0"/>
              <w:marRight w:val="0"/>
              <w:marTop w:val="0"/>
              <w:marBottom w:val="0"/>
              <w:divBdr>
                <w:top w:val="none" w:sz="0" w:space="0" w:color="auto"/>
                <w:left w:val="none" w:sz="0" w:space="0" w:color="auto"/>
                <w:bottom w:val="none" w:sz="0" w:space="0" w:color="auto"/>
                <w:right w:val="none" w:sz="0" w:space="0" w:color="auto"/>
              </w:divBdr>
            </w:div>
            <w:div w:id="1321691702">
              <w:marLeft w:val="0"/>
              <w:marRight w:val="0"/>
              <w:marTop w:val="0"/>
              <w:marBottom w:val="0"/>
              <w:divBdr>
                <w:top w:val="none" w:sz="0" w:space="0" w:color="auto"/>
                <w:left w:val="none" w:sz="0" w:space="0" w:color="auto"/>
                <w:bottom w:val="none" w:sz="0" w:space="0" w:color="auto"/>
                <w:right w:val="none" w:sz="0" w:space="0" w:color="auto"/>
              </w:divBdr>
            </w:div>
            <w:div w:id="96817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21939">
      <w:bodyDiv w:val="1"/>
      <w:marLeft w:val="0"/>
      <w:marRight w:val="0"/>
      <w:marTop w:val="0"/>
      <w:marBottom w:val="0"/>
      <w:divBdr>
        <w:top w:val="none" w:sz="0" w:space="0" w:color="auto"/>
        <w:left w:val="none" w:sz="0" w:space="0" w:color="auto"/>
        <w:bottom w:val="none" w:sz="0" w:space="0" w:color="auto"/>
        <w:right w:val="none" w:sz="0" w:space="0" w:color="auto"/>
      </w:divBdr>
    </w:div>
    <w:div w:id="173885496">
      <w:bodyDiv w:val="1"/>
      <w:marLeft w:val="0"/>
      <w:marRight w:val="0"/>
      <w:marTop w:val="0"/>
      <w:marBottom w:val="0"/>
      <w:divBdr>
        <w:top w:val="none" w:sz="0" w:space="0" w:color="auto"/>
        <w:left w:val="none" w:sz="0" w:space="0" w:color="auto"/>
        <w:bottom w:val="none" w:sz="0" w:space="0" w:color="auto"/>
        <w:right w:val="none" w:sz="0" w:space="0" w:color="auto"/>
      </w:divBdr>
    </w:div>
    <w:div w:id="189534819">
      <w:bodyDiv w:val="1"/>
      <w:marLeft w:val="0"/>
      <w:marRight w:val="0"/>
      <w:marTop w:val="0"/>
      <w:marBottom w:val="0"/>
      <w:divBdr>
        <w:top w:val="none" w:sz="0" w:space="0" w:color="auto"/>
        <w:left w:val="none" w:sz="0" w:space="0" w:color="auto"/>
        <w:bottom w:val="none" w:sz="0" w:space="0" w:color="auto"/>
        <w:right w:val="none" w:sz="0" w:space="0" w:color="auto"/>
      </w:divBdr>
    </w:div>
    <w:div w:id="287012724">
      <w:bodyDiv w:val="1"/>
      <w:marLeft w:val="0"/>
      <w:marRight w:val="0"/>
      <w:marTop w:val="0"/>
      <w:marBottom w:val="0"/>
      <w:divBdr>
        <w:top w:val="none" w:sz="0" w:space="0" w:color="auto"/>
        <w:left w:val="none" w:sz="0" w:space="0" w:color="auto"/>
        <w:bottom w:val="none" w:sz="0" w:space="0" w:color="auto"/>
        <w:right w:val="none" w:sz="0" w:space="0" w:color="auto"/>
      </w:divBdr>
    </w:div>
    <w:div w:id="324012758">
      <w:bodyDiv w:val="1"/>
      <w:marLeft w:val="0"/>
      <w:marRight w:val="0"/>
      <w:marTop w:val="0"/>
      <w:marBottom w:val="0"/>
      <w:divBdr>
        <w:top w:val="none" w:sz="0" w:space="0" w:color="auto"/>
        <w:left w:val="none" w:sz="0" w:space="0" w:color="auto"/>
        <w:bottom w:val="none" w:sz="0" w:space="0" w:color="auto"/>
        <w:right w:val="none" w:sz="0" w:space="0" w:color="auto"/>
      </w:divBdr>
      <w:divsChild>
        <w:div w:id="1670517505">
          <w:marLeft w:val="0"/>
          <w:marRight w:val="0"/>
          <w:marTop w:val="0"/>
          <w:marBottom w:val="0"/>
          <w:divBdr>
            <w:top w:val="none" w:sz="0" w:space="0" w:color="auto"/>
            <w:left w:val="none" w:sz="0" w:space="0" w:color="auto"/>
            <w:bottom w:val="none" w:sz="0" w:space="0" w:color="auto"/>
            <w:right w:val="none" w:sz="0" w:space="0" w:color="auto"/>
          </w:divBdr>
          <w:divsChild>
            <w:div w:id="895243934">
              <w:marLeft w:val="0"/>
              <w:marRight w:val="0"/>
              <w:marTop w:val="0"/>
              <w:marBottom w:val="0"/>
              <w:divBdr>
                <w:top w:val="none" w:sz="0" w:space="0" w:color="auto"/>
                <w:left w:val="none" w:sz="0" w:space="0" w:color="auto"/>
                <w:bottom w:val="none" w:sz="0" w:space="0" w:color="auto"/>
                <w:right w:val="none" w:sz="0" w:space="0" w:color="auto"/>
              </w:divBdr>
            </w:div>
            <w:div w:id="2105414067">
              <w:marLeft w:val="0"/>
              <w:marRight w:val="0"/>
              <w:marTop w:val="0"/>
              <w:marBottom w:val="0"/>
              <w:divBdr>
                <w:top w:val="none" w:sz="0" w:space="0" w:color="auto"/>
                <w:left w:val="none" w:sz="0" w:space="0" w:color="auto"/>
                <w:bottom w:val="none" w:sz="0" w:space="0" w:color="auto"/>
                <w:right w:val="none" w:sz="0" w:space="0" w:color="auto"/>
              </w:divBdr>
            </w:div>
            <w:div w:id="33510545">
              <w:marLeft w:val="0"/>
              <w:marRight w:val="0"/>
              <w:marTop w:val="0"/>
              <w:marBottom w:val="0"/>
              <w:divBdr>
                <w:top w:val="none" w:sz="0" w:space="0" w:color="auto"/>
                <w:left w:val="none" w:sz="0" w:space="0" w:color="auto"/>
                <w:bottom w:val="none" w:sz="0" w:space="0" w:color="auto"/>
                <w:right w:val="none" w:sz="0" w:space="0" w:color="auto"/>
              </w:divBdr>
            </w:div>
            <w:div w:id="1521158336">
              <w:marLeft w:val="0"/>
              <w:marRight w:val="0"/>
              <w:marTop w:val="0"/>
              <w:marBottom w:val="0"/>
              <w:divBdr>
                <w:top w:val="none" w:sz="0" w:space="0" w:color="auto"/>
                <w:left w:val="none" w:sz="0" w:space="0" w:color="auto"/>
                <w:bottom w:val="none" w:sz="0" w:space="0" w:color="auto"/>
                <w:right w:val="none" w:sz="0" w:space="0" w:color="auto"/>
              </w:divBdr>
            </w:div>
            <w:div w:id="1058628698">
              <w:marLeft w:val="0"/>
              <w:marRight w:val="0"/>
              <w:marTop w:val="0"/>
              <w:marBottom w:val="0"/>
              <w:divBdr>
                <w:top w:val="none" w:sz="0" w:space="0" w:color="auto"/>
                <w:left w:val="none" w:sz="0" w:space="0" w:color="auto"/>
                <w:bottom w:val="none" w:sz="0" w:space="0" w:color="auto"/>
                <w:right w:val="none" w:sz="0" w:space="0" w:color="auto"/>
              </w:divBdr>
            </w:div>
            <w:div w:id="2030135106">
              <w:marLeft w:val="0"/>
              <w:marRight w:val="0"/>
              <w:marTop w:val="0"/>
              <w:marBottom w:val="0"/>
              <w:divBdr>
                <w:top w:val="none" w:sz="0" w:space="0" w:color="auto"/>
                <w:left w:val="none" w:sz="0" w:space="0" w:color="auto"/>
                <w:bottom w:val="none" w:sz="0" w:space="0" w:color="auto"/>
                <w:right w:val="none" w:sz="0" w:space="0" w:color="auto"/>
              </w:divBdr>
            </w:div>
            <w:div w:id="1947539234">
              <w:marLeft w:val="0"/>
              <w:marRight w:val="0"/>
              <w:marTop w:val="0"/>
              <w:marBottom w:val="0"/>
              <w:divBdr>
                <w:top w:val="none" w:sz="0" w:space="0" w:color="auto"/>
                <w:left w:val="none" w:sz="0" w:space="0" w:color="auto"/>
                <w:bottom w:val="none" w:sz="0" w:space="0" w:color="auto"/>
                <w:right w:val="none" w:sz="0" w:space="0" w:color="auto"/>
              </w:divBdr>
            </w:div>
            <w:div w:id="325938435">
              <w:marLeft w:val="0"/>
              <w:marRight w:val="0"/>
              <w:marTop w:val="0"/>
              <w:marBottom w:val="0"/>
              <w:divBdr>
                <w:top w:val="none" w:sz="0" w:space="0" w:color="auto"/>
                <w:left w:val="none" w:sz="0" w:space="0" w:color="auto"/>
                <w:bottom w:val="none" w:sz="0" w:space="0" w:color="auto"/>
                <w:right w:val="none" w:sz="0" w:space="0" w:color="auto"/>
              </w:divBdr>
            </w:div>
            <w:div w:id="670642839">
              <w:marLeft w:val="0"/>
              <w:marRight w:val="0"/>
              <w:marTop w:val="0"/>
              <w:marBottom w:val="0"/>
              <w:divBdr>
                <w:top w:val="none" w:sz="0" w:space="0" w:color="auto"/>
                <w:left w:val="none" w:sz="0" w:space="0" w:color="auto"/>
                <w:bottom w:val="none" w:sz="0" w:space="0" w:color="auto"/>
                <w:right w:val="none" w:sz="0" w:space="0" w:color="auto"/>
              </w:divBdr>
            </w:div>
            <w:div w:id="1363870477">
              <w:marLeft w:val="0"/>
              <w:marRight w:val="0"/>
              <w:marTop w:val="0"/>
              <w:marBottom w:val="0"/>
              <w:divBdr>
                <w:top w:val="none" w:sz="0" w:space="0" w:color="auto"/>
                <w:left w:val="none" w:sz="0" w:space="0" w:color="auto"/>
                <w:bottom w:val="none" w:sz="0" w:space="0" w:color="auto"/>
                <w:right w:val="none" w:sz="0" w:space="0" w:color="auto"/>
              </w:divBdr>
            </w:div>
            <w:div w:id="479734252">
              <w:marLeft w:val="0"/>
              <w:marRight w:val="0"/>
              <w:marTop w:val="0"/>
              <w:marBottom w:val="0"/>
              <w:divBdr>
                <w:top w:val="none" w:sz="0" w:space="0" w:color="auto"/>
                <w:left w:val="none" w:sz="0" w:space="0" w:color="auto"/>
                <w:bottom w:val="none" w:sz="0" w:space="0" w:color="auto"/>
                <w:right w:val="none" w:sz="0" w:space="0" w:color="auto"/>
              </w:divBdr>
            </w:div>
            <w:div w:id="1720057965">
              <w:marLeft w:val="0"/>
              <w:marRight w:val="0"/>
              <w:marTop w:val="0"/>
              <w:marBottom w:val="0"/>
              <w:divBdr>
                <w:top w:val="none" w:sz="0" w:space="0" w:color="auto"/>
                <w:left w:val="none" w:sz="0" w:space="0" w:color="auto"/>
                <w:bottom w:val="none" w:sz="0" w:space="0" w:color="auto"/>
                <w:right w:val="none" w:sz="0" w:space="0" w:color="auto"/>
              </w:divBdr>
            </w:div>
            <w:div w:id="1607155114">
              <w:marLeft w:val="0"/>
              <w:marRight w:val="0"/>
              <w:marTop w:val="0"/>
              <w:marBottom w:val="0"/>
              <w:divBdr>
                <w:top w:val="none" w:sz="0" w:space="0" w:color="auto"/>
                <w:left w:val="none" w:sz="0" w:space="0" w:color="auto"/>
                <w:bottom w:val="none" w:sz="0" w:space="0" w:color="auto"/>
                <w:right w:val="none" w:sz="0" w:space="0" w:color="auto"/>
              </w:divBdr>
            </w:div>
            <w:div w:id="843322345">
              <w:marLeft w:val="0"/>
              <w:marRight w:val="0"/>
              <w:marTop w:val="0"/>
              <w:marBottom w:val="0"/>
              <w:divBdr>
                <w:top w:val="none" w:sz="0" w:space="0" w:color="auto"/>
                <w:left w:val="none" w:sz="0" w:space="0" w:color="auto"/>
                <w:bottom w:val="none" w:sz="0" w:space="0" w:color="auto"/>
                <w:right w:val="none" w:sz="0" w:space="0" w:color="auto"/>
              </w:divBdr>
            </w:div>
            <w:div w:id="1789622139">
              <w:marLeft w:val="0"/>
              <w:marRight w:val="0"/>
              <w:marTop w:val="0"/>
              <w:marBottom w:val="0"/>
              <w:divBdr>
                <w:top w:val="none" w:sz="0" w:space="0" w:color="auto"/>
                <w:left w:val="none" w:sz="0" w:space="0" w:color="auto"/>
                <w:bottom w:val="none" w:sz="0" w:space="0" w:color="auto"/>
                <w:right w:val="none" w:sz="0" w:space="0" w:color="auto"/>
              </w:divBdr>
            </w:div>
            <w:div w:id="1736200076">
              <w:marLeft w:val="0"/>
              <w:marRight w:val="0"/>
              <w:marTop w:val="0"/>
              <w:marBottom w:val="0"/>
              <w:divBdr>
                <w:top w:val="none" w:sz="0" w:space="0" w:color="auto"/>
                <w:left w:val="none" w:sz="0" w:space="0" w:color="auto"/>
                <w:bottom w:val="none" w:sz="0" w:space="0" w:color="auto"/>
                <w:right w:val="none" w:sz="0" w:space="0" w:color="auto"/>
              </w:divBdr>
            </w:div>
            <w:div w:id="1013266735">
              <w:marLeft w:val="0"/>
              <w:marRight w:val="0"/>
              <w:marTop w:val="0"/>
              <w:marBottom w:val="0"/>
              <w:divBdr>
                <w:top w:val="none" w:sz="0" w:space="0" w:color="auto"/>
                <w:left w:val="none" w:sz="0" w:space="0" w:color="auto"/>
                <w:bottom w:val="none" w:sz="0" w:space="0" w:color="auto"/>
                <w:right w:val="none" w:sz="0" w:space="0" w:color="auto"/>
              </w:divBdr>
            </w:div>
            <w:div w:id="1652631880">
              <w:marLeft w:val="0"/>
              <w:marRight w:val="0"/>
              <w:marTop w:val="0"/>
              <w:marBottom w:val="0"/>
              <w:divBdr>
                <w:top w:val="none" w:sz="0" w:space="0" w:color="auto"/>
                <w:left w:val="none" w:sz="0" w:space="0" w:color="auto"/>
                <w:bottom w:val="none" w:sz="0" w:space="0" w:color="auto"/>
                <w:right w:val="none" w:sz="0" w:space="0" w:color="auto"/>
              </w:divBdr>
            </w:div>
            <w:div w:id="1355304174">
              <w:marLeft w:val="0"/>
              <w:marRight w:val="0"/>
              <w:marTop w:val="0"/>
              <w:marBottom w:val="0"/>
              <w:divBdr>
                <w:top w:val="none" w:sz="0" w:space="0" w:color="auto"/>
                <w:left w:val="none" w:sz="0" w:space="0" w:color="auto"/>
                <w:bottom w:val="none" w:sz="0" w:space="0" w:color="auto"/>
                <w:right w:val="none" w:sz="0" w:space="0" w:color="auto"/>
              </w:divBdr>
            </w:div>
            <w:div w:id="1657224237">
              <w:marLeft w:val="0"/>
              <w:marRight w:val="0"/>
              <w:marTop w:val="0"/>
              <w:marBottom w:val="0"/>
              <w:divBdr>
                <w:top w:val="none" w:sz="0" w:space="0" w:color="auto"/>
                <w:left w:val="none" w:sz="0" w:space="0" w:color="auto"/>
                <w:bottom w:val="none" w:sz="0" w:space="0" w:color="auto"/>
                <w:right w:val="none" w:sz="0" w:space="0" w:color="auto"/>
              </w:divBdr>
            </w:div>
            <w:div w:id="555627142">
              <w:marLeft w:val="0"/>
              <w:marRight w:val="0"/>
              <w:marTop w:val="0"/>
              <w:marBottom w:val="0"/>
              <w:divBdr>
                <w:top w:val="none" w:sz="0" w:space="0" w:color="auto"/>
                <w:left w:val="none" w:sz="0" w:space="0" w:color="auto"/>
                <w:bottom w:val="none" w:sz="0" w:space="0" w:color="auto"/>
                <w:right w:val="none" w:sz="0" w:space="0" w:color="auto"/>
              </w:divBdr>
            </w:div>
            <w:div w:id="1304698229">
              <w:marLeft w:val="0"/>
              <w:marRight w:val="0"/>
              <w:marTop w:val="0"/>
              <w:marBottom w:val="0"/>
              <w:divBdr>
                <w:top w:val="none" w:sz="0" w:space="0" w:color="auto"/>
                <w:left w:val="none" w:sz="0" w:space="0" w:color="auto"/>
                <w:bottom w:val="none" w:sz="0" w:space="0" w:color="auto"/>
                <w:right w:val="none" w:sz="0" w:space="0" w:color="auto"/>
              </w:divBdr>
            </w:div>
            <w:div w:id="627009173">
              <w:marLeft w:val="0"/>
              <w:marRight w:val="0"/>
              <w:marTop w:val="0"/>
              <w:marBottom w:val="0"/>
              <w:divBdr>
                <w:top w:val="none" w:sz="0" w:space="0" w:color="auto"/>
                <w:left w:val="none" w:sz="0" w:space="0" w:color="auto"/>
                <w:bottom w:val="none" w:sz="0" w:space="0" w:color="auto"/>
                <w:right w:val="none" w:sz="0" w:space="0" w:color="auto"/>
              </w:divBdr>
            </w:div>
            <w:div w:id="269705290">
              <w:marLeft w:val="0"/>
              <w:marRight w:val="0"/>
              <w:marTop w:val="0"/>
              <w:marBottom w:val="0"/>
              <w:divBdr>
                <w:top w:val="none" w:sz="0" w:space="0" w:color="auto"/>
                <w:left w:val="none" w:sz="0" w:space="0" w:color="auto"/>
                <w:bottom w:val="none" w:sz="0" w:space="0" w:color="auto"/>
                <w:right w:val="none" w:sz="0" w:space="0" w:color="auto"/>
              </w:divBdr>
            </w:div>
            <w:div w:id="669992688">
              <w:marLeft w:val="0"/>
              <w:marRight w:val="0"/>
              <w:marTop w:val="0"/>
              <w:marBottom w:val="0"/>
              <w:divBdr>
                <w:top w:val="none" w:sz="0" w:space="0" w:color="auto"/>
                <w:left w:val="none" w:sz="0" w:space="0" w:color="auto"/>
                <w:bottom w:val="none" w:sz="0" w:space="0" w:color="auto"/>
                <w:right w:val="none" w:sz="0" w:space="0" w:color="auto"/>
              </w:divBdr>
            </w:div>
            <w:div w:id="177694598">
              <w:marLeft w:val="0"/>
              <w:marRight w:val="0"/>
              <w:marTop w:val="0"/>
              <w:marBottom w:val="0"/>
              <w:divBdr>
                <w:top w:val="none" w:sz="0" w:space="0" w:color="auto"/>
                <w:left w:val="none" w:sz="0" w:space="0" w:color="auto"/>
                <w:bottom w:val="none" w:sz="0" w:space="0" w:color="auto"/>
                <w:right w:val="none" w:sz="0" w:space="0" w:color="auto"/>
              </w:divBdr>
            </w:div>
            <w:div w:id="878081993">
              <w:marLeft w:val="0"/>
              <w:marRight w:val="0"/>
              <w:marTop w:val="0"/>
              <w:marBottom w:val="0"/>
              <w:divBdr>
                <w:top w:val="none" w:sz="0" w:space="0" w:color="auto"/>
                <w:left w:val="none" w:sz="0" w:space="0" w:color="auto"/>
                <w:bottom w:val="none" w:sz="0" w:space="0" w:color="auto"/>
                <w:right w:val="none" w:sz="0" w:space="0" w:color="auto"/>
              </w:divBdr>
            </w:div>
            <w:div w:id="377514834">
              <w:marLeft w:val="0"/>
              <w:marRight w:val="0"/>
              <w:marTop w:val="0"/>
              <w:marBottom w:val="0"/>
              <w:divBdr>
                <w:top w:val="none" w:sz="0" w:space="0" w:color="auto"/>
                <w:left w:val="none" w:sz="0" w:space="0" w:color="auto"/>
                <w:bottom w:val="none" w:sz="0" w:space="0" w:color="auto"/>
                <w:right w:val="none" w:sz="0" w:space="0" w:color="auto"/>
              </w:divBdr>
            </w:div>
            <w:div w:id="1659768939">
              <w:marLeft w:val="0"/>
              <w:marRight w:val="0"/>
              <w:marTop w:val="0"/>
              <w:marBottom w:val="0"/>
              <w:divBdr>
                <w:top w:val="none" w:sz="0" w:space="0" w:color="auto"/>
                <w:left w:val="none" w:sz="0" w:space="0" w:color="auto"/>
                <w:bottom w:val="none" w:sz="0" w:space="0" w:color="auto"/>
                <w:right w:val="none" w:sz="0" w:space="0" w:color="auto"/>
              </w:divBdr>
            </w:div>
            <w:div w:id="1842768201">
              <w:marLeft w:val="0"/>
              <w:marRight w:val="0"/>
              <w:marTop w:val="0"/>
              <w:marBottom w:val="0"/>
              <w:divBdr>
                <w:top w:val="none" w:sz="0" w:space="0" w:color="auto"/>
                <w:left w:val="none" w:sz="0" w:space="0" w:color="auto"/>
                <w:bottom w:val="none" w:sz="0" w:space="0" w:color="auto"/>
                <w:right w:val="none" w:sz="0" w:space="0" w:color="auto"/>
              </w:divBdr>
            </w:div>
            <w:div w:id="970403977">
              <w:marLeft w:val="0"/>
              <w:marRight w:val="0"/>
              <w:marTop w:val="0"/>
              <w:marBottom w:val="0"/>
              <w:divBdr>
                <w:top w:val="none" w:sz="0" w:space="0" w:color="auto"/>
                <w:left w:val="none" w:sz="0" w:space="0" w:color="auto"/>
                <w:bottom w:val="none" w:sz="0" w:space="0" w:color="auto"/>
                <w:right w:val="none" w:sz="0" w:space="0" w:color="auto"/>
              </w:divBdr>
            </w:div>
            <w:div w:id="160856278">
              <w:marLeft w:val="0"/>
              <w:marRight w:val="0"/>
              <w:marTop w:val="0"/>
              <w:marBottom w:val="0"/>
              <w:divBdr>
                <w:top w:val="none" w:sz="0" w:space="0" w:color="auto"/>
                <w:left w:val="none" w:sz="0" w:space="0" w:color="auto"/>
                <w:bottom w:val="none" w:sz="0" w:space="0" w:color="auto"/>
                <w:right w:val="none" w:sz="0" w:space="0" w:color="auto"/>
              </w:divBdr>
            </w:div>
            <w:div w:id="1155990910">
              <w:marLeft w:val="0"/>
              <w:marRight w:val="0"/>
              <w:marTop w:val="0"/>
              <w:marBottom w:val="0"/>
              <w:divBdr>
                <w:top w:val="none" w:sz="0" w:space="0" w:color="auto"/>
                <w:left w:val="none" w:sz="0" w:space="0" w:color="auto"/>
                <w:bottom w:val="none" w:sz="0" w:space="0" w:color="auto"/>
                <w:right w:val="none" w:sz="0" w:space="0" w:color="auto"/>
              </w:divBdr>
            </w:div>
            <w:div w:id="940138805">
              <w:marLeft w:val="0"/>
              <w:marRight w:val="0"/>
              <w:marTop w:val="0"/>
              <w:marBottom w:val="0"/>
              <w:divBdr>
                <w:top w:val="none" w:sz="0" w:space="0" w:color="auto"/>
                <w:left w:val="none" w:sz="0" w:space="0" w:color="auto"/>
                <w:bottom w:val="none" w:sz="0" w:space="0" w:color="auto"/>
                <w:right w:val="none" w:sz="0" w:space="0" w:color="auto"/>
              </w:divBdr>
            </w:div>
            <w:div w:id="1648123090">
              <w:marLeft w:val="0"/>
              <w:marRight w:val="0"/>
              <w:marTop w:val="0"/>
              <w:marBottom w:val="0"/>
              <w:divBdr>
                <w:top w:val="none" w:sz="0" w:space="0" w:color="auto"/>
                <w:left w:val="none" w:sz="0" w:space="0" w:color="auto"/>
                <w:bottom w:val="none" w:sz="0" w:space="0" w:color="auto"/>
                <w:right w:val="none" w:sz="0" w:space="0" w:color="auto"/>
              </w:divBdr>
            </w:div>
            <w:div w:id="341132819">
              <w:marLeft w:val="0"/>
              <w:marRight w:val="0"/>
              <w:marTop w:val="0"/>
              <w:marBottom w:val="0"/>
              <w:divBdr>
                <w:top w:val="none" w:sz="0" w:space="0" w:color="auto"/>
                <w:left w:val="none" w:sz="0" w:space="0" w:color="auto"/>
                <w:bottom w:val="none" w:sz="0" w:space="0" w:color="auto"/>
                <w:right w:val="none" w:sz="0" w:space="0" w:color="auto"/>
              </w:divBdr>
            </w:div>
            <w:div w:id="1703095920">
              <w:marLeft w:val="0"/>
              <w:marRight w:val="0"/>
              <w:marTop w:val="0"/>
              <w:marBottom w:val="0"/>
              <w:divBdr>
                <w:top w:val="none" w:sz="0" w:space="0" w:color="auto"/>
                <w:left w:val="none" w:sz="0" w:space="0" w:color="auto"/>
                <w:bottom w:val="none" w:sz="0" w:space="0" w:color="auto"/>
                <w:right w:val="none" w:sz="0" w:space="0" w:color="auto"/>
              </w:divBdr>
            </w:div>
            <w:div w:id="393743042">
              <w:marLeft w:val="0"/>
              <w:marRight w:val="0"/>
              <w:marTop w:val="0"/>
              <w:marBottom w:val="0"/>
              <w:divBdr>
                <w:top w:val="none" w:sz="0" w:space="0" w:color="auto"/>
                <w:left w:val="none" w:sz="0" w:space="0" w:color="auto"/>
                <w:bottom w:val="none" w:sz="0" w:space="0" w:color="auto"/>
                <w:right w:val="none" w:sz="0" w:space="0" w:color="auto"/>
              </w:divBdr>
            </w:div>
            <w:div w:id="1116219216">
              <w:marLeft w:val="0"/>
              <w:marRight w:val="0"/>
              <w:marTop w:val="0"/>
              <w:marBottom w:val="0"/>
              <w:divBdr>
                <w:top w:val="none" w:sz="0" w:space="0" w:color="auto"/>
                <w:left w:val="none" w:sz="0" w:space="0" w:color="auto"/>
                <w:bottom w:val="none" w:sz="0" w:space="0" w:color="auto"/>
                <w:right w:val="none" w:sz="0" w:space="0" w:color="auto"/>
              </w:divBdr>
            </w:div>
            <w:div w:id="1078479435">
              <w:marLeft w:val="0"/>
              <w:marRight w:val="0"/>
              <w:marTop w:val="0"/>
              <w:marBottom w:val="0"/>
              <w:divBdr>
                <w:top w:val="none" w:sz="0" w:space="0" w:color="auto"/>
                <w:left w:val="none" w:sz="0" w:space="0" w:color="auto"/>
                <w:bottom w:val="none" w:sz="0" w:space="0" w:color="auto"/>
                <w:right w:val="none" w:sz="0" w:space="0" w:color="auto"/>
              </w:divBdr>
            </w:div>
            <w:div w:id="1084836437">
              <w:marLeft w:val="0"/>
              <w:marRight w:val="0"/>
              <w:marTop w:val="0"/>
              <w:marBottom w:val="0"/>
              <w:divBdr>
                <w:top w:val="none" w:sz="0" w:space="0" w:color="auto"/>
                <w:left w:val="none" w:sz="0" w:space="0" w:color="auto"/>
                <w:bottom w:val="none" w:sz="0" w:space="0" w:color="auto"/>
                <w:right w:val="none" w:sz="0" w:space="0" w:color="auto"/>
              </w:divBdr>
            </w:div>
            <w:div w:id="1188638835">
              <w:marLeft w:val="0"/>
              <w:marRight w:val="0"/>
              <w:marTop w:val="0"/>
              <w:marBottom w:val="0"/>
              <w:divBdr>
                <w:top w:val="none" w:sz="0" w:space="0" w:color="auto"/>
                <w:left w:val="none" w:sz="0" w:space="0" w:color="auto"/>
                <w:bottom w:val="none" w:sz="0" w:space="0" w:color="auto"/>
                <w:right w:val="none" w:sz="0" w:space="0" w:color="auto"/>
              </w:divBdr>
            </w:div>
            <w:div w:id="909147847">
              <w:marLeft w:val="0"/>
              <w:marRight w:val="0"/>
              <w:marTop w:val="0"/>
              <w:marBottom w:val="0"/>
              <w:divBdr>
                <w:top w:val="none" w:sz="0" w:space="0" w:color="auto"/>
                <w:left w:val="none" w:sz="0" w:space="0" w:color="auto"/>
                <w:bottom w:val="none" w:sz="0" w:space="0" w:color="auto"/>
                <w:right w:val="none" w:sz="0" w:space="0" w:color="auto"/>
              </w:divBdr>
            </w:div>
            <w:div w:id="1225024122">
              <w:marLeft w:val="0"/>
              <w:marRight w:val="0"/>
              <w:marTop w:val="0"/>
              <w:marBottom w:val="0"/>
              <w:divBdr>
                <w:top w:val="none" w:sz="0" w:space="0" w:color="auto"/>
                <w:left w:val="none" w:sz="0" w:space="0" w:color="auto"/>
                <w:bottom w:val="none" w:sz="0" w:space="0" w:color="auto"/>
                <w:right w:val="none" w:sz="0" w:space="0" w:color="auto"/>
              </w:divBdr>
            </w:div>
            <w:div w:id="1989086109">
              <w:marLeft w:val="0"/>
              <w:marRight w:val="0"/>
              <w:marTop w:val="0"/>
              <w:marBottom w:val="0"/>
              <w:divBdr>
                <w:top w:val="none" w:sz="0" w:space="0" w:color="auto"/>
                <w:left w:val="none" w:sz="0" w:space="0" w:color="auto"/>
                <w:bottom w:val="none" w:sz="0" w:space="0" w:color="auto"/>
                <w:right w:val="none" w:sz="0" w:space="0" w:color="auto"/>
              </w:divBdr>
            </w:div>
            <w:div w:id="379020129">
              <w:marLeft w:val="0"/>
              <w:marRight w:val="0"/>
              <w:marTop w:val="0"/>
              <w:marBottom w:val="0"/>
              <w:divBdr>
                <w:top w:val="none" w:sz="0" w:space="0" w:color="auto"/>
                <w:left w:val="none" w:sz="0" w:space="0" w:color="auto"/>
                <w:bottom w:val="none" w:sz="0" w:space="0" w:color="auto"/>
                <w:right w:val="none" w:sz="0" w:space="0" w:color="auto"/>
              </w:divBdr>
            </w:div>
            <w:div w:id="938105144">
              <w:marLeft w:val="0"/>
              <w:marRight w:val="0"/>
              <w:marTop w:val="0"/>
              <w:marBottom w:val="0"/>
              <w:divBdr>
                <w:top w:val="none" w:sz="0" w:space="0" w:color="auto"/>
                <w:left w:val="none" w:sz="0" w:space="0" w:color="auto"/>
                <w:bottom w:val="none" w:sz="0" w:space="0" w:color="auto"/>
                <w:right w:val="none" w:sz="0" w:space="0" w:color="auto"/>
              </w:divBdr>
            </w:div>
            <w:div w:id="1584757408">
              <w:marLeft w:val="0"/>
              <w:marRight w:val="0"/>
              <w:marTop w:val="0"/>
              <w:marBottom w:val="0"/>
              <w:divBdr>
                <w:top w:val="none" w:sz="0" w:space="0" w:color="auto"/>
                <w:left w:val="none" w:sz="0" w:space="0" w:color="auto"/>
                <w:bottom w:val="none" w:sz="0" w:space="0" w:color="auto"/>
                <w:right w:val="none" w:sz="0" w:space="0" w:color="auto"/>
              </w:divBdr>
            </w:div>
            <w:div w:id="1725326097">
              <w:marLeft w:val="0"/>
              <w:marRight w:val="0"/>
              <w:marTop w:val="0"/>
              <w:marBottom w:val="0"/>
              <w:divBdr>
                <w:top w:val="none" w:sz="0" w:space="0" w:color="auto"/>
                <w:left w:val="none" w:sz="0" w:space="0" w:color="auto"/>
                <w:bottom w:val="none" w:sz="0" w:space="0" w:color="auto"/>
                <w:right w:val="none" w:sz="0" w:space="0" w:color="auto"/>
              </w:divBdr>
            </w:div>
            <w:div w:id="804930472">
              <w:marLeft w:val="0"/>
              <w:marRight w:val="0"/>
              <w:marTop w:val="0"/>
              <w:marBottom w:val="0"/>
              <w:divBdr>
                <w:top w:val="none" w:sz="0" w:space="0" w:color="auto"/>
                <w:left w:val="none" w:sz="0" w:space="0" w:color="auto"/>
                <w:bottom w:val="none" w:sz="0" w:space="0" w:color="auto"/>
                <w:right w:val="none" w:sz="0" w:space="0" w:color="auto"/>
              </w:divBdr>
            </w:div>
            <w:div w:id="476459823">
              <w:marLeft w:val="0"/>
              <w:marRight w:val="0"/>
              <w:marTop w:val="0"/>
              <w:marBottom w:val="0"/>
              <w:divBdr>
                <w:top w:val="none" w:sz="0" w:space="0" w:color="auto"/>
                <w:left w:val="none" w:sz="0" w:space="0" w:color="auto"/>
                <w:bottom w:val="none" w:sz="0" w:space="0" w:color="auto"/>
                <w:right w:val="none" w:sz="0" w:space="0" w:color="auto"/>
              </w:divBdr>
            </w:div>
            <w:div w:id="865413960">
              <w:marLeft w:val="0"/>
              <w:marRight w:val="0"/>
              <w:marTop w:val="0"/>
              <w:marBottom w:val="0"/>
              <w:divBdr>
                <w:top w:val="none" w:sz="0" w:space="0" w:color="auto"/>
                <w:left w:val="none" w:sz="0" w:space="0" w:color="auto"/>
                <w:bottom w:val="none" w:sz="0" w:space="0" w:color="auto"/>
                <w:right w:val="none" w:sz="0" w:space="0" w:color="auto"/>
              </w:divBdr>
            </w:div>
            <w:div w:id="249848735">
              <w:marLeft w:val="0"/>
              <w:marRight w:val="0"/>
              <w:marTop w:val="0"/>
              <w:marBottom w:val="0"/>
              <w:divBdr>
                <w:top w:val="none" w:sz="0" w:space="0" w:color="auto"/>
                <w:left w:val="none" w:sz="0" w:space="0" w:color="auto"/>
                <w:bottom w:val="none" w:sz="0" w:space="0" w:color="auto"/>
                <w:right w:val="none" w:sz="0" w:space="0" w:color="auto"/>
              </w:divBdr>
            </w:div>
            <w:div w:id="2057048325">
              <w:marLeft w:val="0"/>
              <w:marRight w:val="0"/>
              <w:marTop w:val="0"/>
              <w:marBottom w:val="0"/>
              <w:divBdr>
                <w:top w:val="none" w:sz="0" w:space="0" w:color="auto"/>
                <w:left w:val="none" w:sz="0" w:space="0" w:color="auto"/>
                <w:bottom w:val="none" w:sz="0" w:space="0" w:color="auto"/>
                <w:right w:val="none" w:sz="0" w:space="0" w:color="auto"/>
              </w:divBdr>
            </w:div>
            <w:div w:id="139082838">
              <w:marLeft w:val="0"/>
              <w:marRight w:val="0"/>
              <w:marTop w:val="0"/>
              <w:marBottom w:val="0"/>
              <w:divBdr>
                <w:top w:val="none" w:sz="0" w:space="0" w:color="auto"/>
                <w:left w:val="none" w:sz="0" w:space="0" w:color="auto"/>
                <w:bottom w:val="none" w:sz="0" w:space="0" w:color="auto"/>
                <w:right w:val="none" w:sz="0" w:space="0" w:color="auto"/>
              </w:divBdr>
            </w:div>
            <w:div w:id="1186940769">
              <w:marLeft w:val="0"/>
              <w:marRight w:val="0"/>
              <w:marTop w:val="0"/>
              <w:marBottom w:val="0"/>
              <w:divBdr>
                <w:top w:val="none" w:sz="0" w:space="0" w:color="auto"/>
                <w:left w:val="none" w:sz="0" w:space="0" w:color="auto"/>
                <w:bottom w:val="none" w:sz="0" w:space="0" w:color="auto"/>
                <w:right w:val="none" w:sz="0" w:space="0" w:color="auto"/>
              </w:divBdr>
            </w:div>
            <w:div w:id="2140225914">
              <w:marLeft w:val="0"/>
              <w:marRight w:val="0"/>
              <w:marTop w:val="0"/>
              <w:marBottom w:val="0"/>
              <w:divBdr>
                <w:top w:val="none" w:sz="0" w:space="0" w:color="auto"/>
                <w:left w:val="none" w:sz="0" w:space="0" w:color="auto"/>
                <w:bottom w:val="none" w:sz="0" w:space="0" w:color="auto"/>
                <w:right w:val="none" w:sz="0" w:space="0" w:color="auto"/>
              </w:divBdr>
            </w:div>
            <w:div w:id="2068258548">
              <w:marLeft w:val="0"/>
              <w:marRight w:val="0"/>
              <w:marTop w:val="0"/>
              <w:marBottom w:val="0"/>
              <w:divBdr>
                <w:top w:val="none" w:sz="0" w:space="0" w:color="auto"/>
                <w:left w:val="none" w:sz="0" w:space="0" w:color="auto"/>
                <w:bottom w:val="none" w:sz="0" w:space="0" w:color="auto"/>
                <w:right w:val="none" w:sz="0" w:space="0" w:color="auto"/>
              </w:divBdr>
            </w:div>
            <w:div w:id="40248907">
              <w:marLeft w:val="0"/>
              <w:marRight w:val="0"/>
              <w:marTop w:val="0"/>
              <w:marBottom w:val="0"/>
              <w:divBdr>
                <w:top w:val="none" w:sz="0" w:space="0" w:color="auto"/>
                <w:left w:val="none" w:sz="0" w:space="0" w:color="auto"/>
                <w:bottom w:val="none" w:sz="0" w:space="0" w:color="auto"/>
                <w:right w:val="none" w:sz="0" w:space="0" w:color="auto"/>
              </w:divBdr>
            </w:div>
            <w:div w:id="331178891">
              <w:marLeft w:val="0"/>
              <w:marRight w:val="0"/>
              <w:marTop w:val="0"/>
              <w:marBottom w:val="0"/>
              <w:divBdr>
                <w:top w:val="none" w:sz="0" w:space="0" w:color="auto"/>
                <w:left w:val="none" w:sz="0" w:space="0" w:color="auto"/>
                <w:bottom w:val="none" w:sz="0" w:space="0" w:color="auto"/>
                <w:right w:val="none" w:sz="0" w:space="0" w:color="auto"/>
              </w:divBdr>
            </w:div>
            <w:div w:id="1713455731">
              <w:marLeft w:val="0"/>
              <w:marRight w:val="0"/>
              <w:marTop w:val="0"/>
              <w:marBottom w:val="0"/>
              <w:divBdr>
                <w:top w:val="none" w:sz="0" w:space="0" w:color="auto"/>
                <w:left w:val="none" w:sz="0" w:space="0" w:color="auto"/>
                <w:bottom w:val="none" w:sz="0" w:space="0" w:color="auto"/>
                <w:right w:val="none" w:sz="0" w:space="0" w:color="auto"/>
              </w:divBdr>
            </w:div>
            <w:div w:id="1450129049">
              <w:marLeft w:val="0"/>
              <w:marRight w:val="0"/>
              <w:marTop w:val="0"/>
              <w:marBottom w:val="0"/>
              <w:divBdr>
                <w:top w:val="none" w:sz="0" w:space="0" w:color="auto"/>
                <w:left w:val="none" w:sz="0" w:space="0" w:color="auto"/>
                <w:bottom w:val="none" w:sz="0" w:space="0" w:color="auto"/>
                <w:right w:val="none" w:sz="0" w:space="0" w:color="auto"/>
              </w:divBdr>
            </w:div>
            <w:div w:id="339285237">
              <w:marLeft w:val="0"/>
              <w:marRight w:val="0"/>
              <w:marTop w:val="0"/>
              <w:marBottom w:val="0"/>
              <w:divBdr>
                <w:top w:val="none" w:sz="0" w:space="0" w:color="auto"/>
                <w:left w:val="none" w:sz="0" w:space="0" w:color="auto"/>
                <w:bottom w:val="none" w:sz="0" w:space="0" w:color="auto"/>
                <w:right w:val="none" w:sz="0" w:space="0" w:color="auto"/>
              </w:divBdr>
            </w:div>
            <w:div w:id="2137941030">
              <w:marLeft w:val="0"/>
              <w:marRight w:val="0"/>
              <w:marTop w:val="0"/>
              <w:marBottom w:val="0"/>
              <w:divBdr>
                <w:top w:val="none" w:sz="0" w:space="0" w:color="auto"/>
                <w:left w:val="none" w:sz="0" w:space="0" w:color="auto"/>
                <w:bottom w:val="none" w:sz="0" w:space="0" w:color="auto"/>
                <w:right w:val="none" w:sz="0" w:space="0" w:color="auto"/>
              </w:divBdr>
            </w:div>
            <w:div w:id="909585013">
              <w:marLeft w:val="0"/>
              <w:marRight w:val="0"/>
              <w:marTop w:val="0"/>
              <w:marBottom w:val="0"/>
              <w:divBdr>
                <w:top w:val="none" w:sz="0" w:space="0" w:color="auto"/>
                <w:left w:val="none" w:sz="0" w:space="0" w:color="auto"/>
                <w:bottom w:val="none" w:sz="0" w:space="0" w:color="auto"/>
                <w:right w:val="none" w:sz="0" w:space="0" w:color="auto"/>
              </w:divBdr>
            </w:div>
            <w:div w:id="1740320500">
              <w:marLeft w:val="0"/>
              <w:marRight w:val="0"/>
              <w:marTop w:val="0"/>
              <w:marBottom w:val="0"/>
              <w:divBdr>
                <w:top w:val="none" w:sz="0" w:space="0" w:color="auto"/>
                <w:left w:val="none" w:sz="0" w:space="0" w:color="auto"/>
                <w:bottom w:val="none" w:sz="0" w:space="0" w:color="auto"/>
                <w:right w:val="none" w:sz="0" w:space="0" w:color="auto"/>
              </w:divBdr>
            </w:div>
            <w:div w:id="1581139552">
              <w:marLeft w:val="0"/>
              <w:marRight w:val="0"/>
              <w:marTop w:val="0"/>
              <w:marBottom w:val="0"/>
              <w:divBdr>
                <w:top w:val="none" w:sz="0" w:space="0" w:color="auto"/>
                <w:left w:val="none" w:sz="0" w:space="0" w:color="auto"/>
                <w:bottom w:val="none" w:sz="0" w:space="0" w:color="auto"/>
                <w:right w:val="none" w:sz="0" w:space="0" w:color="auto"/>
              </w:divBdr>
            </w:div>
            <w:div w:id="1824278569">
              <w:marLeft w:val="0"/>
              <w:marRight w:val="0"/>
              <w:marTop w:val="0"/>
              <w:marBottom w:val="0"/>
              <w:divBdr>
                <w:top w:val="none" w:sz="0" w:space="0" w:color="auto"/>
                <w:left w:val="none" w:sz="0" w:space="0" w:color="auto"/>
                <w:bottom w:val="none" w:sz="0" w:space="0" w:color="auto"/>
                <w:right w:val="none" w:sz="0" w:space="0" w:color="auto"/>
              </w:divBdr>
            </w:div>
            <w:div w:id="1734809390">
              <w:marLeft w:val="0"/>
              <w:marRight w:val="0"/>
              <w:marTop w:val="0"/>
              <w:marBottom w:val="0"/>
              <w:divBdr>
                <w:top w:val="none" w:sz="0" w:space="0" w:color="auto"/>
                <w:left w:val="none" w:sz="0" w:space="0" w:color="auto"/>
                <w:bottom w:val="none" w:sz="0" w:space="0" w:color="auto"/>
                <w:right w:val="none" w:sz="0" w:space="0" w:color="auto"/>
              </w:divBdr>
            </w:div>
            <w:div w:id="1207065015">
              <w:marLeft w:val="0"/>
              <w:marRight w:val="0"/>
              <w:marTop w:val="0"/>
              <w:marBottom w:val="0"/>
              <w:divBdr>
                <w:top w:val="none" w:sz="0" w:space="0" w:color="auto"/>
                <w:left w:val="none" w:sz="0" w:space="0" w:color="auto"/>
                <w:bottom w:val="none" w:sz="0" w:space="0" w:color="auto"/>
                <w:right w:val="none" w:sz="0" w:space="0" w:color="auto"/>
              </w:divBdr>
            </w:div>
            <w:div w:id="1445538886">
              <w:marLeft w:val="0"/>
              <w:marRight w:val="0"/>
              <w:marTop w:val="0"/>
              <w:marBottom w:val="0"/>
              <w:divBdr>
                <w:top w:val="none" w:sz="0" w:space="0" w:color="auto"/>
                <w:left w:val="none" w:sz="0" w:space="0" w:color="auto"/>
                <w:bottom w:val="none" w:sz="0" w:space="0" w:color="auto"/>
                <w:right w:val="none" w:sz="0" w:space="0" w:color="auto"/>
              </w:divBdr>
            </w:div>
            <w:div w:id="103502033">
              <w:marLeft w:val="0"/>
              <w:marRight w:val="0"/>
              <w:marTop w:val="0"/>
              <w:marBottom w:val="0"/>
              <w:divBdr>
                <w:top w:val="none" w:sz="0" w:space="0" w:color="auto"/>
                <w:left w:val="none" w:sz="0" w:space="0" w:color="auto"/>
                <w:bottom w:val="none" w:sz="0" w:space="0" w:color="auto"/>
                <w:right w:val="none" w:sz="0" w:space="0" w:color="auto"/>
              </w:divBdr>
            </w:div>
            <w:div w:id="215316919">
              <w:marLeft w:val="0"/>
              <w:marRight w:val="0"/>
              <w:marTop w:val="0"/>
              <w:marBottom w:val="0"/>
              <w:divBdr>
                <w:top w:val="none" w:sz="0" w:space="0" w:color="auto"/>
                <w:left w:val="none" w:sz="0" w:space="0" w:color="auto"/>
                <w:bottom w:val="none" w:sz="0" w:space="0" w:color="auto"/>
                <w:right w:val="none" w:sz="0" w:space="0" w:color="auto"/>
              </w:divBdr>
            </w:div>
            <w:div w:id="102847461">
              <w:marLeft w:val="0"/>
              <w:marRight w:val="0"/>
              <w:marTop w:val="0"/>
              <w:marBottom w:val="0"/>
              <w:divBdr>
                <w:top w:val="none" w:sz="0" w:space="0" w:color="auto"/>
                <w:left w:val="none" w:sz="0" w:space="0" w:color="auto"/>
                <w:bottom w:val="none" w:sz="0" w:space="0" w:color="auto"/>
                <w:right w:val="none" w:sz="0" w:space="0" w:color="auto"/>
              </w:divBdr>
            </w:div>
            <w:div w:id="306326403">
              <w:marLeft w:val="0"/>
              <w:marRight w:val="0"/>
              <w:marTop w:val="0"/>
              <w:marBottom w:val="0"/>
              <w:divBdr>
                <w:top w:val="none" w:sz="0" w:space="0" w:color="auto"/>
                <w:left w:val="none" w:sz="0" w:space="0" w:color="auto"/>
                <w:bottom w:val="none" w:sz="0" w:space="0" w:color="auto"/>
                <w:right w:val="none" w:sz="0" w:space="0" w:color="auto"/>
              </w:divBdr>
            </w:div>
            <w:div w:id="1143083258">
              <w:marLeft w:val="0"/>
              <w:marRight w:val="0"/>
              <w:marTop w:val="0"/>
              <w:marBottom w:val="0"/>
              <w:divBdr>
                <w:top w:val="none" w:sz="0" w:space="0" w:color="auto"/>
                <w:left w:val="none" w:sz="0" w:space="0" w:color="auto"/>
                <w:bottom w:val="none" w:sz="0" w:space="0" w:color="auto"/>
                <w:right w:val="none" w:sz="0" w:space="0" w:color="auto"/>
              </w:divBdr>
            </w:div>
            <w:div w:id="1582254051">
              <w:marLeft w:val="0"/>
              <w:marRight w:val="0"/>
              <w:marTop w:val="0"/>
              <w:marBottom w:val="0"/>
              <w:divBdr>
                <w:top w:val="none" w:sz="0" w:space="0" w:color="auto"/>
                <w:left w:val="none" w:sz="0" w:space="0" w:color="auto"/>
                <w:bottom w:val="none" w:sz="0" w:space="0" w:color="auto"/>
                <w:right w:val="none" w:sz="0" w:space="0" w:color="auto"/>
              </w:divBdr>
            </w:div>
            <w:div w:id="2063597809">
              <w:marLeft w:val="0"/>
              <w:marRight w:val="0"/>
              <w:marTop w:val="0"/>
              <w:marBottom w:val="0"/>
              <w:divBdr>
                <w:top w:val="none" w:sz="0" w:space="0" w:color="auto"/>
                <w:left w:val="none" w:sz="0" w:space="0" w:color="auto"/>
                <w:bottom w:val="none" w:sz="0" w:space="0" w:color="auto"/>
                <w:right w:val="none" w:sz="0" w:space="0" w:color="auto"/>
              </w:divBdr>
            </w:div>
            <w:div w:id="349911949">
              <w:marLeft w:val="0"/>
              <w:marRight w:val="0"/>
              <w:marTop w:val="0"/>
              <w:marBottom w:val="0"/>
              <w:divBdr>
                <w:top w:val="none" w:sz="0" w:space="0" w:color="auto"/>
                <w:left w:val="none" w:sz="0" w:space="0" w:color="auto"/>
                <w:bottom w:val="none" w:sz="0" w:space="0" w:color="auto"/>
                <w:right w:val="none" w:sz="0" w:space="0" w:color="auto"/>
              </w:divBdr>
            </w:div>
            <w:div w:id="696201824">
              <w:marLeft w:val="0"/>
              <w:marRight w:val="0"/>
              <w:marTop w:val="0"/>
              <w:marBottom w:val="0"/>
              <w:divBdr>
                <w:top w:val="none" w:sz="0" w:space="0" w:color="auto"/>
                <w:left w:val="none" w:sz="0" w:space="0" w:color="auto"/>
                <w:bottom w:val="none" w:sz="0" w:space="0" w:color="auto"/>
                <w:right w:val="none" w:sz="0" w:space="0" w:color="auto"/>
              </w:divBdr>
            </w:div>
            <w:div w:id="898445832">
              <w:marLeft w:val="0"/>
              <w:marRight w:val="0"/>
              <w:marTop w:val="0"/>
              <w:marBottom w:val="0"/>
              <w:divBdr>
                <w:top w:val="none" w:sz="0" w:space="0" w:color="auto"/>
                <w:left w:val="none" w:sz="0" w:space="0" w:color="auto"/>
                <w:bottom w:val="none" w:sz="0" w:space="0" w:color="auto"/>
                <w:right w:val="none" w:sz="0" w:space="0" w:color="auto"/>
              </w:divBdr>
            </w:div>
            <w:div w:id="5063799">
              <w:marLeft w:val="0"/>
              <w:marRight w:val="0"/>
              <w:marTop w:val="0"/>
              <w:marBottom w:val="0"/>
              <w:divBdr>
                <w:top w:val="none" w:sz="0" w:space="0" w:color="auto"/>
                <w:left w:val="none" w:sz="0" w:space="0" w:color="auto"/>
                <w:bottom w:val="none" w:sz="0" w:space="0" w:color="auto"/>
                <w:right w:val="none" w:sz="0" w:space="0" w:color="auto"/>
              </w:divBdr>
            </w:div>
            <w:div w:id="912620992">
              <w:marLeft w:val="0"/>
              <w:marRight w:val="0"/>
              <w:marTop w:val="0"/>
              <w:marBottom w:val="0"/>
              <w:divBdr>
                <w:top w:val="none" w:sz="0" w:space="0" w:color="auto"/>
                <w:left w:val="none" w:sz="0" w:space="0" w:color="auto"/>
                <w:bottom w:val="none" w:sz="0" w:space="0" w:color="auto"/>
                <w:right w:val="none" w:sz="0" w:space="0" w:color="auto"/>
              </w:divBdr>
            </w:div>
            <w:div w:id="1526872045">
              <w:marLeft w:val="0"/>
              <w:marRight w:val="0"/>
              <w:marTop w:val="0"/>
              <w:marBottom w:val="0"/>
              <w:divBdr>
                <w:top w:val="none" w:sz="0" w:space="0" w:color="auto"/>
                <w:left w:val="none" w:sz="0" w:space="0" w:color="auto"/>
                <w:bottom w:val="none" w:sz="0" w:space="0" w:color="auto"/>
                <w:right w:val="none" w:sz="0" w:space="0" w:color="auto"/>
              </w:divBdr>
            </w:div>
            <w:div w:id="549809486">
              <w:marLeft w:val="0"/>
              <w:marRight w:val="0"/>
              <w:marTop w:val="0"/>
              <w:marBottom w:val="0"/>
              <w:divBdr>
                <w:top w:val="none" w:sz="0" w:space="0" w:color="auto"/>
                <w:left w:val="none" w:sz="0" w:space="0" w:color="auto"/>
                <w:bottom w:val="none" w:sz="0" w:space="0" w:color="auto"/>
                <w:right w:val="none" w:sz="0" w:space="0" w:color="auto"/>
              </w:divBdr>
            </w:div>
            <w:div w:id="2112242111">
              <w:marLeft w:val="0"/>
              <w:marRight w:val="0"/>
              <w:marTop w:val="0"/>
              <w:marBottom w:val="0"/>
              <w:divBdr>
                <w:top w:val="none" w:sz="0" w:space="0" w:color="auto"/>
                <w:left w:val="none" w:sz="0" w:space="0" w:color="auto"/>
                <w:bottom w:val="none" w:sz="0" w:space="0" w:color="auto"/>
                <w:right w:val="none" w:sz="0" w:space="0" w:color="auto"/>
              </w:divBdr>
            </w:div>
            <w:div w:id="1696466298">
              <w:marLeft w:val="0"/>
              <w:marRight w:val="0"/>
              <w:marTop w:val="0"/>
              <w:marBottom w:val="0"/>
              <w:divBdr>
                <w:top w:val="none" w:sz="0" w:space="0" w:color="auto"/>
                <w:left w:val="none" w:sz="0" w:space="0" w:color="auto"/>
                <w:bottom w:val="none" w:sz="0" w:space="0" w:color="auto"/>
                <w:right w:val="none" w:sz="0" w:space="0" w:color="auto"/>
              </w:divBdr>
            </w:div>
            <w:div w:id="585262057">
              <w:marLeft w:val="0"/>
              <w:marRight w:val="0"/>
              <w:marTop w:val="0"/>
              <w:marBottom w:val="0"/>
              <w:divBdr>
                <w:top w:val="none" w:sz="0" w:space="0" w:color="auto"/>
                <w:left w:val="none" w:sz="0" w:space="0" w:color="auto"/>
                <w:bottom w:val="none" w:sz="0" w:space="0" w:color="auto"/>
                <w:right w:val="none" w:sz="0" w:space="0" w:color="auto"/>
              </w:divBdr>
            </w:div>
            <w:div w:id="2021158462">
              <w:marLeft w:val="0"/>
              <w:marRight w:val="0"/>
              <w:marTop w:val="0"/>
              <w:marBottom w:val="0"/>
              <w:divBdr>
                <w:top w:val="none" w:sz="0" w:space="0" w:color="auto"/>
                <w:left w:val="none" w:sz="0" w:space="0" w:color="auto"/>
                <w:bottom w:val="none" w:sz="0" w:space="0" w:color="auto"/>
                <w:right w:val="none" w:sz="0" w:space="0" w:color="auto"/>
              </w:divBdr>
            </w:div>
            <w:div w:id="2037269561">
              <w:marLeft w:val="0"/>
              <w:marRight w:val="0"/>
              <w:marTop w:val="0"/>
              <w:marBottom w:val="0"/>
              <w:divBdr>
                <w:top w:val="none" w:sz="0" w:space="0" w:color="auto"/>
                <w:left w:val="none" w:sz="0" w:space="0" w:color="auto"/>
                <w:bottom w:val="none" w:sz="0" w:space="0" w:color="auto"/>
                <w:right w:val="none" w:sz="0" w:space="0" w:color="auto"/>
              </w:divBdr>
            </w:div>
            <w:div w:id="1700161941">
              <w:marLeft w:val="0"/>
              <w:marRight w:val="0"/>
              <w:marTop w:val="0"/>
              <w:marBottom w:val="0"/>
              <w:divBdr>
                <w:top w:val="none" w:sz="0" w:space="0" w:color="auto"/>
                <w:left w:val="none" w:sz="0" w:space="0" w:color="auto"/>
                <w:bottom w:val="none" w:sz="0" w:space="0" w:color="auto"/>
                <w:right w:val="none" w:sz="0" w:space="0" w:color="auto"/>
              </w:divBdr>
            </w:div>
            <w:div w:id="428816541">
              <w:marLeft w:val="0"/>
              <w:marRight w:val="0"/>
              <w:marTop w:val="0"/>
              <w:marBottom w:val="0"/>
              <w:divBdr>
                <w:top w:val="none" w:sz="0" w:space="0" w:color="auto"/>
                <w:left w:val="none" w:sz="0" w:space="0" w:color="auto"/>
                <w:bottom w:val="none" w:sz="0" w:space="0" w:color="auto"/>
                <w:right w:val="none" w:sz="0" w:space="0" w:color="auto"/>
              </w:divBdr>
            </w:div>
            <w:div w:id="1707102946">
              <w:marLeft w:val="0"/>
              <w:marRight w:val="0"/>
              <w:marTop w:val="0"/>
              <w:marBottom w:val="0"/>
              <w:divBdr>
                <w:top w:val="none" w:sz="0" w:space="0" w:color="auto"/>
                <w:left w:val="none" w:sz="0" w:space="0" w:color="auto"/>
                <w:bottom w:val="none" w:sz="0" w:space="0" w:color="auto"/>
                <w:right w:val="none" w:sz="0" w:space="0" w:color="auto"/>
              </w:divBdr>
            </w:div>
            <w:div w:id="944046226">
              <w:marLeft w:val="0"/>
              <w:marRight w:val="0"/>
              <w:marTop w:val="0"/>
              <w:marBottom w:val="0"/>
              <w:divBdr>
                <w:top w:val="none" w:sz="0" w:space="0" w:color="auto"/>
                <w:left w:val="none" w:sz="0" w:space="0" w:color="auto"/>
                <w:bottom w:val="none" w:sz="0" w:space="0" w:color="auto"/>
                <w:right w:val="none" w:sz="0" w:space="0" w:color="auto"/>
              </w:divBdr>
            </w:div>
            <w:div w:id="1461454343">
              <w:marLeft w:val="0"/>
              <w:marRight w:val="0"/>
              <w:marTop w:val="0"/>
              <w:marBottom w:val="0"/>
              <w:divBdr>
                <w:top w:val="none" w:sz="0" w:space="0" w:color="auto"/>
                <w:left w:val="none" w:sz="0" w:space="0" w:color="auto"/>
                <w:bottom w:val="none" w:sz="0" w:space="0" w:color="auto"/>
                <w:right w:val="none" w:sz="0" w:space="0" w:color="auto"/>
              </w:divBdr>
            </w:div>
            <w:div w:id="965936498">
              <w:marLeft w:val="0"/>
              <w:marRight w:val="0"/>
              <w:marTop w:val="0"/>
              <w:marBottom w:val="0"/>
              <w:divBdr>
                <w:top w:val="none" w:sz="0" w:space="0" w:color="auto"/>
                <w:left w:val="none" w:sz="0" w:space="0" w:color="auto"/>
                <w:bottom w:val="none" w:sz="0" w:space="0" w:color="auto"/>
                <w:right w:val="none" w:sz="0" w:space="0" w:color="auto"/>
              </w:divBdr>
            </w:div>
            <w:div w:id="2000225634">
              <w:marLeft w:val="0"/>
              <w:marRight w:val="0"/>
              <w:marTop w:val="0"/>
              <w:marBottom w:val="0"/>
              <w:divBdr>
                <w:top w:val="none" w:sz="0" w:space="0" w:color="auto"/>
                <w:left w:val="none" w:sz="0" w:space="0" w:color="auto"/>
                <w:bottom w:val="none" w:sz="0" w:space="0" w:color="auto"/>
                <w:right w:val="none" w:sz="0" w:space="0" w:color="auto"/>
              </w:divBdr>
            </w:div>
            <w:div w:id="399444181">
              <w:marLeft w:val="0"/>
              <w:marRight w:val="0"/>
              <w:marTop w:val="0"/>
              <w:marBottom w:val="0"/>
              <w:divBdr>
                <w:top w:val="none" w:sz="0" w:space="0" w:color="auto"/>
                <w:left w:val="none" w:sz="0" w:space="0" w:color="auto"/>
                <w:bottom w:val="none" w:sz="0" w:space="0" w:color="auto"/>
                <w:right w:val="none" w:sz="0" w:space="0" w:color="auto"/>
              </w:divBdr>
            </w:div>
            <w:div w:id="1454442108">
              <w:marLeft w:val="0"/>
              <w:marRight w:val="0"/>
              <w:marTop w:val="0"/>
              <w:marBottom w:val="0"/>
              <w:divBdr>
                <w:top w:val="none" w:sz="0" w:space="0" w:color="auto"/>
                <w:left w:val="none" w:sz="0" w:space="0" w:color="auto"/>
                <w:bottom w:val="none" w:sz="0" w:space="0" w:color="auto"/>
                <w:right w:val="none" w:sz="0" w:space="0" w:color="auto"/>
              </w:divBdr>
            </w:div>
            <w:div w:id="1241328484">
              <w:marLeft w:val="0"/>
              <w:marRight w:val="0"/>
              <w:marTop w:val="0"/>
              <w:marBottom w:val="0"/>
              <w:divBdr>
                <w:top w:val="none" w:sz="0" w:space="0" w:color="auto"/>
                <w:left w:val="none" w:sz="0" w:space="0" w:color="auto"/>
                <w:bottom w:val="none" w:sz="0" w:space="0" w:color="auto"/>
                <w:right w:val="none" w:sz="0" w:space="0" w:color="auto"/>
              </w:divBdr>
            </w:div>
            <w:div w:id="933393519">
              <w:marLeft w:val="0"/>
              <w:marRight w:val="0"/>
              <w:marTop w:val="0"/>
              <w:marBottom w:val="0"/>
              <w:divBdr>
                <w:top w:val="none" w:sz="0" w:space="0" w:color="auto"/>
                <w:left w:val="none" w:sz="0" w:space="0" w:color="auto"/>
                <w:bottom w:val="none" w:sz="0" w:space="0" w:color="auto"/>
                <w:right w:val="none" w:sz="0" w:space="0" w:color="auto"/>
              </w:divBdr>
            </w:div>
            <w:div w:id="2122457243">
              <w:marLeft w:val="0"/>
              <w:marRight w:val="0"/>
              <w:marTop w:val="0"/>
              <w:marBottom w:val="0"/>
              <w:divBdr>
                <w:top w:val="none" w:sz="0" w:space="0" w:color="auto"/>
                <w:left w:val="none" w:sz="0" w:space="0" w:color="auto"/>
                <w:bottom w:val="none" w:sz="0" w:space="0" w:color="auto"/>
                <w:right w:val="none" w:sz="0" w:space="0" w:color="auto"/>
              </w:divBdr>
            </w:div>
            <w:div w:id="2011331745">
              <w:marLeft w:val="0"/>
              <w:marRight w:val="0"/>
              <w:marTop w:val="0"/>
              <w:marBottom w:val="0"/>
              <w:divBdr>
                <w:top w:val="none" w:sz="0" w:space="0" w:color="auto"/>
                <w:left w:val="none" w:sz="0" w:space="0" w:color="auto"/>
                <w:bottom w:val="none" w:sz="0" w:space="0" w:color="auto"/>
                <w:right w:val="none" w:sz="0" w:space="0" w:color="auto"/>
              </w:divBdr>
            </w:div>
            <w:div w:id="1431243868">
              <w:marLeft w:val="0"/>
              <w:marRight w:val="0"/>
              <w:marTop w:val="0"/>
              <w:marBottom w:val="0"/>
              <w:divBdr>
                <w:top w:val="none" w:sz="0" w:space="0" w:color="auto"/>
                <w:left w:val="none" w:sz="0" w:space="0" w:color="auto"/>
                <w:bottom w:val="none" w:sz="0" w:space="0" w:color="auto"/>
                <w:right w:val="none" w:sz="0" w:space="0" w:color="auto"/>
              </w:divBdr>
            </w:div>
            <w:div w:id="687679347">
              <w:marLeft w:val="0"/>
              <w:marRight w:val="0"/>
              <w:marTop w:val="0"/>
              <w:marBottom w:val="0"/>
              <w:divBdr>
                <w:top w:val="none" w:sz="0" w:space="0" w:color="auto"/>
                <w:left w:val="none" w:sz="0" w:space="0" w:color="auto"/>
                <w:bottom w:val="none" w:sz="0" w:space="0" w:color="auto"/>
                <w:right w:val="none" w:sz="0" w:space="0" w:color="auto"/>
              </w:divBdr>
            </w:div>
            <w:div w:id="2004316781">
              <w:marLeft w:val="0"/>
              <w:marRight w:val="0"/>
              <w:marTop w:val="0"/>
              <w:marBottom w:val="0"/>
              <w:divBdr>
                <w:top w:val="none" w:sz="0" w:space="0" w:color="auto"/>
                <w:left w:val="none" w:sz="0" w:space="0" w:color="auto"/>
                <w:bottom w:val="none" w:sz="0" w:space="0" w:color="auto"/>
                <w:right w:val="none" w:sz="0" w:space="0" w:color="auto"/>
              </w:divBdr>
            </w:div>
            <w:div w:id="2069449258">
              <w:marLeft w:val="0"/>
              <w:marRight w:val="0"/>
              <w:marTop w:val="0"/>
              <w:marBottom w:val="0"/>
              <w:divBdr>
                <w:top w:val="none" w:sz="0" w:space="0" w:color="auto"/>
                <w:left w:val="none" w:sz="0" w:space="0" w:color="auto"/>
                <w:bottom w:val="none" w:sz="0" w:space="0" w:color="auto"/>
                <w:right w:val="none" w:sz="0" w:space="0" w:color="auto"/>
              </w:divBdr>
            </w:div>
            <w:div w:id="1487625872">
              <w:marLeft w:val="0"/>
              <w:marRight w:val="0"/>
              <w:marTop w:val="0"/>
              <w:marBottom w:val="0"/>
              <w:divBdr>
                <w:top w:val="none" w:sz="0" w:space="0" w:color="auto"/>
                <w:left w:val="none" w:sz="0" w:space="0" w:color="auto"/>
                <w:bottom w:val="none" w:sz="0" w:space="0" w:color="auto"/>
                <w:right w:val="none" w:sz="0" w:space="0" w:color="auto"/>
              </w:divBdr>
            </w:div>
            <w:div w:id="1555853007">
              <w:marLeft w:val="0"/>
              <w:marRight w:val="0"/>
              <w:marTop w:val="0"/>
              <w:marBottom w:val="0"/>
              <w:divBdr>
                <w:top w:val="none" w:sz="0" w:space="0" w:color="auto"/>
                <w:left w:val="none" w:sz="0" w:space="0" w:color="auto"/>
                <w:bottom w:val="none" w:sz="0" w:space="0" w:color="auto"/>
                <w:right w:val="none" w:sz="0" w:space="0" w:color="auto"/>
              </w:divBdr>
            </w:div>
            <w:div w:id="845941775">
              <w:marLeft w:val="0"/>
              <w:marRight w:val="0"/>
              <w:marTop w:val="0"/>
              <w:marBottom w:val="0"/>
              <w:divBdr>
                <w:top w:val="none" w:sz="0" w:space="0" w:color="auto"/>
                <w:left w:val="none" w:sz="0" w:space="0" w:color="auto"/>
                <w:bottom w:val="none" w:sz="0" w:space="0" w:color="auto"/>
                <w:right w:val="none" w:sz="0" w:space="0" w:color="auto"/>
              </w:divBdr>
            </w:div>
            <w:div w:id="377243358">
              <w:marLeft w:val="0"/>
              <w:marRight w:val="0"/>
              <w:marTop w:val="0"/>
              <w:marBottom w:val="0"/>
              <w:divBdr>
                <w:top w:val="none" w:sz="0" w:space="0" w:color="auto"/>
                <w:left w:val="none" w:sz="0" w:space="0" w:color="auto"/>
                <w:bottom w:val="none" w:sz="0" w:space="0" w:color="auto"/>
                <w:right w:val="none" w:sz="0" w:space="0" w:color="auto"/>
              </w:divBdr>
            </w:div>
            <w:div w:id="1548759285">
              <w:marLeft w:val="0"/>
              <w:marRight w:val="0"/>
              <w:marTop w:val="0"/>
              <w:marBottom w:val="0"/>
              <w:divBdr>
                <w:top w:val="none" w:sz="0" w:space="0" w:color="auto"/>
                <w:left w:val="none" w:sz="0" w:space="0" w:color="auto"/>
                <w:bottom w:val="none" w:sz="0" w:space="0" w:color="auto"/>
                <w:right w:val="none" w:sz="0" w:space="0" w:color="auto"/>
              </w:divBdr>
            </w:div>
            <w:div w:id="1122261190">
              <w:marLeft w:val="0"/>
              <w:marRight w:val="0"/>
              <w:marTop w:val="0"/>
              <w:marBottom w:val="0"/>
              <w:divBdr>
                <w:top w:val="none" w:sz="0" w:space="0" w:color="auto"/>
                <w:left w:val="none" w:sz="0" w:space="0" w:color="auto"/>
                <w:bottom w:val="none" w:sz="0" w:space="0" w:color="auto"/>
                <w:right w:val="none" w:sz="0" w:space="0" w:color="auto"/>
              </w:divBdr>
            </w:div>
            <w:div w:id="1220626506">
              <w:marLeft w:val="0"/>
              <w:marRight w:val="0"/>
              <w:marTop w:val="0"/>
              <w:marBottom w:val="0"/>
              <w:divBdr>
                <w:top w:val="none" w:sz="0" w:space="0" w:color="auto"/>
                <w:left w:val="none" w:sz="0" w:space="0" w:color="auto"/>
                <w:bottom w:val="none" w:sz="0" w:space="0" w:color="auto"/>
                <w:right w:val="none" w:sz="0" w:space="0" w:color="auto"/>
              </w:divBdr>
            </w:div>
            <w:div w:id="1455518062">
              <w:marLeft w:val="0"/>
              <w:marRight w:val="0"/>
              <w:marTop w:val="0"/>
              <w:marBottom w:val="0"/>
              <w:divBdr>
                <w:top w:val="none" w:sz="0" w:space="0" w:color="auto"/>
                <w:left w:val="none" w:sz="0" w:space="0" w:color="auto"/>
                <w:bottom w:val="none" w:sz="0" w:space="0" w:color="auto"/>
                <w:right w:val="none" w:sz="0" w:space="0" w:color="auto"/>
              </w:divBdr>
            </w:div>
            <w:div w:id="737020911">
              <w:marLeft w:val="0"/>
              <w:marRight w:val="0"/>
              <w:marTop w:val="0"/>
              <w:marBottom w:val="0"/>
              <w:divBdr>
                <w:top w:val="none" w:sz="0" w:space="0" w:color="auto"/>
                <w:left w:val="none" w:sz="0" w:space="0" w:color="auto"/>
                <w:bottom w:val="none" w:sz="0" w:space="0" w:color="auto"/>
                <w:right w:val="none" w:sz="0" w:space="0" w:color="auto"/>
              </w:divBdr>
            </w:div>
            <w:div w:id="1549606400">
              <w:marLeft w:val="0"/>
              <w:marRight w:val="0"/>
              <w:marTop w:val="0"/>
              <w:marBottom w:val="0"/>
              <w:divBdr>
                <w:top w:val="none" w:sz="0" w:space="0" w:color="auto"/>
                <w:left w:val="none" w:sz="0" w:space="0" w:color="auto"/>
                <w:bottom w:val="none" w:sz="0" w:space="0" w:color="auto"/>
                <w:right w:val="none" w:sz="0" w:space="0" w:color="auto"/>
              </w:divBdr>
            </w:div>
            <w:div w:id="48774601">
              <w:marLeft w:val="0"/>
              <w:marRight w:val="0"/>
              <w:marTop w:val="0"/>
              <w:marBottom w:val="0"/>
              <w:divBdr>
                <w:top w:val="none" w:sz="0" w:space="0" w:color="auto"/>
                <w:left w:val="none" w:sz="0" w:space="0" w:color="auto"/>
                <w:bottom w:val="none" w:sz="0" w:space="0" w:color="auto"/>
                <w:right w:val="none" w:sz="0" w:space="0" w:color="auto"/>
              </w:divBdr>
            </w:div>
            <w:div w:id="1662082188">
              <w:marLeft w:val="0"/>
              <w:marRight w:val="0"/>
              <w:marTop w:val="0"/>
              <w:marBottom w:val="0"/>
              <w:divBdr>
                <w:top w:val="none" w:sz="0" w:space="0" w:color="auto"/>
                <w:left w:val="none" w:sz="0" w:space="0" w:color="auto"/>
                <w:bottom w:val="none" w:sz="0" w:space="0" w:color="auto"/>
                <w:right w:val="none" w:sz="0" w:space="0" w:color="auto"/>
              </w:divBdr>
            </w:div>
            <w:div w:id="192815933">
              <w:marLeft w:val="0"/>
              <w:marRight w:val="0"/>
              <w:marTop w:val="0"/>
              <w:marBottom w:val="0"/>
              <w:divBdr>
                <w:top w:val="none" w:sz="0" w:space="0" w:color="auto"/>
                <w:left w:val="none" w:sz="0" w:space="0" w:color="auto"/>
                <w:bottom w:val="none" w:sz="0" w:space="0" w:color="auto"/>
                <w:right w:val="none" w:sz="0" w:space="0" w:color="auto"/>
              </w:divBdr>
            </w:div>
            <w:div w:id="1644118694">
              <w:marLeft w:val="0"/>
              <w:marRight w:val="0"/>
              <w:marTop w:val="0"/>
              <w:marBottom w:val="0"/>
              <w:divBdr>
                <w:top w:val="none" w:sz="0" w:space="0" w:color="auto"/>
                <w:left w:val="none" w:sz="0" w:space="0" w:color="auto"/>
                <w:bottom w:val="none" w:sz="0" w:space="0" w:color="auto"/>
                <w:right w:val="none" w:sz="0" w:space="0" w:color="auto"/>
              </w:divBdr>
            </w:div>
            <w:div w:id="1679844313">
              <w:marLeft w:val="0"/>
              <w:marRight w:val="0"/>
              <w:marTop w:val="0"/>
              <w:marBottom w:val="0"/>
              <w:divBdr>
                <w:top w:val="none" w:sz="0" w:space="0" w:color="auto"/>
                <w:left w:val="none" w:sz="0" w:space="0" w:color="auto"/>
                <w:bottom w:val="none" w:sz="0" w:space="0" w:color="auto"/>
                <w:right w:val="none" w:sz="0" w:space="0" w:color="auto"/>
              </w:divBdr>
            </w:div>
            <w:div w:id="464859474">
              <w:marLeft w:val="0"/>
              <w:marRight w:val="0"/>
              <w:marTop w:val="0"/>
              <w:marBottom w:val="0"/>
              <w:divBdr>
                <w:top w:val="none" w:sz="0" w:space="0" w:color="auto"/>
                <w:left w:val="none" w:sz="0" w:space="0" w:color="auto"/>
                <w:bottom w:val="none" w:sz="0" w:space="0" w:color="auto"/>
                <w:right w:val="none" w:sz="0" w:space="0" w:color="auto"/>
              </w:divBdr>
            </w:div>
            <w:div w:id="823815729">
              <w:marLeft w:val="0"/>
              <w:marRight w:val="0"/>
              <w:marTop w:val="0"/>
              <w:marBottom w:val="0"/>
              <w:divBdr>
                <w:top w:val="none" w:sz="0" w:space="0" w:color="auto"/>
                <w:left w:val="none" w:sz="0" w:space="0" w:color="auto"/>
                <w:bottom w:val="none" w:sz="0" w:space="0" w:color="auto"/>
                <w:right w:val="none" w:sz="0" w:space="0" w:color="auto"/>
              </w:divBdr>
            </w:div>
            <w:div w:id="161821732">
              <w:marLeft w:val="0"/>
              <w:marRight w:val="0"/>
              <w:marTop w:val="0"/>
              <w:marBottom w:val="0"/>
              <w:divBdr>
                <w:top w:val="none" w:sz="0" w:space="0" w:color="auto"/>
                <w:left w:val="none" w:sz="0" w:space="0" w:color="auto"/>
                <w:bottom w:val="none" w:sz="0" w:space="0" w:color="auto"/>
                <w:right w:val="none" w:sz="0" w:space="0" w:color="auto"/>
              </w:divBdr>
            </w:div>
            <w:div w:id="1651522591">
              <w:marLeft w:val="0"/>
              <w:marRight w:val="0"/>
              <w:marTop w:val="0"/>
              <w:marBottom w:val="0"/>
              <w:divBdr>
                <w:top w:val="none" w:sz="0" w:space="0" w:color="auto"/>
                <w:left w:val="none" w:sz="0" w:space="0" w:color="auto"/>
                <w:bottom w:val="none" w:sz="0" w:space="0" w:color="auto"/>
                <w:right w:val="none" w:sz="0" w:space="0" w:color="auto"/>
              </w:divBdr>
            </w:div>
            <w:div w:id="2056157286">
              <w:marLeft w:val="0"/>
              <w:marRight w:val="0"/>
              <w:marTop w:val="0"/>
              <w:marBottom w:val="0"/>
              <w:divBdr>
                <w:top w:val="none" w:sz="0" w:space="0" w:color="auto"/>
                <w:left w:val="none" w:sz="0" w:space="0" w:color="auto"/>
                <w:bottom w:val="none" w:sz="0" w:space="0" w:color="auto"/>
                <w:right w:val="none" w:sz="0" w:space="0" w:color="auto"/>
              </w:divBdr>
            </w:div>
            <w:div w:id="2123189152">
              <w:marLeft w:val="0"/>
              <w:marRight w:val="0"/>
              <w:marTop w:val="0"/>
              <w:marBottom w:val="0"/>
              <w:divBdr>
                <w:top w:val="none" w:sz="0" w:space="0" w:color="auto"/>
                <w:left w:val="none" w:sz="0" w:space="0" w:color="auto"/>
                <w:bottom w:val="none" w:sz="0" w:space="0" w:color="auto"/>
                <w:right w:val="none" w:sz="0" w:space="0" w:color="auto"/>
              </w:divBdr>
            </w:div>
            <w:div w:id="1791852522">
              <w:marLeft w:val="0"/>
              <w:marRight w:val="0"/>
              <w:marTop w:val="0"/>
              <w:marBottom w:val="0"/>
              <w:divBdr>
                <w:top w:val="none" w:sz="0" w:space="0" w:color="auto"/>
                <w:left w:val="none" w:sz="0" w:space="0" w:color="auto"/>
                <w:bottom w:val="none" w:sz="0" w:space="0" w:color="auto"/>
                <w:right w:val="none" w:sz="0" w:space="0" w:color="auto"/>
              </w:divBdr>
            </w:div>
            <w:div w:id="1642155697">
              <w:marLeft w:val="0"/>
              <w:marRight w:val="0"/>
              <w:marTop w:val="0"/>
              <w:marBottom w:val="0"/>
              <w:divBdr>
                <w:top w:val="none" w:sz="0" w:space="0" w:color="auto"/>
                <w:left w:val="none" w:sz="0" w:space="0" w:color="auto"/>
                <w:bottom w:val="none" w:sz="0" w:space="0" w:color="auto"/>
                <w:right w:val="none" w:sz="0" w:space="0" w:color="auto"/>
              </w:divBdr>
            </w:div>
            <w:div w:id="136605202">
              <w:marLeft w:val="0"/>
              <w:marRight w:val="0"/>
              <w:marTop w:val="0"/>
              <w:marBottom w:val="0"/>
              <w:divBdr>
                <w:top w:val="none" w:sz="0" w:space="0" w:color="auto"/>
                <w:left w:val="none" w:sz="0" w:space="0" w:color="auto"/>
                <w:bottom w:val="none" w:sz="0" w:space="0" w:color="auto"/>
                <w:right w:val="none" w:sz="0" w:space="0" w:color="auto"/>
              </w:divBdr>
            </w:div>
            <w:div w:id="1547522597">
              <w:marLeft w:val="0"/>
              <w:marRight w:val="0"/>
              <w:marTop w:val="0"/>
              <w:marBottom w:val="0"/>
              <w:divBdr>
                <w:top w:val="none" w:sz="0" w:space="0" w:color="auto"/>
                <w:left w:val="none" w:sz="0" w:space="0" w:color="auto"/>
                <w:bottom w:val="none" w:sz="0" w:space="0" w:color="auto"/>
                <w:right w:val="none" w:sz="0" w:space="0" w:color="auto"/>
              </w:divBdr>
            </w:div>
            <w:div w:id="2019655654">
              <w:marLeft w:val="0"/>
              <w:marRight w:val="0"/>
              <w:marTop w:val="0"/>
              <w:marBottom w:val="0"/>
              <w:divBdr>
                <w:top w:val="none" w:sz="0" w:space="0" w:color="auto"/>
                <w:left w:val="none" w:sz="0" w:space="0" w:color="auto"/>
                <w:bottom w:val="none" w:sz="0" w:space="0" w:color="auto"/>
                <w:right w:val="none" w:sz="0" w:space="0" w:color="auto"/>
              </w:divBdr>
            </w:div>
            <w:div w:id="1485925121">
              <w:marLeft w:val="0"/>
              <w:marRight w:val="0"/>
              <w:marTop w:val="0"/>
              <w:marBottom w:val="0"/>
              <w:divBdr>
                <w:top w:val="none" w:sz="0" w:space="0" w:color="auto"/>
                <w:left w:val="none" w:sz="0" w:space="0" w:color="auto"/>
                <w:bottom w:val="none" w:sz="0" w:space="0" w:color="auto"/>
                <w:right w:val="none" w:sz="0" w:space="0" w:color="auto"/>
              </w:divBdr>
            </w:div>
            <w:div w:id="793404895">
              <w:marLeft w:val="0"/>
              <w:marRight w:val="0"/>
              <w:marTop w:val="0"/>
              <w:marBottom w:val="0"/>
              <w:divBdr>
                <w:top w:val="none" w:sz="0" w:space="0" w:color="auto"/>
                <w:left w:val="none" w:sz="0" w:space="0" w:color="auto"/>
                <w:bottom w:val="none" w:sz="0" w:space="0" w:color="auto"/>
                <w:right w:val="none" w:sz="0" w:space="0" w:color="auto"/>
              </w:divBdr>
            </w:div>
            <w:div w:id="1191339201">
              <w:marLeft w:val="0"/>
              <w:marRight w:val="0"/>
              <w:marTop w:val="0"/>
              <w:marBottom w:val="0"/>
              <w:divBdr>
                <w:top w:val="none" w:sz="0" w:space="0" w:color="auto"/>
                <w:left w:val="none" w:sz="0" w:space="0" w:color="auto"/>
                <w:bottom w:val="none" w:sz="0" w:space="0" w:color="auto"/>
                <w:right w:val="none" w:sz="0" w:space="0" w:color="auto"/>
              </w:divBdr>
            </w:div>
            <w:div w:id="1836067099">
              <w:marLeft w:val="0"/>
              <w:marRight w:val="0"/>
              <w:marTop w:val="0"/>
              <w:marBottom w:val="0"/>
              <w:divBdr>
                <w:top w:val="none" w:sz="0" w:space="0" w:color="auto"/>
                <w:left w:val="none" w:sz="0" w:space="0" w:color="auto"/>
                <w:bottom w:val="none" w:sz="0" w:space="0" w:color="auto"/>
                <w:right w:val="none" w:sz="0" w:space="0" w:color="auto"/>
              </w:divBdr>
            </w:div>
            <w:div w:id="61028190">
              <w:marLeft w:val="0"/>
              <w:marRight w:val="0"/>
              <w:marTop w:val="0"/>
              <w:marBottom w:val="0"/>
              <w:divBdr>
                <w:top w:val="none" w:sz="0" w:space="0" w:color="auto"/>
                <w:left w:val="none" w:sz="0" w:space="0" w:color="auto"/>
                <w:bottom w:val="none" w:sz="0" w:space="0" w:color="auto"/>
                <w:right w:val="none" w:sz="0" w:space="0" w:color="auto"/>
              </w:divBdr>
            </w:div>
            <w:div w:id="579825090">
              <w:marLeft w:val="0"/>
              <w:marRight w:val="0"/>
              <w:marTop w:val="0"/>
              <w:marBottom w:val="0"/>
              <w:divBdr>
                <w:top w:val="none" w:sz="0" w:space="0" w:color="auto"/>
                <w:left w:val="none" w:sz="0" w:space="0" w:color="auto"/>
                <w:bottom w:val="none" w:sz="0" w:space="0" w:color="auto"/>
                <w:right w:val="none" w:sz="0" w:space="0" w:color="auto"/>
              </w:divBdr>
            </w:div>
            <w:div w:id="1592010097">
              <w:marLeft w:val="0"/>
              <w:marRight w:val="0"/>
              <w:marTop w:val="0"/>
              <w:marBottom w:val="0"/>
              <w:divBdr>
                <w:top w:val="none" w:sz="0" w:space="0" w:color="auto"/>
                <w:left w:val="none" w:sz="0" w:space="0" w:color="auto"/>
                <w:bottom w:val="none" w:sz="0" w:space="0" w:color="auto"/>
                <w:right w:val="none" w:sz="0" w:space="0" w:color="auto"/>
              </w:divBdr>
            </w:div>
            <w:div w:id="1737433855">
              <w:marLeft w:val="0"/>
              <w:marRight w:val="0"/>
              <w:marTop w:val="0"/>
              <w:marBottom w:val="0"/>
              <w:divBdr>
                <w:top w:val="none" w:sz="0" w:space="0" w:color="auto"/>
                <w:left w:val="none" w:sz="0" w:space="0" w:color="auto"/>
                <w:bottom w:val="none" w:sz="0" w:space="0" w:color="auto"/>
                <w:right w:val="none" w:sz="0" w:space="0" w:color="auto"/>
              </w:divBdr>
            </w:div>
            <w:div w:id="268389066">
              <w:marLeft w:val="0"/>
              <w:marRight w:val="0"/>
              <w:marTop w:val="0"/>
              <w:marBottom w:val="0"/>
              <w:divBdr>
                <w:top w:val="none" w:sz="0" w:space="0" w:color="auto"/>
                <w:left w:val="none" w:sz="0" w:space="0" w:color="auto"/>
                <w:bottom w:val="none" w:sz="0" w:space="0" w:color="auto"/>
                <w:right w:val="none" w:sz="0" w:space="0" w:color="auto"/>
              </w:divBdr>
            </w:div>
            <w:div w:id="1303779218">
              <w:marLeft w:val="0"/>
              <w:marRight w:val="0"/>
              <w:marTop w:val="0"/>
              <w:marBottom w:val="0"/>
              <w:divBdr>
                <w:top w:val="none" w:sz="0" w:space="0" w:color="auto"/>
                <w:left w:val="none" w:sz="0" w:space="0" w:color="auto"/>
                <w:bottom w:val="none" w:sz="0" w:space="0" w:color="auto"/>
                <w:right w:val="none" w:sz="0" w:space="0" w:color="auto"/>
              </w:divBdr>
            </w:div>
            <w:div w:id="1478374484">
              <w:marLeft w:val="0"/>
              <w:marRight w:val="0"/>
              <w:marTop w:val="0"/>
              <w:marBottom w:val="0"/>
              <w:divBdr>
                <w:top w:val="none" w:sz="0" w:space="0" w:color="auto"/>
                <w:left w:val="none" w:sz="0" w:space="0" w:color="auto"/>
                <w:bottom w:val="none" w:sz="0" w:space="0" w:color="auto"/>
                <w:right w:val="none" w:sz="0" w:space="0" w:color="auto"/>
              </w:divBdr>
            </w:div>
            <w:div w:id="364604664">
              <w:marLeft w:val="0"/>
              <w:marRight w:val="0"/>
              <w:marTop w:val="0"/>
              <w:marBottom w:val="0"/>
              <w:divBdr>
                <w:top w:val="none" w:sz="0" w:space="0" w:color="auto"/>
                <w:left w:val="none" w:sz="0" w:space="0" w:color="auto"/>
                <w:bottom w:val="none" w:sz="0" w:space="0" w:color="auto"/>
                <w:right w:val="none" w:sz="0" w:space="0" w:color="auto"/>
              </w:divBdr>
            </w:div>
            <w:div w:id="541795030">
              <w:marLeft w:val="0"/>
              <w:marRight w:val="0"/>
              <w:marTop w:val="0"/>
              <w:marBottom w:val="0"/>
              <w:divBdr>
                <w:top w:val="none" w:sz="0" w:space="0" w:color="auto"/>
                <w:left w:val="none" w:sz="0" w:space="0" w:color="auto"/>
                <w:bottom w:val="none" w:sz="0" w:space="0" w:color="auto"/>
                <w:right w:val="none" w:sz="0" w:space="0" w:color="auto"/>
              </w:divBdr>
            </w:div>
            <w:div w:id="105783681">
              <w:marLeft w:val="0"/>
              <w:marRight w:val="0"/>
              <w:marTop w:val="0"/>
              <w:marBottom w:val="0"/>
              <w:divBdr>
                <w:top w:val="none" w:sz="0" w:space="0" w:color="auto"/>
                <w:left w:val="none" w:sz="0" w:space="0" w:color="auto"/>
                <w:bottom w:val="none" w:sz="0" w:space="0" w:color="auto"/>
                <w:right w:val="none" w:sz="0" w:space="0" w:color="auto"/>
              </w:divBdr>
            </w:div>
            <w:div w:id="1622806996">
              <w:marLeft w:val="0"/>
              <w:marRight w:val="0"/>
              <w:marTop w:val="0"/>
              <w:marBottom w:val="0"/>
              <w:divBdr>
                <w:top w:val="none" w:sz="0" w:space="0" w:color="auto"/>
                <w:left w:val="none" w:sz="0" w:space="0" w:color="auto"/>
                <w:bottom w:val="none" w:sz="0" w:space="0" w:color="auto"/>
                <w:right w:val="none" w:sz="0" w:space="0" w:color="auto"/>
              </w:divBdr>
            </w:div>
            <w:div w:id="289633830">
              <w:marLeft w:val="0"/>
              <w:marRight w:val="0"/>
              <w:marTop w:val="0"/>
              <w:marBottom w:val="0"/>
              <w:divBdr>
                <w:top w:val="none" w:sz="0" w:space="0" w:color="auto"/>
                <w:left w:val="none" w:sz="0" w:space="0" w:color="auto"/>
                <w:bottom w:val="none" w:sz="0" w:space="0" w:color="auto"/>
                <w:right w:val="none" w:sz="0" w:space="0" w:color="auto"/>
              </w:divBdr>
            </w:div>
            <w:div w:id="1304654962">
              <w:marLeft w:val="0"/>
              <w:marRight w:val="0"/>
              <w:marTop w:val="0"/>
              <w:marBottom w:val="0"/>
              <w:divBdr>
                <w:top w:val="none" w:sz="0" w:space="0" w:color="auto"/>
                <w:left w:val="none" w:sz="0" w:space="0" w:color="auto"/>
                <w:bottom w:val="none" w:sz="0" w:space="0" w:color="auto"/>
                <w:right w:val="none" w:sz="0" w:space="0" w:color="auto"/>
              </w:divBdr>
            </w:div>
            <w:div w:id="1876578546">
              <w:marLeft w:val="0"/>
              <w:marRight w:val="0"/>
              <w:marTop w:val="0"/>
              <w:marBottom w:val="0"/>
              <w:divBdr>
                <w:top w:val="none" w:sz="0" w:space="0" w:color="auto"/>
                <w:left w:val="none" w:sz="0" w:space="0" w:color="auto"/>
                <w:bottom w:val="none" w:sz="0" w:space="0" w:color="auto"/>
                <w:right w:val="none" w:sz="0" w:space="0" w:color="auto"/>
              </w:divBdr>
            </w:div>
            <w:div w:id="2041391501">
              <w:marLeft w:val="0"/>
              <w:marRight w:val="0"/>
              <w:marTop w:val="0"/>
              <w:marBottom w:val="0"/>
              <w:divBdr>
                <w:top w:val="none" w:sz="0" w:space="0" w:color="auto"/>
                <w:left w:val="none" w:sz="0" w:space="0" w:color="auto"/>
                <w:bottom w:val="none" w:sz="0" w:space="0" w:color="auto"/>
                <w:right w:val="none" w:sz="0" w:space="0" w:color="auto"/>
              </w:divBdr>
            </w:div>
            <w:div w:id="188034307">
              <w:marLeft w:val="0"/>
              <w:marRight w:val="0"/>
              <w:marTop w:val="0"/>
              <w:marBottom w:val="0"/>
              <w:divBdr>
                <w:top w:val="none" w:sz="0" w:space="0" w:color="auto"/>
                <w:left w:val="none" w:sz="0" w:space="0" w:color="auto"/>
                <w:bottom w:val="none" w:sz="0" w:space="0" w:color="auto"/>
                <w:right w:val="none" w:sz="0" w:space="0" w:color="auto"/>
              </w:divBdr>
            </w:div>
            <w:div w:id="1887329021">
              <w:marLeft w:val="0"/>
              <w:marRight w:val="0"/>
              <w:marTop w:val="0"/>
              <w:marBottom w:val="0"/>
              <w:divBdr>
                <w:top w:val="none" w:sz="0" w:space="0" w:color="auto"/>
                <w:left w:val="none" w:sz="0" w:space="0" w:color="auto"/>
                <w:bottom w:val="none" w:sz="0" w:space="0" w:color="auto"/>
                <w:right w:val="none" w:sz="0" w:space="0" w:color="auto"/>
              </w:divBdr>
            </w:div>
            <w:div w:id="1084954496">
              <w:marLeft w:val="0"/>
              <w:marRight w:val="0"/>
              <w:marTop w:val="0"/>
              <w:marBottom w:val="0"/>
              <w:divBdr>
                <w:top w:val="none" w:sz="0" w:space="0" w:color="auto"/>
                <w:left w:val="none" w:sz="0" w:space="0" w:color="auto"/>
                <w:bottom w:val="none" w:sz="0" w:space="0" w:color="auto"/>
                <w:right w:val="none" w:sz="0" w:space="0" w:color="auto"/>
              </w:divBdr>
            </w:div>
            <w:div w:id="445924638">
              <w:marLeft w:val="0"/>
              <w:marRight w:val="0"/>
              <w:marTop w:val="0"/>
              <w:marBottom w:val="0"/>
              <w:divBdr>
                <w:top w:val="none" w:sz="0" w:space="0" w:color="auto"/>
                <w:left w:val="none" w:sz="0" w:space="0" w:color="auto"/>
                <w:bottom w:val="none" w:sz="0" w:space="0" w:color="auto"/>
                <w:right w:val="none" w:sz="0" w:space="0" w:color="auto"/>
              </w:divBdr>
            </w:div>
            <w:div w:id="633953230">
              <w:marLeft w:val="0"/>
              <w:marRight w:val="0"/>
              <w:marTop w:val="0"/>
              <w:marBottom w:val="0"/>
              <w:divBdr>
                <w:top w:val="none" w:sz="0" w:space="0" w:color="auto"/>
                <w:left w:val="none" w:sz="0" w:space="0" w:color="auto"/>
                <w:bottom w:val="none" w:sz="0" w:space="0" w:color="auto"/>
                <w:right w:val="none" w:sz="0" w:space="0" w:color="auto"/>
              </w:divBdr>
            </w:div>
            <w:div w:id="268853387">
              <w:marLeft w:val="0"/>
              <w:marRight w:val="0"/>
              <w:marTop w:val="0"/>
              <w:marBottom w:val="0"/>
              <w:divBdr>
                <w:top w:val="none" w:sz="0" w:space="0" w:color="auto"/>
                <w:left w:val="none" w:sz="0" w:space="0" w:color="auto"/>
                <w:bottom w:val="none" w:sz="0" w:space="0" w:color="auto"/>
                <w:right w:val="none" w:sz="0" w:space="0" w:color="auto"/>
              </w:divBdr>
            </w:div>
            <w:div w:id="1515000957">
              <w:marLeft w:val="0"/>
              <w:marRight w:val="0"/>
              <w:marTop w:val="0"/>
              <w:marBottom w:val="0"/>
              <w:divBdr>
                <w:top w:val="none" w:sz="0" w:space="0" w:color="auto"/>
                <w:left w:val="none" w:sz="0" w:space="0" w:color="auto"/>
                <w:bottom w:val="none" w:sz="0" w:space="0" w:color="auto"/>
                <w:right w:val="none" w:sz="0" w:space="0" w:color="auto"/>
              </w:divBdr>
            </w:div>
            <w:div w:id="239563162">
              <w:marLeft w:val="0"/>
              <w:marRight w:val="0"/>
              <w:marTop w:val="0"/>
              <w:marBottom w:val="0"/>
              <w:divBdr>
                <w:top w:val="none" w:sz="0" w:space="0" w:color="auto"/>
                <w:left w:val="none" w:sz="0" w:space="0" w:color="auto"/>
                <w:bottom w:val="none" w:sz="0" w:space="0" w:color="auto"/>
                <w:right w:val="none" w:sz="0" w:space="0" w:color="auto"/>
              </w:divBdr>
            </w:div>
            <w:div w:id="973366571">
              <w:marLeft w:val="0"/>
              <w:marRight w:val="0"/>
              <w:marTop w:val="0"/>
              <w:marBottom w:val="0"/>
              <w:divBdr>
                <w:top w:val="none" w:sz="0" w:space="0" w:color="auto"/>
                <w:left w:val="none" w:sz="0" w:space="0" w:color="auto"/>
                <w:bottom w:val="none" w:sz="0" w:space="0" w:color="auto"/>
                <w:right w:val="none" w:sz="0" w:space="0" w:color="auto"/>
              </w:divBdr>
            </w:div>
            <w:div w:id="1236167976">
              <w:marLeft w:val="0"/>
              <w:marRight w:val="0"/>
              <w:marTop w:val="0"/>
              <w:marBottom w:val="0"/>
              <w:divBdr>
                <w:top w:val="none" w:sz="0" w:space="0" w:color="auto"/>
                <w:left w:val="none" w:sz="0" w:space="0" w:color="auto"/>
                <w:bottom w:val="none" w:sz="0" w:space="0" w:color="auto"/>
                <w:right w:val="none" w:sz="0" w:space="0" w:color="auto"/>
              </w:divBdr>
            </w:div>
            <w:div w:id="1121148935">
              <w:marLeft w:val="0"/>
              <w:marRight w:val="0"/>
              <w:marTop w:val="0"/>
              <w:marBottom w:val="0"/>
              <w:divBdr>
                <w:top w:val="none" w:sz="0" w:space="0" w:color="auto"/>
                <w:left w:val="none" w:sz="0" w:space="0" w:color="auto"/>
                <w:bottom w:val="none" w:sz="0" w:space="0" w:color="auto"/>
                <w:right w:val="none" w:sz="0" w:space="0" w:color="auto"/>
              </w:divBdr>
            </w:div>
            <w:div w:id="2048868">
              <w:marLeft w:val="0"/>
              <w:marRight w:val="0"/>
              <w:marTop w:val="0"/>
              <w:marBottom w:val="0"/>
              <w:divBdr>
                <w:top w:val="none" w:sz="0" w:space="0" w:color="auto"/>
                <w:left w:val="none" w:sz="0" w:space="0" w:color="auto"/>
                <w:bottom w:val="none" w:sz="0" w:space="0" w:color="auto"/>
                <w:right w:val="none" w:sz="0" w:space="0" w:color="auto"/>
              </w:divBdr>
            </w:div>
            <w:div w:id="1805733972">
              <w:marLeft w:val="0"/>
              <w:marRight w:val="0"/>
              <w:marTop w:val="0"/>
              <w:marBottom w:val="0"/>
              <w:divBdr>
                <w:top w:val="none" w:sz="0" w:space="0" w:color="auto"/>
                <w:left w:val="none" w:sz="0" w:space="0" w:color="auto"/>
                <w:bottom w:val="none" w:sz="0" w:space="0" w:color="auto"/>
                <w:right w:val="none" w:sz="0" w:space="0" w:color="auto"/>
              </w:divBdr>
            </w:div>
            <w:div w:id="922909451">
              <w:marLeft w:val="0"/>
              <w:marRight w:val="0"/>
              <w:marTop w:val="0"/>
              <w:marBottom w:val="0"/>
              <w:divBdr>
                <w:top w:val="none" w:sz="0" w:space="0" w:color="auto"/>
                <w:left w:val="none" w:sz="0" w:space="0" w:color="auto"/>
                <w:bottom w:val="none" w:sz="0" w:space="0" w:color="auto"/>
                <w:right w:val="none" w:sz="0" w:space="0" w:color="auto"/>
              </w:divBdr>
            </w:div>
            <w:div w:id="302780689">
              <w:marLeft w:val="0"/>
              <w:marRight w:val="0"/>
              <w:marTop w:val="0"/>
              <w:marBottom w:val="0"/>
              <w:divBdr>
                <w:top w:val="none" w:sz="0" w:space="0" w:color="auto"/>
                <w:left w:val="none" w:sz="0" w:space="0" w:color="auto"/>
                <w:bottom w:val="none" w:sz="0" w:space="0" w:color="auto"/>
                <w:right w:val="none" w:sz="0" w:space="0" w:color="auto"/>
              </w:divBdr>
            </w:div>
            <w:div w:id="1333030402">
              <w:marLeft w:val="0"/>
              <w:marRight w:val="0"/>
              <w:marTop w:val="0"/>
              <w:marBottom w:val="0"/>
              <w:divBdr>
                <w:top w:val="none" w:sz="0" w:space="0" w:color="auto"/>
                <w:left w:val="none" w:sz="0" w:space="0" w:color="auto"/>
                <w:bottom w:val="none" w:sz="0" w:space="0" w:color="auto"/>
                <w:right w:val="none" w:sz="0" w:space="0" w:color="auto"/>
              </w:divBdr>
            </w:div>
            <w:div w:id="1491555750">
              <w:marLeft w:val="0"/>
              <w:marRight w:val="0"/>
              <w:marTop w:val="0"/>
              <w:marBottom w:val="0"/>
              <w:divBdr>
                <w:top w:val="none" w:sz="0" w:space="0" w:color="auto"/>
                <w:left w:val="none" w:sz="0" w:space="0" w:color="auto"/>
                <w:bottom w:val="none" w:sz="0" w:space="0" w:color="auto"/>
                <w:right w:val="none" w:sz="0" w:space="0" w:color="auto"/>
              </w:divBdr>
            </w:div>
            <w:div w:id="1955087385">
              <w:marLeft w:val="0"/>
              <w:marRight w:val="0"/>
              <w:marTop w:val="0"/>
              <w:marBottom w:val="0"/>
              <w:divBdr>
                <w:top w:val="none" w:sz="0" w:space="0" w:color="auto"/>
                <w:left w:val="none" w:sz="0" w:space="0" w:color="auto"/>
                <w:bottom w:val="none" w:sz="0" w:space="0" w:color="auto"/>
                <w:right w:val="none" w:sz="0" w:space="0" w:color="auto"/>
              </w:divBdr>
            </w:div>
            <w:div w:id="20449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19130">
      <w:bodyDiv w:val="1"/>
      <w:marLeft w:val="0"/>
      <w:marRight w:val="0"/>
      <w:marTop w:val="0"/>
      <w:marBottom w:val="0"/>
      <w:divBdr>
        <w:top w:val="none" w:sz="0" w:space="0" w:color="auto"/>
        <w:left w:val="none" w:sz="0" w:space="0" w:color="auto"/>
        <w:bottom w:val="none" w:sz="0" w:space="0" w:color="auto"/>
        <w:right w:val="none" w:sz="0" w:space="0" w:color="auto"/>
      </w:divBdr>
    </w:div>
    <w:div w:id="358553656">
      <w:bodyDiv w:val="1"/>
      <w:marLeft w:val="0"/>
      <w:marRight w:val="0"/>
      <w:marTop w:val="0"/>
      <w:marBottom w:val="0"/>
      <w:divBdr>
        <w:top w:val="none" w:sz="0" w:space="0" w:color="auto"/>
        <w:left w:val="none" w:sz="0" w:space="0" w:color="auto"/>
        <w:bottom w:val="none" w:sz="0" w:space="0" w:color="auto"/>
        <w:right w:val="none" w:sz="0" w:space="0" w:color="auto"/>
      </w:divBdr>
      <w:divsChild>
        <w:div w:id="38675576">
          <w:marLeft w:val="0"/>
          <w:marRight w:val="0"/>
          <w:marTop w:val="0"/>
          <w:marBottom w:val="0"/>
          <w:divBdr>
            <w:top w:val="none" w:sz="0" w:space="0" w:color="auto"/>
            <w:left w:val="none" w:sz="0" w:space="0" w:color="auto"/>
            <w:bottom w:val="none" w:sz="0" w:space="0" w:color="auto"/>
            <w:right w:val="none" w:sz="0" w:space="0" w:color="auto"/>
          </w:divBdr>
          <w:divsChild>
            <w:div w:id="1822380180">
              <w:marLeft w:val="0"/>
              <w:marRight w:val="0"/>
              <w:marTop w:val="0"/>
              <w:marBottom w:val="0"/>
              <w:divBdr>
                <w:top w:val="none" w:sz="0" w:space="0" w:color="auto"/>
                <w:left w:val="none" w:sz="0" w:space="0" w:color="auto"/>
                <w:bottom w:val="none" w:sz="0" w:space="0" w:color="auto"/>
                <w:right w:val="none" w:sz="0" w:space="0" w:color="auto"/>
              </w:divBdr>
            </w:div>
            <w:div w:id="1376349720">
              <w:marLeft w:val="0"/>
              <w:marRight w:val="0"/>
              <w:marTop w:val="0"/>
              <w:marBottom w:val="0"/>
              <w:divBdr>
                <w:top w:val="none" w:sz="0" w:space="0" w:color="auto"/>
                <w:left w:val="none" w:sz="0" w:space="0" w:color="auto"/>
                <w:bottom w:val="none" w:sz="0" w:space="0" w:color="auto"/>
                <w:right w:val="none" w:sz="0" w:space="0" w:color="auto"/>
              </w:divBdr>
            </w:div>
            <w:div w:id="1049112024">
              <w:marLeft w:val="0"/>
              <w:marRight w:val="0"/>
              <w:marTop w:val="0"/>
              <w:marBottom w:val="0"/>
              <w:divBdr>
                <w:top w:val="none" w:sz="0" w:space="0" w:color="auto"/>
                <w:left w:val="none" w:sz="0" w:space="0" w:color="auto"/>
                <w:bottom w:val="none" w:sz="0" w:space="0" w:color="auto"/>
                <w:right w:val="none" w:sz="0" w:space="0" w:color="auto"/>
              </w:divBdr>
            </w:div>
            <w:div w:id="1060130866">
              <w:marLeft w:val="0"/>
              <w:marRight w:val="0"/>
              <w:marTop w:val="0"/>
              <w:marBottom w:val="0"/>
              <w:divBdr>
                <w:top w:val="none" w:sz="0" w:space="0" w:color="auto"/>
                <w:left w:val="none" w:sz="0" w:space="0" w:color="auto"/>
                <w:bottom w:val="none" w:sz="0" w:space="0" w:color="auto"/>
                <w:right w:val="none" w:sz="0" w:space="0" w:color="auto"/>
              </w:divBdr>
            </w:div>
            <w:div w:id="509418172">
              <w:marLeft w:val="0"/>
              <w:marRight w:val="0"/>
              <w:marTop w:val="0"/>
              <w:marBottom w:val="0"/>
              <w:divBdr>
                <w:top w:val="none" w:sz="0" w:space="0" w:color="auto"/>
                <w:left w:val="none" w:sz="0" w:space="0" w:color="auto"/>
                <w:bottom w:val="none" w:sz="0" w:space="0" w:color="auto"/>
                <w:right w:val="none" w:sz="0" w:space="0" w:color="auto"/>
              </w:divBdr>
            </w:div>
            <w:div w:id="909197311">
              <w:marLeft w:val="0"/>
              <w:marRight w:val="0"/>
              <w:marTop w:val="0"/>
              <w:marBottom w:val="0"/>
              <w:divBdr>
                <w:top w:val="none" w:sz="0" w:space="0" w:color="auto"/>
                <w:left w:val="none" w:sz="0" w:space="0" w:color="auto"/>
                <w:bottom w:val="none" w:sz="0" w:space="0" w:color="auto"/>
                <w:right w:val="none" w:sz="0" w:space="0" w:color="auto"/>
              </w:divBdr>
            </w:div>
            <w:div w:id="1026105432">
              <w:marLeft w:val="0"/>
              <w:marRight w:val="0"/>
              <w:marTop w:val="0"/>
              <w:marBottom w:val="0"/>
              <w:divBdr>
                <w:top w:val="none" w:sz="0" w:space="0" w:color="auto"/>
                <w:left w:val="none" w:sz="0" w:space="0" w:color="auto"/>
                <w:bottom w:val="none" w:sz="0" w:space="0" w:color="auto"/>
                <w:right w:val="none" w:sz="0" w:space="0" w:color="auto"/>
              </w:divBdr>
            </w:div>
            <w:div w:id="1352486475">
              <w:marLeft w:val="0"/>
              <w:marRight w:val="0"/>
              <w:marTop w:val="0"/>
              <w:marBottom w:val="0"/>
              <w:divBdr>
                <w:top w:val="none" w:sz="0" w:space="0" w:color="auto"/>
                <w:left w:val="none" w:sz="0" w:space="0" w:color="auto"/>
                <w:bottom w:val="none" w:sz="0" w:space="0" w:color="auto"/>
                <w:right w:val="none" w:sz="0" w:space="0" w:color="auto"/>
              </w:divBdr>
            </w:div>
            <w:div w:id="581835372">
              <w:marLeft w:val="0"/>
              <w:marRight w:val="0"/>
              <w:marTop w:val="0"/>
              <w:marBottom w:val="0"/>
              <w:divBdr>
                <w:top w:val="none" w:sz="0" w:space="0" w:color="auto"/>
                <w:left w:val="none" w:sz="0" w:space="0" w:color="auto"/>
                <w:bottom w:val="none" w:sz="0" w:space="0" w:color="auto"/>
                <w:right w:val="none" w:sz="0" w:space="0" w:color="auto"/>
              </w:divBdr>
            </w:div>
            <w:div w:id="548617261">
              <w:marLeft w:val="0"/>
              <w:marRight w:val="0"/>
              <w:marTop w:val="0"/>
              <w:marBottom w:val="0"/>
              <w:divBdr>
                <w:top w:val="none" w:sz="0" w:space="0" w:color="auto"/>
                <w:left w:val="none" w:sz="0" w:space="0" w:color="auto"/>
                <w:bottom w:val="none" w:sz="0" w:space="0" w:color="auto"/>
                <w:right w:val="none" w:sz="0" w:space="0" w:color="auto"/>
              </w:divBdr>
            </w:div>
            <w:div w:id="397560167">
              <w:marLeft w:val="0"/>
              <w:marRight w:val="0"/>
              <w:marTop w:val="0"/>
              <w:marBottom w:val="0"/>
              <w:divBdr>
                <w:top w:val="none" w:sz="0" w:space="0" w:color="auto"/>
                <w:left w:val="none" w:sz="0" w:space="0" w:color="auto"/>
                <w:bottom w:val="none" w:sz="0" w:space="0" w:color="auto"/>
                <w:right w:val="none" w:sz="0" w:space="0" w:color="auto"/>
              </w:divBdr>
            </w:div>
            <w:div w:id="606305813">
              <w:marLeft w:val="0"/>
              <w:marRight w:val="0"/>
              <w:marTop w:val="0"/>
              <w:marBottom w:val="0"/>
              <w:divBdr>
                <w:top w:val="none" w:sz="0" w:space="0" w:color="auto"/>
                <w:left w:val="none" w:sz="0" w:space="0" w:color="auto"/>
                <w:bottom w:val="none" w:sz="0" w:space="0" w:color="auto"/>
                <w:right w:val="none" w:sz="0" w:space="0" w:color="auto"/>
              </w:divBdr>
            </w:div>
            <w:div w:id="281035058">
              <w:marLeft w:val="0"/>
              <w:marRight w:val="0"/>
              <w:marTop w:val="0"/>
              <w:marBottom w:val="0"/>
              <w:divBdr>
                <w:top w:val="none" w:sz="0" w:space="0" w:color="auto"/>
                <w:left w:val="none" w:sz="0" w:space="0" w:color="auto"/>
                <w:bottom w:val="none" w:sz="0" w:space="0" w:color="auto"/>
                <w:right w:val="none" w:sz="0" w:space="0" w:color="auto"/>
              </w:divBdr>
            </w:div>
            <w:div w:id="674263279">
              <w:marLeft w:val="0"/>
              <w:marRight w:val="0"/>
              <w:marTop w:val="0"/>
              <w:marBottom w:val="0"/>
              <w:divBdr>
                <w:top w:val="none" w:sz="0" w:space="0" w:color="auto"/>
                <w:left w:val="none" w:sz="0" w:space="0" w:color="auto"/>
                <w:bottom w:val="none" w:sz="0" w:space="0" w:color="auto"/>
                <w:right w:val="none" w:sz="0" w:space="0" w:color="auto"/>
              </w:divBdr>
            </w:div>
            <w:div w:id="794064393">
              <w:marLeft w:val="0"/>
              <w:marRight w:val="0"/>
              <w:marTop w:val="0"/>
              <w:marBottom w:val="0"/>
              <w:divBdr>
                <w:top w:val="none" w:sz="0" w:space="0" w:color="auto"/>
                <w:left w:val="none" w:sz="0" w:space="0" w:color="auto"/>
                <w:bottom w:val="none" w:sz="0" w:space="0" w:color="auto"/>
                <w:right w:val="none" w:sz="0" w:space="0" w:color="auto"/>
              </w:divBdr>
            </w:div>
            <w:div w:id="1899435203">
              <w:marLeft w:val="0"/>
              <w:marRight w:val="0"/>
              <w:marTop w:val="0"/>
              <w:marBottom w:val="0"/>
              <w:divBdr>
                <w:top w:val="none" w:sz="0" w:space="0" w:color="auto"/>
                <w:left w:val="none" w:sz="0" w:space="0" w:color="auto"/>
                <w:bottom w:val="none" w:sz="0" w:space="0" w:color="auto"/>
                <w:right w:val="none" w:sz="0" w:space="0" w:color="auto"/>
              </w:divBdr>
            </w:div>
            <w:div w:id="2058580902">
              <w:marLeft w:val="0"/>
              <w:marRight w:val="0"/>
              <w:marTop w:val="0"/>
              <w:marBottom w:val="0"/>
              <w:divBdr>
                <w:top w:val="none" w:sz="0" w:space="0" w:color="auto"/>
                <w:left w:val="none" w:sz="0" w:space="0" w:color="auto"/>
                <w:bottom w:val="none" w:sz="0" w:space="0" w:color="auto"/>
                <w:right w:val="none" w:sz="0" w:space="0" w:color="auto"/>
              </w:divBdr>
            </w:div>
            <w:div w:id="1535120062">
              <w:marLeft w:val="0"/>
              <w:marRight w:val="0"/>
              <w:marTop w:val="0"/>
              <w:marBottom w:val="0"/>
              <w:divBdr>
                <w:top w:val="none" w:sz="0" w:space="0" w:color="auto"/>
                <w:left w:val="none" w:sz="0" w:space="0" w:color="auto"/>
                <w:bottom w:val="none" w:sz="0" w:space="0" w:color="auto"/>
                <w:right w:val="none" w:sz="0" w:space="0" w:color="auto"/>
              </w:divBdr>
            </w:div>
            <w:div w:id="30425011">
              <w:marLeft w:val="0"/>
              <w:marRight w:val="0"/>
              <w:marTop w:val="0"/>
              <w:marBottom w:val="0"/>
              <w:divBdr>
                <w:top w:val="none" w:sz="0" w:space="0" w:color="auto"/>
                <w:left w:val="none" w:sz="0" w:space="0" w:color="auto"/>
                <w:bottom w:val="none" w:sz="0" w:space="0" w:color="auto"/>
                <w:right w:val="none" w:sz="0" w:space="0" w:color="auto"/>
              </w:divBdr>
            </w:div>
            <w:div w:id="1070887513">
              <w:marLeft w:val="0"/>
              <w:marRight w:val="0"/>
              <w:marTop w:val="0"/>
              <w:marBottom w:val="0"/>
              <w:divBdr>
                <w:top w:val="none" w:sz="0" w:space="0" w:color="auto"/>
                <w:left w:val="none" w:sz="0" w:space="0" w:color="auto"/>
                <w:bottom w:val="none" w:sz="0" w:space="0" w:color="auto"/>
                <w:right w:val="none" w:sz="0" w:space="0" w:color="auto"/>
              </w:divBdr>
            </w:div>
            <w:div w:id="1498230559">
              <w:marLeft w:val="0"/>
              <w:marRight w:val="0"/>
              <w:marTop w:val="0"/>
              <w:marBottom w:val="0"/>
              <w:divBdr>
                <w:top w:val="none" w:sz="0" w:space="0" w:color="auto"/>
                <w:left w:val="none" w:sz="0" w:space="0" w:color="auto"/>
                <w:bottom w:val="none" w:sz="0" w:space="0" w:color="auto"/>
                <w:right w:val="none" w:sz="0" w:space="0" w:color="auto"/>
              </w:divBdr>
            </w:div>
            <w:div w:id="1030762235">
              <w:marLeft w:val="0"/>
              <w:marRight w:val="0"/>
              <w:marTop w:val="0"/>
              <w:marBottom w:val="0"/>
              <w:divBdr>
                <w:top w:val="none" w:sz="0" w:space="0" w:color="auto"/>
                <w:left w:val="none" w:sz="0" w:space="0" w:color="auto"/>
                <w:bottom w:val="none" w:sz="0" w:space="0" w:color="auto"/>
                <w:right w:val="none" w:sz="0" w:space="0" w:color="auto"/>
              </w:divBdr>
            </w:div>
            <w:div w:id="1862931484">
              <w:marLeft w:val="0"/>
              <w:marRight w:val="0"/>
              <w:marTop w:val="0"/>
              <w:marBottom w:val="0"/>
              <w:divBdr>
                <w:top w:val="none" w:sz="0" w:space="0" w:color="auto"/>
                <w:left w:val="none" w:sz="0" w:space="0" w:color="auto"/>
                <w:bottom w:val="none" w:sz="0" w:space="0" w:color="auto"/>
                <w:right w:val="none" w:sz="0" w:space="0" w:color="auto"/>
              </w:divBdr>
            </w:div>
            <w:div w:id="2085058681">
              <w:marLeft w:val="0"/>
              <w:marRight w:val="0"/>
              <w:marTop w:val="0"/>
              <w:marBottom w:val="0"/>
              <w:divBdr>
                <w:top w:val="none" w:sz="0" w:space="0" w:color="auto"/>
                <w:left w:val="none" w:sz="0" w:space="0" w:color="auto"/>
                <w:bottom w:val="none" w:sz="0" w:space="0" w:color="auto"/>
                <w:right w:val="none" w:sz="0" w:space="0" w:color="auto"/>
              </w:divBdr>
            </w:div>
            <w:div w:id="1488477764">
              <w:marLeft w:val="0"/>
              <w:marRight w:val="0"/>
              <w:marTop w:val="0"/>
              <w:marBottom w:val="0"/>
              <w:divBdr>
                <w:top w:val="none" w:sz="0" w:space="0" w:color="auto"/>
                <w:left w:val="none" w:sz="0" w:space="0" w:color="auto"/>
                <w:bottom w:val="none" w:sz="0" w:space="0" w:color="auto"/>
                <w:right w:val="none" w:sz="0" w:space="0" w:color="auto"/>
              </w:divBdr>
            </w:div>
            <w:div w:id="1832133761">
              <w:marLeft w:val="0"/>
              <w:marRight w:val="0"/>
              <w:marTop w:val="0"/>
              <w:marBottom w:val="0"/>
              <w:divBdr>
                <w:top w:val="none" w:sz="0" w:space="0" w:color="auto"/>
                <w:left w:val="none" w:sz="0" w:space="0" w:color="auto"/>
                <w:bottom w:val="none" w:sz="0" w:space="0" w:color="auto"/>
                <w:right w:val="none" w:sz="0" w:space="0" w:color="auto"/>
              </w:divBdr>
            </w:div>
            <w:div w:id="1783496949">
              <w:marLeft w:val="0"/>
              <w:marRight w:val="0"/>
              <w:marTop w:val="0"/>
              <w:marBottom w:val="0"/>
              <w:divBdr>
                <w:top w:val="none" w:sz="0" w:space="0" w:color="auto"/>
                <w:left w:val="none" w:sz="0" w:space="0" w:color="auto"/>
                <w:bottom w:val="none" w:sz="0" w:space="0" w:color="auto"/>
                <w:right w:val="none" w:sz="0" w:space="0" w:color="auto"/>
              </w:divBdr>
            </w:div>
            <w:div w:id="841168620">
              <w:marLeft w:val="0"/>
              <w:marRight w:val="0"/>
              <w:marTop w:val="0"/>
              <w:marBottom w:val="0"/>
              <w:divBdr>
                <w:top w:val="none" w:sz="0" w:space="0" w:color="auto"/>
                <w:left w:val="none" w:sz="0" w:space="0" w:color="auto"/>
                <w:bottom w:val="none" w:sz="0" w:space="0" w:color="auto"/>
                <w:right w:val="none" w:sz="0" w:space="0" w:color="auto"/>
              </w:divBdr>
            </w:div>
            <w:div w:id="651910680">
              <w:marLeft w:val="0"/>
              <w:marRight w:val="0"/>
              <w:marTop w:val="0"/>
              <w:marBottom w:val="0"/>
              <w:divBdr>
                <w:top w:val="none" w:sz="0" w:space="0" w:color="auto"/>
                <w:left w:val="none" w:sz="0" w:space="0" w:color="auto"/>
                <w:bottom w:val="none" w:sz="0" w:space="0" w:color="auto"/>
                <w:right w:val="none" w:sz="0" w:space="0" w:color="auto"/>
              </w:divBdr>
            </w:div>
            <w:div w:id="1721200409">
              <w:marLeft w:val="0"/>
              <w:marRight w:val="0"/>
              <w:marTop w:val="0"/>
              <w:marBottom w:val="0"/>
              <w:divBdr>
                <w:top w:val="none" w:sz="0" w:space="0" w:color="auto"/>
                <w:left w:val="none" w:sz="0" w:space="0" w:color="auto"/>
                <w:bottom w:val="none" w:sz="0" w:space="0" w:color="auto"/>
                <w:right w:val="none" w:sz="0" w:space="0" w:color="auto"/>
              </w:divBdr>
            </w:div>
            <w:div w:id="900673184">
              <w:marLeft w:val="0"/>
              <w:marRight w:val="0"/>
              <w:marTop w:val="0"/>
              <w:marBottom w:val="0"/>
              <w:divBdr>
                <w:top w:val="none" w:sz="0" w:space="0" w:color="auto"/>
                <w:left w:val="none" w:sz="0" w:space="0" w:color="auto"/>
                <w:bottom w:val="none" w:sz="0" w:space="0" w:color="auto"/>
                <w:right w:val="none" w:sz="0" w:space="0" w:color="auto"/>
              </w:divBdr>
            </w:div>
            <w:div w:id="1283464327">
              <w:marLeft w:val="0"/>
              <w:marRight w:val="0"/>
              <w:marTop w:val="0"/>
              <w:marBottom w:val="0"/>
              <w:divBdr>
                <w:top w:val="none" w:sz="0" w:space="0" w:color="auto"/>
                <w:left w:val="none" w:sz="0" w:space="0" w:color="auto"/>
                <w:bottom w:val="none" w:sz="0" w:space="0" w:color="auto"/>
                <w:right w:val="none" w:sz="0" w:space="0" w:color="auto"/>
              </w:divBdr>
            </w:div>
            <w:div w:id="2119518475">
              <w:marLeft w:val="0"/>
              <w:marRight w:val="0"/>
              <w:marTop w:val="0"/>
              <w:marBottom w:val="0"/>
              <w:divBdr>
                <w:top w:val="none" w:sz="0" w:space="0" w:color="auto"/>
                <w:left w:val="none" w:sz="0" w:space="0" w:color="auto"/>
                <w:bottom w:val="none" w:sz="0" w:space="0" w:color="auto"/>
                <w:right w:val="none" w:sz="0" w:space="0" w:color="auto"/>
              </w:divBdr>
            </w:div>
            <w:div w:id="1452936190">
              <w:marLeft w:val="0"/>
              <w:marRight w:val="0"/>
              <w:marTop w:val="0"/>
              <w:marBottom w:val="0"/>
              <w:divBdr>
                <w:top w:val="none" w:sz="0" w:space="0" w:color="auto"/>
                <w:left w:val="none" w:sz="0" w:space="0" w:color="auto"/>
                <w:bottom w:val="none" w:sz="0" w:space="0" w:color="auto"/>
                <w:right w:val="none" w:sz="0" w:space="0" w:color="auto"/>
              </w:divBdr>
            </w:div>
            <w:div w:id="517089439">
              <w:marLeft w:val="0"/>
              <w:marRight w:val="0"/>
              <w:marTop w:val="0"/>
              <w:marBottom w:val="0"/>
              <w:divBdr>
                <w:top w:val="none" w:sz="0" w:space="0" w:color="auto"/>
                <w:left w:val="none" w:sz="0" w:space="0" w:color="auto"/>
                <w:bottom w:val="none" w:sz="0" w:space="0" w:color="auto"/>
                <w:right w:val="none" w:sz="0" w:space="0" w:color="auto"/>
              </w:divBdr>
            </w:div>
            <w:div w:id="1698432642">
              <w:marLeft w:val="0"/>
              <w:marRight w:val="0"/>
              <w:marTop w:val="0"/>
              <w:marBottom w:val="0"/>
              <w:divBdr>
                <w:top w:val="none" w:sz="0" w:space="0" w:color="auto"/>
                <w:left w:val="none" w:sz="0" w:space="0" w:color="auto"/>
                <w:bottom w:val="none" w:sz="0" w:space="0" w:color="auto"/>
                <w:right w:val="none" w:sz="0" w:space="0" w:color="auto"/>
              </w:divBdr>
            </w:div>
            <w:div w:id="896237265">
              <w:marLeft w:val="0"/>
              <w:marRight w:val="0"/>
              <w:marTop w:val="0"/>
              <w:marBottom w:val="0"/>
              <w:divBdr>
                <w:top w:val="none" w:sz="0" w:space="0" w:color="auto"/>
                <w:left w:val="none" w:sz="0" w:space="0" w:color="auto"/>
                <w:bottom w:val="none" w:sz="0" w:space="0" w:color="auto"/>
                <w:right w:val="none" w:sz="0" w:space="0" w:color="auto"/>
              </w:divBdr>
            </w:div>
            <w:div w:id="1263222389">
              <w:marLeft w:val="0"/>
              <w:marRight w:val="0"/>
              <w:marTop w:val="0"/>
              <w:marBottom w:val="0"/>
              <w:divBdr>
                <w:top w:val="none" w:sz="0" w:space="0" w:color="auto"/>
                <w:left w:val="none" w:sz="0" w:space="0" w:color="auto"/>
                <w:bottom w:val="none" w:sz="0" w:space="0" w:color="auto"/>
                <w:right w:val="none" w:sz="0" w:space="0" w:color="auto"/>
              </w:divBdr>
            </w:div>
            <w:div w:id="555895015">
              <w:marLeft w:val="0"/>
              <w:marRight w:val="0"/>
              <w:marTop w:val="0"/>
              <w:marBottom w:val="0"/>
              <w:divBdr>
                <w:top w:val="none" w:sz="0" w:space="0" w:color="auto"/>
                <w:left w:val="none" w:sz="0" w:space="0" w:color="auto"/>
                <w:bottom w:val="none" w:sz="0" w:space="0" w:color="auto"/>
                <w:right w:val="none" w:sz="0" w:space="0" w:color="auto"/>
              </w:divBdr>
            </w:div>
            <w:div w:id="1711418662">
              <w:marLeft w:val="0"/>
              <w:marRight w:val="0"/>
              <w:marTop w:val="0"/>
              <w:marBottom w:val="0"/>
              <w:divBdr>
                <w:top w:val="none" w:sz="0" w:space="0" w:color="auto"/>
                <w:left w:val="none" w:sz="0" w:space="0" w:color="auto"/>
                <w:bottom w:val="none" w:sz="0" w:space="0" w:color="auto"/>
                <w:right w:val="none" w:sz="0" w:space="0" w:color="auto"/>
              </w:divBdr>
            </w:div>
            <w:div w:id="450243886">
              <w:marLeft w:val="0"/>
              <w:marRight w:val="0"/>
              <w:marTop w:val="0"/>
              <w:marBottom w:val="0"/>
              <w:divBdr>
                <w:top w:val="none" w:sz="0" w:space="0" w:color="auto"/>
                <w:left w:val="none" w:sz="0" w:space="0" w:color="auto"/>
                <w:bottom w:val="none" w:sz="0" w:space="0" w:color="auto"/>
                <w:right w:val="none" w:sz="0" w:space="0" w:color="auto"/>
              </w:divBdr>
            </w:div>
            <w:div w:id="1407649273">
              <w:marLeft w:val="0"/>
              <w:marRight w:val="0"/>
              <w:marTop w:val="0"/>
              <w:marBottom w:val="0"/>
              <w:divBdr>
                <w:top w:val="none" w:sz="0" w:space="0" w:color="auto"/>
                <w:left w:val="none" w:sz="0" w:space="0" w:color="auto"/>
                <w:bottom w:val="none" w:sz="0" w:space="0" w:color="auto"/>
                <w:right w:val="none" w:sz="0" w:space="0" w:color="auto"/>
              </w:divBdr>
            </w:div>
            <w:div w:id="800342903">
              <w:marLeft w:val="0"/>
              <w:marRight w:val="0"/>
              <w:marTop w:val="0"/>
              <w:marBottom w:val="0"/>
              <w:divBdr>
                <w:top w:val="none" w:sz="0" w:space="0" w:color="auto"/>
                <w:left w:val="none" w:sz="0" w:space="0" w:color="auto"/>
                <w:bottom w:val="none" w:sz="0" w:space="0" w:color="auto"/>
                <w:right w:val="none" w:sz="0" w:space="0" w:color="auto"/>
              </w:divBdr>
            </w:div>
            <w:div w:id="899706326">
              <w:marLeft w:val="0"/>
              <w:marRight w:val="0"/>
              <w:marTop w:val="0"/>
              <w:marBottom w:val="0"/>
              <w:divBdr>
                <w:top w:val="none" w:sz="0" w:space="0" w:color="auto"/>
                <w:left w:val="none" w:sz="0" w:space="0" w:color="auto"/>
                <w:bottom w:val="none" w:sz="0" w:space="0" w:color="auto"/>
                <w:right w:val="none" w:sz="0" w:space="0" w:color="auto"/>
              </w:divBdr>
            </w:div>
            <w:div w:id="1281689662">
              <w:marLeft w:val="0"/>
              <w:marRight w:val="0"/>
              <w:marTop w:val="0"/>
              <w:marBottom w:val="0"/>
              <w:divBdr>
                <w:top w:val="none" w:sz="0" w:space="0" w:color="auto"/>
                <w:left w:val="none" w:sz="0" w:space="0" w:color="auto"/>
                <w:bottom w:val="none" w:sz="0" w:space="0" w:color="auto"/>
                <w:right w:val="none" w:sz="0" w:space="0" w:color="auto"/>
              </w:divBdr>
            </w:div>
            <w:div w:id="956301707">
              <w:marLeft w:val="0"/>
              <w:marRight w:val="0"/>
              <w:marTop w:val="0"/>
              <w:marBottom w:val="0"/>
              <w:divBdr>
                <w:top w:val="none" w:sz="0" w:space="0" w:color="auto"/>
                <w:left w:val="none" w:sz="0" w:space="0" w:color="auto"/>
                <w:bottom w:val="none" w:sz="0" w:space="0" w:color="auto"/>
                <w:right w:val="none" w:sz="0" w:space="0" w:color="auto"/>
              </w:divBdr>
            </w:div>
            <w:div w:id="1173840277">
              <w:marLeft w:val="0"/>
              <w:marRight w:val="0"/>
              <w:marTop w:val="0"/>
              <w:marBottom w:val="0"/>
              <w:divBdr>
                <w:top w:val="none" w:sz="0" w:space="0" w:color="auto"/>
                <w:left w:val="none" w:sz="0" w:space="0" w:color="auto"/>
                <w:bottom w:val="none" w:sz="0" w:space="0" w:color="auto"/>
                <w:right w:val="none" w:sz="0" w:space="0" w:color="auto"/>
              </w:divBdr>
            </w:div>
            <w:div w:id="772945841">
              <w:marLeft w:val="0"/>
              <w:marRight w:val="0"/>
              <w:marTop w:val="0"/>
              <w:marBottom w:val="0"/>
              <w:divBdr>
                <w:top w:val="none" w:sz="0" w:space="0" w:color="auto"/>
                <w:left w:val="none" w:sz="0" w:space="0" w:color="auto"/>
                <w:bottom w:val="none" w:sz="0" w:space="0" w:color="auto"/>
                <w:right w:val="none" w:sz="0" w:space="0" w:color="auto"/>
              </w:divBdr>
            </w:div>
            <w:div w:id="402921212">
              <w:marLeft w:val="0"/>
              <w:marRight w:val="0"/>
              <w:marTop w:val="0"/>
              <w:marBottom w:val="0"/>
              <w:divBdr>
                <w:top w:val="none" w:sz="0" w:space="0" w:color="auto"/>
                <w:left w:val="none" w:sz="0" w:space="0" w:color="auto"/>
                <w:bottom w:val="none" w:sz="0" w:space="0" w:color="auto"/>
                <w:right w:val="none" w:sz="0" w:space="0" w:color="auto"/>
              </w:divBdr>
            </w:div>
            <w:div w:id="1107193379">
              <w:marLeft w:val="0"/>
              <w:marRight w:val="0"/>
              <w:marTop w:val="0"/>
              <w:marBottom w:val="0"/>
              <w:divBdr>
                <w:top w:val="none" w:sz="0" w:space="0" w:color="auto"/>
                <w:left w:val="none" w:sz="0" w:space="0" w:color="auto"/>
                <w:bottom w:val="none" w:sz="0" w:space="0" w:color="auto"/>
                <w:right w:val="none" w:sz="0" w:space="0" w:color="auto"/>
              </w:divBdr>
            </w:div>
            <w:div w:id="1444879786">
              <w:marLeft w:val="0"/>
              <w:marRight w:val="0"/>
              <w:marTop w:val="0"/>
              <w:marBottom w:val="0"/>
              <w:divBdr>
                <w:top w:val="none" w:sz="0" w:space="0" w:color="auto"/>
                <w:left w:val="none" w:sz="0" w:space="0" w:color="auto"/>
                <w:bottom w:val="none" w:sz="0" w:space="0" w:color="auto"/>
                <w:right w:val="none" w:sz="0" w:space="0" w:color="auto"/>
              </w:divBdr>
            </w:div>
            <w:div w:id="22755833">
              <w:marLeft w:val="0"/>
              <w:marRight w:val="0"/>
              <w:marTop w:val="0"/>
              <w:marBottom w:val="0"/>
              <w:divBdr>
                <w:top w:val="none" w:sz="0" w:space="0" w:color="auto"/>
                <w:left w:val="none" w:sz="0" w:space="0" w:color="auto"/>
                <w:bottom w:val="none" w:sz="0" w:space="0" w:color="auto"/>
                <w:right w:val="none" w:sz="0" w:space="0" w:color="auto"/>
              </w:divBdr>
            </w:div>
            <w:div w:id="383987465">
              <w:marLeft w:val="0"/>
              <w:marRight w:val="0"/>
              <w:marTop w:val="0"/>
              <w:marBottom w:val="0"/>
              <w:divBdr>
                <w:top w:val="none" w:sz="0" w:space="0" w:color="auto"/>
                <w:left w:val="none" w:sz="0" w:space="0" w:color="auto"/>
                <w:bottom w:val="none" w:sz="0" w:space="0" w:color="auto"/>
                <w:right w:val="none" w:sz="0" w:space="0" w:color="auto"/>
              </w:divBdr>
            </w:div>
            <w:div w:id="200630769">
              <w:marLeft w:val="0"/>
              <w:marRight w:val="0"/>
              <w:marTop w:val="0"/>
              <w:marBottom w:val="0"/>
              <w:divBdr>
                <w:top w:val="none" w:sz="0" w:space="0" w:color="auto"/>
                <w:left w:val="none" w:sz="0" w:space="0" w:color="auto"/>
                <w:bottom w:val="none" w:sz="0" w:space="0" w:color="auto"/>
                <w:right w:val="none" w:sz="0" w:space="0" w:color="auto"/>
              </w:divBdr>
            </w:div>
            <w:div w:id="48651367">
              <w:marLeft w:val="0"/>
              <w:marRight w:val="0"/>
              <w:marTop w:val="0"/>
              <w:marBottom w:val="0"/>
              <w:divBdr>
                <w:top w:val="none" w:sz="0" w:space="0" w:color="auto"/>
                <w:left w:val="none" w:sz="0" w:space="0" w:color="auto"/>
                <w:bottom w:val="none" w:sz="0" w:space="0" w:color="auto"/>
                <w:right w:val="none" w:sz="0" w:space="0" w:color="auto"/>
              </w:divBdr>
            </w:div>
            <w:div w:id="235282673">
              <w:marLeft w:val="0"/>
              <w:marRight w:val="0"/>
              <w:marTop w:val="0"/>
              <w:marBottom w:val="0"/>
              <w:divBdr>
                <w:top w:val="none" w:sz="0" w:space="0" w:color="auto"/>
                <w:left w:val="none" w:sz="0" w:space="0" w:color="auto"/>
                <w:bottom w:val="none" w:sz="0" w:space="0" w:color="auto"/>
                <w:right w:val="none" w:sz="0" w:space="0" w:color="auto"/>
              </w:divBdr>
            </w:div>
            <w:div w:id="1012878379">
              <w:marLeft w:val="0"/>
              <w:marRight w:val="0"/>
              <w:marTop w:val="0"/>
              <w:marBottom w:val="0"/>
              <w:divBdr>
                <w:top w:val="none" w:sz="0" w:space="0" w:color="auto"/>
                <w:left w:val="none" w:sz="0" w:space="0" w:color="auto"/>
                <w:bottom w:val="none" w:sz="0" w:space="0" w:color="auto"/>
                <w:right w:val="none" w:sz="0" w:space="0" w:color="auto"/>
              </w:divBdr>
            </w:div>
            <w:div w:id="797577037">
              <w:marLeft w:val="0"/>
              <w:marRight w:val="0"/>
              <w:marTop w:val="0"/>
              <w:marBottom w:val="0"/>
              <w:divBdr>
                <w:top w:val="none" w:sz="0" w:space="0" w:color="auto"/>
                <w:left w:val="none" w:sz="0" w:space="0" w:color="auto"/>
                <w:bottom w:val="none" w:sz="0" w:space="0" w:color="auto"/>
                <w:right w:val="none" w:sz="0" w:space="0" w:color="auto"/>
              </w:divBdr>
            </w:div>
            <w:div w:id="9381748">
              <w:marLeft w:val="0"/>
              <w:marRight w:val="0"/>
              <w:marTop w:val="0"/>
              <w:marBottom w:val="0"/>
              <w:divBdr>
                <w:top w:val="none" w:sz="0" w:space="0" w:color="auto"/>
                <w:left w:val="none" w:sz="0" w:space="0" w:color="auto"/>
                <w:bottom w:val="none" w:sz="0" w:space="0" w:color="auto"/>
                <w:right w:val="none" w:sz="0" w:space="0" w:color="auto"/>
              </w:divBdr>
            </w:div>
            <w:div w:id="302084565">
              <w:marLeft w:val="0"/>
              <w:marRight w:val="0"/>
              <w:marTop w:val="0"/>
              <w:marBottom w:val="0"/>
              <w:divBdr>
                <w:top w:val="none" w:sz="0" w:space="0" w:color="auto"/>
                <w:left w:val="none" w:sz="0" w:space="0" w:color="auto"/>
                <w:bottom w:val="none" w:sz="0" w:space="0" w:color="auto"/>
                <w:right w:val="none" w:sz="0" w:space="0" w:color="auto"/>
              </w:divBdr>
            </w:div>
            <w:div w:id="620500958">
              <w:marLeft w:val="0"/>
              <w:marRight w:val="0"/>
              <w:marTop w:val="0"/>
              <w:marBottom w:val="0"/>
              <w:divBdr>
                <w:top w:val="none" w:sz="0" w:space="0" w:color="auto"/>
                <w:left w:val="none" w:sz="0" w:space="0" w:color="auto"/>
                <w:bottom w:val="none" w:sz="0" w:space="0" w:color="auto"/>
                <w:right w:val="none" w:sz="0" w:space="0" w:color="auto"/>
              </w:divBdr>
            </w:div>
            <w:div w:id="985280198">
              <w:marLeft w:val="0"/>
              <w:marRight w:val="0"/>
              <w:marTop w:val="0"/>
              <w:marBottom w:val="0"/>
              <w:divBdr>
                <w:top w:val="none" w:sz="0" w:space="0" w:color="auto"/>
                <w:left w:val="none" w:sz="0" w:space="0" w:color="auto"/>
                <w:bottom w:val="none" w:sz="0" w:space="0" w:color="auto"/>
                <w:right w:val="none" w:sz="0" w:space="0" w:color="auto"/>
              </w:divBdr>
            </w:div>
            <w:div w:id="1851798258">
              <w:marLeft w:val="0"/>
              <w:marRight w:val="0"/>
              <w:marTop w:val="0"/>
              <w:marBottom w:val="0"/>
              <w:divBdr>
                <w:top w:val="none" w:sz="0" w:space="0" w:color="auto"/>
                <w:left w:val="none" w:sz="0" w:space="0" w:color="auto"/>
                <w:bottom w:val="none" w:sz="0" w:space="0" w:color="auto"/>
                <w:right w:val="none" w:sz="0" w:space="0" w:color="auto"/>
              </w:divBdr>
            </w:div>
            <w:div w:id="2071996411">
              <w:marLeft w:val="0"/>
              <w:marRight w:val="0"/>
              <w:marTop w:val="0"/>
              <w:marBottom w:val="0"/>
              <w:divBdr>
                <w:top w:val="none" w:sz="0" w:space="0" w:color="auto"/>
                <w:left w:val="none" w:sz="0" w:space="0" w:color="auto"/>
                <w:bottom w:val="none" w:sz="0" w:space="0" w:color="auto"/>
                <w:right w:val="none" w:sz="0" w:space="0" w:color="auto"/>
              </w:divBdr>
            </w:div>
            <w:div w:id="1655063686">
              <w:marLeft w:val="0"/>
              <w:marRight w:val="0"/>
              <w:marTop w:val="0"/>
              <w:marBottom w:val="0"/>
              <w:divBdr>
                <w:top w:val="none" w:sz="0" w:space="0" w:color="auto"/>
                <w:left w:val="none" w:sz="0" w:space="0" w:color="auto"/>
                <w:bottom w:val="none" w:sz="0" w:space="0" w:color="auto"/>
                <w:right w:val="none" w:sz="0" w:space="0" w:color="auto"/>
              </w:divBdr>
            </w:div>
            <w:div w:id="1602376738">
              <w:marLeft w:val="0"/>
              <w:marRight w:val="0"/>
              <w:marTop w:val="0"/>
              <w:marBottom w:val="0"/>
              <w:divBdr>
                <w:top w:val="none" w:sz="0" w:space="0" w:color="auto"/>
                <w:left w:val="none" w:sz="0" w:space="0" w:color="auto"/>
                <w:bottom w:val="none" w:sz="0" w:space="0" w:color="auto"/>
                <w:right w:val="none" w:sz="0" w:space="0" w:color="auto"/>
              </w:divBdr>
            </w:div>
            <w:div w:id="939680226">
              <w:marLeft w:val="0"/>
              <w:marRight w:val="0"/>
              <w:marTop w:val="0"/>
              <w:marBottom w:val="0"/>
              <w:divBdr>
                <w:top w:val="none" w:sz="0" w:space="0" w:color="auto"/>
                <w:left w:val="none" w:sz="0" w:space="0" w:color="auto"/>
                <w:bottom w:val="none" w:sz="0" w:space="0" w:color="auto"/>
                <w:right w:val="none" w:sz="0" w:space="0" w:color="auto"/>
              </w:divBdr>
            </w:div>
            <w:div w:id="1261907971">
              <w:marLeft w:val="0"/>
              <w:marRight w:val="0"/>
              <w:marTop w:val="0"/>
              <w:marBottom w:val="0"/>
              <w:divBdr>
                <w:top w:val="none" w:sz="0" w:space="0" w:color="auto"/>
                <w:left w:val="none" w:sz="0" w:space="0" w:color="auto"/>
                <w:bottom w:val="none" w:sz="0" w:space="0" w:color="auto"/>
                <w:right w:val="none" w:sz="0" w:space="0" w:color="auto"/>
              </w:divBdr>
            </w:div>
            <w:div w:id="1934243316">
              <w:marLeft w:val="0"/>
              <w:marRight w:val="0"/>
              <w:marTop w:val="0"/>
              <w:marBottom w:val="0"/>
              <w:divBdr>
                <w:top w:val="none" w:sz="0" w:space="0" w:color="auto"/>
                <w:left w:val="none" w:sz="0" w:space="0" w:color="auto"/>
                <w:bottom w:val="none" w:sz="0" w:space="0" w:color="auto"/>
                <w:right w:val="none" w:sz="0" w:space="0" w:color="auto"/>
              </w:divBdr>
            </w:div>
            <w:div w:id="1940914512">
              <w:marLeft w:val="0"/>
              <w:marRight w:val="0"/>
              <w:marTop w:val="0"/>
              <w:marBottom w:val="0"/>
              <w:divBdr>
                <w:top w:val="none" w:sz="0" w:space="0" w:color="auto"/>
                <w:left w:val="none" w:sz="0" w:space="0" w:color="auto"/>
                <w:bottom w:val="none" w:sz="0" w:space="0" w:color="auto"/>
                <w:right w:val="none" w:sz="0" w:space="0" w:color="auto"/>
              </w:divBdr>
            </w:div>
            <w:div w:id="1647080101">
              <w:marLeft w:val="0"/>
              <w:marRight w:val="0"/>
              <w:marTop w:val="0"/>
              <w:marBottom w:val="0"/>
              <w:divBdr>
                <w:top w:val="none" w:sz="0" w:space="0" w:color="auto"/>
                <w:left w:val="none" w:sz="0" w:space="0" w:color="auto"/>
                <w:bottom w:val="none" w:sz="0" w:space="0" w:color="auto"/>
                <w:right w:val="none" w:sz="0" w:space="0" w:color="auto"/>
              </w:divBdr>
            </w:div>
            <w:div w:id="1553618720">
              <w:marLeft w:val="0"/>
              <w:marRight w:val="0"/>
              <w:marTop w:val="0"/>
              <w:marBottom w:val="0"/>
              <w:divBdr>
                <w:top w:val="none" w:sz="0" w:space="0" w:color="auto"/>
                <w:left w:val="none" w:sz="0" w:space="0" w:color="auto"/>
                <w:bottom w:val="none" w:sz="0" w:space="0" w:color="auto"/>
                <w:right w:val="none" w:sz="0" w:space="0" w:color="auto"/>
              </w:divBdr>
            </w:div>
            <w:div w:id="20861286">
              <w:marLeft w:val="0"/>
              <w:marRight w:val="0"/>
              <w:marTop w:val="0"/>
              <w:marBottom w:val="0"/>
              <w:divBdr>
                <w:top w:val="none" w:sz="0" w:space="0" w:color="auto"/>
                <w:left w:val="none" w:sz="0" w:space="0" w:color="auto"/>
                <w:bottom w:val="none" w:sz="0" w:space="0" w:color="auto"/>
                <w:right w:val="none" w:sz="0" w:space="0" w:color="auto"/>
              </w:divBdr>
            </w:div>
            <w:div w:id="1461338006">
              <w:marLeft w:val="0"/>
              <w:marRight w:val="0"/>
              <w:marTop w:val="0"/>
              <w:marBottom w:val="0"/>
              <w:divBdr>
                <w:top w:val="none" w:sz="0" w:space="0" w:color="auto"/>
                <w:left w:val="none" w:sz="0" w:space="0" w:color="auto"/>
                <w:bottom w:val="none" w:sz="0" w:space="0" w:color="auto"/>
                <w:right w:val="none" w:sz="0" w:space="0" w:color="auto"/>
              </w:divBdr>
            </w:div>
            <w:div w:id="2026248391">
              <w:marLeft w:val="0"/>
              <w:marRight w:val="0"/>
              <w:marTop w:val="0"/>
              <w:marBottom w:val="0"/>
              <w:divBdr>
                <w:top w:val="none" w:sz="0" w:space="0" w:color="auto"/>
                <w:left w:val="none" w:sz="0" w:space="0" w:color="auto"/>
                <w:bottom w:val="none" w:sz="0" w:space="0" w:color="auto"/>
                <w:right w:val="none" w:sz="0" w:space="0" w:color="auto"/>
              </w:divBdr>
            </w:div>
            <w:div w:id="419833884">
              <w:marLeft w:val="0"/>
              <w:marRight w:val="0"/>
              <w:marTop w:val="0"/>
              <w:marBottom w:val="0"/>
              <w:divBdr>
                <w:top w:val="none" w:sz="0" w:space="0" w:color="auto"/>
                <w:left w:val="none" w:sz="0" w:space="0" w:color="auto"/>
                <w:bottom w:val="none" w:sz="0" w:space="0" w:color="auto"/>
                <w:right w:val="none" w:sz="0" w:space="0" w:color="auto"/>
              </w:divBdr>
            </w:div>
            <w:div w:id="1170872774">
              <w:marLeft w:val="0"/>
              <w:marRight w:val="0"/>
              <w:marTop w:val="0"/>
              <w:marBottom w:val="0"/>
              <w:divBdr>
                <w:top w:val="none" w:sz="0" w:space="0" w:color="auto"/>
                <w:left w:val="none" w:sz="0" w:space="0" w:color="auto"/>
                <w:bottom w:val="none" w:sz="0" w:space="0" w:color="auto"/>
                <w:right w:val="none" w:sz="0" w:space="0" w:color="auto"/>
              </w:divBdr>
            </w:div>
            <w:div w:id="1514487654">
              <w:marLeft w:val="0"/>
              <w:marRight w:val="0"/>
              <w:marTop w:val="0"/>
              <w:marBottom w:val="0"/>
              <w:divBdr>
                <w:top w:val="none" w:sz="0" w:space="0" w:color="auto"/>
                <w:left w:val="none" w:sz="0" w:space="0" w:color="auto"/>
                <w:bottom w:val="none" w:sz="0" w:space="0" w:color="auto"/>
                <w:right w:val="none" w:sz="0" w:space="0" w:color="auto"/>
              </w:divBdr>
            </w:div>
            <w:div w:id="1110197345">
              <w:marLeft w:val="0"/>
              <w:marRight w:val="0"/>
              <w:marTop w:val="0"/>
              <w:marBottom w:val="0"/>
              <w:divBdr>
                <w:top w:val="none" w:sz="0" w:space="0" w:color="auto"/>
                <w:left w:val="none" w:sz="0" w:space="0" w:color="auto"/>
                <w:bottom w:val="none" w:sz="0" w:space="0" w:color="auto"/>
                <w:right w:val="none" w:sz="0" w:space="0" w:color="auto"/>
              </w:divBdr>
            </w:div>
            <w:div w:id="1316882376">
              <w:marLeft w:val="0"/>
              <w:marRight w:val="0"/>
              <w:marTop w:val="0"/>
              <w:marBottom w:val="0"/>
              <w:divBdr>
                <w:top w:val="none" w:sz="0" w:space="0" w:color="auto"/>
                <w:left w:val="none" w:sz="0" w:space="0" w:color="auto"/>
                <w:bottom w:val="none" w:sz="0" w:space="0" w:color="auto"/>
                <w:right w:val="none" w:sz="0" w:space="0" w:color="auto"/>
              </w:divBdr>
            </w:div>
            <w:div w:id="532232389">
              <w:marLeft w:val="0"/>
              <w:marRight w:val="0"/>
              <w:marTop w:val="0"/>
              <w:marBottom w:val="0"/>
              <w:divBdr>
                <w:top w:val="none" w:sz="0" w:space="0" w:color="auto"/>
                <w:left w:val="none" w:sz="0" w:space="0" w:color="auto"/>
                <w:bottom w:val="none" w:sz="0" w:space="0" w:color="auto"/>
                <w:right w:val="none" w:sz="0" w:space="0" w:color="auto"/>
              </w:divBdr>
            </w:div>
            <w:div w:id="2085566360">
              <w:marLeft w:val="0"/>
              <w:marRight w:val="0"/>
              <w:marTop w:val="0"/>
              <w:marBottom w:val="0"/>
              <w:divBdr>
                <w:top w:val="none" w:sz="0" w:space="0" w:color="auto"/>
                <w:left w:val="none" w:sz="0" w:space="0" w:color="auto"/>
                <w:bottom w:val="none" w:sz="0" w:space="0" w:color="auto"/>
                <w:right w:val="none" w:sz="0" w:space="0" w:color="auto"/>
              </w:divBdr>
            </w:div>
            <w:div w:id="1207526124">
              <w:marLeft w:val="0"/>
              <w:marRight w:val="0"/>
              <w:marTop w:val="0"/>
              <w:marBottom w:val="0"/>
              <w:divBdr>
                <w:top w:val="none" w:sz="0" w:space="0" w:color="auto"/>
                <w:left w:val="none" w:sz="0" w:space="0" w:color="auto"/>
                <w:bottom w:val="none" w:sz="0" w:space="0" w:color="auto"/>
                <w:right w:val="none" w:sz="0" w:space="0" w:color="auto"/>
              </w:divBdr>
            </w:div>
            <w:div w:id="792089782">
              <w:marLeft w:val="0"/>
              <w:marRight w:val="0"/>
              <w:marTop w:val="0"/>
              <w:marBottom w:val="0"/>
              <w:divBdr>
                <w:top w:val="none" w:sz="0" w:space="0" w:color="auto"/>
                <w:left w:val="none" w:sz="0" w:space="0" w:color="auto"/>
                <w:bottom w:val="none" w:sz="0" w:space="0" w:color="auto"/>
                <w:right w:val="none" w:sz="0" w:space="0" w:color="auto"/>
              </w:divBdr>
            </w:div>
            <w:div w:id="2095080225">
              <w:marLeft w:val="0"/>
              <w:marRight w:val="0"/>
              <w:marTop w:val="0"/>
              <w:marBottom w:val="0"/>
              <w:divBdr>
                <w:top w:val="none" w:sz="0" w:space="0" w:color="auto"/>
                <w:left w:val="none" w:sz="0" w:space="0" w:color="auto"/>
                <w:bottom w:val="none" w:sz="0" w:space="0" w:color="auto"/>
                <w:right w:val="none" w:sz="0" w:space="0" w:color="auto"/>
              </w:divBdr>
            </w:div>
            <w:div w:id="148836897">
              <w:marLeft w:val="0"/>
              <w:marRight w:val="0"/>
              <w:marTop w:val="0"/>
              <w:marBottom w:val="0"/>
              <w:divBdr>
                <w:top w:val="none" w:sz="0" w:space="0" w:color="auto"/>
                <w:left w:val="none" w:sz="0" w:space="0" w:color="auto"/>
                <w:bottom w:val="none" w:sz="0" w:space="0" w:color="auto"/>
                <w:right w:val="none" w:sz="0" w:space="0" w:color="auto"/>
              </w:divBdr>
            </w:div>
            <w:div w:id="344089438">
              <w:marLeft w:val="0"/>
              <w:marRight w:val="0"/>
              <w:marTop w:val="0"/>
              <w:marBottom w:val="0"/>
              <w:divBdr>
                <w:top w:val="none" w:sz="0" w:space="0" w:color="auto"/>
                <w:left w:val="none" w:sz="0" w:space="0" w:color="auto"/>
                <w:bottom w:val="none" w:sz="0" w:space="0" w:color="auto"/>
                <w:right w:val="none" w:sz="0" w:space="0" w:color="auto"/>
              </w:divBdr>
            </w:div>
            <w:div w:id="931086602">
              <w:marLeft w:val="0"/>
              <w:marRight w:val="0"/>
              <w:marTop w:val="0"/>
              <w:marBottom w:val="0"/>
              <w:divBdr>
                <w:top w:val="none" w:sz="0" w:space="0" w:color="auto"/>
                <w:left w:val="none" w:sz="0" w:space="0" w:color="auto"/>
                <w:bottom w:val="none" w:sz="0" w:space="0" w:color="auto"/>
                <w:right w:val="none" w:sz="0" w:space="0" w:color="auto"/>
              </w:divBdr>
            </w:div>
            <w:div w:id="642782139">
              <w:marLeft w:val="0"/>
              <w:marRight w:val="0"/>
              <w:marTop w:val="0"/>
              <w:marBottom w:val="0"/>
              <w:divBdr>
                <w:top w:val="none" w:sz="0" w:space="0" w:color="auto"/>
                <w:left w:val="none" w:sz="0" w:space="0" w:color="auto"/>
                <w:bottom w:val="none" w:sz="0" w:space="0" w:color="auto"/>
                <w:right w:val="none" w:sz="0" w:space="0" w:color="auto"/>
              </w:divBdr>
            </w:div>
            <w:div w:id="1838422900">
              <w:marLeft w:val="0"/>
              <w:marRight w:val="0"/>
              <w:marTop w:val="0"/>
              <w:marBottom w:val="0"/>
              <w:divBdr>
                <w:top w:val="none" w:sz="0" w:space="0" w:color="auto"/>
                <w:left w:val="none" w:sz="0" w:space="0" w:color="auto"/>
                <w:bottom w:val="none" w:sz="0" w:space="0" w:color="auto"/>
                <w:right w:val="none" w:sz="0" w:space="0" w:color="auto"/>
              </w:divBdr>
            </w:div>
            <w:div w:id="1116170133">
              <w:marLeft w:val="0"/>
              <w:marRight w:val="0"/>
              <w:marTop w:val="0"/>
              <w:marBottom w:val="0"/>
              <w:divBdr>
                <w:top w:val="none" w:sz="0" w:space="0" w:color="auto"/>
                <w:left w:val="none" w:sz="0" w:space="0" w:color="auto"/>
                <w:bottom w:val="none" w:sz="0" w:space="0" w:color="auto"/>
                <w:right w:val="none" w:sz="0" w:space="0" w:color="auto"/>
              </w:divBdr>
            </w:div>
            <w:div w:id="1621374571">
              <w:marLeft w:val="0"/>
              <w:marRight w:val="0"/>
              <w:marTop w:val="0"/>
              <w:marBottom w:val="0"/>
              <w:divBdr>
                <w:top w:val="none" w:sz="0" w:space="0" w:color="auto"/>
                <w:left w:val="none" w:sz="0" w:space="0" w:color="auto"/>
                <w:bottom w:val="none" w:sz="0" w:space="0" w:color="auto"/>
                <w:right w:val="none" w:sz="0" w:space="0" w:color="auto"/>
              </w:divBdr>
            </w:div>
            <w:div w:id="1283879668">
              <w:marLeft w:val="0"/>
              <w:marRight w:val="0"/>
              <w:marTop w:val="0"/>
              <w:marBottom w:val="0"/>
              <w:divBdr>
                <w:top w:val="none" w:sz="0" w:space="0" w:color="auto"/>
                <w:left w:val="none" w:sz="0" w:space="0" w:color="auto"/>
                <w:bottom w:val="none" w:sz="0" w:space="0" w:color="auto"/>
                <w:right w:val="none" w:sz="0" w:space="0" w:color="auto"/>
              </w:divBdr>
            </w:div>
            <w:div w:id="683672109">
              <w:marLeft w:val="0"/>
              <w:marRight w:val="0"/>
              <w:marTop w:val="0"/>
              <w:marBottom w:val="0"/>
              <w:divBdr>
                <w:top w:val="none" w:sz="0" w:space="0" w:color="auto"/>
                <w:left w:val="none" w:sz="0" w:space="0" w:color="auto"/>
                <w:bottom w:val="none" w:sz="0" w:space="0" w:color="auto"/>
                <w:right w:val="none" w:sz="0" w:space="0" w:color="auto"/>
              </w:divBdr>
            </w:div>
            <w:div w:id="1887523931">
              <w:marLeft w:val="0"/>
              <w:marRight w:val="0"/>
              <w:marTop w:val="0"/>
              <w:marBottom w:val="0"/>
              <w:divBdr>
                <w:top w:val="none" w:sz="0" w:space="0" w:color="auto"/>
                <w:left w:val="none" w:sz="0" w:space="0" w:color="auto"/>
                <w:bottom w:val="none" w:sz="0" w:space="0" w:color="auto"/>
                <w:right w:val="none" w:sz="0" w:space="0" w:color="auto"/>
              </w:divBdr>
            </w:div>
            <w:div w:id="1395203714">
              <w:marLeft w:val="0"/>
              <w:marRight w:val="0"/>
              <w:marTop w:val="0"/>
              <w:marBottom w:val="0"/>
              <w:divBdr>
                <w:top w:val="none" w:sz="0" w:space="0" w:color="auto"/>
                <w:left w:val="none" w:sz="0" w:space="0" w:color="auto"/>
                <w:bottom w:val="none" w:sz="0" w:space="0" w:color="auto"/>
                <w:right w:val="none" w:sz="0" w:space="0" w:color="auto"/>
              </w:divBdr>
            </w:div>
            <w:div w:id="1694721184">
              <w:marLeft w:val="0"/>
              <w:marRight w:val="0"/>
              <w:marTop w:val="0"/>
              <w:marBottom w:val="0"/>
              <w:divBdr>
                <w:top w:val="none" w:sz="0" w:space="0" w:color="auto"/>
                <w:left w:val="none" w:sz="0" w:space="0" w:color="auto"/>
                <w:bottom w:val="none" w:sz="0" w:space="0" w:color="auto"/>
                <w:right w:val="none" w:sz="0" w:space="0" w:color="auto"/>
              </w:divBdr>
            </w:div>
            <w:div w:id="1735203721">
              <w:marLeft w:val="0"/>
              <w:marRight w:val="0"/>
              <w:marTop w:val="0"/>
              <w:marBottom w:val="0"/>
              <w:divBdr>
                <w:top w:val="none" w:sz="0" w:space="0" w:color="auto"/>
                <w:left w:val="none" w:sz="0" w:space="0" w:color="auto"/>
                <w:bottom w:val="none" w:sz="0" w:space="0" w:color="auto"/>
                <w:right w:val="none" w:sz="0" w:space="0" w:color="auto"/>
              </w:divBdr>
            </w:div>
            <w:div w:id="1738632016">
              <w:marLeft w:val="0"/>
              <w:marRight w:val="0"/>
              <w:marTop w:val="0"/>
              <w:marBottom w:val="0"/>
              <w:divBdr>
                <w:top w:val="none" w:sz="0" w:space="0" w:color="auto"/>
                <w:left w:val="none" w:sz="0" w:space="0" w:color="auto"/>
                <w:bottom w:val="none" w:sz="0" w:space="0" w:color="auto"/>
                <w:right w:val="none" w:sz="0" w:space="0" w:color="auto"/>
              </w:divBdr>
            </w:div>
            <w:div w:id="2088725864">
              <w:marLeft w:val="0"/>
              <w:marRight w:val="0"/>
              <w:marTop w:val="0"/>
              <w:marBottom w:val="0"/>
              <w:divBdr>
                <w:top w:val="none" w:sz="0" w:space="0" w:color="auto"/>
                <w:left w:val="none" w:sz="0" w:space="0" w:color="auto"/>
                <w:bottom w:val="none" w:sz="0" w:space="0" w:color="auto"/>
                <w:right w:val="none" w:sz="0" w:space="0" w:color="auto"/>
              </w:divBdr>
            </w:div>
            <w:div w:id="1651984310">
              <w:marLeft w:val="0"/>
              <w:marRight w:val="0"/>
              <w:marTop w:val="0"/>
              <w:marBottom w:val="0"/>
              <w:divBdr>
                <w:top w:val="none" w:sz="0" w:space="0" w:color="auto"/>
                <w:left w:val="none" w:sz="0" w:space="0" w:color="auto"/>
                <w:bottom w:val="none" w:sz="0" w:space="0" w:color="auto"/>
                <w:right w:val="none" w:sz="0" w:space="0" w:color="auto"/>
              </w:divBdr>
            </w:div>
            <w:div w:id="723598249">
              <w:marLeft w:val="0"/>
              <w:marRight w:val="0"/>
              <w:marTop w:val="0"/>
              <w:marBottom w:val="0"/>
              <w:divBdr>
                <w:top w:val="none" w:sz="0" w:space="0" w:color="auto"/>
                <w:left w:val="none" w:sz="0" w:space="0" w:color="auto"/>
                <w:bottom w:val="none" w:sz="0" w:space="0" w:color="auto"/>
                <w:right w:val="none" w:sz="0" w:space="0" w:color="auto"/>
              </w:divBdr>
            </w:div>
            <w:div w:id="1825003043">
              <w:marLeft w:val="0"/>
              <w:marRight w:val="0"/>
              <w:marTop w:val="0"/>
              <w:marBottom w:val="0"/>
              <w:divBdr>
                <w:top w:val="none" w:sz="0" w:space="0" w:color="auto"/>
                <w:left w:val="none" w:sz="0" w:space="0" w:color="auto"/>
                <w:bottom w:val="none" w:sz="0" w:space="0" w:color="auto"/>
                <w:right w:val="none" w:sz="0" w:space="0" w:color="auto"/>
              </w:divBdr>
            </w:div>
            <w:div w:id="521626963">
              <w:marLeft w:val="0"/>
              <w:marRight w:val="0"/>
              <w:marTop w:val="0"/>
              <w:marBottom w:val="0"/>
              <w:divBdr>
                <w:top w:val="none" w:sz="0" w:space="0" w:color="auto"/>
                <w:left w:val="none" w:sz="0" w:space="0" w:color="auto"/>
                <w:bottom w:val="none" w:sz="0" w:space="0" w:color="auto"/>
                <w:right w:val="none" w:sz="0" w:space="0" w:color="auto"/>
              </w:divBdr>
            </w:div>
            <w:div w:id="1126195953">
              <w:marLeft w:val="0"/>
              <w:marRight w:val="0"/>
              <w:marTop w:val="0"/>
              <w:marBottom w:val="0"/>
              <w:divBdr>
                <w:top w:val="none" w:sz="0" w:space="0" w:color="auto"/>
                <w:left w:val="none" w:sz="0" w:space="0" w:color="auto"/>
                <w:bottom w:val="none" w:sz="0" w:space="0" w:color="auto"/>
                <w:right w:val="none" w:sz="0" w:space="0" w:color="auto"/>
              </w:divBdr>
            </w:div>
            <w:div w:id="1368138039">
              <w:marLeft w:val="0"/>
              <w:marRight w:val="0"/>
              <w:marTop w:val="0"/>
              <w:marBottom w:val="0"/>
              <w:divBdr>
                <w:top w:val="none" w:sz="0" w:space="0" w:color="auto"/>
                <w:left w:val="none" w:sz="0" w:space="0" w:color="auto"/>
                <w:bottom w:val="none" w:sz="0" w:space="0" w:color="auto"/>
                <w:right w:val="none" w:sz="0" w:space="0" w:color="auto"/>
              </w:divBdr>
            </w:div>
            <w:div w:id="1133253915">
              <w:marLeft w:val="0"/>
              <w:marRight w:val="0"/>
              <w:marTop w:val="0"/>
              <w:marBottom w:val="0"/>
              <w:divBdr>
                <w:top w:val="none" w:sz="0" w:space="0" w:color="auto"/>
                <w:left w:val="none" w:sz="0" w:space="0" w:color="auto"/>
                <w:bottom w:val="none" w:sz="0" w:space="0" w:color="auto"/>
                <w:right w:val="none" w:sz="0" w:space="0" w:color="auto"/>
              </w:divBdr>
            </w:div>
            <w:div w:id="699940139">
              <w:marLeft w:val="0"/>
              <w:marRight w:val="0"/>
              <w:marTop w:val="0"/>
              <w:marBottom w:val="0"/>
              <w:divBdr>
                <w:top w:val="none" w:sz="0" w:space="0" w:color="auto"/>
                <w:left w:val="none" w:sz="0" w:space="0" w:color="auto"/>
                <w:bottom w:val="none" w:sz="0" w:space="0" w:color="auto"/>
                <w:right w:val="none" w:sz="0" w:space="0" w:color="auto"/>
              </w:divBdr>
            </w:div>
            <w:div w:id="1055393275">
              <w:marLeft w:val="0"/>
              <w:marRight w:val="0"/>
              <w:marTop w:val="0"/>
              <w:marBottom w:val="0"/>
              <w:divBdr>
                <w:top w:val="none" w:sz="0" w:space="0" w:color="auto"/>
                <w:left w:val="none" w:sz="0" w:space="0" w:color="auto"/>
                <w:bottom w:val="none" w:sz="0" w:space="0" w:color="auto"/>
                <w:right w:val="none" w:sz="0" w:space="0" w:color="auto"/>
              </w:divBdr>
            </w:div>
            <w:div w:id="1910529207">
              <w:marLeft w:val="0"/>
              <w:marRight w:val="0"/>
              <w:marTop w:val="0"/>
              <w:marBottom w:val="0"/>
              <w:divBdr>
                <w:top w:val="none" w:sz="0" w:space="0" w:color="auto"/>
                <w:left w:val="none" w:sz="0" w:space="0" w:color="auto"/>
                <w:bottom w:val="none" w:sz="0" w:space="0" w:color="auto"/>
                <w:right w:val="none" w:sz="0" w:space="0" w:color="auto"/>
              </w:divBdr>
            </w:div>
            <w:div w:id="1762678883">
              <w:marLeft w:val="0"/>
              <w:marRight w:val="0"/>
              <w:marTop w:val="0"/>
              <w:marBottom w:val="0"/>
              <w:divBdr>
                <w:top w:val="none" w:sz="0" w:space="0" w:color="auto"/>
                <w:left w:val="none" w:sz="0" w:space="0" w:color="auto"/>
                <w:bottom w:val="none" w:sz="0" w:space="0" w:color="auto"/>
                <w:right w:val="none" w:sz="0" w:space="0" w:color="auto"/>
              </w:divBdr>
            </w:div>
            <w:div w:id="1766458636">
              <w:marLeft w:val="0"/>
              <w:marRight w:val="0"/>
              <w:marTop w:val="0"/>
              <w:marBottom w:val="0"/>
              <w:divBdr>
                <w:top w:val="none" w:sz="0" w:space="0" w:color="auto"/>
                <w:left w:val="none" w:sz="0" w:space="0" w:color="auto"/>
                <w:bottom w:val="none" w:sz="0" w:space="0" w:color="auto"/>
                <w:right w:val="none" w:sz="0" w:space="0" w:color="auto"/>
              </w:divBdr>
            </w:div>
            <w:div w:id="604383635">
              <w:marLeft w:val="0"/>
              <w:marRight w:val="0"/>
              <w:marTop w:val="0"/>
              <w:marBottom w:val="0"/>
              <w:divBdr>
                <w:top w:val="none" w:sz="0" w:space="0" w:color="auto"/>
                <w:left w:val="none" w:sz="0" w:space="0" w:color="auto"/>
                <w:bottom w:val="none" w:sz="0" w:space="0" w:color="auto"/>
                <w:right w:val="none" w:sz="0" w:space="0" w:color="auto"/>
              </w:divBdr>
            </w:div>
            <w:div w:id="232588341">
              <w:marLeft w:val="0"/>
              <w:marRight w:val="0"/>
              <w:marTop w:val="0"/>
              <w:marBottom w:val="0"/>
              <w:divBdr>
                <w:top w:val="none" w:sz="0" w:space="0" w:color="auto"/>
                <w:left w:val="none" w:sz="0" w:space="0" w:color="auto"/>
                <w:bottom w:val="none" w:sz="0" w:space="0" w:color="auto"/>
                <w:right w:val="none" w:sz="0" w:space="0" w:color="auto"/>
              </w:divBdr>
            </w:div>
            <w:div w:id="1959798548">
              <w:marLeft w:val="0"/>
              <w:marRight w:val="0"/>
              <w:marTop w:val="0"/>
              <w:marBottom w:val="0"/>
              <w:divBdr>
                <w:top w:val="none" w:sz="0" w:space="0" w:color="auto"/>
                <w:left w:val="none" w:sz="0" w:space="0" w:color="auto"/>
                <w:bottom w:val="none" w:sz="0" w:space="0" w:color="auto"/>
                <w:right w:val="none" w:sz="0" w:space="0" w:color="auto"/>
              </w:divBdr>
            </w:div>
            <w:div w:id="1015380457">
              <w:marLeft w:val="0"/>
              <w:marRight w:val="0"/>
              <w:marTop w:val="0"/>
              <w:marBottom w:val="0"/>
              <w:divBdr>
                <w:top w:val="none" w:sz="0" w:space="0" w:color="auto"/>
                <w:left w:val="none" w:sz="0" w:space="0" w:color="auto"/>
                <w:bottom w:val="none" w:sz="0" w:space="0" w:color="auto"/>
                <w:right w:val="none" w:sz="0" w:space="0" w:color="auto"/>
              </w:divBdr>
            </w:div>
            <w:div w:id="174999091">
              <w:marLeft w:val="0"/>
              <w:marRight w:val="0"/>
              <w:marTop w:val="0"/>
              <w:marBottom w:val="0"/>
              <w:divBdr>
                <w:top w:val="none" w:sz="0" w:space="0" w:color="auto"/>
                <w:left w:val="none" w:sz="0" w:space="0" w:color="auto"/>
                <w:bottom w:val="none" w:sz="0" w:space="0" w:color="auto"/>
                <w:right w:val="none" w:sz="0" w:space="0" w:color="auto"/>
              </w:divBdr>
            </w:div>
            <w:div w:id="739400611">
              <w:marLeft w:val="0"/>
              <w:marRight w:val="0"/>
              <w:marTop w:val="0"/>
              <w:marBottom w:val="0"/>
              <w:divBdr>
                <w:top w:val="none" w:sz="0" w:space="0" w:color="auto"/>
                <w:left w:val="none" w:sz="0" w:space="0" w:color="auto"/>
                <w:bottom w:val="none" w:sz="0" w:space="0" w:color="auto"/>
                <w:right w:val="none" w:sz="0" w:space="0" w:color="auto"/>
              </w:divBdr>
            </w:div>
            <w:div w:id="654257013">
              <w:marLeft w:val="0"/>
              <w:marRight w:val="0"/>
              <w:marTop w:val="0"/>
              <w:marBottom w:val="0"/>
              <w:divBdr>
                <w:top w:val="none" w:sz="0" w:space="0" w:color="auto"/>
                <w:left w:val="none" w:sz="0" w:space="0" w:color="auto"/>
                <w:bottom w:val="none" w:sz="0" w:space="0" w:color="auto"/>
                <w:right w:val="none" w:sz="0" w:space="0" w:color="auto"/>
              </w:divBdr>
            </w:div>
            <w:div w:id="875390733">
              <w:marLeft w:val="0"/>
              <w:marRight w:val="0"/>
              <w:marTop w:val="0"/>
              <w:marBottom w:val="0"/>
              <w:divBdr>
                <w:top w:val="none" w:sz="0" w:space="0" w:color="auto"/>
                <w:left w:val="none" w:sz="0" w:space="0" w:color="auto"/>
                <w:bottom w:val="none" w:sz="0" w:space="0" w:color="auto"/>
                <w:right w:val="none" w:sz="0" w:space="0" w:color="auto"/>
              </w:divBdr>
            </w:div>
            <w:div w:id="2027901110">
              <w:marLeft w:val="0"/>
              <w:marRight w:val="0"/>
              <w:marTop w:val="0"/>
              <w:marBottom w:val="0"/>
              <w:divBdr>
                <w:top w:val="none" w:sz="0" w:space="0" w:color="auto"/>
                <w:left w:val="none" w:sz="0" w:space="0" w:color="auto"/>
                <w:bottom w:val="none" w:sz="0" w:space="0" w:color="auto"/>
                <w:right w:val="none" w:sz="0" w:space="0" w:color="auto"/>
              </w:divBdr>
            </w:div>
            <w:div w:id="1775860738">
              <w:marLeft w:val="0"/>
              <w:marRight w:val="0"/>
              <w:marTop w:val="0"/>
              <w:marBottom w:val="0"/>
              <w:divBdr>
                <w:top w:val="none" w:sz="0" w:space="0" w:color="auto"/>
                <w:left w:val="none" w:sz="0" w:space="0" w:color="auto"/>
                <w:bottom w:val="none" w:sz="0" w:space="0" w:color="auto"/>
                <w:right w:val="none" w:sz="0" w:space="0" w:color="auto"/>
              </w:divBdr>
            </w:div>
            <w:div w:id="372774901">
              <w:marLeft w:val="0"/>
              <w:marRight w:val="0"/>
              <w:marTop w:val="0"/>
              <w:marBottom w:val="0"/>
              <w:divBdr>
                <w:top w:val="none" w:sz="0" w:space="0" w:color="auto"/>
                <w:left w:val="none" w:sz="0" w:space="0" w:color="auto"/>
                <w:bottom w:val="none" w:sz="0" w:space="0" w:color="auto"/>
                <w:right w:val="none" w:sz="0" w:space="0" w:color="auto"/>
              </w:divBdr>
            </w:div>
            <w:div w:id="316613661">
              <w:marLeft w:val="0"/>
              <w:marRight w:val="0"/>
              <w:marTop w:val="0"/>
              <w:marBottom w:val="0"/>
              <w:divBdr>
                <w:top w:val="none" w:sz="0" w:space="0" w:color="auto"/>
                <w:left w:val="none" w:sz="0" w:space="0" w:color="auto"/>
                <w:bottom w:val="none" w:sz="0" w:space="0" w:color="auto"/>
                <w:right w:val="none" w:sz="0" w:space="0" w:color="auto"/>
              </w:divBdr>
            </w:div>
            <w:div w:id="244581818">
              <w:marLeft w:val="0"/>
              <w:marRight w:val="0"/>
              <w:marTop w:val="0"/>
              <w:marBottom w:val="0"/>
              <w:divBdr>
                <w:top w:val="none" w:sz="0" w:space="0" w:color="auto"/>
                <w:left w:val="none" w:sz="0" w:space="0" w:color="auto"/>
                <w:bottom w:val="none" w:sz="0" w:space="0" w:color="auto"/>
                <w:right w:val="none" w:sz="0" w:space="0" w:color="auto"/>
              </w:divBdr>
            </w:div>
            <w:div w:id="757487981">
              <w:marLeft w:val="0"/>
              <w:marRight w:val="0"/>
              <w:marTop w:val="0"/>
              <w:marBottom w:val="0"/>
              <w:divBdr>
                <w:top w:val="none" w:sz="0" w:space="0" w:color="auto"/>
                <w:left w:val="none" w:sz="0" w:space="0" w:color="auto"/>
                <w:bottom w:val="none" w:sz="0" w:space="0" w:color="auto"/>
                <w:right w:val="none" w:sz="0" w:space="0" w:color="auto"/>
              </w:divBdr>
            </w:div>
            <w:div w:id="1430466417">
              <w:marLeft w:val="0"/>
              <w:marRight w:val="0"/>
              <w:marTop w:val="0"/>
              <w:marBottom w:val="0"/>
              <w:divBdr>
                <w:top w:val="none" w:sz="0" w:space="0" w:color="auto"/>
                <w:left w:val="none" w:sz="0" w:space="0" w:color="auto"/>
                <w:bottom w:val="none" w:sz="0" w:space="0" w:color="auto"/>
                <w:right w:val="none" w:sz="0" w:space="0" w:color="auto"/>
              </w:divBdr>
            </w:div>
            <w:div w:id="705525728">
              <w:marLeft w:val="0"/>
              <w:marRight w:val="0"/>
              <w:marTop w:val="0"/>
              <w:marBottom w:val="0"/>
              <w:divBdr>
                <w:top w:val="none" w:sz="0" w:space="0" w:color="auto"/>
                <w:left w:val="none" w:sz="0" w:space="0" w:color="auto"/>
                <w:bottom w:val="none" w:sz="0" w:space="0" w:color="auto"/>
                <w:right w:val="none" w:sz="0" w:space="0" w:color="auto"/>
              </w:divBdr>
            </w:div>
            <w:div w:id="1901939593">
              <w:marLeft w:val="0"/>
              <w:marRight w:val="0"/>
              <w:marTop w:val="0"/>
              <w:marBottom w:val="0"/>
              <w:divBdr>
                <w:top w:val="none" w:sz="0" w:space="0" w:color="auto"/>
                <w:left w:val="none" w:sz="0" w:space="0" w:color="auto"/>
                <w:bottom w:val="none" w:sz="0" w:space="0" w:color="auto"/>
                <w:right w:val="none" w:sz="0" w:space="0" w:color="auto"/>
              </w:divBdr>
            </w:div>
            <w:div w:id="1788968333">
              <w:marLeft w:val="0"/>
              <w:marRight w:val="0"/>
              <w:marTop w:val="0"/>
              <w:marBottom w:val="0"/>
              <w:divBdr>
                <w:top w:val="none" w:sz="0" w:space="0" w:color="auto"/>
                <w:left w:val="none" w:sz="0" w:space="0" w:color="auto"/>
                <w:bottom w:val="none" w:sz="0" w:space="0" w:color="auto"/>
                <w:right w:val="none" w:sz="0" w:space="0" w:color="auto"/>
              </w:divBdr>
            </w:div>
            <w:div w:id="698356575">
              <w:marLeft w:val="0"/>
              <w:marRight w:val="0"/>
              <w:marTop w:val="0"/>
              <w:marBottom w:val="0"/>
              <w:divBdr>
                <w:top w:val="none" w:sz="0" w:space="0" w:color="auto"/>
                <w:left w:val="none" w:sz="0" w:space="0" w:color="auto"/>
                <w:bottom w:val="none" w:sz="0" w:space="0" w:color="auto"/>
                <w:right w:val="none" w:sz="0" w:space="0" w:color="auto"/>
              </w:divBdr>
            </w:div>
            <w:div w:id="1030836127">
              <w:marLeft w:val="0"/>
              <w:marRight w:val="0"/>
              <w:marTop w:val="0"/>
              <w:marBottom w:val="0"/>
              <w:divBdr>
                <w:top w:val="none" w:sz="0" w:space="0" w:color="auto"/>
                <w:left w:val="none" w:sz="0" w:space="0" w:color="auto"/>
                <w:bottom w:val="none" w:sz="0" w:space="0" w:color="auto"/>
                <w:right w:val="none" w:sz="0" w:space="0" w:color="auto"/>
              </w:divBdr>
            </w:div>
            <w:div w:id="609356886">
              <w:marLeft w:val="0"/>
              <w:marRight w:val="0"/>
              <w:marTop w:val="0"/>
              <w:marBottom w:val="0"/>
              <w:divBdr>
                <w:top w:val="none" w:sz="0" w:space="0" w:color="auto"/>
                <w:left w:val="none" w:sz="0" w:space="0" w:color="auto"/>
                <w:bottom w:val="none" w:sz="0" w:space="0" w:color="auto"/>
                <w:right w:val="none" w:sz="0" w:space="0" w:color="auto"/>
              </w:divBdr>
            </w:div>
            <w:div w:id="1367944974">
              <w:marLeft w:val="0"/>
              <w:marRight w:val="0"/>
              <w:marTop w:val="0"/>
              <w:marBottom w:val="0"/>
              <w:divBdr>
                <w:top w:val="none" w:sz="0" w:space="0" w:color="auto"/>
                <w:left w:val="none" w:sz="0" w:space="0" w:color="auto"/>
                <w:bottom w:val="none" w:sz="0" w:space="0" w:color="auto"/>
                <w:right w:val="none" w:sz="0" w:space="0" w:color="auto"/>
              </w:divBdr>
            </w:div>
            <w:div w:id="1041633773">
              <w:marLeft w:val="0"/>
              <w:marRight w:val="0"/>
              <w:marTop w:val="0"/>
              <w:marBottom w:val="0"/>
              <w:divBdr>
                <w:top w:val="none" w:sz="0" w:space="0" w:color="auto"/>
                <w:left w:val="none" w:sz="0" w:space="0" w:color="auto"/>
                <w:bottom w:val="none" w:sz="0" w:space="0" w:color="auto"/>
                <w:right w:val="none" w:sz="0" w:space="0" w:color="auto"/>
              </w:divBdr>
            </w:div>
            <w:div w:id="1090661315">
              <w:marLeft w:val="0"/>
              <w:marRight w:val="0"/>
              <w:marTop w:val="0"/>
              <w:marBottom w:val="0"/>
              <w:divBdr>
                <w:top w:val="none" w:sz="0" w:space="0" w:color="auto"/>
                <w:left w:val="none" w:sz="0" w:space="0" w:color="auto"/>
                <w:bottom w:val="none" w:sz="0" w:space="0" w:color="auto"/>
                <w:right w:val="none" w:sz="0" w:space="0" w:color="auto"/>
              </w:divBdr>
            </w:div>
            <w:div w:id="1781141872">
              <w:marLeft w:val="0"/>
              <w:marRight w:val="0"/>
              <w:marTop w:val="0"/>
              <w:marBottom w:val="0"/>
              <w:divBdr>
                <w:top w:val="none" w:sz="0" w:space="0" w:color="auto"/>
                <w:left w:val="none" w:sz="0" w:space="0" w:color="auto"/>
                <w:bottom w:val="none" w:sz="0" w:space="0" w:color="auto"/>
                <w:right w:val="none" w:sz="0" w:space="0" w:color="auto"/>
              </w:divBdr>
            </w:div>
            <w:div w:id="127013241">
              <w:marLeft w:val="0"/>
              <w:marRight w:val="0"/>
              <w:marTop w:val="0"/>
              <w:marBottom w:val="0"/>
              <w:divBdr>
                <w:top w:val="none" w:sz="0" w:space="0" w:color="auto"/>
                <w:left w:val="none" w:sz="0" w:space="0" w:color="auto"/>
                <w:bottom w:val="none" w:sz="0" w:space="0" w:color="auto"/>
                <w:right w:val="none" w:sz="0" w:space="0" w:color="auto"/>
              </w:divBdr>
            </w:div>
            <w:div w:id="1734542266">
              <w:marLeft w:val="0"/>
              <w:marRight w:val="0"/>
              <w:marTop w:val="0"/>
              <w:marBottom w:val="0"/>
              <w:divBdr>
                <w:top w:val="none" w:sz="0" w:space="0" w:color="auto"/>
                <w:left w:val="none" w:sz="0" w:space="0" w:color="auto"/>
                <w:bottom w:val="none" w:sz="0" w:space="0" w:color="auto"/>
                <w:right w:val="none" w:sz="0" w:space="0" w:color="auto"/>
              </w:divBdr>
            </w:div>
            <w:div w:id="34430617">
              <w:marLeft w:val="0"/>
              <w:marRight w:val="0"/>
              <w:marTop w:val="0"/>
              <w:marBottom w:val="0"/>
              <w:divBdr>
                <w:top w:val="none" w:sz="0" w:space="0" w:color="auto"/>
                <w:left w:val="none" w:sz="0" w:space="0" w:color="auto"/>
                <w:bottom w:val="none" w:sz="0" w:space="0" w:color="auto"/>
                <w:right w:val="none" w:sz="0" w:space="0" w:color="auto"/>
              </w:divBdr>
            </w:div>
            <w:div w:id="639725159">
              <w:marLeft w:val="0"/>
              <w:marRight w:val="0"/>
              <w:marTop w:val="0"/>
              <w:marBottom w:val="0"/>
              <w:divBdr>
                <w:top w:val="none" w:sz="0" w:space="0" w:color="auto"/>
                <w:left w:val="none" w:sz="0" w:space="0" w:color="auto"/>
                <w:bottom w:val="none" w:sz="0" w:space="0" w:color="auto"/>
                <w:right w:val="none" w:sz="0" w:space="0" w:color="auto"/>
              </w:divBdr>
            </w:div>
            <w:div w:id="296380021">
              <w:marLeft w:val="0"/>
              <w:marRight w:val="0"/>
              <w:marTop w:val="0"/>
              <w:marBottom w:val="0"/>
              <w:divBdr>
                <w:top w:val="none" w:sz="0" w:space="0" w:color="auto"/>
                <w:left w:val="none" w:sz="0" w:space="0" w:color="auto"/>
                <w:bottom w:val="none" w:sz="0" w:space="0" w:color="auto"/>
                <w:right w:val="none" w:sz="0" w:space="0" w:color="auto"/>
              </w:divBdr>
            </w:div>
            <w:div w:id="916936335">
              <w:marLeft w:val="0"/>
              <w:marRight w:val="0"/>
              <w:marTop w:val="0"/>
              <w:marBottom w:val="0"/>
              <w:divBdr>
                <w:top w:val="none" w:sz="0" w:space="0" w:color="auto"/>
                <w:left w:val="none" w:sz="0" w:space="0" w:color="auto"/>
                <w:bottom w:val="none" w:sz="0" w:space="0" w:color="auto"/>
                <w:right w:val="none" w:sz="0" w:space="0" w:color="auto"/>
              </w:divBdr>
            </w:div>
            <w:div w:id="1375428040">
              <w:marLeft w:val="0"/>
              <w:marRight w:val="0"/>
              <w:marTop w:val="0"/>
              <w:marBottom w:val="0"/>
              <w:divBdr>
                <w:top w:val="none" w:sz="0" w:space="0" w:color="auto"/>
                <w:left w:val="none" w:sz="0" w:space="0" w:color="auto"/>
                <w:bottom w:val="none" w:sz="0" w:space="0" w:color="auto"/>
                <w:right w:val="none" w:sz="0" w:space="0" w:color="auto"/>
              </w:divBdr>
            </w:div>
            <w:div w:id="1665350516">
              <w:marLeft w:val="0"/>
              <w:marRight w:val="0"/>
              <w:marTop w:val="0"/>
              <w:marBottom w:val="0"/>
              <w:divBdr>
                <w:top w:val="none" w:sz="0" w:space="0" w:color="auto"/>
                <w:left w:val="none" w:sz="0" w:space="0" w:color="auto"/>
                <w:bottom w:val="none" w:sz="0" w:space="0" w:color="auto"/>
                <w:right w:val="none" w:sz="0" w:space="0" w:color="auto"/>
              </w:divBdr>
            </w:div>
            <w:div w:id="1570724473">
              <w:marLeft w:val="0"/>
              <w:marRight w:val="0"/>
              <w:marTop w:val="0"/>
              <w:marBottom w:val="0"/>
              <w:divBdr>
                <w:top w:val="none" w:sz="0" w:space="0" w:color="auto"/>
                <w:left w:val="none" w:sz="0" w:space="0" w:color="auto"/>
                <w:bottom w:val="none" w:sz="0" w:space="0" w:color="auto"/>
                <w:right w:val="none" w:sz="0" w:space="0" w:color="auto"/>
              </w:divBdr>
            </w:div>
            <w:div w:id="2113937809">
              <w:marLeft w:val="0"/>
              <w:marRight w:val="0"/>
              <w:marTop w:val="0"/>
              <w:marBottom w:val="0"/>
              <w:divBdr>
                <w:top w:val="none" w:sz="0" w:space="0" w:color="auto"/>
                <w:left w:val="none" w:sz="0" w:space="0" w:color="auto"/>
                <w:bottom w:val="none" w:sz="0" w:space="0" w:color="auto"/>
                <w:right w:val="none" w:sz="0" w:space="0" w:color="auto"/>
              </w:divBdr>
            </w:div>
            <w:div w:id="1043753093">
              <w:marLeft w:val="0"/>
              <w:marRight w:val="0"/>
              <w:marTop w:val="0"/>
              <w:marBottom w:val="0"/>
              <w:divBdr>
                <w:top w:val="none" w:sz="0" w:space="0" w:color="auto"/>
                <w:left w:val="none" w:sz="0" w:space="0" w:color="auto"/>
                <w:bottom w:val="none" w:sz="0" w:space="0" w:color="auto"/>
                <w:right w:val="none" w:sz="0" w:space="0" w:color="auto"/>
              </w:divBdr>
            </w:div>
            <w:div w:id="1453478422">
              <w:marLeft w:val="0"/>
              <w:marRight w:val="0"/>
              <w:marTop w:val="0"/>
              <w:marBottom w:val="0"/>
              <w:divBdr>
                <w:top w:val="none" w:sz="0" w:space="0" w:color="auto"/>
                <w:left w:val="none" w:sz="0" w:space="0" w:color="auto"/>
                <w:bottom w:val="none" w:sz="0" w:space="0" w:color="auto"/>
                <w:right w:val="none" w:sz="0" w:space="0" w:color="auto"/>
              </w:divBdr>
            </w:div>
            <w:div w:id="960107674">
              <w:marLeft w:val="0"/>
              <w:marRight w:val="0"/>
              <w:marTop w:val="0"/>
              <w:marBottom w:val="0"/>
              <w:divBdr>
                <w:top w:val="none" w:sz="0" w:space="0" w:color="auto"/>
                <w:left w:val="none" w:sz="0" w:space="0" w:color="auto"/>
                <w:bottom w:val="none" w:sz="0" w:space="0" w:color="auto"/>
                <w:right w:val="none" w:sz="0" w:space="0" w:color="auto"/>
              </w:divBdr>
            </w:div>
            <w:div w:id="1946116538">
              <w:marLeft w:val="0"/>
              <w:marRight w:val="0"/>
              <w:marTop w:val="0"/>
              <w:marBottom w:val="0"/>
              <w:divBdr>
                <w:top w:val="none" w:sz="0" w:space="0" w:color="auto"/>
                <w:left w:val="none" w:sz="0" w:space="0" w:color="auto"/>
                <w:bottom w:val="none" w:sz="0" w:space="0" w:color="auto"/>
                <w:right w:val="none" w:sz="0" w:space="0" w:color="auto"/>
              </w:divBdr>
            </w:div>
            <w:div w:id="1236891276">
              <w:marLeft w:val="0"/>
              <w:marRight w:val="0"/>
              <w:marTop w:val="0"/>
              <w:marBottom w:val="0"/>
              <w:divBdr>
                <w:top w:val="none" w:sz="0" w:space="0" w:color="auto"/>
                <w:left w:val="none" w:sz="0" w:space="0" w:color="auto"/>
                <w:bottom w:val="none" w:sz="0" w:space="0" w:color="auto"/>
                <w:right w:val="none" w:sz="0" w:space="0" w:color="auto"/>
              </w:divBdr>
            </w:div>
            <w:div w:id="140076314">
              <w:marLeft w:val="0"/>
              <w:marRight w:val="0"/>
              <w:marTop w:val="0"/>
              <w:marBottom w:val="0"/>
              <w:divBdr>
                <w:top w:val="none" w:sz="0" w:space="0" w:color="auto"/>
                <w:left w:val="none" w:sz="0" w:space="0" w:color="auto"/>
                <w:bottom w:val="none" w:sz="0" w:space="0" w:color="auto"/>
                <w:right w:val="none" w:sz="0" w:space="0" w:color="auto"/>
              </w:divBdr>
            </w:div>
            <w:div w:id="784345600">
              <w:marLeft w:val="0"/>
              <w:marRight w:val="0"/>
              <w:marTop w:val="0"/>
              <w:marBottom w:val="0"/>
              <w:divBdr>
                <w:top w:val="none" w:sz="0" w:space="0" w:color="auto"/>
                <w:left w:val="none" w:sz="0" w:space="0" w:color="auto"/>
                <w:bottom w:val="none" w:sz="0" w:space="0" w:color="auto"/>
                <w:right w:val="none" w:sz="0" w:space="0" w:color="auto"/>
              </w:divBdr>
            </w:div>
            <w:div w:id="1238587897">
              <w:marLeft w:val="0"/>
              <w:marRight w:val="0"/>
              <w:marTop w:val="0"/>
              <w:marBottom w:val="0"/>
              <w:divBdr>
                <w:top w:val="none" w:sz="0" w:space="0" w:color="auto"/>
                <w:left w:val="none" w:sz="0" w:space="0" w:color="auto"/>
                <w:bottom w:val="none" w:sz="0" w:space="0" w:color="auto"/>
                <w:right w:val="none" w:sz="0" w:space="0" w:color="auto"/>
              </w:divBdr>
            </w:div>
            <w:div w:id="992101921">
              <w:marLeft w:val="0"/>
              <w:marRight w:val="0"/>
              <w:marTop w:val="0"/>
              <w:marBottom w:val="0"/>
              <w:divBdr>
                <w:top w:val="none" w:sz="0" w:space="0" w:color="auto"/>
                <w:left w:val="none" w:sz="0" w:space="0" w:color="auto"/>
                <w:bottom w:val="none" w:sz="0" w:space="0" w:color="auto"/>
                <w:right w:val="none" w:sz="0" w:space="0" w:color="auto"/>
              </w:divBdr>
            </w:div>
            <w:div w:id="1967730638">
              <w:marLeft w:val="0"/>
              <w:marRight w:val="0"/>
              <w:marTop w:val="0"/>
              <w:marBottom w:val="0"/>
              <w:divBdr>
                <w:top w:val="none" w:sz="0" w:space="0" w:color="auto"/>
                <w:left w:val="none" w:sz="0" w:space="0" w:color="auto"/>
                <w:bottom w:val="none" w:sz="0" w:space="0" w:color="auto"/>
                <w:right w:val="none" w:sz="0" w:space="0" w:color="auto"/>
              </w:divBdr>
            </w:div>
            <w:div w:id="244343919">
              <w:marLeft w:val="0"/>
              <w:marRight w:val="0"/>
              <w:marTop w:val="0"/>
              <w:marBottom w:val="0"/>
              <w:divBdr>
                <w:top w:val="none" w:sz="0" w:space="0" w:color="auto"/>
                <w:left w:val="none" w:sz="0" w:space="0" w:color="auto"/>
                <w:bottom w:val="none" w:sz="0" w:space="0" w:color="auto"/>
                <w:right w:val="none" w:sz="0" w:space="0" w:color="auto"/>
              </w:divBdr>
            </w:div>
            <w:div w:id="299849098">
              <w:marLeft w:val="0"/>
              <w:marRight w:val="0"/>
              <w:marTop w:val="0"/>
              <w:marBottom w:val="0"/>
              <w:divBdr>
                <w:top w:val="none" w:sz="0" w:space="0" w:color="auto"/>
                <w:left w:val="none" w:sz="0" w:space="0" w:color="auto"/>
                <w:bottom w:val="none" w:sz="0" w:space="0" w:color="auto"/>
                <w:right w:val="none" w:sz="0" w:space="0" w:color="auto"/>
              </w:divBdr>
            </w:div>
            <w:div w:id="617836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242228">
      <w:bodyDiv w:val="1"/>
      <w:marLeft w:val="0"/>
      <w:marRight w:val="0"/>
      <w:marTop w:val="0"/>
      <w:marBottom w:val="0"/>
      <w:divBdr>
        <w:top w:val="none" w:sz="0" w:space="0" w:color="auto"/>
        <w:left w:val="none" w:sz="0" w:space="0" w:color="auto"/>
        <w:bottom w:val="none" w:sz="0" w:space="0" w:color="auto"/>
        <w:right w:val="none" w:sz="0" w:space="0" w:color="auto"/>
      </w:divBdr>
    </w:div>
    <w:div w:id="477651300">
      <w:bodyDiv w:val="1"/>
      <w:marLeft w:val="0"/>
      <w:marRight w:val="0"/>
      <w:marTop w:val="0"/>
      <w:marBottom w:val="0"/>
      <w:divBdr>
        <w:top w:val="none" w:sz="0" w:space="0" w:color="auto"/>
        <w:left w:val="none" w:sz="0" w:space="0" w:color="auto"/>
        <w:bottom w:val="none" w:sz="0" w:space="0" w:color="auto"/>
        <w:right w:val="none" w:sz="0" w:space="0" w:color="auto"/>
      </w:divBdr>
    </w:div>
    <w:div w:id="522207974">
      <w:bodyDiv w:val="1"/>
      <w:marLeft w:val="0"/>
      <w:marRight w:val="0"/>
      <w:marTop w:val="0"/>
      <w:marBottom w:val="0"/>
      <w:divBdr>
        <w:top w:val="none" w:sz="0" w:space="0" w:color="auto"/>
        <w:left w:val="none" w:sz="0" w:space="0" w:color="auto"/>
        <w:bottom w:val="none" w:sz="0" w:space="0" w:color="auto"/>
        <w:right w:val="none" w:sz="0" w:space="0" w:color="auto"/>
      </w:divBdr>
    </w:div>
    <w:div w:id="565917424">
      <w:bodyDiv w:val="1"/>
      <w:marLeft w:val="0"/>
      <w:marRight w:val="0"/>
      <w:marTop w:val="0"/>
      <w:marBottom w:val="0"/>
      <w:divBdr>
        <w:top w:val="none" w:sz="0" w:space="0" w:color="auto"/>
        <w:left w:val="none" w:sz="0" w:space="0" w:color="auto"/>
        <w:bottom w:val="none" w:sz="0" w:space="0" w:color="auto"/>
        <w:right w:val="none" w:sz="0" w:space="0" w:color="auto"/>
      </w:divBdr>
    </w:div>
    <w:div w:id="587617604">
      <w:bodyDiv w:val="1"/>
      <w:marLeft w:val="0"/>
      <w:marRight w:val="0"/>
      <w:marTop w:val="0"/>
      <w:marBottom w:val="0"/>
      <w:divBdr>
        <w:top w:val="none" w:sz="0" w:space="0" w:color="auto"/>
        <w:left w:val="none" w:sz="0" w:space="0" w:color="auto"/>
        <w:bottom w:val="none" w:sz="0" w:space="0" w:color="auto"/>
        <w:right w:val="none" w:sz="0" w:space="0" w:color="auto"/>
      </w:divBdr>
    </w:div>
    <w:div w:id="614290940">
      <w:bodyDiv w:val="1"/>
      <w:marLeft w:val="0"/>
      <w:marRight w:val="0"/>
      <w:marTop w:val="0"/>
      <w:marBottom w:val="0"/>
      <w:divBdr>
        <w:top w:val="none" w:sz="0" w:space="0" w:color="auto"/>
        <w:left w:val="none" w:sz="0" w:space="0" w:color="auto"/>
        <w:bottom w:val="none" w:sz="0" w:space="0" w:color="auto"/>
        <w:right w:val="none" w:sz="0" w:space="0" w:color="auto"/>
      </w:divBdr>
    </w:div>
    <w:div w:id="672758164">
      <w:bodyDiv w:val="1"/>
      <w:marLeft w:val="0"/>
      <w:marRight w:val="0"/>
      <w:marTop w:val="0"/>
      <w:marBottom w:val="0"/>
      <w:divBdr>
        <w:top w:val="none" w:sz="0" w:space="0" w:color="auto"/>
        <w:left w:val="none" w:sz="0" w:space="0" w:color="auto"/>
        <w:bottom w:val="none" w:sz="0" w:space="0" w:color="auto"/>
        <w:right w:val="none" w:sz="0" w:space="0" w:color="auto"/>
      </w:divBdr>
    </w:div>
    <w:div w:id="740980675">
      <w:bodyDiv w:val="1"/>
      <w:marLeft w:val="0"/>
      <w:marRight w:val="0"/>
      <w:marTop w:val="0"/>
      <w:marBottom w:val="0"/>
      <w:divBdr>
        <w:top w:val="none" w:sz="0" w:space="0" w:color="auto"/>
        <w:left w:val="none" w:sz="0" w:space="0" w:color="auto"/>
        <w:bottom w:val="none" w:sz="0" w:space="0" w:color="auto"/>
        <w:right w:val="none" w:sz="0" w:space="0" w:color="auto"/>
      </w:divBdr>
    </w:div>
    <w:div w:id="801702284">
      <w:bodyDiv w:val="1"/>
      <w:marLeft w:val="0"/>
      <w:marRight w:val="0"/>
      <w:marTop w:val="0"/>
      <w:marBottom w:val="0"/>
      <w:divBdr>
        <w:top w:val="none" w:sz="0" w:space="0" w:color="auto"/>
        <w:left w:val="none" w:sz="0" w:space="0" w:color="auto"/>
        <w:bottom w:val="none" w:sz="0" w:space="0" w:color="auto"/>
        <w:right w:val="none" w:sz="0" w:space="0" w:color="auto"/>
      </w:divBdr>
    </w:div>
    <w:div w:id="870193472">
      <w:bodyDiv w:val="1"/>
      <w:marLeft w:val="0"/>
      <w:marRight w:val="0"/>
      <w:marTop w:val="0"/>
      <w:marBottom w:val="0"/>
      <w:divBdr>
        <w:top w:val="none" w:sz="0" w:space="0" w:color="auto"/>
        <w:left w:val="none" w:sz="0" w:space="0" w:color="auto"/>
        <w:bottom w:val="none" w:sz="0" w:space="0" w:color="auto"/>
        <w:right w:val="none" w:sz="0" w:space="0" w:color="auto"/>
      </w:divBdr>
    </w:div>
    <w:div w:id="914514708">
      <w:bodyDiv w:val="1"/>
      <w:marLeft w:val="0"/>
      <w:marRight w:val="0"/>
      <w:marTop w:val="0"/>
      <w:marBottom w:val="0"/>
      <w:divBdr>
        <w:top w:val="none" w:sz="0" w:space="0" w:color="auto"/>
        <w:left w:val="none" w:sz="0" w:space="0" w:color="auto"/>
        <w:bottom w:val="none" w:sz="0" w:space="0" w:color="auto"/>
        <w:right w:val="none" w:sz="0" w:space="0" w:color="auto"/>
      </w:divBdr>
    </w:div>
    <w:div w:id="918104306">
      <w:bodyDiv w:val="1"/>
      <w:marLeft w:val="0"/>
      <w:marRight w:val="0"/>
      <w:marTop w:val="0"/>
      <w:marBottom w:val="0"/>
      <w:divBdr>
        <w:top w:val="none" w:sz="0" w:space="0" w:color="auto"/>
        <w:left w:val="none" w:sz="0" w:space="0" w:color="auto"/>
        <w:bottom w:val="none" w:sz="0" w:space="0" w:color="auto"/>
        <w:right w:val="none" w:sz="0" w:space="0" w:color="auto"/>
      </w:divBdr>
    </w:div>
    <w:div w:id="957684629">
      <w:bodyDiv w:val="1"/>
      <w:marLeft w:val="0"/>
      <w:marRight w:val="0"/>
      <w:marTop w:val="0"/>
      <w:marBottom w:val="0"/>
      <w:divBdr>
        <w:top w:val="none" w:sz="0" w:space="0" w:color="auto"/>
        <w:left w:val="none" w:sz="0" w:space="0" w:color="auto"/>
        <w:bottom w:val="none" w:sz="0" w:space="0" w:color="auto"/>
        <w:right w:val="none" w:sz="0" w:space="0" w:color="auto"/>
      </w:divBdr>
    </w:div>
    <w:div w:id="974145027">
      <w:bodyDiv w:val="1"/>
      <w:marLeft w:val="0"/>
      <w:marRight w:val="0"/>
      <w:marTop w:val="0"/>
      <w:marBottom w:val="0"/>
      <w:divBdr>
        <w:top w:val="none" w:sz="0" w:space="0" w:color="auto"/>
        <w:left w:val="none" w:sz="0" w:space="0" w:color="auto"/>
        <w:bottom w:val="none" w:sz="0" w:space="0" w:color="auto"/>
        <w:right w:val="none" w:sz="0" w:space="0" w:color="auto"/>
      </w:divBdr>
    </w:div>
    <w:div w:id="994914615">
      <w:bodyDiv w:val="1"/>
      <w:marLeft w:val="0"/>
      <w:marRight w:val="0"/>
      <w:marTop w:val="0"/>
      <w:marBottom w:val="0"/>
      <w:divBdr>
        <w:top w:val="none" w:sz="0" w:space="0" w:color="auto"/>
        <w:left w:val="none" w:sz="0" w:space="0" w:color="auto"/>
        <w:bottom w:val="none" w:sz="0" w:space="0" w:color="auto"/>
        <w:right w:val="none" w:sz="0" w:space="0" w:color="auto"/>
      </w:divBdr>
    </w:div>
    <w:div w:id="1001005256">
      <w:bodyDiv w:val="1"/>
      <w:marLeft w:val="0"/>
      <w:marRight w:val="0"/>
      <w:marTop w:val="0"/>
      <w:marBottom w:val="0"/>
      <w:divBdr>
        <w:top w:val="none" w:sz="0" w:space="0" w:color="auto"/>
        <w:left w:val="none" w:sz="0" w:space="0" w:color="auto"/>
        <w:bottom w:val="none" w:sz="0" w:space="0" w:color="auto"/>
        <w:right w:val="none" w:sz="0" w:space="0" w:color="auto"/>
      </w:divBdr>
      <w:divsChild>
        <w:div w:id="1260483093">
          <w:marLeft w:val="0"/>
          <w:marRight w:val="0"/>
          <w:marTop w:val="0"/>
          <w:marBottom w:val="0"/>
          <w:divBdr>
            <w:top w:val="none" w:sz="0" w:space="0" w:color="auto"/>
            <w:left w:val="none" w:sz="0" w:space="0" w:color="auto"/>
            <w:bottom w:val="none" w:sz="0" w:space="0" w:color="auto"/>
            <w:right w:val="none" w:sz="0" w:space="0" w:color="auto"/>
          </w:divBdr>
          <w:divsChild>
            <w:div w:id="2070304616">
              <w:marLeft w:val="0"/>
              <w:marRight w:val="0"/>
              <w:marTop w:val="0"/>
              <w:marBottom w:val="0"/>
              <w:divBdr>
                <w:top w:val="none" w:sz="0" w:space="0" w:color="auto"/>
                <w:left w:val="none" w:sz="0" w:space="0" w:color="auto"/>
                <w:bottom w:val="none" w:sz="0" w:space="0" w:color="auto"/>
                <w:right w:val="none" w:sz="0" w:space="0" w:color="auto"/>
              </w:divBdr>
            </w:div>
            <w:div w:id="1215585851">
              <w:marLeft w:val="0"/>
              <w:marRight w:val="0"/>
              <w:marTop w:val="0"/>
              <w:marBottom w:val="0"/>
              <w:divBdr>
                <w:top w:val="none" w:sz="0" w:space="0" w:color="auto"/>
                <w:left w:val="none" w:sz="0" w:space="0" w:color="auto"/>
                <w:bottom w:val="none" w:sz="0" w:space="0" w:color="auto"/>
                <w:right w:val="none" w:sz="0" w:space="0" w:color="auto"/>
              </w:divBdr>
            </w:div>
            <w:div w:id="59259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152532">
      <w:bodyDiv w:val="1"/>
      <w:marLeft w:val="0"/>
      <w:marRight w:val="0"/>
      <w:marTop w:val="0"/>
      <w:marBottom w:val="0"/>
      <w:divBdr>
        <w:top w:val="none" w:sz="0" w:space="0" w:color="auto"/>
        <w:left w:val="none" w:sz="0" w:space="0" w:color="auto"/>
        <w:bottom w:val="none" w:sz="0" w:space="0" w:color="auto"/>
        <w:right w:val="none" w:sz="0" w:space="0" w:color="auto"/>
      </w:divBdr>
    </w:div>
    <w:div w:id="1193693284">
      <w:bodyDiv w:val="1"/>
      <w:marLeft w:val="0"/>
      <w:marRight w:val="0"/>
      <w:marTop w:val="0"/>
      <w:marBottom w:val="0"/>
      <w:divBdr>
        <w:top w:val="none" w:sz="0" w:space="0" w:color="auto"/>
        <w:left w:val="none" w:sz="0" w:space="0" w:color="auto"/>
        <w:bottom w:val="none" w:sz="0" w:space="0" w:color="auto"/>
        <w:right w:val="none" w:sz="0" w:space="0" w:color="auto"/>
      </w:divBdr>
    </w:div>
    <w:div w:id="1258442996">
      <w:bodyDiv w:val="1"/>
      <w:marLeft w:val="0"/>
      <w:marRight w:val="0"/>
      <w:marTop w:val="0"/>
      <w:marBottom w:val="0"/>
      <w:divBdr>
        <w:top w:val="none" w:sz="0" w:space="0" w:color="auto"/>
        <w:left w:val="none" w:sz="0" w:space="0" w:color="auto"/>
        <w:bottom w:val="none" w:sz="0" w:space="0" w:color="auto"/>
        <w:right w:val="none" w:sz="0" w:space="0" w:color="auto"/>
      </w:divBdr>
      <w:divsChild>
        <w:div w:id="1534730314">
          <w:marLeft w:val="0"/>
          <w:marRight w:val="0"/>
          <w:marTop w:val="0"/>
          <w:marBottom w:val="0"/>
          <w:divBdr>
            <w:top w:val="none" w:sz="0" w:space="0" w:color="auto"/>
            <w:left w:val="none" w:sz="0" w:space="0" w:color="auto"/>
            <w:bottom w:val="none" w:sz="0" w:space="0" w:color="auto"/>
            <w:right w:val="none" w:sz="0" w:space="0" w:color="auto"/>
          </w:divBdr>
          <w:divsChild>
            <w:div w:id="669983594">
              <w:marLeft w:val="0"/>
              <w:marRight w:val="0"/>
              <w:marTop w:val="0"/>
              <w:marBottom w:val="0"/>
              <w:divBdr>
                <w:top w:val="none" w:sz="0" w:space="0" w:color="auto"/>
                <w:left w:val="none" w:sz="0" w:space="0" w:color="auto"/>
                <w:bottom w:val="none" w:sz="0" w:space="0" w:color="auto"/>
                <w:right w:val="none" w:sz="0" w:space="0" w:color="auto"/>
              </w:divBdr>
            </w:div>
            <w:div w:id="822507402">
              <w:marLeft w:val="0"/>
              <w:marRight w:val="0"/>
              <w:marTop w:val="0"/>
              <w:marBottom w:val="0"/>
              <w:divBdr>
                <w:top w:val="none" w:sz="0" w:space="0" w:color="auto"/>
                <w:left w:val="none" w:sz="0" w:space="0" w:color="auto"/>
                <w:bottom w:val="none" w:sz="0" w:space="0" w:color="auto"/>
                <w:right w:val="none" w:sz="0" w:space="0" w:color="auto"/>
              </w:divBdr>
            </w:div>
            <w:div w:id="170026614">
              <w:marLeft w:val="0"/>
              <w:marRight w:val="0"/>
              <w:marTop w:val="0"/>
              <w:marBottom w:val="0"/>
              <w:divBdr>
                <w:top w:val="none" w:sz="0" w:space="0" w:color="auto"/>
                <w:left w:val="none" w:sz="0" w:space="0" w:color="auto"/>
                <w:bottom w:val="none" w:sz="0" w:space="0" w:color="auto"/>
                <w:right w:val="none" w:sz="0" w:space="0" w:color="auto"/>
              </w:divBdr>
            </w:div>
            <w:div w:id="1655186331">
              <w:marLeft w:val="0"/>
              <w:marRight w:val="0"/>
              <w:marTop w:val="0"/>
              <w:marBottom w:val="0"/>
              <w:divBdr>
                <w:top w:val="none" w:sz="0" w:space="0" w:color="auto"/>
                <w:left w:val="none" w:sz="0" w:space="0" w:color="auto"/>
                <w:bottom w:val="none" w:sz="0" w:space="0" w:color="auto"/>
                <w:right w:val="none" w:sz="0" w:space="0" w:color="auto"/>
              </w:divBdr>
            </w:div>
            <w:div w:id="2051566144">
              <w:marLeft w:val="0"/>
              <w:marRight w:val="0"/>
              <w:marTop w:val="0"/>
              <w:marBottom w:val="0"/>
              <w:divBdr>
                <w:top w:val="none" w:sz="0" w:space="0" w:color="auto"/>
                <w:left w:val="none" w:sz="0" w:space="0" w:color="auto"/>
                <w:bottom w:val="none" w:sz="0" w:space="0" w:color="auto"/>
                <w:right w:val="none" w:sz="0" w:space="0" w:color="auto"/>
              </w:divBdr>
            </w:div>
            <w:div w:id="1262034518">
              <w:marLeft w:val="0"/>
              <w:marRight w:val="0"/>
              <w:marTop w:val="0"/>
              <w:marBottom w:val="0"/>
              <w:divBdr>
                <w:top w:val="none" w:sz="0" w:space="0" w:color="auto"/>
                <w:left w:val="none" w:sz="0" w:space="0" w:color="auto"/>
                <w:bottom w:val="none" w:sz="0" w:space="0" w:color="auto"/>
                <w:right w:val="none" w:sz="0" w:space="0" w:color="auto"/>
              </w:divBdr>
            </w:div>
            <w:div w:id="1606574407">
              <w:marLeft w:val="0"/>
              <w:marRight w:val="0"/>
              <w:marTop w:val="0"/>
              <w:marBottom w:val="0"/>
              <w:divBdr>
                <w:top w:val="none" w:sz="0" w:space="0" w:color="auto"/>
                <w:left w:val="none" w:sz="0" w:space="0" w:color="auto"/>
                <w:bottom w:val="none" w:sz="0" w:space="0" w:color="auto"/>
                <w:right w:val="none" w:sz="0" w:space="0" w:color="auto"/>
              </w:divBdr>
            </w:div>
            <w:div w:id="2109961641">
              <w:marLeft w:val="0"/>
              <w:marRight w:val="0"/>
              <w:marTop w:val="0"/>
              <w:marBottom w:val="0"/>
              <w:divBdr>
                <w:top w:val="none" w:sz="0" w:space="0" w:color="auto"/>
                <w:left w:val="none" w:sz="0" w:space="0" w:color="auto"/>
                <w:bottom w:val="none" w:sz="0" w:space="0" w:color="auto"/>
                <w:right w:val="none" w:sz="0" w:space="0" w:color="auto"/>
              </w:divBdr>
            </w:div>
            <w:div w:id="1930849962">
              <w:marLeft w:val="0"/>
              <w:marRight w:val="0"/>
              <w:marTop w:val="0"/>
              <w:marBottom w:val="0"/>
              <w:divBdr>
                <w:top w:val="none" w:sz="0" w:space="0" w:color="auto"/>
                <w:left w:val="none" w:sz="0" w:space="0" w:color="auto"/>
                <w:bottom w:val="none" w:sz="0" w:space="0" w:color="auto"/>
                <w:right w:val="none" w:sz="0" w:space="0" w:color="auto"/>
              </w:divBdr>
            </w:div>
            <w:div w:id="231625478">
              <w:marLeft w:val="0"/>
              <w:marRight w:val="0"/>
              <w:marTop w:val="0"/>
              <w:marBottom w:val="0"/>
              <w:divBdr>
                <w:top w:val="none" w:sz="0" w:space="0" w:color="auto"/>
                <w:left w:val="none" w:sz="0" w:space="0" w:color="auto"/>
                <w:bottom w:val="none" w:sz="0" w:space="0" w:color="auto"/>
                <w:right w:val="none" w:sz="0" w:space="0" w:color="auto"/>
              </w:divBdr>
            </w:div>
            <w:div w:id="886602627">
              <w:marLeft w:val="0"/>
              <w:marRight w:val="0"/>
              <w:marTop w:val="0"/>
              <w:marBottom w:val="0"/>
              <w:divBdr>
                <w:top w:val="none" w:sz="0" w:space="0" w:color="auto"/>
                <w:left w:val="none" w:sz="0" w:space="0" w:color="auto"/>
                <w:bottom w:val="none" w:sz="0" w:space="0" w:color="auto"/>
                <w:right w:val="none" w:sz="0" w:space="0" w:color="auto"/>
              </w:divBdr>
            </w:div>
            <w:div w:id="1902133534">
              <w:marLeft w:val="0"/>
              <w:marRight w:val="0"/>
              <w:marTop w:val="0"/>
              <w:marBottom w:val="0"/>
              <w:divBdr>
                <w:top w:val="none" w:sz="0" w:space="0" w:color="auto"/>
                <w:left w:val="none" w:sz="0" w:space="0" w:color="auto"/>
                <w:bottom w:val="none" w:sz="0" w:space="0" w:color="auto"/>
                <w:right w:val="none" w:sz="0" w:space="0" w:color="auto"/>
              </w:divBdr>
            </w:div>
            <w:div w:id="1107583878">
              <w:marLeft w:val="0"/>
              <w:marRight w:val="0"/>
              <w:marTop w:val="0"/>
              <w:marBottom w:val="0"/>
              <w:divBdr>
                <w:top w:val="none" w:sz="0" w:space="0" w:color="auto"/>
                <w:left w:val="none" w:sz="0" w:space="0" w:color="auto"/>
                <w:bottom w:val="none" w:sz="0" w:space="0" w:color="auto"/>
                <w:right w:val="none" w:sz="0" w:space="0" w:color="auto"/>
              </w:divBdr>
            </w:div>
            <w:div w:id="638653745">
              <w:marLeft w:val="0"/>
              <w:marRight w:val="0"/>
              <w:marTop w:val="0"/>
              <w:marBottom w:val="0"/>
              <w:divBdr>
                <w:top w:val="none" w:sz="0" w:space="0" w:color="auto"/>
                <w:left w:val="none" w:sz="0" w:space="0" w:color="auto"/>
                <w:bottom w:val="none" w:sz="0" w:space="0" w:color="auto"/>
                <w:right w:val="none" w:sz="0" w:space="0" w:color="auto"/>
              </w:divBdr>
            </w:div>
            <w:div w:id="232592973">
              <w:marLeft w:val="0"/>
              <w:marRight w:val="0"/>
              <w:marTop w:val="0"/>
              <w:marBottom w:val="0"/>
              <w:divBdr>
                <w:top w:val="none" w:sz="0" w:space="0" w:color="auto"/>
                <w:left w:val="none" w:sz="0" w:space="0" w:color="auto"/>
                <w:bottom w:val="none" w:sz="0" w:space="0" w:color="auto"/>
                <w:right w:val="none" w:sz="0" w:space="0" w:color="auto"/>
              </w:divBdr>
            </w:div>
            <w:div w:id="552547789">
              <w:marLeft w:val="0"/>
              <w:marRight w:val="0"/>
              <w:marTop w:val="0"/>
              <w:marBottom w:val="0"/>
              <w:divBdr>
                <w:top w:val="none" w:sz="0" w:space="0" w:color="auto"/>
                <w:left w:val="none" w:sz="0" w:space="0" w:color="auto"/>
                <w:bottom w:val="none" w:sz="0" w:space="0" w:color="auto"/>
                <w:right w:val="none" w:sz="0" w:space="0" w:color="auto"/>
              </w:divBdr>
            </w:div>
            <w:div w:id="269708644">
              <w:marLeft w:val="0"/>
              <w:marRight w:val="0"/>
              <w:marTop w:val="0"/>
              <w:marBottom w:val="0"/>
              <w:divBdr>
                <w:top w:val="none" w:sz="0" w:space="0" w:color="auto"/>
                <w:left w:val="none" w:sz="0" w:space="0" w:color="auto"/>
                <w:bottom w:val="none" w:sz="0" w:space="0" w:color="auto"/>
                <w:right w:val="none" w:sz="0" w:space="0" w:color="auto"/>
              </w:divBdr>
            </w:div>
            <w:div w:id="912816472">
              <w:marLeft w:val="0"/>
              <w:marRight w:val="0"/>
              <w:marTop w:val="0"/>
              <w:marBottom w:val="0"/>
              <w:divBdr>
                <w:top w:val="none" w:sz="0" w:space="0" w:color="auto"/>
                <w:left w:val="none" w:sz="0" w:space="0" w:color="auto"/>
                <w:bottom w:val="none" w:sz="0" w:space="0" w:color="auto"/>
                <w:right w:val="none" w:sz="0" w:space="0" w:color="auto"/>
              </w:divBdr>
            </w:div>
            <w:div w:id="1550068936">
              <w:marLeft w:val="0"/>
              <w:marRight w:val="0"/>
              <w:marTop w:val="0"/>
              <w:marBottom w:val="0"/>
              <w:divBdr>
                <w:top w:val="none" w:sz="0" w:space="0" w:color="auto"/>
                <w:left w:val="none" w:sz="0" w:space="0" w:color="auto"/>
                <w:bottom w:val="none" w:sz="0" w:space="0" w:color="auto"/>
                <w:right w:val="none" w:sz="0" w:space="0" w:color="auto"/>
              </w:divBdr>
            </w:div>
            <w:div w:id="405808967">
              <w:marLeft w:val="0"/>
              <w:marRight w:val="0"/>
              <w:marTop w:val="0"/>
              <w:marBottom w:val="0"/>
              <w:divBdr>
                <w:top w:val="none" w:sz="0" w:space="0" w:color="auto"/>
                <w:left w:val="none" w:sz="0" w:space="0" w:color="auto"/>
                <w:bottom w:val="none" w:sz="0" w:space="0" w:color="auto"/>
                <w:right w:val="none" w:sz="0" w:space="0" w:color="auto"/>
              </w:divBdr>
            </w:div>
            <w:div w:id="1799446857">
              <w:marLeft w:val="0"/>
              <w:marRight w:val="0"/>
              <w:marTop w:val="0"/>
              <w:marBottom w:val="0"/>
              <w:divBdr>
                <w:top w:val="none" w:sz="0" w:space="0" w:color="auto"/>
                <w:left w:val="none" w:sz="0" w:space="0" w:color="auto"/>
                <w:bottom w:val="none" w:sz="0" w:space="0" w:color="auto"/>
                <w:right w:val="none" w:sz="0" w:space="0" w:color="auto"/>
              </w:divBdr>
            </w:div>
            <w:div w:id="1559168654">
              <w:marLeft w:val="0"/>
              <w:marRight w:val="0"/>
              <w:marTop w:val="0"/>
              <w:marBottom w:val="0"/>
              <w:divBdr>
                <w:top w:val="none" w:sz="0" w:space="0" w:color="auto"/>
                <w:left w:val="none" w:sz="0" w:space="0" w:color="auto"/>
                <w:bottom w:val="none" w:sz="0" w:space="0" w:color="auto"/>
                <w:right w:val="none" w:sz="0" w:space="0" w:color="auto"/>
              </w:divBdr>
            </w:div>
            <w:div w:id="2039887340">
              <w:marLeft w:val="0"/>
              <w:marRight w:val="0"/>
              <w:marTop w:val="0"/>
              <w:marBottom w:val="0"/>
              <w:divBdr>
                <w:top w:val="none" w:sz="0" w:space="0" w:color="auto"/>
                <w:left w:val="none" w:sz="0" w:space="0" w:color="auto"/>
                <w:bottom w:val="none" w:sz="0" w:space="0" w:color="auto"/>
                <w:right w:val="none" w:sz="0" w:space="0" w:color="auto"/>
              </w:divBdr>
            </w:div>
            <w:div w:id="975573113">
              <w:marLeft w:val="0"/>
              <w:marRight w:val="0"/>
              <w:marTop w:val="0"/>
              <w:marBottom w:val="0"/>
              <w:divBdr>
                <w:top w:val="none" w:sz="0" w:space="0" w:color="auto"/>
                <w:left w:val="none" w:sz="0" w:space="0" w:color="auto"/>
                <w:bottom w:val="none" w:sz="0" w:space="0" w:color="auto"/>
                <w:right w:val="none" w:sz="0" w:space="0" w:color="auto"/>
              </w:divBdr>
            </w:div>
            <w:div w:id="130026913">
              <w:marLeft w:val="0"/>
              <w:marRight w:val="0"/>
              <w:marTop w:val="0"/>
              <w:marBottom w:val="0"/>
              <w:divBdr>
                <w:top w:val="none" w:sz="0" w:space="0" w:color="auto"/>
                <w:left w:val="none" w:sz="0" w:space="0" w:color="auto"/>
                <w:bottom w:val="none" w:sz="0" w:space="0" w:color="auto"/>
                <w:right w:val="none" w:sz="0" w:space="0" w:color="auto"/>
              </w:divBdr>
            </w:div>
            <w:div w:id="1974796661">
              <w:marLeft w:val="0"/>
              <w:marRight w:val="0"/>
              <w:marTop w:val="0"/>
              <w:marBottom w:val="0"/>
              <w:divBdr>
                <w:top w:val="none" w:sz="0" w:space="0" w:color="auto"/>
                <w:left w:val="none" w:sz="0" w:space="0" w:color="auto"/>
                <w:bottom w:val="none" w:sz="0" w:space="0" w:color="auto"/>
                <w:right w:val="none" w:sz="0" w:space="0" w:color="auto"/>
              </w:divBdr>
            </w:div>
            <w:div w:id="2096589600">
              <w:marLeft w:val="0"/>
              <w:marRight w:val="0"/>
              <w:marTop w:val="0"/>
              <w:marBottom w:val="0"/>
              <w:divBdr>
                <w:top w:val="none" w:sz="0" w:space="0" w:color="auto"/>
                <w:left w:val="none" w:sz="0" w:space="0" w:color="auto"/>
                <w:bottom w:val="none" w:sz="0" w:space="0" w:color="auto"/>
                <w:right w:val="none" w:sz="0" w:space="0" w:color="auto"/>
              </w:divBdr>
            </w:div>
            <w:div w:id="1109544425">
              <w:marLeft w:val="0"/>
              <w:marRight w:val="0"/>
              <w:marTop w:val="0"/>
              <w:marBottom w:val="0"/>
              <w:divBdr>
                <w:top w:val="none" w:sz="0" w:space="0" w:color="auto"/>
                <w:left w:val="none" w:sz="0" w:space="0" w:color="auto"/>
                <w:bottom w:val="none" w:sz="0" w:space="0" w:color="auto"/>
                <w:right w:val="none" w:sz="0" w:space="0" w:color="auto"/>
              </w:divBdr>
            </w:div>
            <w:div w:id="60717236">
              <w:marLeft w:val="0"/>
              <w:marRight w:val="0"/>
              <w:marTop w:val="0"/>
              <w:marBottom w:val="0"/>
              <w:divBdr>
                <w:top w:val="none" w:sz="0" w:space="0" w:color="auto"/>
                <w:left w:val="none" w:sz="0" w:space="0" w:color="auto"/>
                <w:bottom w:val="none" w:sz="0" w:space="0" w:color="auto"/>
                <w:right w:val="none" w:sz="0" w:space="0" w:color="auto"/>
              </w:divBdr>
            </w:div>
            <w:div w:id="969212872">
              <w:marLeft w:val="0"/>
              <w:marRight w:val="0"/>
              <w:marTop w:val="0"/>
              <w:marBottom w:val="0"/>
              <w:divBdr>
                <w:top w:val="none" w:sz="0" w:space="0" w:color="auto"/>
                <w:left w:val="none" w:sz="0" w:space="0" w:color="auto"/>
                <w:bottom w:val="none" w:sz="0" w:space="0" w:color="auto"/>
                <w:right w:val="none" w:sz="0" w:space="0" w:color="auto"/>
              </w:divBdr>
            </w:div>
            <w:div w:id="597369890">
              <w:marLeft w:val="0"/>
              <w:marRight w:val="0"/>
              <w:marTop w:val="0"/>
              <w:marBottom w:val="0"/>
              <w:divBdr>
                <w:top w:val="none" w:sz="0" w:space="0" w:color="auto"/>
                <w:left w:val="none" w:sz="0" w:space="0" w:color="auto"/>
                <w:bottom w:val="none" w:sz="0" w:space="0" w:color="auto"/>
                <w:right w:val="none" w:sz="0" w:space="0" w:color="auto"/>
              </w:divBdr>
            </w:div>
            <w:div w:id="894008653">
              <w:marLeft w:val="0"/>
              <w:marRight w:val="0"/>
              <w:marTop w:val="0"/>
              <w:marBottom w:val="0"/>
              <w:divBdr>
                <w:top w:val="none" w:sz="0" w:space="0" w:color="auto"/>
                <w:left w:val="none" w:sz="0" w:space="0" w:color="auto"/>
                <w:bottom w:val="none" w:sz="0" w:space="0" w:color="auto"/>
                <w:right w:val="none" w:sz="0" w:space="0" w:color="auto"/>
              </w:divBdr>
            </w:div>
            <w:div w:id="532351818">
              <w:marLeft w:val="0"/>
              <w:marRight w:val="0"/>
              <w:marTop w:val="0"/>
              <w:marBottom w:val="0"/>
              <w:divBdr>
                <w:top w:val="none" w:sz="0" w:space="0" w:color="auto"/>
                <w:left w:val="none" w:sz="0" w:space="0" w:color="auto"/>
                <w:bottom w:val="none" w:sz="0" w:space="0" w:color="auto"/>
                <w:right w:val="none" w:sz="0" w:space="0" w:color="auto"/>
              </w:divBdr>
            </w:div>
            <w:div w:id="520631687">
              <w:marLeft w:val="0"/>
              <w:marRight w:val="0"/>
              <w:marTop w:val="0"/>
              <w:marBottom w:val="0"/>
              <w:divBdr>
                <w:top w:val="none" w:sz="0" w:space="0" w:color="auto"/>
                <w:left w:val="none" w:sz="0" w:space="0" w:color="auto"/>
                <w:bottom w:val="none" w:sz="0" w:space="0" w:color="auto"/>
                <w:right w:val="none" w:sz="0" w:space="0" w:color="auto"/>
              </w:divBdr>
            </w:div>
            <w:div w:id="599216830">
              <w:marLeft w:val="0"/>
              <w:marRight w:val="0"/>
              <w:marTop w:val="0"/>
              <w:marBottom w:val="0"/>
              <w:divBdr>
                <w:top w:val="none" w:sz="0" w:space="0" w:color="auto"/>
                <w:left w:val="none" w:sz="0" w:space="0" w:color="auto"/>
                <w:bottom w:val="none" w:sz="0" w:space="0" w:color="auto"/>
                <w:right w:val="none" w:sz="0" w:space="0" w:color="auto"/>
              </w:divBdr>
            </w:div>
            <w:div w:id="1505977011">
              <w:marLeft w:val="0"/>
              <w:marRight w:val="0"/>
              <w:marTop w:val="0"/>
              <w:marBottom w:val="0"/>
              <w:divBdr>
                <w:top w:val="none" w:sz="0" w:space="0" w:color="auto"/>
                <w:left w:val="none" w:sz="0" w:space="0" w:color="auto"/>
                <w:bottom w:val="none" w:sz="0" w:space="0" w:color="auto"/>
                <w:right w:val="none" w:sz="0" w:space="0" w:color="auto"/>
              </w:divBdr>
            </w:div>
            <w:div w:id="222982062">
              <w:marLeft w:val="0"/>
              <w:marRight w:val="0"/>
              <w:marTop w:val="0"/>
              <w:marBottom w:val="0"/>
              <w:divBdr>
                <w:top w:val="none" w:sz="0" w:space="0" w:color="auto"/>
                <w:left w:val="none" w:sz="0" w:space="0" w:color="auto"/>
                <w:bottom w:val="none" w:sz="0" w:space="0" w:color="auto"/>
                <w:right w:val="none" w:sz="0" w:space="0" w:color="auto"/>
              </w:divBdr>
            </w:div>
            <w:div w:id="212039702">
              <w:marLeft w:val="0"/>
              <w:marRight w:val="0"/>
              <w:marTop w:val="0"/>
              <w:marBottom w:val="0"/>
              <w:divBdr>
                <w:top w:val="none" w:sz="0" w:space="0" w:color="auto"/>
                <w:left w:val="none" w:sz="0" w:space="0" w:color="auto"/>
                <w:bottom w:val="none" w:sz="0" w:space="0" w:color="auto"/>
                <w:right w:val="none" w:sz="0" w:space="0" w:color="auto"/>
              </w:divBdr>
            </w:div>
            <w:div w:id="465510725">
              <w:marLeft w:val="0"/>
              <w:marRight w:val="0"/>
              <w:marTop w:val="0"/>
              <w:marBottom w:val="0"/>
              <w:divBdr>
                <w:top w:val="none" w:sz="0" w:space="0" w:color="auto"/>
                <w:left w:val="none" w:sz="0" w:space="0" w:color="auto"/>
                <w:bottom w:val="none" w:sz="0" w:space="0" w:color="auto"/>
                <w:right w:val="none" w:sz="0" w:space="0" w:color="auto"/>
              </w:divBdr>
            </w:div>
            <w:div w:id="1576284567">
              <w:marLeft w:val="0"/>
              <w:marRight w:val="0"/>
              <w:marTop w:val="0"/>
              <w:marBottom w:val="0"/>
              <w:divBdr>
                <w:top w:val="none" w:sz="0" w:space="0" w:color="auto"/>
                <w:left w:val="none" w:sz="0" w:space="0" w:color="auto"/>
                <w:bottom w:val="none" w:sz="0" w:space="0" w:color="auto"/>
                <w:right w:val="none" w:sz="0" w:space="0" w:color="auto"/>
              </w:divBdr>
            </w:div>
            <w:div w:id="163206416">
              <w:marLeft w:val="0"/>
              <w:marRight w:val="0"/>
              <w:marTop w:val="0"/>
              <w:marBottom w:val="0"/>
              <w:divBdr>
                <w:top w:val="none" w:sz="0" w:space="0" w:color="auto"/>
                <w:left w:val="none" w:sz="0" w:space="0" w:color="auto"/>
                <w:bottom w:val="none" w:sz="0" w:space="0" w:color="auto"/>
                <w:right w:val="none" w:sz="0" w:space="0" w:color="auto"/>
              </w:divBdr>
            </w:div>
            <w:div w:id="1683124970">
              <w:marLeft w:val="0"/>
              <w:marRight w:val="0"/>
              <w:marTop w:val="0"/>
              <w:marBottom w:val="0"/>
              <w:divBdr>
                <w:top w:val="none" w:sz="0" w:space="0" w:color="auto"/>
                <w:left w:val="none" w:sz="0" w:space="0" w:color="auto"/>
                <w:bottom w:val="none" w:sz="0" w:space="0" w:color="auto"/>
                <w:right w:val="none" w:sz="0" w:space="0" w:color="auto"/>
              </w:divBdr>
            </w:div>
            <w:div w:id="353313592">
              <w:marLeft w:val="0"/>
              <w:marRight w:val="0"/>
              <w:marTop w:val="0"/>
              <w:marBottom w:val="0"/>
              <w:divBdr>
                <w:top w:val="none" w:sz="0" w:space="0" w:color="auto"/>
                <w:left w:val="none" w:sz="0" w:space="0" w:color="auto"/>
                <w:bottom w:val="none" w:sz="0" w:space="0" w:color="auto"/>
                <w:right w:val="none" w:sz="0" w:space="0" w:color="auto"/>
              </w:divBdr>
            </w:div>
            <w:div w:id="948394023">
              <w:marLeft w:val="0"/>
              <w:marRight w:val="0"/>
              <w:marTop w:val="0"/>
              <w:marBottom w:val="0"/>
              <w:divBdr>
                <w:top w:val="none" w:sz="0" w:space="0" w:color="auto"/>
                <w:left w:val="none" w:sz="0" w:space="0" w:color="auto"/>
                <w:bottom w:val="none" w:sz="0" w:space="0" w:color="auto"/>
                <w:right w:val="none" w:sz="0" w:space="0" w:color="auto"/>
              </w:divBdr>
            </w:div>
            <w:div w:id="2089764487">
              <w:marLeft w:val="0"/>
              <w:marRight w:val="0"/>
              <w:marTop w:val="0"/>
              <w:marBottom w:val="0"/>
              <w:divBdr>
                <w:top w:val="none" w:sz="0" w:space="0" w:color="auto"/>
                <w:left w:val="none" w:sz="0" w:space="0" w:color="auto"/>
                <w:bottom w:val="none" w:sz="0" w:space="0" w:color="auto"/>
                <w:right w:val="none" w:sz="0" w:space="0" w:color="auto"/>
              </w:divBdr>
            </w:div>
            <w:div w:id="863396563">
              <w:marLeft w:val="0"/>
              <w:marRight w:val="0"/>
              <w:marTop w:val="0"/>
              <w:marBottom w:val="0"/>
              <w:divBdr>
                <w:top w:val="none" w:sz="0" w:space="0" w:color="auto"/>
                <w:left w:val="none" w:sz="0" w:space="0" w:color="auto"/>
                <w:bottom w:val="none" w:sz="0" w:space="0" w:color="auto"/>
                <w:right w:val="none" w:sz="0" w:space="0" w:color="auto"/>
              </w:divBdr>
            </w:div>
            <w:div w:id="1787314564">
              <w:marLeft w:val="0"/>
              <w:marRight w:val="0"/>
              <w:marTop w:val="0"/>
              <w:marBottom w:val="0"/>
              <w:divBdr>
                <w:top w:val="none" w:sz="0" w:space="0" w:color="auto"/>
                <w:left w:val="none" w:sz="0" w:space="0" w:color="auto"/>
                <w:bottom w:val="none" w:sz="0" w:space="0" w:color="auto"/>
                <w:right w:val="none" w:sz="0" w:space="0" w:color="auto"/>
              </w:divBdr>
            </w:div>
            <w:div w:id="83259489">
              <w:marLeft w:val="0"/>
              <w:marRight w:val="0"/>
              <w:marTop w:val="0"/>
              <w:marBottom w:val="0"/>
              <w:divBdr>
                <w:top w:val="none" w:sz="0" w:space="0" w:color="auto"/>
                <w:left w:val="none" w:sz="0" w:space="0" w:color="auto"/>
                <w:bottom w:val="none" w:sz="0" w:space="0" w:color="auto"/>
                <w:right w:val="none" w:sz="0" w:space="0" w:color="auto"/>
              </w:divBdr>
            </w:div>
            <w:div w:id="1508473438">
              <w:marLeft w:val="0"/>
              <w:marRight w:val="0"/>
              <w:marTop w:val="0"/>
              <w:marBottom w:val="0"/>
              <w:divBdr>
                <w:top w:val="none" w:sz="0" w:space="0" w:color="auto"/>
                <w:left w:val="none" w:sz="0" w:space="0" w:color="auto"/>
                <w:bottom w:val="none" w:sz="0" w:space="0" w:color="auto"/>
                <w:right w:val="none" w:sz="0" w:space="0" w:color="auto"/>
              </w:divBdr>
            </w:div>
            <w:div w:id="202324510">
              <w:marLeft w:val="0"/>
              <w:marRight w:val="0"/>
              <w:marTop w:val="0"/>
              <w:marBottom w:val="0"/>
              <w:divBdr>
                <w:top w:val="none" w:sz="0" w:space="0" w:color="auto"/>
                <w:left w:val="none" w:sz="0" w:space="0" w:color="auto"/>
                <w:bottom w:val="none" w:sz="0" w:space="0" w:color="auto"/>
                <w:right w:val="none" w:sz="0" w:space="0" w:color="auto"/>
              </w:divBdr>
            </w:div>
            <w:div w:id="587886118">
              <w:marLeft w:val="0"/>
              <w:marRight w:val="0"/>
              <w:marTop w:val="0"/>
              <w:marBottom w:val="0"/>
              <w:divBdr>
                <w:top w:val="none" w:sz="0" w:space="0" w:color="auto"/>
                <w:left w:val="none" w:sz="0" w:space="0" w:color="auto"/>
                <w:bottom w:val="none" w:sz="0" w:space="0" w:color="auto"/>
                <w:right w:val="none" w:sz="0" w:space="0" w:color="auto"/>
              </w:divBdr>
            </w:div>
            <w:div w:id="1091048910">
              <w:marLeft w:val="0"/>
              <w:marRight w:val="0"/>
              <w:marTop w:val="0"/>
              <w:marBottom w:val="0"/>
              <w:divBdr>
                <w:top w:val="none" w:sz="0" w:space="0" w:color="auto"/>
                <w:left w:val="none" w:sz="0" w:space="0" w:color="auto"/>
                <w:bottom w:val="none" w:sz="0" w:space="0" w:color="auto"/>
                <w:right w:val="none" w:sz="0" w:space="0" w:color="auto"/>
              </w:divBdr>
            </w:div>
            <w:div w:id="515385086">
              <w:marLeft w:val="0"/>
              <w:marRight w:val="0"/>
              <w:marTop w:val="0"/>
              <w:marBottom w:val="0"/>
              <w:divBdr>
                <w:top w:val="none" w:sz="0" w:space="0" w:color="auto"/>
                <w:left w:val="none" w:sz="0" w:space="0" w:color="auto"/>
                <w:bottom w:val="none" w:sz="0" w:space="0" w:color="auto"/>
                <w:right w:val="none" w:sz="0" w:space="0" w:color="auto"/>
              </w:divBdr>
            </w:div>
            <w:div w:id="1827740689">
              <w:marLeft w:val="0"/>
              <w:marRight w:val="0"/>
              <w:marTop w:val="0"/>
              <w:marBottom w:val="0"/>
              <w:divBdr>
                <w:top w:val="none" w:sz="0" w:space="0" w:color="auto"/>
                <w:left w:val="none" w:sz="0" w:space="0" w:color="auto"/>
                <w:bottom w:val="none" w:sz="0" w:space="0" w:color="auto"/>
                <w:right w:val="none" w:sz="0" w:space="0" w:color="auto"/>
              </w:divBdr>
            </w:div>
            <w:div w:id="1471829520">
              <w:marLeft w:val="0"/>
              <w:marRight w:val="0"/>
              <w:marTop w:val="0"/>
              <w:marBottom w:val="0"/>
              <w:divBdr>
                <w:top w:val="none" w:sz="0" w:space="0" w:color="auto"/>
                <w:left w:val="none" w:sz="0" w:space="0" w:color="auto"/>
                <w:bottom w:val="none" w:sz="0" w:space="0" w:color="auto"/>
                <w:right w:val="none" w:sz="0" w:space="0" w:color="auto"/>
              </w:divBdr>
            </w:div>
            <w:div w:id="969019759">
              <w:marLeft w:val="0"/>
              <w:marRight w:val="0"/>
              <w:marTop w:val="0"/>
              <w:marBottom w:val="0"/>
              <w:divBdr>
                <w:top w:val="none" w:sz="0" w:space="0" w:color="auto"/>
                <w:left w:val="none" w:sz="0" w:space="0" w:color="auto"/>
                <w:bottom w:val="none" w:sz="0" w:space="0" w:color="auto"/>
                <w:right w:val="none" w:sz="0" w:space="0" w:color="auto"/>
              </w:divBdr>
            </w:div>
            <w:div w:id="1545485002">
              <w:marLeft w:val="0"/>
              <w:marRight w:val="0"/>
              <w:marTop w:val="0"/>
              <w:marBottom w:val="0"/>
              <w:divBdr>
                <w:top w:val="none" w:sz="0" w:space="0" w:color="auto"/>
                <w:left w:val="none" w:sz="0" w:space="0" w:color="auto"/>
                <w:bottom w:val="none" w:sz="0" w:space="0" w:color="auto"/>
                <w:right w:val="none" w:sz="0" w:space="0" w:color="auto"/>
              </w:divBdr>
            </w:div>
            <w:div w:id="1996030683">
              <w:marLeft w:val="0"/>
              <w:marRight w:val="0"/>
              <w:marTop w:val="0"/>
              <w:marBottom w:val="0"/>
              <w:divBdr>
                <w:top w:val="none" w:sz="0" w:space="0" w:color="auto"/>
                <w:left w:val="none" w:sz="0" w:space="0" w:color="auto"/>
                <w:bottom w:val="none" w:sz="0" w:space="0" w:color="auto"/>
                <w:right w:val="none" w:sz="0" w:space="0" w:color="auto"/>
              </w:divBdr>
            </w:div>
            <w:div w:id="117644266">
              <w:marLeft w:val="0"/>
              <w:marRight w:val="0"/>
              <w:marTop w:val="0"/>
              <w:marBottom w:val="0"/>
              <w:divBdr>
                <w:top w:val="none" w:sz="0" w:space="0" w:color="auto"/>
                <w:left w:val="none" w:sz="0" w:space="0" w:color="auto"/>
                <w:bottom w:val="none" w:sz="0" w:space="0" w:color="auto"/>
                <w:right w:val="none" w:sz="0" w:space="0" w:color="auto"/>
              </w:divBdr>
            </w:div>
            <w:div w:id="1784107453">
              <w:marLeft w:val="0"/>
              <w:marRight w:val="0"/>
              <w:marTop w:val="0"/>
              <w:marBottom w:val="0"/>
              <w:divBdr>
                <w:top w:val="none" w:sz="0" w:space="0" w:color="auto"/>
                <w:left w:val="none" w:sz="0" w:space="0" w:color="auto"/>
                <w:bottom w:val="none" w:sz="0" w:space="0" w:color="auto"/>
                <w:right w:val="none" w:sz="0" w:space="0" w:color="auto"/>
              </w:divBdr>
            </w:div>
            <w:div w:id="1811484275">
              <w:marLeft w:val="0"/>
              <w:marRight w:val="0"/>
              <w:marTop w:val="0"/>
              <w:marBottom w:val="0"/>
              <w:divBdr>
                <w:top w:val="none" w:sz="0" w:space="0" w:color="auto"/>
                <w:left w:val="none" w:sz="0" w:space="0" w:color="auto"/>
                <w:bottom w:val="none" w:sz="0" w:space="0" w:color="auto"/>
                <w:right w:val="none" w:sz="0" w:space="0" w:color="auto"/>
              </w:divBdr>
            </w:div>
            <w:div w:id="1669942139">
              <w:marLeft w:val="0"/>
              <w:marRight w:val="0"/>
              <w:marTop w:val="0"/>
              <w:marBottom w:val="0"/>
              <w:divBdr>
                <w:top w:val="none" w:sz="0" w:space="0" w:color="auto"/>
                <w:left w:val="none" w:sz="0" w:space="0" w:color="auto"/>
                <w:bottom w:val="none" w:sz="0" w:space="0" w:color="auto"/>
                <w:right w:val="none" w:sz="0" w:space="0" w:color="auto"/>
              </w:divBdr>
            </w:div>
            <w:div w:id="1555845244">
              <w:marLeft w:val="0"/>
              <w:marRight w:val="0"/>
              <w:marTop w:val="0"/>
              <w:marBottom w:val="0"/>
              <w:divBdr>
                <w:top w:val="none" w:sz="0" w:space="0" w:color="auto"/>
                <w:left w:val="none" w:sz="0" w:space="0" w:color="auto"/>
                <w:bottom w:val="none" w:sz="0" w:space="0" w:color="auto"/>
                <w:right w:val="none" w:sz="0" w:space="0" w:color="auto"/>
              </w:divBdr>
            </w:div>
            <w:div w:id="1047025666">
              <w:marLeft w:val="0"/>
              <w:marRight w:val="0"/>
              <w:marTop w:val="0"/>
              <w:marBottom w:val="0"/>
              <w:divBdr>
                <w:top w:val="none" w:sz="0" w:space="0" w:color="auto"/>
                <w:left w:val="none" w:sz="0" w:space="0" w:color="auto"/>
                <w:bottom w:val="none" w:sz="0" w:space="0" w:color="auto"/>
                <w:right w:val="none" w:sz="0" w:space="0" w:color="auto"/>
              </w:divBdr>
            </w:div>
            <w:div w:id="1591542244">
              <w:marLeft w:val="0"/>
              <w:marRight w:val="0"/>
              <w:marTop w:val="0"/>
              <w:marBottom w:val="0"/>
              <w:divBdr>
                <w:top w:val="none" w:sz="0" w:space="0" w:color="auto"/>
                <w:left w:val="none" w:sz="0" w:space="0" w:color="auto"/>
                <w:bottom w:val="none" w:sz="0" w:space="0" w:color="auto"/>
                <w:right w:val="none" w:sz="0" w:space="0" w:color="auto"/>
              </w:divBdr>
            </w:div>
            <w:div w:id="64649527">
              <w:marLeft w:val="0"/>
              <w:marRight w:val="0"/>
              <w:marTop w:val="0"/>
              <w:marBottom w:val="0"/>
              <w:divBdr>
                <w:top w:val="none" w:sz="0" w:space="0" w:color="auto"/>
                <w:left w:val="none" w:sz="0" w:space="0" w:color="auto"/>
                <w:bottom w:val="none" w:sz="0" w:space="0" w:color="auto"/>
                <w:right w:val="none" w:sz="0" w:space="0" w:color="auto"/>
              </w:divBdr>
            </w:div>
            <w:div w:id="1910964956">
              <w:marLeft w:val="0"/>
              <w:marRight w:val="0"/>
              <w:marTop w:val="0"/>
              <w:marBottom w:val="0"/>
              <w:divBdr>
                <w:top w:val="none" w:sz="0" w:space="0" w:color="auto"/>
                <w:left w:val="none" w:sz="0" w:space="0" w:color="auto"/>
                <w:bottom w:val="none" w:sz="0" w:space="0" w:color="auto"/>
                <w:right w:val="none" w:sz="0" w:space="0" w:color="auto"/>
              </w:divBdr>
            </w:div>
            <w:div w:id="695740310">
              <w:marLeft w:val="0"/>
              <w:marRight w:val="0"/>
              <w:marTop w:val="0"/>
              <w:marBottom w:val="0"/>
              <w:divBdr>
                <w:top w:val="none" w:sz="0" w:space="0" w:color="auto"/>
                <w:left w:val="none" w:sz="0" w:space="0" w:color="auto"/>
                <w:bottom w:val="none" w:sz="0" w:space="0" w:color="auto"/>
                <w:right w:val="none" w:sz="0" w:space="0" w:color="auto"/>
              </w:divBdr>
            </w:div>
            <w:div w:id="733624330">
              <w:marLeft w:val="0"/>
              <w:marRight w:val="0"/>
              <w:marTop w:val="0"/>
              <w:marBottom w:val="0"/>
              <w:divBdr>
                <w:top w:val="none" w:sz="0" w:space="0" w:color="auto"/>
                <w:left w:val="none" w:sz="0" w:space="0" w:color="auto"/>
                <w:bottom w:val="none" w:sz="0" w:space="0" w:color="auto"/>
                <w:right w:val="none" w:sz="0" w:space="0" w:color="auto"/>
              </w:divBdr>
            </w:div>
            <w:div w:id="1729917948">
              <w:marLeft w:val="0"/>
              <w:marRight w:val="0"/>
              <w:marTop w:val="0"/>
              <w:marBottom w:val="0"/>
              <w:divBdr>
                <w:top w:val="none" w:sz="0" w:space="0" w:color="auto"/>
                <w:left w:val="none" w:sz="0" w:space="0" w:color="auto"/>
                <w:bottom w:val="none" w:sz="0" w:space="0" w:color="auto"/>
                <w:right w:val="none" w:sz="0" w:space="0" w:color="auto"/>
              </w:divBdr>
            </w:div>
            <w:div w:id="903108099">
              <w:marLeft w:val="0"/>
              <w:marRight w:val="0"/>
              <w:marTop w:val="0"/>
              <w:marBottom w:val="0"/>
              <w:divBdr>
                <w:top w:val="none" w:sz="0" w:space="0" w:color="auto"/>
                <w:left w:val="none" w:sz="0" w:space="0" w:color="auto"/>
                <w:bottom w:val="none" w:sz="0" w:space="0" w:color="auto"/>
                <w:right w:val="none" w:sz="0" w:space="0" w:color="auto"/>
              </w:divBdr>
            </w:div>
            <w:div w:id="1178228338">
              <w:marLeft w:val="0"/>
              <w:marRight w:val="0"/>
              <w:marTop w:val="0"/>
              <w:marBottom w:val="0"/>
              <w:divBdr>
                <w:top w:val="none" w:sz="0" w:space="0" w:color="auto"/>
                <w:left w:val="none" w:sz="0" w:space="0" w:color="auto"/>
                <w:bottom w:val="none" w:sz="0" w:space="0" w:color="auto"/>
                <w:right w:val="none" w:sz="0" w:space="0" w:color="auto"/>
              </w:divBdr>
            </w:div>
            <w:div w:id="1930767519">
              <w:marLeft w:val="0"/>
              <w:marRight w:val="0"/>
              <w:marTop w:val="0"/>
              <w:marBottom w:val="0"/>
              <w:divBdr>
                <w:top w:val="none" w:sz="0" w:space="0" w:color="auto"/>
                <w:left w:val="none" w:sz="0" w:space="0" w:color="auto"/>
                <w:bottom w:val="none" w:sz="0" w:space="0" w:color="auto"/>
                <w:right w:val="none" w:sz="0" w:space="0" w:color="auto"/>
              </w:divBdr>
            </w:div>
            <w:div w:id="1920283935">
              <w:marLeft w:val="0"/>
              <w:marRight w:val="0"/>
              <w:marTop w:val="0"/>
              <w:marBottom w:val="0"/>
              <w:divBdr>
                <w:top w:val="none" w:sz="0" w:space="0" w:color="auto"/>
                <w:left w:val="none" w:sz="0" w:space="0" w:color="auto"/>
                <w:bottom w:val="none" w:sz="0" w:space="0" w:color="auto"/>
                <w:right w:val="none" w:sz="0" w:space="0" w:color="auto"/>
              </w:divBdr>
            </w:div>
            <w:div w:id="60565248">
              <w:marLeft w:val="0"/>
              <w:marRight w:val="0"/>
              <w:marTop w:val="0"/>
              <w:marBottom w:val="0"/>
              <w:divBdr>
                <w:top w:val="none" w:sz="0" w:space="0" w:color="auto"/>
                <w:left w:val="none" w:sz="0" w:space="0" w:color="auto"/>
                <w:bottom w:val="none" w:sz="0" w:space="0" w:color="auto"/>
                <w:right w:val="none" w:sz="0" w:space="0" w:color="auto"/>
              </w:divBdr>
            </w:div>
            <w:div w:id="734595607">
              <w:marLeft w:val="0"/>
              <w:marRight w:val="0"/>
              <w:marTop w:val="0"/>
              <w:marBottom w:val="0"/>
              <w:divBdr>
                <w:top w:val="none" w:sz="0" w:space="0" w:color="auto"/>
                <w:left w:val="none" w:sz="0" w:space="0" w:color="auto"/>
                <w:bottom w:val="none" w:sz="0" w:space="0" w:color="auto"/>
                <w:right w:val="none" w:sz="0" w:space="0" w:color="auto"/>
              </w:divBdr>
            </w:div>
            <w:div w:id="312679554">
              <w:marLeft w:val="0"/>
              <w:marRight w:val="0"/>
              <w:marTop w:val="0"/>
              <w:marBottom w:val="0"/>
              <w:divBdr>
                <w:top w:val="none" w:sz="0" w:space="0" w:color="auto"/>
                <w:left w:val="none" w:sz="0" w:space="0" w:color="auto"/>
                <w:bottom w:val="none" w:sz="0" w:space="0" w:color="auto"/>
                <w:right w:val="none" w:sz="0" w:space="0" w:color="auto"/>
              </w:divBdr>
            </w:div>
            <w:div w:id="1181092701">
              <w:marLeft w:val="0"/>
              <w:marRight w:val="0"/>
              <w:marTop w:val="0"/>
              <w:marBottom w:val="0"/>
              <w:divBdr>
                <w:top w:val="none" w:sz="0" w:space="0" w:color="auto"/>
                <w:left w:val="none" w:sz="0" w:space="0" w:color="auto"/>
                <w:bottom w:val="none" w:sz="0" w:space="0" w:color="auto"/>
                <w:right w:val="none" w:sz="0" w:space="0" w:color="auto"/>
              </w:divBdr>
            </w:div>
            <w:div w:id="76023547">
              <w:marLeft w:val="0"/>
              <w:marRight w:val="0"/>
              <w:marTop w:val="0"/>
              <w:marBottom w:val="0"/>
              <w:divBdr>
                <w:top w:val="none" w:sz="0" w:space="0" w:color="auto"/>
                <w:left w:val="none" w:sz="0" w:space="0" w:color="auto"/>
                <w:bottom w:val="none" w:sz="0" w:space="0" w:color="auto"/>
                <w:right w:val="none" w:sz="0" w:space="0" w:color="auto"/>
              </w:divBdr>
            </w:div>
            <w:div w:id="1715889576">
              <w:marLeft w:val="0"/>
              <w:marRight w:val="0"/>
              <w:marTop w:val="0"/>
              <w:marBottom w:val="0"/>
              <w:divBdr>
                <w:top w:val="none" w:sz="0" w:space="0" w:color="auto"/>
                <w:left w:val="none" w:sz="0" w:space="0" w:color="auto"/>
                <w:bottom w:val="none" w:sz="0" w:space="0" w:color="auto"/>
                <w:right w:val="none" w:sz="0" w:space="0" w:color="auto"/>
              </w:divBdr>
            </w:div>
            <w:div w:id="373387191">
              <w:marLeft w:val="0"/>
              <w:marRight w:val="0"/>
              <w:marTop w:val="0"/>
              <w:marBottom w:val="0"/>
              <w:divBdr>
                <w:top w:val="none" w:sz="0" w:space="0" w:color="auto"/>
                <w:left w:val="none" w:sz="0" w:space="0" w:color="auto"/>
                <w:bottom w:val="none" w:sz="0" w:space="0" w:color="auto"/>
                <w:right w:val="none" w:sz="0" w:space="0" w:color="auto"/>
              </w:divBdr>
            </w:div>
            <w:div w:id="2003267801">
              <w:marLeft w:val="0"/>
              <w:marRight w:val="0"/>
              <w:marTop w:val="0"/>
              <w:marBottom w:val="0"/>
              <w:divBdr>
                <w:top w:val="none" w:sz="0" w:space="0" w:color="auto"/>
                <w:left w:val="none" w:sz="0" w:space="0" w:color="auto"/>
                <w:bottom w:val="none" w:sz="0" w:space="0" w:color="auto"/>
                <w:right w:val="none" w:sz="0" w:space="0" w:color="auto"/>
              </w:divBdr>
            </w:div>
            <w:div w:id="1713462181">
              <w:marLeft w:val="0"/>
              <w:marRight w:val="0"/>
              <w:marTop w:val="0"/>
              <w:marBottom w:val="0"/>
              <w:divBdr>
                <w:top w:val="none" w:sz="0" w:space="0" w:color="auto"/>
                <w:left w:val="none" w:sz="0" w:space="0" w:color="auto"/>
                <w:bottom w:val="none" w:sz="0" w:space="0" w:color="auto"/>
                <w:right w:val="none" w:sz="0" w:space="0" w:color="auto"/>
              </w:divBdr>
            </w:div>
            <w:div w:id="1621716024">
              <w:marLeft w:val="0"/>
              <w:marRight w:val="0"/>
              <w:marTop w:val="0"/>
              <w:marBottom w:val="0"/>
              <w:divBdr>
                <w:top w:val="none" w:sz="0" w:space="0" w:color="auto"/>
                <w:left w:val="none" w:sz="0" w:space="0" w:color="auto"/>
                <w:bottom w:val="none" w:sz="0" w:space="0" w:color="auto"/>
                <w:right w:val="none" w:sz="0" w:space="0" w:color="auto"/>
              </w:divBdr>
            </w:div>
            <w:div w:id="1268199068">
              <w:marLeft w:val="0"/>
              <w:marRight w:val="0"/>
              <w:marTop w:val="0"/>
              <w:marBottom w:val="0"/>
              <w:divBdr>
                <w:top w:val="none" w:sz="0" w:space="0" w:color="auto"/>
                <w:left w:val="none" w:sz="0" w:space="0" w:color="auto"/>
                <w:bottom w:val="none" w:sz="0" w:space="0" w:color="auto"/>
                <w:right w:val="none" w:sz="0" w:space="0" w:color="auto"/>
              </w:divBdr>
            </w:div>
            <w:div w:id="792793114">
              <w:marLeft w:val="0"/>
              <w:marRight w:val="0"/>
              <w:marTop w:val="0"/>
              <w:marBottom w:val="0"/>
              <w:divBdr>
                <w:top w:val="none" w:sz="0" w:space="0" w:color="auto"/>
                <w:left w:val="none" w:sz="0" w:space="0" w:color="auto"/>
                <w:bottom w:val="none" w:sz="0" w:space="0" w:color="auto"/>
                <w:right w:val="none" w:sz="0" w:space="0" w:color="auto"/>
              </w:divBdr>
            </w:div>
            <w:div w:id="1303847730">
              <w:marLeft w:val="0"/>
              <w:marRight w:val="0"/>
              <w:marTop w:val="0"/>
              <w:marBottom w:val="0"/>
              <w:divBdr>
                <w:top w:val="none" w:sz="0" w:space="0" w:color="auto"/>
                <w:left w:val="none" w:sz="0" w:space="0" w:color="auto"/>
                <w:bottom w:val="none" w:sz="0" w:space="0" w:color="auto"/>
                <w:right w:val="none" w:sz="0" w:space="0" w:color="auto"/>
              </w:divBdr>
            </w:div>
            <w:div w:id="1240796471">
              <w:marLeft w:val="0"/>
              <w:marRight w:val="0"/>
              <w:marTop w:val="0"/>
              <w:marBottom w:val="0"/>
              <w:divBdr>
                <w:top w:val="none" w:sz="0" w:space="0" w:color="auto"/>
                <w:left w:val="none" w:sz="0" w:space="0" w:color="auto"/>
                <w:bottom w:val="none" w:sz="0" w:space="0" w:color="auto"/>
                <w:right w:val="none" w:sz="0" w:space="0" w:color="auto"/>
              </w:divBdr>
            </w:div>
            <w:div w:id="203179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075779">
      <w:bodyDiv w:val="1"/>
      <w:marLeft w:val="0"/>
      <w:marRight w:val="0"/>
      <w:marTop w:val="0"/>
      <w:marBottom w:val="0"/>
      <w:divBdr>
        <w:top w:val="none" w:sz="0" w:space="0" w:color="auto"/>
        <w:left w:val="none" w:sz="0" w:space="0" w:color="auto"/>
        <w:bottom w:val="none" w:sz="0" w:space="0" w:color="auto"/>
        <w:right w:val="none" w:sz="0" w:space="0" w:color="auto"/>
      </w:divBdr>
    </w:div>
    <w:div w:id="1364668180">
      <w:bodyDiv w:val="1"/>
      <w:marLeft w:val="0"/>
      <w:marRight w:val="0"/>
      <w:marTop w:val="0"/>
      <w:marBottom w:val="0"/>
      <w:divBdr>
        <w:top w:val="none" w:sz="0" w:space="0" w:color="auto"/>
        <w:left w:val="none" w:sz="0" w:space="0" w:color="auto"/>
        <w:bottom w:val="none" w:sz="0" w:space="0" w:color="auto"/>
        <w:right w:val="none" w:sz="0" w:space="0" w:color="auto"/>
      </w:divBdr>
    </w:div>
    <w:div w:id="1404378325">
      <w:bodyDiv w:val="1"/>
      <w:marLeft w:val="0"/>
      <w:marRight w:val="0"/>
      <w:marTop w:val="0"/>
      <w:marBottom w:val="0"/>
      <w:divBdr>
        <w:top w:val="none" w:sz="0" w:space="0" w:color="auto"/>
        <w:left w:val="none" w:sz="0" w:space="0" w:color="auto"/>
        <w:bottom w:val="none" w:sz="0" w:space="0" w:color="auto"/>
        <w:right w:val="none" w:sz="0" w:space="0" w:color="auto"/>
      </w:divBdr>
    </w:div>
    <w:div w:id="1419448156">
      <w:bodyDiv w:val="1"/>
      <w:marLeft w:val="0"/>
      <w:marRight w:val="0"/>
      <w:marTop w:val="0"/>
      <w:marBottom w:val="0"/>
      <w:divBdr>
        <w:top w:val="none" w:sz="0" w:space="0" w:color="auto"/>
        <w:left w:val="none" w:sz="0" w:space="0" w:color="auto"/>
        <w:bottom w:val="none" w:sz="0" w:space="0" w:color="auto"/>
        <w:right w:val="none" w:sz="0" w:space="0" w:color="auto"/>
      </w:divBdr>
    </w:div>
    <w:div w:id="1420176748">
      <w:bodyDiv w:val="1"/>
      <w:marLeft w:val="0"/>
      <w:marRight w:val="0"/>
      <w:marTop w:val="0"/>
      <w:marBottom w:val="0"/>
      <w:divBdr>
        <w:top w:val="none" w:sz="0" w:space="0" w:color="auto"/>
        <w:left w:val="none" w:sz="0" w:space="0" w:color="auto"/>
        <w:bottom w:val="none" w:sz="0" w:space="0" w:color="auto"/>
        <w:right w:val="none" w:sz="0" w:space="0" w:color="auto"/>
      </w:divBdr>
    </w:div>
    <w:div w:id="1433626130">
      <w:bodyDiv w:val="1"/>
      <w:marLeft w:val="0"/>
      <w:marRight w:val="0"/>
      <w:marTop w:val="0"/>
      <w:marBottom w:val="0"/>
      <w:divBdr>
        <w:top w:val="none" w:sz="0" w:space="0" w:color="auto"/>
        <w:left w:val="none" w:sz="0" w:space="0" w:color="auto"/>
        <w:bottom w:val="none" w:sz="0" w:space="0" w:color="auto"/>
        <w:right w:val="none" w:sz="0" w:space="0" w:color="auto"/>
      </w:divBdr>
    </w:div>
    <w:div w:id="1444689324">
      <w:bodyDiv w:val="1"/>
      <w:marLeft w:val="0"/>
      <w:marRight w:val="0"/>
      <w:marTop w:val="0"/>
      <w:marBottom w:val="0"/>
      <w:divBdr>
        <w:top w:val="none" w:sz="0" w:space="0" w:color="auto"/>
        <w:left w:val="none" w:sz="0" w:space="0" w:color="auto"/>
        <w:bottom w:val="none" w:sz="0" w:space="0" w:color="auto"/>
        <w:right w:val="none" w:sz="0" w:space="0" w:color="auto"/>
      </w:divBdr>
      <w:divsChild>
        <w:div w:id="2131239694">
          <w:marLeft w:val="0"/>
          <w:marRight w:val="0"/>
          <w:marTop w:val="0"/>
          <w:marBottom w:val="0"/>
          <w:divBdr>
            <w:top w:val="none" w:sz="0" w:space="0" w:color="auto"/>
            <w:left w:val="none" w:sz="0" w:space="0" w:color="auto"/>
            <w:bottom w:val="none" w:sz="0" w:space="0" w:color="auto"/>
            <w:right w:val="none" w:sz="0" w:space="0" w:color="auto"/>
          </w:divBdr>
          <w:divsChild>
            <w:div w:id="18555469">
              <w:marLeft w:val="0"/>
              <w:marRight w:val="0"/>
              <w:marTop w:val="0"/>
              <w:marBottom w:val="0"/>
              <w:divBdr>
                <w:top w:val="none" w:sz="0" w:space="0" w:color="auto"/>
                <w:left w:val="none" w:sz="0" w:space="0" w:color="auto"/>
                <w:bottom w:val="none" w:sz="0" w:space="0" w:color="auto"/>
                <w:right w:val="none" w:sz="0" w:space="0" w:color="auto"/>
              </w:divBdr>
            </w:div>
            <w:div w:id="279725356">
              <w:marLeft w:val="0"/>
              <w:marRight w:val="0"/>
              <w:marTop w:val="0"/>
              <w:marBottom w:val="0"/>
              <w:divBdr>
                <w:top w:val="none" w:sz="0" w:space="0" w:color="auto"/>
                <w:left w:val="none" w:sz="0" w:space="0" w:color="auto"/>
                <w:bottom w:val="none" w:sz="0" w:space="0" w:color="auto"/>
                <w:right w:val="none" w:sz="0" w:space="0" w:color="auto"/>
              </w:divBdr>
            </w:div>
            <w:div w:id="385883657">
              <w:marLeft w:val="0"/>
              <w:marRight w:val="0"/>
              <w:marTop w:val="0"/>
              <w:marBottom w:val="0"/>
              <w:divBdr>
                <w:top w:val="none" w:sz="0" w:space="0" w:color="auto"/>
                <w:left w:val="none" w:sz="0" w:space="0" w:color="auto"/>
                <w:bottom w:val="none" w:sz="0" w:space="0" w:color="auto"/>
                <w:right w:val="none" w:sz="0" w:space="0" w:color="auto"/>
              </w:divBdr>
            </w:div>
            <w:div w:id="485321401">
              <w:marLeft w:val="0"/>
              <w:marRight w:val="0"/>
              <w:marTop w:val="0"/>
              <w:marBottom w:val="0"/>
              <w:divBdr>
                <w:top w:val="none" w:sz="0" w:space="0" w:color="auto"/>
                <w:left w:val="none" w:sz="0" w:space="0" w:color="auto"/>
                <w:bottom w:val="none" w:sz="0" w:space="0" w:color="auto"/>
                <w:right w:val="none" w:sz="0" w:space="0" w:color="auto"/>
              </w:divBdr>
            </w:div>
            <w:div w:id="590772642">
              <w:marLeft w:val="0"/>
              <w:marRight w:val="0"/>
              <w:marTop w:val="0"/>
              <w:marBottom w:val="0"/>
              <w:divBdr>
                <w:top w:val="none" w:sz="0" w:space="0" w:color="auto"/>
                <w:left w:val="none" w:sz="0" w:space="0" w:color="auto"/>
                <w:bottom w:val="none" w:sz="0" w:space="0" w:color="auto"/>
                <w:right w:val="none" w:sz="0" w:space="0" w:color="auto"/>
              </w:divBdr>
            </w:div>
            <w:div w:id="612907016">
              <w:marLeft w:val="0"/>
              <w:marRight w:val="0"/>
              <w:marTop w:val="0"/>
              <w:marBottom w:val="0"/>
              <w:divBdr>
                <w:top w:val="none" w:sz="0" w:space="0" w:color="auto"/>
                <w:left w:val="none" w:sz="0" w:space="0" w:color="auto"/>
                <w:bottom w:val="none" w:sz="0" w:space="0" w:color="auto"/>
                <w:right w:val="none" w:sz="0" w:space="0" w:color="auto"/>
              </w:divBdr>
            </w:div>
            <w:div w:id="615212769">
              <w:marLeft w:val="0"/>
              <w:marRight w:val="0"/>
              <w:marTop w:val="0"/>
              <w:marBottom w:val="0"/>
              <w:divBdr>
                <w:top w:val="none" w:sz="0" w:space="0" w:color="auto"/>
                <w:left w:val="none" w:sz="0" w:space="0" w:color="auto"/>
                <w:bottom w:val="none" w:sz="0" w:space="0" w:color="auto"/>
                <w:right w:val="none" w:sz="0" w:space="0" w:color="auto"/>
              </w:divBdr>
            </w:div>
            <w:div w:id="681278185">
              <w:marLeft w:val="0"/>
              <w:marRight w:val="0"/>
              <w:marTop w:val="0"/>
              <w:marBottom w:val="0"/>
              <w:divBdr>
                <w:top w:val="none" w:sz="0" w:space="0" w:color="auto"/>
                <w:left w:val="none" w:sz="0" w:space="0" w:color="auto"/>
                <w:bottom w:val="none" w:sz="0" w:space="0" w:color="auto"/>
                <w:right w:val="none" w:sz="0" w:space="0" w:color="auto"/>
              </w:divBdr>
            </w:div>
            <w:div w:id="741178504">
              <w:marLeft w:val="0"/>
              <w:marRight w:val="0"/>
              <w:marTop w:val="0"/>
              <w:marBottom w:val="0"/>
              <w:divBdr>
                <w:top w:val="none" w:sz="0" w:space="0" w:color="auto"/>
                <w:left w:val="none" w:sz="0" w:space="0" w:color="auto"/>
                <w:bottom w:val="none" w:sz="0" w:space="0" w:color="auto"/>
                <w:right w:val="none" w:sz="0" w:space="0" w:color="auto"/>
              </w:divBdr>
            </w:div>
            <w:div w:id="768089658">
              <w:marLeft w:val="0"/>
              <w:marRight w:val="0"/>
              <w:marTop w:val="0"/>
              <w:marBottom w:val="0"/>
              <w:divBdr>
                <w:top w:val="none" w:sz="0" w:space="0" w:color="auto"/>
                <w:left w:val="none" w:sz="0" w:space="0" w:color="auto"/>
                <w:bottom w:val="none" w:sz="0" w:space="0" w:color="auto"/>
                <w:right w:val="none" w:sz="0" w:space="0" w:color="auto"/>
              </w:divBdr>
            </w:div>
            <w:div w:id="977031122">
              <w:marLeft w:val="0"/>
              <w:marRight w:val="0"/>
              <w:marTop w:val="0"/>
              <w:marBottom w:val="0"/>
              <w:divBdr>
                <w:top w:val="none" w:sz="0" w:space="0" w:color="auto"/>
                <w:left w:val="none" w:sz="0" w:space="0" w:color="auto"/>
                <w:bottom w:val="none" w:sz="0" w:space="0" w:color="auto"/>
                <w:right w:val="none" w:sz="0" w:space="0" w:color="auto"/>
              </w:divBdr>
            </w:div>
            <w:div w:id="1064835073">
              <w:marLeft w:val="0"/>
              <w:marRight w:val="0"/>
              <w:marTop w:val="0"/>
              <w:marBottom w:val="0"/>
              <w:divBdr>
                <w:top w:val="none" w:sz="0" w:space="0" w:color="auto"/>
                <w:left w:val="none" w:sz="0" w:space="0" w:color="auto"/>
                <w:bottom w:val="none" w:sz="0" w:space="0" w:color="auto"/>
                <w:right w:val="none" w:sz="0" w:space="0" w:color="auto"/>
              </w:divBdr>
            </w:div>
            <w:div w:id="1308557734">
              <w:marLeft w:val="0"/>
              <w:marRight w:val="0"/>
              <w:marTop w:val="0"/>
              <w:marBottom w:val="0"/>
              <w:divBdr>
                <w:top w:val="none" w:sz="0" w:space="0" w:color="auto"/>
                <w:left w:val="none" w:sz="0" w:space="0" w:color="auto"/>
                <w:bottom w:val="none" w:sz="0" w:space="0" w:color="auto"/>
                <w:right w:val="none" w:sz="0" w:space="0" w:color="auto"/>
              </w:divBdr>
            </w:div>
            <w:div w:id="1336303298">
              <w:marLeft w:val="0"/>
              <w:marRight w:val="0"/>
              <w:marTop w:val="0"/>
              <w:marBottom w:val="0"/>
              <w:divBdr>
                <w:top w:val="none" w:sz="0" w:space="0" w:color="auto"/>
                <w:left w:val="none" w:sz="0" w:space="0" w:color="auto"/>
                <w:bottom w:val="none" w:sz="0" w:space="0" w:color="auto"/>
                <w:right w:val="none" w:sz="0" w:space="0" w:color="auto"/>
              </w:divBdr>
            </w:div>
            <w:div w:id="1465612661">
              <w:marLeft w:val="0"/>
              <w:marRight w:val="0"/>
              <w:marTop w:val="0"/>
              <w:marBottom w:val="0"/>
              <w:divBdr>
                <w:top w:val="none" w:sz="0" w:space="0" w:color="auto"/>
                <w:left w:val="none" w:sz="0" w:space="0" w:color="auto"/>
                <w:bottom w:val="none" w:sz="0" w:space="0" w:color="auto"/>
                <w:right w:val="none" w:sz="0" w:space="0" w:color="auto"/>
              </w:divBdr>
            </w:div>
            <w:div w:id="1485312742">
              <w:marLeft w:val="0"/>
              <w:marRight w:val="0"/>
              <w:marTop w:val="0"/>
              <w:marBottom w:val="0"/>
              <w:divBdr>
                <w:top w:val="none" w:sz="0" w:space="0" w:color="auto"/>
                <w:left w:val="none" w:sz="0" w:space="0" w:color="auto"/>
                <w:bottom w:val="none" w:sz="0" w:space="0" w:color="auto"/>
                <w:right w:val="none" w:sz="0" w:space="0" w:color="auto"/>
              </w:divBdr>
            </w:div>
            <w:div w:id="1530533518">
              <w:marLeft w:val="0"/>
              <w:marRight w:val="0"/>
              <w:marTop w:val="0"/>
              <w:marBottom w:val="0"/>
              <w:divBdr>
                <w:top w:val="none" w:sz="0" w:space="0" w:color="auto"/>
                <w:left w:val="none" w:sz="0" w:space="0" w:color="auto"/>
                <w:bottom w:val="none" w:sz="0" w:space="0" w:color="auto"/>
                <w:right w:val="none" w:sz="0" w:space="0" w:color="auto"/>
              </w:divBdr>
            </w:div>
            <w:div w:id="1565291863">
              <w:marLeft w:val="0"/>
              <w:marRight w:val="0"/>
              <w:marTop w:val="0"/>
              <w:marBottom w:val="0"/>
              <w:divBdr>
                <w:top w:val="none" w:sz="0" w:space="0" w:color="auto"/>
                <w:left w:val="none" w:sz="0" w:space="0" w:color="auto"/>
                <w:bottom w:val="none" w:sz="0" w:space="0" w:color="auto"/>
                <w:right w:val="none" w:sz="0" w:space="0" w:color="auto"/>
              </w:divBdr>
            </w:div>
            <w:div w:id="1621643171">
              <w:marLeft w:val="0"/>
              <w:marRight w:val="0"/>
              <w:marTop w:val="0"/>
              <w:marBottom w:val="0"/>
              <w:divBdr>
                <w:top w:val="none" w:sz="0" w:space="0" w:color="auto"/>
                <w:left w:val="none" w:sz="0" w:space="0" w:color="auto"/>
                <w:bottom w:val="none" w:sz="0" w:space="0" w:color="auto"/>
                <w:right w:val="none" w:sz="0" w:space="0" w:color="auto"/>
              </w:divBdr>
            </w:div>
            <w:div w:id="1675498218">
              <w:marLeft w:val="0"/>
              <w:marRight w:val="0"/>
              <w:marTop w:val="0"/>
              <w:marBottom w:val="0"/>
              <w:divBdr>
                <w:top w:val="none" w:sz="0" w:space="0" w:color="auto"/>
                <w:left w:val="none" w:sz="0" w:space="0" w:color="auto"/>
                <w:bottom w:val="none" w:sz="0" w:space="0" w:color="auto"/>
                <w:right w:val="none" w:sz="0" w:space="0" w:color="auto"/>
              </w:divBdr>
            </w:div>
            <w:div w:id="1793861883">
              <w:marLeft w:val="0"/>
              <w:marRight w:val="0"/>
              <w:marTop w:val="0"/>
              <w:marBottom w:val="0"/>
              <w:divBdr>
                <w:top w:val="none" w:sz="0" w:space="0" w:color="auto"/>
                <w:left w:val="none" w:sz="0" w:space="0" w:color="auto"/>
                <w:bottom w:val="none" w:sz="0" w:space="0" w:color="auto"/>
                <w:right w:val="none" w:sz="0" w:space="0" w:color="auto"/>
              </w:divBdr>
            </w:div>
            <w:div w:id="2008702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628201">
      <w:bodyDiv w:val="1"/>
      <w:marLeft w:val="0"/>
      <w:marRight w:val="0"/>
      <w:marTop w:val="0"/>
      <w:marBottom w:val="0"/>
      <w:divBdr>
        <w:top w:val="none" w:sz="0" w:space="0" w:color="auto"/>
        <w:left w:val="none" w:sz="0" w:space="0" w:color="auto"/>
        <w:bottom w:val="none" w:sz="0" w:space="0" w:color="auto"/>
        <w:right w:val="none" w:sz="0" w:space="0" w:color="auto"/>
      </w:divBdr>
      <w:divsChild>
        <w:div w:id="303118205">
          <w:marLeft w:val="0"/>
          <w:marRight w:val="0"/>
          <w:marTop w:val="0"/>
          <w:marBottom w:val="0"/>
          <w:divBdr>
            <w:top w:val="none" w:sz="0" w:space="0" w:color="auto"/>
            <w:left w:val="none" w:sz="0" w:space="0" w:color="auto"/>
            <w:bottom w:val="none" w:sz="0" w:space="0" w:color="auto"/>
            <w:right w:val="none" w:sz="0" w:space="0" w:color="auto"/>
          </w:divBdr>
          <w:divsChild>
            <w:div w:id="1820225693">
              <w:marLeft w:val="0"/>
              <w:marRight w:val="0"/>
              <w:marTop w:val="0"/>
              <w:marBottom w:val="0"/>
              <w:divBdr>
                <w:top w:val="none" w:sz="0" w:space="0" w:color="auto"/>
                <w:left w:val="none" w:sz="0" w:space="0" w:color="auto"/>
                <w:bottom w:val="none" w:sz="0" w:space="0" w:color="auto"/>
                <w:right w:val="none" w:sz="0" w:space="0" w:color="auto"/>
              </w:divBdr>
            </w:div>
            <w:div w:id="1389455476">
              <w:marLeft w:val="0"/>
              <w:marRight w:val="0"/>
              <w:marTop w:val="0"/>
              <w:marBottom w:val="0"/>
              <w:divBdr>
                <w:top w:val="none" w:sz="0" w:space="0" w:color="auto"/>
                <w:left w:val="none" w:sz="0" w:space="0" w:color="auto"/>
                <w:bottom w:val="none" w:sz="0" w:space="0" w:color="auto"/>
                <w:right w:val="none" w:sz="0" w:space="0" w:color="auto"/>
              </w:divBdr>
            </w:div>
            <w:div w:id="1241909054">
              <w:marLeft w:val="0"/>
              <w:marRight w:val="0"/>
              <w:marTop w:val="0"/>
              <w:marBottom w:val="0"/>
              <w:divBdr>
                <w:top w:val="none" w:sz="0" w:space="0" w:color="auto"/>
                <w:left w:val="none" w:sz="0" w:space="0" w:color="auto"/>
                <w:bottom w:val="none" w:sz="0" w:space="0" w:color="auto"/>
                <w:right w:val="none" w:sz="0" w:space="0" w:color="auto"/>
              </w:divBdr>
            </w:div>
            <w:div w:id="1606422692">
              <w:marLeft w:val="0"/>
              <w:marRight w:val="0"/>
              <w:marTop w:val="0"/>
              <w:marBottom w:val="0"/>
              <w:divBdr>
                <w:top w:val="none" w:sz="0" w:space="0" w:color="auto"/>
                <w:left w:val="none" w:sz="0" w:space="0" w:color="auto"/>
                <w:bottom w:val="none" w:sz="0" w:space="0" w:color="auto"/>
                <w:right w:val="none" w:sz="0" w:space="0" w:color="auto"/>
              </w:divBdr>
            </w:div>
            <w:div w:id="2016496677">
              <w:marLeft w:val="0"/>
              <w:marRight w:val="0"/>
              <w:marTop w:val="0"/>
              <w:marBottom w:val="0"/>
              <w:divBdr>
                <w:top w:val="none" w:sz="0" w:space="0" w:color="auto"/>
                <w:left w:val="none" w:sz="0" w:space="0" w:color="auto"/>
                <w:bottom w:val="none" w:sz="0" w:space="0" w:color="auto"/>
                <w:right w:val="none" w:sz="0" w:space="0" w:color="auto"/>
              </w:divBdr>
            </w:div>
            <w:div w:id="1270316449">
              <w:marLeft w:val="0"/>
              <w:marRight w:val="0"/>
              <w:marTop w:val="0"/>
              <w:marBottom w:val="0"/>
              <w:divBdr>
                <w:top w:val="none" w:sz="0" w:space="0" w:color="auto"/>
                <w:left w:val="none" w:sz="0" w:space="0" w:color="auto"/>
                <w:bottom w:val="none" w:sz="0" w:space="0" w:color="auto"/>
                <w:right w:val="none" w:sz="0" w:space="0" w:color="auto"/>
              </w:divBdr>
            </w:div>
            <w:div w:id="1133601664">
              <w:marLeft w:val="0"/>
              <w:marRight w:val="0"/>
              <w:marTop w:val="0"/>
              <w:marBottom w:val="0"/>
              <w:divBdr>
                <w:top w:val="none" w:sz="0" w:space="0" w:color="auto"/>
                <w:left w:val="none" w:sz="0" w:space="0" w:color="auto"/>
                <w:bottom w:val="none" w:sz="0" w:space="0" w:color="auto"/>
                <w:right w:val="none" w:sz="0" w:space="0" w:color="auto"/>
              </w:divBdr>
            </w:div>
            <w:div w:id="1126772107">
              <w:marLeft w:val="0"/>
              <w:marRight w:val="0"/>
              <w:marTop w:val="0"/>
              <w:marBottom w:val="0"/>
              <w:divBdr>
                <w:top w:val="none" w:sz="0" w:space="0" w:color="auto"/>
                <w:left w:val="none" w:sz="0" w:space="0" w:color="auto"/>
                <w:bottom w:val="none" w:sz="0" w:space="0" w:color="auto"/>
                <w:right w:val="none" w:sz="0" w:space="0" w:color="auto"/>
              </w:divBdr>
            </w:div>
            <w:div w:id="1382051771">
              <w:marLeft w:val="0"/>
              <w:marRight w:val="0"/>
              <w:marTop w:val="0"/>
              <w:marBottom w:val="0"/>
              <w:divBdr>
                <w:top w:val="none" w:sz="0" w:space="0" w:color="auto"/>
                <w:left w:val="none" w:sz="0" w:space="0" w:color="auto"/>
                <w:bottom w:val="none" w:sz="0" w:space="0" w:color="auto"/>
                <w:right w:val="none" w:sz="0" w:space="0" w:color="auto"/>
              </w:divBdr>
            </w:div>
            <w:div w:id="179928534">
              <w:marLeft w:val="0"/>
              <w:marRight w:val="0"/>
              <w:marTop w:val="0"/>
              <w:marBottom w:val="0"/>
              <w:divBdr>
                <w:top w:val="none" w:sz="0" w:space="0" w:color="auto"/>
                <w:left w:val="none" w:sz="0" w:space="0" w:color="auto"/>
                <w:bottom w:val="none" w:sz="0" w:space="0" w:color="auto"/>
                <w:right w:val="none" w:sz="0" w:space="0" w:color="auto"/>
              </w:divBdr>
            </w:div>
            <w:div w:id="609357084">
              <w:marLeft w:val="0"/>
              <w:marRight w:val="0"/>
              <w:marTop w:val="0"/>
              <w:marBottom w:val="0"/>
              <w:divBdr>
                <w:top w:val="none" w:sz="0" w:space="0" w:color="auto"/>
                <w:left w:val="none" w:sz="0" w:space="0" w:color="auto"/>
                <w:bottom w:val="none" w:sz="0" w:space="0" w:color="auto"/>
                <w:right w:val="none" w:sz="0" w:space="0" w:color="auto"/>
              </w:divBdr>
            </w:div>
            <w:div w:id="1833520297">
              <w:marLeft w:val="0"/>
              <w:marRight w:val="0"/>
              <w:marTop w:val="0"/>
              <w:marBottom w:val="0"/>
              <w:divBdr>
                <w:top w:val="none" w:sz="0" w:space="0" w:color="auto"/>
                <w:left w:val="none" w:sz="0" w:space="0" w:color="auto"/>
                <w:bottom w:val="none" w:sz="0" w:space="0" w:color="auto"/>
                <w:right w:val="none" w:sz="0" w:space="0" w:color="auto"/>
              </w:divBdr>
            </w:div>
            <w:div w:id="2122067986">
              <w:marLeft w:val="0"/>
              <w:marRight w:val="0"/>
              <w:marTop w:val="0"/>
              <w:marBottom w:val="0"/>
              <w:divBdr>
                <w:top w:val="none" w:sz="0" w:space="0" w:color="auto"/>
                <w:left w:val="none" w:sz="0" w:space="0" w:color="auto"/>
                <w:bottom w:val="none" w:sz="0" w:space="0" w:color="auto"/>
                <w:right w:val="none" w:sz="0" w:space="0" w:color="auto"/>
              </w:divBdr>
            </w:div>
            <w:div w:id="873885259">
              <w:marLeft w:val="0"/>
              <w:marRight w:val="0"/>
              <w:marTop w:val="0"/>
              <w:marBottom w:val="0"/>
              <w:divBdr>
                <w:top w:val="none" w:sz="0" w:space="0" w:color="auto"/>
                <w:left w:val="none" w:sz="0" w:space="0" w:color="auto"/>
                <w:bottom w:val="none" w:sz="0" w:space="0" w:color="auto"/>
                <w:right w:val="none" w:sz="0" w:space="0" w:color="auto"/>
              </w:divBdr>
            </w:div>
            <w:div w:id="1232227199">
              <w:marLeft w:val="0"/>
              <w:marRight w:val="0"/>
              <w:marTop w:val="0"/>
              <w:marBottom w:val="0"/>
              <w:divBdr>
                <w:top w:val="none" w:sz="0" w:space="0" w:color="auto"/>
                <w:left w:val="none" w:sz="0" w:space="0" w:color="auto"/>
                <w:bottom w:val="none" w:sz="0" w:space="0" w:color="auto"/>
                <w:right w:val="none" w:sz="0" w:space="0" w:color="auto"/>
              </w:divBdr>
            </w:div>
            <w:div w:id="2006399853">
              <w:marLeft w:val="0"/>
              <w:marRight w:val="0"/>
              <w:marTop w:val="0"/>
              <w:marBottom w:val="0"/>
              <w:divBdr>
                <w:top w:val="none" w:sz="0" w:space="0" w:color="auto"/>
                <w:left w:val="none" w:sz="0" w:space="0" w:color="auto"/>
                <w:bottom w:val="none" w:sz="0" w:space="0" w:color="auto"/>
                <w:right w:val="none" w:sz="0" w:space="0" w:color="auto"/>
              </w:divBdr>
            </w:div>
            <w:div w:id="1718430151">
              <w:marLeft w:val="0"/>
              <w:marRight w:val="0"/>
              <w:marTop w:val="0"/>
              <w:marBottom w:val="0"/>
              <w:divBdr>
                <w:top w:val="none" w:sz="0" w:space="0" w:color="auto"/>
                <w:left w:val="none" w:sz="0" w:space="0" w:color="auto"/>
                <w:bottom w:val="none" w:sz="0" w:space="0" w:color="auto"/>
                <w:right w:val="none" w:sz="0" w:space="0" w:color="auto"/>
              </w:divBdr>
            </w:div>
            <w:div w:id="1426882095">
              <w:marLeft w:val="0"/>
              <w:marRight w:val="0"/>
              <w:marTop w:val="0"/>
              <w:marBottom w:val="0"/>
              <w:divBdr>
                <w:top w:val="none" w:sz="0" w:space="0" w:color="auto"/>
                <w:left w:val="none" w:sz="0" w:space="0" w:color="auto"/>
                <w:bottom w:val="none" w:sz="0" w:space="0" w:color="auto"/>
                <w:right w:val="none" w:sz="0" w:space="0" w:color="auto"/>
              </w:divBdr>
            </w:div>
            <w:div w:id="23530758">
              <w:marLeft w:val="0"/>
              <w:marRight w:val="0"/>
              <w:marTop w:val="0"/>
              <w:marBottom w:val="0"/>
              <w:divBdr>
                <w:top w:val="none" w:sz="0" w:space="0" w:color="auto"/>
                <w:left w:val="none" w:sz="0" w:space="0" w:color="auto"/>
                <w:bottom w:val="none" w:sz="0" w:space="0" w:color="auto"/>
                <w:right w:val="none" w:sz="0" w:space="0" w:color="auto"/>
              </w:divBdr>
            </w:div>
            <w:div w:id="929970466">
              <w:marLeft w:val="0"/>
              <w:marRight w:val="0"/>
              <w:marTop w:val="0"/>
              <w:marBottom w:val="0"/>
              <w:divBdr>
                <w:top w:val="none" w:sz="0" w:space="0" w:color="auto"/>
                <w:left w:val="none" w:sz="0" w:space="0" w:color="auto"/>
                <w:bottom w:val="none" w:sz="0" w:space="0" w:color="auto"/>
                <w:right w:val="none" w:sz="0" w:space="0" w:color="auto"/>
              </w:divBdr>
            </w:div>
            <w:div w:id="1790977289">
              <w:marLeft w:val="0"/>
              <w:marRight w:val="0"/>
              <w:marTop w:val="0"/>
              <w:marBottom w:val="0"/>
              <w:divBdr>
                <w:top w:val="none" w:sz="0" w:space="0" w:color="auto"/>
                <w:left w:val="none" w:sz="0" w:space="0" w:color="auto"/>
                <w:bottom w:val="none" w:sz="0" w:space="0" w:color="auto"/>
                <w:right w:val="none" w:sz="0" w:space="0" w:color="auto"/>
              </w:divBdr>
            </w:div>
            <w:div w:id="1818720514">
              <w:marLeft w:val="0"/>
              <w:marRight w:val="0"/>
              <w:marTop w:val="0"/>
              <w:marBottom w:val="0"/>
              <w:divBdr>
                <w:top w:val="none" w:sz="0" w:space="0" w:color="auto"/>
                <w:left w:val="none" w:sz="0" w:space="0" w:color="auto"/>
                <w:bottom w:val="none" w:sz="0" w:space="0" w:color="auto"/>
                <w:right w:val="none" w:sz="0" w:space="0" w:color="auto"/>
              </w:divBdr>
            </w:div>
            <w:div w:id="2029210148">
              <w:marLeft w:val="0"/>
              <w:marRight w:val="0"/>
              <w:marTop w:val="0"/>
              <w:marBottom w:val="0"/>
              <w:divBdr>
                <w:top w:val="none" w:sz="0" w:space="0" w:color="auto"/>
                <w:left w:val="none" w:sz="0" w:space="0" w:color="auto"/>
                <w:bottom w:val="none" w:sz="0" w:space="0" w:color="auto"/>
                <w:right w:val="none" w:sz="0" w:space="0" w:color="auto"/>
              </w:divBdr>
            </w:div>
            <w:div w:id="1626227751">
              <w:marLeft w:val="0"/>
              <w:marRight w:val="0"/>
              <w:marTop w:val="0"/>
              <w:marBottom w:val="0"/>
              <w:divBdr>
                <w:top w:val="none" w:sz="0" w:space="0" w:color="auto"/>
                <w:left w:val="none" w:sz="0" w:space="0" w:color="auto"/>
                <w:bottom w:val="none" w:sz="0" w:space="0" w:color="auto"/>
                <w:right w:val="none" w:sz="0" w:space="0" w:color="auto"/>
              </w:divBdr>
            </w:div>
            <w:div w:id="892739538">
              <w:marLeft w:val="0"/>
              <w:marRight w:val="0"/>
              <w:marTop w:val="0"/>
              <w:marBottom w:val="0"/>
              <w:divBdr>
                <w:top w:val="none" w:sz="0" w:space="0" w:color="auto"/>
                <w:left w:val="none" w:sz="0" w:space="0" w:color="auto"/>
                <w:bottom w:val="none" w:sz="0" w:space="0" w:color="auto"/>
                <w:right w:val="none" w:sz="0" w:space="0" w:color="auto"/>
              </w:divBdr>
            </w:div>
            <w:div w:id="1520045056">
              <w:marLeft w:val="0"/>
              <w:marRight w:val="0"/>
              <w:marTop w:val="0"/>
              <w:marBottom w:val="0"/>
              <w:divBdr>
                <w:top w:val="none" w:sz="0" w:space="0" w:color="auto"/>
                <w:left w:val="none" w:sz="0" w:space="0" w:color="auto"/>
                <w:bottom w:val="none" w:sz="0" w:space="0" w:color="auto"/>
                <w:right w:val="none" w:sz="0" w:space="0" w:color="auto"/>
              </w:divBdr>
            </w:div>
            <w:div w:id="1590045252">
              <w:marLeft w:val="0"/>
              <w:marRight w:val="0"/>
              <w:marTop w:val="0"/>
              <w:marBottom w:val="0"/>
              <w:divBdr>
                <w:top w:val="none" w:sz="0" w:space="0" w:color="auto"/>
                <w:left w:val="none" w:sz="0" w:space="0" w:color="auto"/>
                <w:bottom w:val="none" w:sz="0" w:space="0" w:color="auto"/>
                <w:right w:val="none" w:sz="0" w:space="0" w:color="auto"/>
              </w:divBdr>
            </w:div>
            <w:div w:id="2002659775">
              <w:marLeft w:val="0"/>
              <w:marRight w:val="0"/>
              <w:marTop w:val="0"/>
              <w:marBottom w:val="0"/>
              <w:divBdr>
                <w:top w:val="none" w:sz="0" w:space="0" w:color="auto"/>
                <w:left w:val="none" w:sz="0" w:space="0" w:color="auto"/>
                <w:bottom w:val="none" w:sz="0" w:space="0" w:color="auto"/>
                <w:right w:val="none" w:sz="0" w:space="0" w:color="auto"/>
              </w:divBdr>
            </w:div>
            <w:div w:id="381297337">
              <w:marLeft w:val="0"/>
              <w:marRight w:val="0"/>
              <w:marTop w:val="0"/>
              <w:marBottom w:val="0"/>
              <w:divBdr>
                <w:top w:val="none" w:sz="0" w:space="0" w:color="auto"/>
                <w:left w:val="none" w:sz="0" w:space="0" w:color="auto"/>
                <w:bottom w:val="none" w:sz="0" w:space="0" w:color="auto"/>
                <w:right w:val="none" w:sz="0" w:space="0" w:color="auto"/>
              </w:divBdr>
            </w:div>
            <w:div w:id="575438581">
              <w:marLeft w:val="0"/>
              <w:marRight w:val="0"/>
              <w:marTop w:val="0"/>
              <w:marBottom w:val="0"/>
              <w:divBdr>
                <w:top w:val="none" w:sz="0" w:space="0" w:color="auto"/>
                <w:left w:val="none" w:sz="0" w:space="0" w:color="auto"/>
                <w:bottom w:val="none" w:sz="0" w:space="0" w:color="auto"/>
                <w:right w:val="none" w:sz="0" w:space="0" w:color="auto"/>
              </w:divBdr>
            </w:div>
            <w:div w:id="813764374">
              <w:marLeft w:val="0"/>
              <w:marRight w:val="0"/>
              <w:marTop w:val="0"/>
              <w:marBottom w:val="0"/>
              <w:divBdr>
                <w:top w:val="none" w:sz="0" w:space="0" w:color="auto"/>
                <w:left w:val="none" w:sz="0" w:space="0" w:color="auto"/>
                <w:bottom w:val="none" w:sz="0" w:space="0" w:color="auto"/>
                <w:right w:val="none" w:sz="0" w:space="0" w:color="auto"/>
              </w:divBdr>
            </w:div>
            <w:div w:id="1501701500">
              <w:marLeft w:val="0"/>
              <w:marRight w:val="0"/>
              <w:marTop w:val="0"/>
              <w:marBottom w:val="0"/>
              <w:divBdr>
                <w:top w:val="none" w:sz="0" w:space="0" w:color="auto"/>
                <w:left w:val="none" w:sz="0" w:space="0" w:color="auto"/>
                <w:bottom w:val="none" w:sz="0" w:space="0" w:color="auto"/>
                <w:right w:val="none" w:sz="0" w:space="0" w:color="auto"/>
              </w:divBdr>
            </w:div>
            <w:div w:id="607010960">
              <w:marLeft w:val="0"/>
              <w:marRight w:val="0"/>
              <w:marTop w:val="0"/>
              <w:marBottom w:val="0"/>
              <w:divBdr>
                <w:top w:val="none" w:sz="0" w:space="0" w:color="auto"/>
                <w:left w:val="none" w:sz="0" w:space="0" w:color="auto"/>
                <w:bottom w:val="none" w:sz="0" w:space="0" w:color="auto"/>
                <w:right w:val="none" w:sz="0" w:space="0" w:color="auto"/>
              </w:divBdr>
            </w:div>
            <w:div w:id="1972515465">
              <w:marLeft w:val="0"/>
              <w:marRight w:val="0"/>
              <w:marTop w:val="0"/>
              <w:marBottom w:val="0"/>
              <w:divBdr>
                <w:top w:val="none" w:sz="0" w:space="0" w:color="auto"/>
                <w:left w:val="none" w:sz="0" w:space="0" w:color="auto"/>
                <w:bottom w:val="none" w:sz="0" w:space="0" w:color="auto"/>
                <w:right w:val="none" w:sz="0" w:space="0" w:color="auto"/>
              </w:divBdr>
            </w:div>
            <w:div w:id="1112942820">
              <w:marLeft w:val="0"/>
              <w:marRight w:val="0"/>
              <w:marTop w:val="0"/>
              <w:marBottom w:val="0"/>
              <w:divBdr>
                <w:top w:val="none" w:sz="0" w:space="0" w:color="auto"/>
                <w:left w:val="none" w:sz="0" w:space="0" w:color="auto"/>
                <w:bottom w:val="none" w:sz="0" w:space="0" w:color="auto"/>
                <w:right w:val="none" w:sz="0" w:space="0" w:color="auto"/>
              </w:divBdr>
            </w:div>
            <w:div w:id="1144278118">
              <w:marLeft w:val="0"/>
              <w:marRight w:val="0"/>
              <w:marTop w:val="0"/>
              <w:marBottom w:val="0"/>
              <w:divBdr>
                <w:top w:val="none" w:sz="0" w:space="0" w:color="auto"/>
                <w:left w:val="none" w:sz="0" w:space="0" w:color="auto"/>
                <w:bottom w:val="none" w:sz="0" w:space="0" w:color="auto"/>
                <w:right w:val="none" w:sz="0" w:space="0" w:color="auto"/>
              </w:divBdr>
            </w:div>
            <w:div w:id="87434081">
              <w:marLeft w:val="0"/>
              <w:marRight w:val="0"/>
              <w:marTop w:val="0"/>
              <w:marBottom w:val="0"/>
              <w:divBdr>
                <w:top w:val="none" w:sz="0" w:space="0" w:color="auto"/>
                <w:left w:val="none" w:sz="0" w:space="0" w:color="auto"/>
                <w:bottom w:val="none" w:sz="0" w:space="0" w:color="auto"/>
                <w:right w:val="none" w:sz="0" w:space="0" w:color="auto"/>
              </w:divBdr>
            </w:div>
            <w:div w:id="1248609265">
              <w:marLeft w:val="0"/>
              <w:marRight w:val="0"/>
              <w:marTop w:val="0"/>
              <w:marBottom w:val="0"/>
              <w:divBdr>
                <w:top w:val="none" w:sz="0" w:space="0" w:color="auto"/>
                <w:left w:val="none" w:sz="0" w:space="0" w:color="auto"/>
                <w:bottom w:val="none" w:sz="0" w:space="0" w:color="auto"/>
                <w:right w:val="none" w:sz="0" w:space="0" w:color="auto"/>
              </w:divBdr>
            </w:div>
            <w:div w:id="516775183">
              <w:marLeft w:val="0"/>
              <w:marRight w:val="0"/>
              <w:marTop w:val="0"/>
              <w:marBottom w:val="0"/>
              <w:divBdr>
                <w:top w:val="none" w:sz="0" w:space="0" w:color="auto"/>
                <w:left w:val="none" w:sz="0" w:space="0" w:color="auto"/>
                <w:bottom w:val="none" w:sz="0" w:space="0" w:color="auto"/>
                <w:right w:val="none" w:sz="0" w:space="0" w:color="auto"/>
              </w:divBdr>
            </w:div>
            <w:div w:id="541748944">
              <w:marLeft w:val="0"/>
              <w:marRight w:val="0"/>
              <w:marTop w:val="0"/>
              <w:marBottom w:val="0"/>
              <w:divBdr>
                <w:top w:val="none" w:sz="0" w:space="0" w:color="auto"/>
                <w:left w:val="none" w:sz="0" w:space="0" w:color="auto"/>
                <w:bottom w:val="none" w:sz="0" w:space="0" w:color="auto"/>
                <w:right w:val="none" w:sz="0" w:space="0" w:color="auto"/>
              </w:divBdr>
            </w:div>
            <w:div w:id="1391229551">
              <w:marLeft w:val="0"/>
              <w:marRight w:val="0"/>
              <w:marTop w:val="0"/>
              <w:marBottom w:val="0"/>
              <w:divBdr>
                <w:top w:val="none" w:sz="0" w:space="0" w:color="auto"/>
                <w:left w:val="none" w:sz="0" w:space="0" w:color="auto"/>
                <w:bottom w:val="none" w:sz="0" w:space="0" w:color="auto"/>
                <w:right w:val="none" w:sz="0" w:space="0" w:color="auto"/>
              </w:divBdr>
            </w:div>
            <w:div w:id="386802140">
              <w:marLeft w:val="0"/>
              <w:marRight w:val="0"/>
              <w:marTop w:val="0"/>
              <w:marBottom w:val="0"/>
              <w:divBdr>
                <w:top w:val="none" w:sz="0" w:space="0" w:color="auto"/>
                <w:left w:val="none" w:sz="0" w:space="0" w:color="auto"/>
                <w:bottom w:val="none" w:sz="0" w:space="0" w:color="auto"/>
                <w:right w:val="none" w:sz="0" w:space="0" w:color="auto"/>
              </w:divBdr>
            </w:div>
            <w:div w:id="164174274">
              <w:marLeft w:val="0"/>
              <w:marRight w:val="0"/>
              <w:marTop w:val="0"/>
              <w:marBottom w:val="0"/>
              <w:divBdr>
                <w:top w:val="none" w:sz="0" w:space="0" w:color="auto"/>
                <w:left w:val="none" w:sz="0" w:space="0" w:color="auto"/>
                <w:bottom w:val="none" w:sz="0" w:space="0" w:color="auto"/>
                <w:right w:val="none" w:sz="0" w:space="0" w:color="auto"/>
              </w:divBdr>
            </w:div>
            <w:div w:id="803232347">
              <w:marLeft w:val="0"/>
              <w:marRight w:val="0"/>
              <w:marTop w:val="0"/>
              <w:marBottom w:val="0"/>
              <w:divBdr>
                <w:top w:val="none" w:sz="0" w:space="0" w:color="auto"/>
                <w:left w:val="none" w:sz="0" w:space="0" w:color="auto"/>
                <w:bottom w:val="none" w:sz="0" w:space="0" w:color="auto"/>
                <w:right w:val="none" w:sz="0" w:space="0" w:color="auto"/>
              </w:divBdr>
            </w:div>
            <w:div w:id="1818960821">
              <w:marLeft w:val="0"/>
              <w:marRight w:val="0"/>
              <w:marTop w:val="0"/>
              <w:marBottom w:val="0"/>
              <w:divBdr>
                <w:top w:val="none" w:sz="0" w:space="0" w:color="auto"/>
                <w:left w:val="none" w:sz="0" w:space="0" w:color="auto"/>
                <w:bottom w:val="none" w:sz="0" w:space="0" w:color="auto"/>
                <w:right w:val="none" w:sz="0" w:space="0" w:color="auto"/>
              </w:divBdr>
            </w:div>
            <w:div w:id="2072538565">
              <w:marLeft w:val="0"/>
              <w:marRight w:val="0"/>
              <w:marTop w:val="0"/>
              <w:marBottom w:val="0"/>
              <w:divBdr>
                <w:top w:val="none" w:sz="0" w:space="0" w:color="auto"/>
                <w:left w:val="none" w:sz="0" w:space="0" w:color="auto"/>
                <w:bottom w:val="none" w:sz="0" w:space="0" w:color="auto"/>
                <w:right w:val="none" w:sz="0" w:space="0" w:color="auto"/>
              </w:divBdr>
            </w:div>
            <w:div w:id="1063867962">
              <w:marLeft w:val="0"/>
              <w:marRight w:val="0"/>
              <w:marTop w:val="0"/>
              <w:marBottom w:val="0"/>
              <w:divBdr>
                <w:top w:val="none" w:sz="0" w:space="0" w:color="auto"/>
                <w:left w:val="none" w:sz="0" w:space="0" w:color="auto"/>
                <w:bottom w:val="none" w:sz="0" w:space="0" w:color="auto"/>
                <w:right w:val="none" w:sz="0" w:space="0" w:color="auto"/>
              </w:divBdr>
            </w:div>
            <w:div w:id="2124768093">
              <w:marLeft w:val="0"/>
              <w:marRight w:val="0"/>
              <w:marTop w:val="0"/>
              <w:marBottom w:val="0"/>
              <w:divBdr>
                <w:top w:val="none" w:sz="0" w:space="0" w:color="auto"/>
                <w:left w:val="none" w:sz="0" w:space="0" w:color="auto"/>
                <w:bottom w:val="none" w:sz="0" w:space="0" w:color="auto"/>
                <w:right w:val="none" w:sz="0" w:space="0" w:color="auto"/>
              </w:divBdr>
            </w:div>
            <w:div w:id="324283926">
              <w:marLeft w:val="0"/>
              <w:marRight w:val="0"/>
              <w:marTop w:val="0"/>
              <w:marBottom w:val="0"/>
              <w:divBdr>
                <w:top w:val="none" w:sz="0" w:space="0" w:color="auto"/>
                <w:left w:val="none" w:sz="0" w:space="0" w:color="auto"/>
                <w:bottom w:val="none" w:sz="0" w:space="0" w:color="auto"/>
                <w:right w:val="none" w:sz="0" w:space="0" w:color="auto"/>
              </w:divBdr>
            </w:div>
            <w:div w:id="93210679">
              <w:marLeft w:val="0"/>
              <w:marRight w:val="0"/>
              <w:marTop w:val="0"/>
              <w:marBottom w:val="0"/>
              <w:divBdr>
                <w:top w:val="none" w:sz="0" w:space="0" w:color="auto"/>
                <w:left w:val="none" w:sz="0" w:space="0" w:color="auto"/>
                <w:bottom w:val="none" w:sz="0" w:space="0" w:color="auto"/>
                <w:right w:val="none" w:sz="0" w:space="0" w:color="auto"/>
              </w:divBdr>
            </w:div>
            <w:div w:id="1905329377">
              <w:marLeft w:val="0"/>
              <w:marRight w:val="0"/>
              <w:marTop w:val="0"/>
              <w:marBottom w:val="0"/>
              <w:divBdr>
                <w:top w:val="none" w:sz="0" w:space="0" w:color="auto"/>
                <w:left w:val="none" w:sz="0" w:space="0" w:color="auto"/>
                <w:bottom w:val="none" w:sz="0" w:space="0" w:color="auto"/>
                <w:right w:val="none" w:sz="0" w:space="0" w:color="auto"/>
              </w:divBdr>
            </w:div>
            <w:div w:id="892737089">
              <w:marLeft w:val="0"/>
              <w:marRight w:val="0"/>
              <w:marTop w:val="0"/>
              <w:marBottom w:val="0"/>
              <w:divBdr>
                <w:top w:val="none" w:sz="0" w:space="0" w:color="auto"/>
                <w:left w:val="none" w:sz="0" w:space="0" w:color="auto"/>
                <w:bottom w:val="none" w:sz="0" w:space="0" w:color="auto"/>
                <w:right w:val="none" w:sz="0" w:space="0" w:color="auto"/>
              </w:divBdr>
            </w:div>
            <w:div w:id="1476949124">
              <w:marLeft w:val="0"/>
              <w:marRight w:val="0"/>
              <w:marTop w:val="0"/>
              <w:marBottom w:val="0"/>
              <w:divBdr>
                <w:top w:val="none" w:sz="0" w:space="0" w:color="auto"/>
                <w:left w:val="none" w:sz="0" w:space="0" w:color="auto"/>
                <w:bottom w:val="none" w:sz="0" w:space="0" w:color="auto"/>
                <w:right w:val="none" w:sz="0" w:space="0" w:color="auto"/>
              </w:divBdr>
            </w:div>
            <w:div w:id="226767196">
              <w:marLeft w:val="0"/>
              <w:marRight w:val="0"/>
              <w:marTop w:val="0"/>
              <w:marBottom w:val="0"/>
              <w:divBdr>
                <w:top w:val="none" w:sz="0" w:space="0" w:color="auto"/>
                <w:left w:val="none" w:sz="0" w:space="0" w:color="auto"/>
                <w:bottom w:val="none" w:sz="0" w:space="0" w:color="auto"/>
                <w:right w:val="none" w:sz="0" w:space="0" w:color="auto"/>
              </w:divBdr>
            </w:div>
            <w:div w:id="777333307">
              <w:marLeft w:val="0"/>
              <w:marRight w:val="0"/>
              <w:marTop w:val="0"/>
              <w:marBottom w:val="0"/>
              <w:divBdr>
                <w:top w:val="none" w:sz="0" w:space="0" w:color="auto"/>
                <w:left w:val="none" w:sz="0" w:space="0" w:color="auto"/>
                <w:bottom w:val="none" w:sz="0" w:space="0" w:color="auto"/>
                <w:right w:val="none" w:sz="0" w:space="0" w:color="auto"/>
              </w:divBdr>
            </w:div>
            <w:div w:id="664824467">
              <w:marLeft w:val="0"/>
              <w:marRight w:val="0"/>
              <w:marTop w:val="0"/>
              <w:marBottom w:val="0"/>
              <w:divBdr>
                <w:top w:val="none" w:sz="0" w:space="0" w:color="auto"/>
                <w:left w:val="none" w:sz="0" w:space="0" w:color="auto"/>
                <w:bottom w:val="none" w:sz="0" w:space="0" w:color="auto"/>
                <w:right w:val="none" w:sz="0" w:space="0" w:color="auto"/>
              </w:divBdr>
            </w:div>
            <w:div w:id="648173728">
              <w:marLeft w:val="0"/>
              <w:marRight w:val="0"/>
              <w:marTop w:val="0"/>
              <w:marBottom w:val="0"/>
              <w:divBdr>
                <w:top w:val="none" w:sz="0" w:space="0" w:color="auto"/>
                <w:left w:val="none" w:sz="0" w:space="0" w:color="auto"/>
                <w:bottom w:val="none" w:sz="0" w:space="0" w:color="auto"/>
                <w:right w:val="none" w:sz="0" w:space="0" w:color="auto"/>
              </w:divBdr>
            </w:div>
            <w:div w:id="92557081">
              <w:marLeft w:val="0"/>
              <w:marRight w:val="0"/>
              <w:marTop w:val="0"/>
              <w:marBottom w:val="0"/>
              <w:divBdr>
                <w:top w:val="none" w:sz="0" w:space="0" w:color="auto"/>
                <w:left w:val="none" w:sz="0" w:space="0" w:color="auto"/>
                <w:bottom w:val="none" w:sz="0" w:space="0" w:color="auto"/>
                <w:right w:val="none" w:sz="0" w:space="0" w:color="auto"/>
              </w:divBdr>
            </w:div>
            <w:div w:id="185406608">
              <w:marLeft w:val="0"/>
              <w:marRight w:val="0"/>
              <w:marTop w:val="0"/>
              <w:marBottom w:val="0"/>
              <w:divBdr>
                <w:top w:val="none" w:sz="0" w:space="0" w:color="auto"/>
                <w:left w:val="none" w:sz="0" w:space="0" w:color="auto"/>
                <w:bottom w:val="none" w:sz="0" w:space="0" w:color="auto"/>
                <w:right w:val="none" w:sz="0" w:space="0" w:color="auto"/>
              </w:divBdr>
            </w:div>
            <w:div w:id="1834368416">
              <w:marLeft w:val="0"/>
              <w:marRight w:val="0"/>
              <w:marTop w:val="0"/>
              <w:marBottom w:val="0"/>
              <w:divBdr>
                <w:top w:val="none" w:sz="0" w:space="0" w:color="auto"/>
                <w:left w:val="none" w:sz="0" w:space="0" w:color="auto"/>
                <w:bottom w:val="none" w:sz="0" w:space="0" w:color="auto"/>
                <w:right w:val="none" w:sz="0" w:space="0" w:color="auto"/>
              </w:divBdr>
            </w:div>
            <w:div w:id="1348171884">
              <w:marLeft w:val="0"/>
              <w:marRight w:val="0"/>
              <w:marTop w:val="0"/>
              <w:marBottom w:val="0"/>
              <w:divBdr>
                <w:top w:val="none" w:sz="0" w:space="0" w:color="auto"/>
                <w:left w:val="none" w:sz="0" w:space="0" w:color="auto"/>
                <w:bottom w:val="none" w:sz="0" w:space="0" w:color="auto"/>
                <w:right w:val="none" w:sz="0" w:space="0" w:color="auto"/>
              </w:divBdr>
            </w:div>
            <w:div w:id="97992027">
              <w:marLeft w:val="0"/>
              <w:marRight w:val="0"/>
              <w:marTop w:val="0"/>
              <w:marBottom w:val="0"/>
              <w:divBdr>
                <w:top w:val="none" w:sz="0" w:space="0" w:color="auto"/>
                <w:left w:val="none" w:sz="0" w:space="0" w:color="auto"/>
                <w:bottom w:val="none" w:sz="0" w:space="0" w:color="auto"/>
                <w:right w:val="none" w:sz="0" w:space="0" w:color="auto"/>
              </w:divBdr>
            </w:div>
            <w:div w:id="1871450784">
              <w:marLeft w:val="0"/>
              <w:marRight w:val="0"/>
              <w:marTop w:val="0"/>
              <w:marBottom w:val="0"/>
              <w:divBdr>
                <w:top w:val="none" w:sz="0" w:space="0" w:color="auto"/>
                <w:left w:val="none" w:sz="0" w:space="0" w:color="auto"/>
                <w:bottom w:val="none" w:sz="0" w:space="0" w:color="auto"/>
                <w:right w:val="none" w:sz="0" w:space="0" w:color="auto"/>
              </w:divBdr>
            </w:div>
            <w:div w:id="176312522">
              <w:marLeft w:val="0"/>
              <w:marRight w:val="0"/>
              <w:marTop w:val="0"/>
              <w:marBottom w:val="0"/>
              <w:divBdr>
                <w:top w:val="none" w:sz="0" w:space="0" w:color="auto"/>
                <w:left w:val="none" w:sz="0" w:space="0" w:color="auto"/>
                <w:bottom w:val="none" w:sz="0" w:space="0" w:color="auto"/>
                <w:right w:val="none" w:sz="0" w:space="0" w:color="auto"/>
              </w:divBdr>
            </w:div>
            <w:div w:id="2047949265">
              <w:marLeft w:val="0"/>
              <w:marRight w:val="0"/>
              <w:marTop w:val="0"/>
              <w:marBottom w:val="0"/>
              <w:divBdr>
                <w:top w:val="none" w:sz="0" w:space="0" w:color="auto"/>
                <w:left w:val="none" w:sz="0" w:space="0" w:color="auto"/>
                <w:bottom w:val="none" w:sz="0" w:space="0" w:color="auto"/>
                <w:right w:val="none" w:sz="0" w:space="0" w:color="auto"/>
              </w:divBdr>
            </w:div>
            <w:div w:id="346371573">
              <w:marLeft w:val="0"/>
              <w:marRight w:val="0"/>
              <w:marTop w:val="0"/>
              <w:marBottom w:val="0"/>
              <w:divBdr>
                <w:top w:val="none" w:sz="0" w:space="0" w:color="auto"/>
                <w:left w:val="none" w:sz="0" w:space="0" w:color="auto"/>
                <w:bottom w:val="none" w:sz="0" w:space="0" w:color="auto"/>
                <w:right w:val="none" w:sz="0" w:space="0" w:color="auto"/>
              </w:divBdr>
            </w:div>
            <w:div w:id="404454357">
              <w:marLeft w:val="0"/>
              <w:marRight w:val="0"/>
              <w:marTop w:val="0"/>
              <w:marBottom w:val="0"/>
              <w:divBdr>
                <w:top w:val="none" w:sz="0" w:space="0" w:color="auto"/>
                <w:left w:val="none" w:sz="0" w:space="0" w:color="auto"/>
                <w:bottom w:val="none" w:sz="0" w:space="0" w:color="auto"/>
                <w:right w:val="none" w:sz="0" w:space="0" w:color="auto"/>
              </w:divBdr>
            </w:div>
            <w:div w:id="1119951691">
              <w:marLeft w:val="0"/>
              <w:marRight w:val="0"/>
              <w:marTop w:val="0"/>
              <w:marBottom w:val="0"/>
              <w:divBdr>
                <w:top w:val="none" w:sz="0" w:space="0" w:color="auto"/>
                <w:left w:val="none" w:sz="0" w:space="0" w:color="auto"/>
                <w:bottom w:val="none" w:sz="0" w:space="0" w:color="auto"/>
                <w:right w:val="none" w:sz="0" w:space="0" w:color="auto"/>
              </w:divBdr>
            </w:div>
            <w:div w:id="380986863">
              <w:marLeft w:val="0"/>
              <w:marRight w:val="0"/>
              <w:marTop w:val="0"/>
              <w:marBottom w:val="0"/>
              <w:divBdr>
                <w:top w:val="none" w:sz="0" w:space="0" w:color="auto"/>
                <w:left w:val="none" w:sz="0" w:space="0" w:color="auto"/>
                <w:bottom w:val="none" w:sz="0" w:space="0" w:color="auto"/>
                <w:right w:val="none" w:sz="0" w:space="0" w:color="auto"/>
              </w:divBdr>
            </w:div>
            <w:div w:id="812334226">
              <w:marLeft w:val="0"/>
              <w:marRight w:val="0"/>
              <w:marTop w:val="0"/>
              <w:marBottom w:val="0"/>
              <w:divBdr>
                <w:top w:val="none" w:sz="0" w:space="0" w:color="auto"/>
                <w:left w:val="none" w:sz="0" w:space="0" w:color="auto"/>
                <w:bottom w:val="none" w:sz="0" w:space="0" w:color="auto"/>
                <w:right w:val="none" w:sz="0" w:space="0" w:color="auto"/>
              </w:divBdr>
            </w:div>
            <w:div w:id="1212308647">
              <w:marLeft w:val="0"/>
              <w:marRight w:val="0"/>
              <w:marTop w:val="0"/>
              <w:marBottom w:val="0"/>
              <w:divBdr>
                <w:top w:val="none" w:sz="0" w:space="0" w:color="auto"/>
                <w:left w:val="none" w:sz="0" w:space="0" w:color="auto"/>
                <w:bottom w:val="none" w:sz="0" w:space="0" w:color="auto"/>
                <w:right w:val="none" w:sz="0" w:space="0" w:color="auto"/>
              </w:divBdr>
            </w:div>
            <w:div w:id="299305052">
              <w:marLeft w:val="0"/>
              <w:marRight w:val="0"/>
              <w:marTop w:val="0"/>
              <w:marBottom w:val="0"/>
              <w:divBdr>
                <w:top w:val="none" w:sz="0" w:space="0" w:color="auto"/>
                <w:left w:val="none" w:sz="0" w:space="0" w:color="auto"/>
                <w:bottom w:val="none" w:sz="0" w:space="0" w:color="auto"/>
                <w:right w:val="none" w:sz="0" w:space="0" w:color="auto"/>
              </w:divBdr>
            </w:div>
            <w:div w:id="764182219">
              <w:marLeft w:val="0"/>
              <w:marRight w:val="0"/>
              <w:marTop w:val="0"/>
              <w:marBottom w:val="0"/>
              <w:divBdr>
                <w:top w:val="none" w:sz="0" w:space="0" w:color="auto"/>
                <w:left w:val="none" w:sz="0" w:space="0" w:color="auto"/>
                <w:bottom w:val="none" w:sz="0" w:space="0" w:color="auto"/>
                <w:right w:val="none" w:sz="0" w:space="0" w:color="auto"/>
              </w:divBdr>
            </w:div>
            <w:div w:id="1435246602">
              <w:marLeft w:val="0"/>
              <w:marRight w:val="0"/>
              <w:marTop w:val="0"/>
              <w:marBottom w:val="0"/>
              <w:divBdr>
                <w:top w:val="none" w:sz="0" w:space="0" w:color="auto"/>
                <w:left w:val="none" w:sz="0" w:space="0" w:color="auto"/>
                <w:bottom w:val="none" w:sz="0" w:space="0" w:color="auto"/>
                <w:right w:val="none" w:sz="0" w:space="0" w:color="auto"/>
              </w:divBdr>
            </w:div>
            <w:div w:id="925268086">
              <w:marLeft w:val="0"/>
              <w:marRight w:val="0"/>
              <w:marTop w:val="0"/>
              <w:marBottom w:val="0"/>
              <w:divBdr>
                <w:top w:val="none" w:sz="0" w:space="0" w:color="auto"/>
                <w:left w:val="none" w:sz="0" w:space="0" w:color="auto"/>
                <w:bottom w:val="none" w:sz="0" w:space="0" w:color="auto"/>
                <w:right w:val="none" w:sz="0" w:space="0" w:color="auto"/>
              </w:divBdr>
            </w:div>
            <w:div w:id="2013947098">
              <w:marLeft w:val="0"/>
              <w:marRight w:val="0"/>
              <w:marTop w:val="0"/>
              <w:marBottom w:val="0"/>
              <w:divBdr>
                <w:top w:val="none" w:sz="0" w:space="0" w:color="auto"/>
                <w:left w:val="none" w:sz="0" w:space="0" w:color="auto"/>
                <w:bottom w:val="none" w:sz="0" w:space="0" w:color="auto"/>
                <w:right w:val="none" w:sz="0" w:space="0" w:color="auto"/>
              </w:divBdr>
            </w:div>
            <w:div w:id="388384342">
              <w:marLeft w:val="0"/>
              <w:marRight w:val="0"/>
              <w:marTop w:val="0"/>
              <w:marBottom w:val="0"/>
              <w:divBdr>
                <w:top w:val="none" w:sz="0" w:space="0" w:color="auto"/>
                <w:left w:val="none" w:sz="0" w:space="0" w:color="auto"/>
                <w:bottom w:val="none" w:sz="0" w:space="0" w:color="auto"/>
                <w:right w:val="none" w:sz="0" w:space="0" w:color="auto"/>
              </w:divBdr>
            </w:div>
            <w:div w:id="2110150328">
              <w:marLeft w:val="0"/>
              <w:marRight w:val="0"/>
              <w:marTop w:val="0"/>
              <w:marBottom w:val="0"/>
              <w:divBdr>
                <w:top w:val="none" w:sz="0" w:space="0" w:color="auto"/>
                <w:left w:val="none" w:sz="0" w:space="0" w:color="auto"/>
                <w:bottom w:val="none" w:sz="0" w:space="0" w:color="auto"/>
                <w:right w:val="none" w:sz="0" w:space="0" w:color="auto"/>
              </w:divBdr>
            </w:div>
            <w:div w:id="1997371972">
              <w:marLeft w:val="0"/>
              <w:marRight w:val="0"/>
              <w:marTop w:val="0"/>
              <w:marBottom w:val="0"/>
              <w:divBdr>
                <w:top w:val="none" w:sz="0" w:space="0" w:color="auto"/>
                <w:left w:val="none" w:sz="0" w:space="0" w:color="auto"/>
                <w:bottom w:val="none" w:sz="0" w:space="0" w:color="auto"/>
                <w:right w:val="none" w:sz="0" w:space="0" w:color="auto"/>
              </w:divBdr>
            </w:div>
            <w:div w:id="1106314634">
              <w:marLeft w:val="0"/>
              <w:marRight w:val="0"/>
              <w:marTop w:val="0"/>
              <w:marBottom w:val="0"/>
              <w:divBdr>
                <w:top w:val="none" w:sz="0" w:space="0" w:color="auto"/>
                <w:left w:val="none" w:sz="0" w:space="0" w:color="auto"/>
                <w:bottom w:val="none" w:sz="0" w:space="0" w:color="auto"/>
                <w:right w:val="none" w:sz="0" w:space="0" w:color="auto"/>
              </w:divBdr>
            </w:div>
            <w:div w:id="11880454">
              <w:marLeft w:val="0"/>
              <w:marRight w:val="0"/>
              <w:marTop w:val="0"/>
              <w:marBottom w:val="0"/>
              <w:divBdr>
                <w:top w:val="none" w:sz="0" w:space="0" w:color="auto"/>
                <w:left w:val="none" w:sz="0" w:space="0" w:color="auto"/>
                <w:bottom w:val="none" w:sz="0" w:space="0" w:color="auto"/>
                <w:right w:val="none" w:sz="0" w:space="0" w:color="auto"/>
              </w:divBdr>
            </w:div>
            <w:div w:id="424419229">
              <w:marLeft w:val="0"/>
              <w:marRight w:val="0"/>
              <w:marTop w:val="0"/>
              <w:marBottom w:val="0"/>
              <w:divBdr>
                <w:top w:val="none" w:sz="0" w:space="0" w:color="auto"/>
                <w:left w:val="none" w:sz="0" w:space="0" w:color="auto"/>
                <w:bottom w:val="none" w:sz="0" w:space="0" w:color="auto"/>
                <w:right w:val="none" w:sz="0" w:space="0" w:color="auto"/>
              </w:divBdr>
            </w:div>
            <w:div w:id="1586308319">
              <w:marLeft w:val="0"/>
              <w:marRight w:val="0"/>
              <w:marTop w:val="0"/>
              <w:marBottom w:val="0"/>
              <w:divBdr>
                <w:top w:val="none" w:sz="0" w:space="0" w:color="auto"/>
                <w:left w:val="none" w:sz="0" w:space="0" w:color="auto"/>
                <w:bottom w:val="none" w:sz="0" w:space="0" w:color="auto"/>
                <w:right w:val="none" w:sz="0" w:space="0" w:color="auto"/>
              </w:divBdr>
            </w:div>
            <w:div w:id="248543584">
              <w:marLeft w:val="0"/>
              <w:marRight w:val="0"/>
              <w:marTop w:val="0"/>
              <w:marBottom w:val="0"/>
              <w:divBdr>
                <w:top w:val="none" w:sz="0" w:space="0" w:color="auto"/>
                <w:left w:val="none" w:sz="0" w:space="0" w:color="auto"/>
                <w:bottom w:val="none" w:sz="0" w:space="0" w:color="auto"/>
                <w:right w:val="none" w:sz="0" w:space="0" w:color="auto"/>
              </w:divBdr>
            </w:div>
            <w:div w:id="60831006">
              <w:marLeft w:val="0"/>
              <w:marRight w:val="0"/>
              <w:marTop w:val="0"/>
              <w:marBottom w:val="0"/>
              <w:divBdr>
                <w:top w:val="none" w:sz="0" w:space="0" w:color="auto"/>
                <w:left w:val="none" w:sz="0" w:space="0" w:color="auto"/>
                <w:bottom w:val="none" w:sz="0" w:space="0" w:color="auto"/>
                <w:right w:val="none" w:sz="0" w:space="0" w:color="auto"/>
              </w:divBdr>
            </w:div>
            <w:div w:id="1256132528">
              <w:marLeft w:val="0"/>
              <w:marRight w:val="0"/>
              <w:marTop w:val="0"/>
              <w:marBottom w:val="0"/>
              <w:divBdr>
                <w:top w:val="none" w:sz="0" w:space="0" w:color="auto"/>
                <w:left w:val="none" w:sz="0" w:space="0" w:color="auto"/>
                <w:bottom w:val="none" w:sz="0" w:space="0" w:color="auto"/>
                <w:right w:val="none" w:sz="0" w:space="0" w:color="auto"/>
              </w:divBdr>
            </w:div>
            <w:div w:id="1299453449">
              <w:marLeft w:val="0"/>
              <w:marRight w:val="0"/>
              <w:marTop w:val="0"/>
              <w:marBottom w:val="0"/>
              <w:divBdr>
                <w:top w:val="none" w:sz="0" w:space="0" w:color="auto"/>
                <w:left w:val="none" w:sz="0" w:space="0" w:color="auto"/>
                <w:bottom w:val="none" w:sz="0" w:space="0" w:color="auto"/>
                <w:right w:val="none" w:sz="0" w:space="0" w:color="auto"/>
              </w:divBdr>
            </w:div>
            <w:div w:id="1834373561">
              <w:marLeft w:val="0"/>
              <w:marRight w:val="0"/>
              <w:marTop w:val="0"/>
              <w:marBottom w:val="0"/>
              <w:divBdr>
                <w:top w:val="none" w:sz="0" w:space="0" w:color="auto"/>
                <w:left w:val="none" w:sz="0" w:space="0" w:color="auto"/>
                <w:bottom w:val="none" w:sz="0" w:space="0" w:color="auto"/>
                <w:right w:val="none" w:sz="0" w:space="0" w:color="auto"/>
              </w:divBdr>
            </w:div>
            <w:div w:id="1081369105">
              <w:marLeft w:val="0"/>
              <w:marRight w:val="0"/>
              <w:marTop w:val="0"/>
              <w:marBottom w:val="0"/>
              <w:divBdr>
                <w:top w:val="none" w:sz="0" w:space="0" w:color="auto"/>
                <w:left w:val="none" w:sz="0" w:space="0" w:color="auto"/>
                <w:bottom w:val="none" w:sz="0" w:space="0" w:color="auto"/>
                <w:right w:val="none" w:sz="0" w:space="0" w:color="auto"/>
              </w:divBdr>
            </w:div>
            <w:div w:id="1582636019">
              <w:marLeft w:val="0"/>
              <w:marRight w:val="0"/>
              <w:marTop w:val="0"/>
              <w:marBottom w:val="0"/>
              <w:divBdr>
                <w:top w:val="none" w:sz="0" w:space="0" w:color="auto"/>
                <w:left w:val="none" w:sz="0" w:space="0" w:color="auto"/>
                <w:bottom w:val="none" w:sz="0" w:space="0" w:color="auto"/>
                <w:right w:val="none" w:sz="0" w:space="0" w:color="auto"/>
              </w:divBdr>
            </w:div>
            <w:div w:id="1331833641">
              <w:marLeft w:val="0"/>
              <w:marRight w:val="0"/>
              <w:marTop w:val="0"/>
              <w:marBottom w:val="0"/>
              <w:divBdr>
                <w:top w:val="none" w:sz="0" w:space="0" w:color="auto"/>
                <w:left w:val="none" w:sz="0" w:space="0" w:color="auto"/>
                <w:bottom w:val="none" w:sz="0" w:space="0" w:color="auto"/>
                <w:right w:val="none" w:sz="0" w:space="0" w:color="auto"/>
              </w:divBdr>
            </w:div>
            <w:div w:id="1223176916">
              <w:marLeft w:val="0"/>
              <w:marRight w:val="0"/>
              <w:marTop w:val="0"/>
              <w:marBottom w:val="0"/>
              <w:divBdr>
                <w:top w:val="none" w:sz="0" w:space="0" w:color="auto"/>
                <w:left w:val="none" w:sz="0" w:space="0" w:color="auto"/>
                <w:bottom w:val="none" w:sz="0" w:space="0" w:color="auto"/>
                <w:right w:val="none" w:sz="0" w:space="0" w:color="auto"/>
              </w:divBdr>
            </w:div>
            <w:div w:id="311445663">
              <w:marLeft w:val="0"/>
              <w:marRight w:val="0"/>
              <w:marTop w:val="0"/>
              <w:marBottom w:val="0"/>
              <w:divBdr>
                <w:top w:val="none" w:sz="0" w:space="0" w:color="auto"/>
                <w:left w:val="none" w:sz="0" w:space="0" w:color="auto"/>
                <w:bottom w:val="none" w:sz="0" w:space="0" w:color="auto"/>
                <w:right w:val="none" w:sz="0" w:space="0" w:color="auto"/>
              </w:divBdr>
            </w:div>
            <w:div w:id="470633858">
              <w:marLeft w:val="0"/>
              <w:marRight w:val="0"/>
              <w:marTop w:val="0"/>
              <w:marBottom w:val="0"/>
              <w:divBdr>
                <w:top w:val="none" w:sz="0" w:space="0" w:color="auto"/>
                <w:left w:val="none" w:sz="0" w:space="0" w:color="auto"/>
                <w:bottom w:val="none" w:sz="0" w:space="0" w:color="auto"/>
                <w:right w:val="none" w:sz="0" w:space="0" w:color="auto"/>
              </w:divBdr>
            </w:div>
            <w:div w:id="362705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147865">
      <w:bodyDiv w:val="1"/>
      <w:marLeft w:val="0"/>
      <w:marRight w:val="0"/>
      <w:marTop w:val="0"/>
      <w:marBottom w:val="0"/>
      <w:divBdr>
        <w:top w:val="none" w:sz="0" w:space="0" w:color="auto"/>
        <w:left w:val="none" w:sz="0" w:space="0" w:color="auto"/>
        <w:bottom w:val="none" w:sz="0" w:space="0" w:color="auto"/>
        <w:right w:val="none" w:sz="0" w:space="0" w:color="auto"/>
      </w:divBdr>
    </w:div>
    <w:div w:id="1503466506">
      <w:bodyDiv w:val="1"/>
      <w:marLeft w:val="0"/>
      <w:marRight w:val="0"/>
      <w:marTop w:val="0"/>
      <w:marBottom w:val="0"/>
      <w:divBdr>
        <w:top w:val="none" w:sz="0" w:space="0" w:color="auto"/>
        <w:left w:val="none" w:sz="0" w:space="0" w:color="auto"/>
        <w:bottom w:val="none" w:sz="0" w:space="0" w:color="auto"/>
        <w:right w:val="none" w:sz="0" w:space="0" w:color="auto"/>
      </w:divBdr>
    </w:div>
    <w:div w:id="1526603472">
      <w:bodyDiv w:val="1"/>
      <w:marLeft w:val="0"/>
      <w:marRight w:val="0"/>
      <w:marTop w:val="0"/>
      <w:marBottom w:val="0"/>
      <w:divBdr>
        <w:top w:val="none" w:sz="0" w:space="0" w:color="auto"/>
        <w:left w:val="none" w:sz="0" w:space="0" w:color="auto"/>
        <w:bottom w:val="none" w:sz="0" w:space="0" w:color="auto"/>
        <w:right w:val="none" w:sz="0" w:space="0" w:color="auto"/>
      </w:divBdr>
    </w:div>
    <w:div w:id="1607494070">
      <w:bodyDiv w:val="1"/>
      <w:marLeft w:val="0"/>
      <w:marRight w:val="0"/>
      <w:marTop w:val="0"/>
      <w:marBottom w:val="0"/>
      <w:divBdr>
        <w:top w:val="none" w:sz="0" w:space="0" w:color="auto"/>
        <w:left w:val="none" w:sz="0" w:space="0" w:color="auto"/>
        <w:bottom w:val="none" w:sz="0" w:space="0" w:color="auto"/>
        <w:right w:val="none" w:sz="0" w:space="0" w:color="auto"/>
      </w:divBdr>
    </w:div>
    <w:div w:id="1620338138">
      <w:bodyDiv w:val="1"/>
      <w:marLeft w:val="0"/>
      <w:marRight w:val="0"/>
      <w:marTop w:val="0"/>
      <w:marBottom w:val="0"/>
      <w:divBdr>
        <w:top w:val="none" w:sz="0" w:space="0" w:color="auto"/>
        <w:left w:val="none" w:sz="0" w:space="0" w:color="auto"/>
        <w:bottom w:val="none" w:sz="0" w:space="0" w:color="auto"/>
        <w:right w:val="none" w:sz="0" w:space="0" w:color="auto"/>
      </w:divBdr>
    </w:div>
    <w:div w:id="1650011564">
      <w:bodyDiv w:val="1"/>
      <w:marLeft w:val="0"/>
      <w:marRight w:val="0"/>
      <w:marTop w:val="0"/>
      <w:marBottom w:val="0"/>
      <w:divBdr>
        <w:top w:val="none" w:sz="0" w:space="0" w:color="auto"/>
        <w:left w:val="none" w:sz="0" w:space="0" w:color="auto"/>
        <w:bottom w:val="none" w:sz="0" w:space="0" w:color="auto"/>
        <w:right w:val="none" w:sz="0" w:space="0" w:color="auto"/>
      </w:divBdr>
    </w:div>
    <w:div w:id="1668559538">
      <w:bodyDiv w:val="1"/>
      <w:marLeft w:val="0"/>
      <w:marRight w:val="0"/>
      <w:marTop w:val="0"/>
      <w:marBottom w:val="0"/>
      <w:divBdr>
        <w:top w:val="none" w:sz="0" w:space="0" w:color="auto"/>
        <w:left w:val="none" w:sz="0" w:space="0" w:color="auto"/>
        <w:bottom w:val="none" w:sz="0" w:space="0" w:color="auto"/>
        <w:right w:val="none" w:sz="0" w:space="0" w:color="auto"/>
      </w:divBdr>
    </w:div>
    <w:div w:id="1701936372">
      <w:bodyDiv w:val="1"/>
      <w:marLeft w:val="0"/>
      <w:marRight w:val="0"/>
      <w:marTop w:val="0"/>
      <w:marBottom w:val="0"/>
      <w:divBdr>
        <w:top w:val="none" w:sz="0" w:space="0" w:color="auto"/>
        <w:left w:val="none" w:sz="0" w:space="0" w:color="auto"/>
        <w:bottom w:val="none" w:sz="0" w:space="0" w:color="auto"/>
        <w:right w:val="none" w:sz="0" w:space="0" w:color="auto"/>
      </w:divBdr>
    </w:div>
    <w:div w:id="1744982866">
      <w:bodyDiv w:val="1"/>
      <w:marLeft w:val="0"/>
      <w:marRight w:val="0"/>
      <w:marTop w:val="0"/>
      <w:marBottom w:val="0"/>
      <w:divBdr>
        <w:top w:val="none" w:sz="0" w:space="0" w:color="auto"/>
        <w:left w:val="none" w:sz="0" w:space="0" w:color="auto"/>
        <w:bottom w:val="none" w:sz="0" w:space="0" w:color="auto"/>
        <w:right w:val="none" w:sz="0" w:space="0" w:color="auto"/>
      </w:divBdr>
    </w:div>
    <w:div w:id="1757090797">
      <w:bodyDiv w:val="1"/>
      <w:marLeft w:val="0"/>
      <w:marRight w:val="0"/>
      <w:marTop w:val="0"/>
      <w:marBottom w:val="0"/>
      <w:divBdr>
        <w:top w:val="none" w:sz="0" w:space="0" w:color="auto"/>
        <w:left w:val="none" w:sz="0" w:space="0" w:color="auto"/>
        <w:bottom w:val="none" w:sz="0" w:space="0" w:color="auto"/>
        <w:right w:val="none" w:sz="0" w:space="0" w:color="auto"/>
      </w:divBdr>
      <w:divsChild>
        <w:div w:id="543560661">
          <w:marLeft w:val="0"/>
          <w:marRight w:val="0"/>
          <w:marTop w:val="0"/>
          <w:marBottom w:val="0"/>
          <w:divBdr>
            <w:top w:val="none" w:sz="0" w:space="0" w:color="auto"/>
            <w:left w:val="none" w:sz="0" w:space="0" w:color="auto"/>
            <w:bottom w:val="none" w:sz="0" w:space="0" w:color="auto"/>
            <w:right w:val="none" w:sz="0" w:space="0" w:color="auto"/>
          </w:divBdr>
        </w:div>
        <w:div w:id="547688332">
          <w:marLeft w:val="0"/>
          <w:marRight w:val="0"/>
          <w:marTop w:val="0"/>
          <w:marBottom w:val="0"/>
          <w:divBdr>
            <w:top w:val="none" w:sz="0" w:space="0" w:color="auto"/>
            <w:left w:val="none" w:sz="0" w:space="0" w:color="auto"/>
            <w:bottom w:val="none" w:sz="0" w:space="0" w:color="auto"/>
            <w:right w:val="none" w:sz="0" w:space="0" w:color="auto"/>
          </w:divBdr>
        </w:div>
        <w:div w:id="1243762414">
          <w:marLeft w:val="0"/>
          <w:marRight w:val="0"/>
          <w:marTop w:val="0"/>
          <w:marBottom w:val="0"/>
          <w:divBdr>
            <w:top w:val="none" w:sz="0" w:space="0" w:color="auto"/>
            <w:left w:val="none" w:sz="0" w:space="0" w:color="auto"/>
            <w:bottom w:val="none" w:sz="0" w:space="0" w:color="auto"/>
            <w:right w:val="none" w:sz="0" w:space="0" w:color="auto"/>
          </w:divBdr>
        </w:div>
        <w:div w:id="1874609801">
          <w:marLeft w:val="0"/>
          <w:marRight w:val="0"/>
          <w:marTop w:val="0"/>
          <w:marBottom w:val="0"/>
          <w:divBdr>
            <w:top w:val="none" w:sz="0" w:space="0" w:color="auto"/>
            <w:left w:val="none" w:sz="0" w:space="0" w:color="auto"/>
            <w:bottom w:val="none" w:sz="0" w:space="0" w:color="auto"/>
            <w:right w:val="none" w:sz="0" w:space="0" w:color="auto"/>
          </w:divBdr>
        </w:div>
      </w:divsChild>
    </w:div>
    <w:div w:id="1776442716">
      <w:bodyDiv w:val="1"/>
      <w:marLeft w:val="0"/>
      <w:marRight w:val="0"/>
      <w:marTop w:val="0"/>
      <w:marBottom w:val="0"/>
      <w:divBdr>
        <w:top w:val="none" w:sz="0" w:space="0" w:color="auto"/>
        <w:left w:val="none" w:sz="0" w:space="0" w:color="auto"/>
        <w:bottom w:val="none" w:sz="0" w:space="0" w:color="auto"/>
        <w:right w:val="none" w:sz="0" w:space="0" w:color="auto"/>
      </w:divBdr>
    </w:div>
    <w:div w:id="1818644561">
      <w:bodyDiv w:val="1"/>
      <w:marLeft w:val="0"/>
      <w:marRight w:val="0"/>
      <w:marTop w:val="0"/>
      <w:marBottom w:val="0"/>
      <w:divBdr>
        <w:top w:val="none" w:sz="0" w:space="0" w:color="auto"/>
        <w:left w:val="none" w:sz="0" w:space="0" w:color="auto"/>
        <w:bottom w:val="none" w:sz="0" w:space="0" w:color="auto"/>
        <w:right w:val="none" w:sz="0" w:space="0" w:color="auto"/>
      </w:divBdr>
    </w:div>
    <w:div w:id="1841194076">
      <w:bodyDiv w:val="1"/>
      <w:marLeft w:val="0"/>
      <w:marRight w:val="0"/>
      <w:marTop w:val="0"/>
      <w:marBottom w:val="0"/>
      <w:divBdr>
        <w:top w:val="none" w:sz="0" w:space="0" w:color="auto"/>
        <w:left w:val="none" w:sz="0" w:space="0" w:color="auto"/>
        <w:bottom w:val="none" w:sz="0" w:space="0" w:color="auto"/>
        <w:right w:val="none" w:sz="0" w:space="0" w:color="auto"/>
      </w:divBdr>
    </w:div>
    <w:div w:id="1936549578">
      <w:bodyDiv w:val="1"/>
      <w:marLeft w:val="0"/>
      <w:marRight w:val="0"/>
      <w:marTop w:val="0"/>
      <w:marBottom w:val="0"/>
      <w:divBdr>
        <w:top w:val="none" w:sz="0" w:space="0" w:color="auto"/>
        <w:left w:val="none" w:sz="0" w:space="0" w:color="auto"/>
        <w:bottom w:val="none" w:sz="0" w:space="0" w:color="auto"/>
        <w:right w:val="none" w:sz="0" w:space="0" w:color="auto"/>
      </w:divBdr>
    </w:div>
    <w:div w:id="2006517189">
      <w:bodyDiv w:val="1"/>
      <w:marLeft w:val="0"/>
      <w:marRight w:val="0"/>
      <w:marTop w:val="0"/>
      <w:marBottom w:val="0"/>
      <w:divBdr>
        <w:top w:val="none" w:sz="0" w:space="0" w:color="auto"/>
        <w:left w:val="none" w:sz="0" w:space="0" w:color="auto"/>
        <w:bottom w:val="none" w:sz="0" w:space="0" w:color="auto"/>
        <w:right w:val="none" w:sz="0" w:space="0" w:color="auto"/>
      </w:divBdr>
    </w:div>
    <w:div w:id="2024092774">
      <w:bodyDiv w:val="1"/>
      <w:marLeft w:val="0"/>
      <w:marRight w:val="0"/>
      <w:marTop w:val="0"/>
      <w:marBottom w:val="0"/>
      <w:divBdr>
        <w:top w:val="none" w:sz="0" w:space="0" w:color="auto"/>
        <w:left w:val="none" w:sz="0" w:space="0" w:color="auto"/>
        <w:bottom w:val="none" w:sz="0" w:space="0" w:color="auto"/>
        <w:right w:val="none" w:sz="0" w:space="0" w:color="auto"/>
      </w:divBdr>
    </w:div>
    <w:div w:id="2048215022">
      <w:bodyDiv w:val="1"/>
      <w:marLeft w:val="0"/>
      <w:marRight w:val="0"/>
      <w:marTop w:val="0"/>
      <w:marBottom w:val="0"/>
      <w:divBdr>
        <w:top w:val="none" w:sz="0" w:space="0" w:color="auto"/>
        <w:left w:val="none" w:sz="0" w:space="0" w:color="auto"/>
        <w:bottom w:val="none" w:sz="0" w:space="0" w:color="auto"/>
        <w:right w:val="none" w:sz="0" w:space="0" w:color="auto"/>
      </w:divBdr>
    </w:div>
    <w:div w:id="2050376941">
      <w:bodyDiv w:val="1"/>
      <w:marLeft w:val="0"/>
      <w:marRight w:val="0"/>
      <w:marTop w:val="0"/>
      <w:marBottom w:val="0"/>
      <w:divBdr>
        <w:top w:val="none" w:sz="0" w:space="0" w:color="auto"/>
        <w:left w:val="none" w:sz="0" w:space="0" w:color="auto"/>
        <w:bottom w:val="none" w:sz="0" w:space="0" w:color="auto"/>
        <w:right w:val="none" w:sz="0" w:space="0" w:color="auto"/>
      </w:divBdr>
    </w:div>
    <w:div w:id="2089381144">
      <w:bodyDiv w:val="1"/>
      <w:marLeft w:val="0"/>
      <w:marRight w:val="0"/>
      <w:marTop w:val="0"/>
      <w:marBottom w:val="0"/>
      <w:divBdr>
        <w:top w:val="none" w:sz="0" w:space="0" w:color="auto"/>
        <w:left w:val="none" w:sz="0" w:space="0" w:color="auto"/>
        <w:bottom w:val="none" w:sz="0" w:space="0" w:color="auto"/>
        <w:right w:val="none" w:sz="0" w:space="0" w:color="auto"/>
      </w:divBdr>
    </w:div>
    <w:div w:id="214068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1.wmf"/><Relationship Id="rId55"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3.bin"/><Relationship Id="rId58" Type="http://schemas.openxmlformats.org/officeDocument/2006/relationships/fontTable" Target="fontTable.xml"/><Relationship Id="rId5" Type="http://schemas.openxmlformats.org/officeDocument/2006/relationships/webSettings" Target="webSettings.xml"/><Relationship Id="rId61" Type="http://schemas.microsoft.com/office/2016/09/relationships/commentsIds" Target="commentsIds.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wmf"/><Relationship Id="rId56" Type="http://schemas.openxmlformats.org/officeDocument/2006/relationships/image" Target="media/image44.wmf"/><Relationship Id="rId8" Type="http://schemas.openxmlformats.org/officeDocument/2006/relationships/header" Target="header1.xml"/><Relationship Id="rId51"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2.wmf"/><Relationship Id="rId60"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C42064-1E92-451E-BCCF-01CA4BE4A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18</TotalTime>
  <Pages>101</Pages>
  <Words>25896</Words>
  <Characters>147612</Characters>
  <Application>Microsoft Office Word</Application>
  <DocSecurity>0</DocSecurity>
  <Lines>1230</Lines>
  <Paragraphs>3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ill Lyskov</dc:creator>
  <cp:keywords/>
  <dc:description/>
  <cp:lastModifiedBy>Kirill Lyskov</cp:lastModifiedBy>
  <cp:revision>23</cp:revision>
  <dcterms:created xsi:type="dcterms:W3CDTF">2024-04-16T12:16:00Z</dcterms:created>
  <dcterms:modified xsi:type="dcterms:W3CDTF">2024-06-19T14:16:00Z</dcterms:modified>
</cp:coreProperties>
</file>